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EE01FD" w14:textId="77777777" w:rsidR="00666C01" w:rsidRPr="00A97C6B" w:rsidRDefault="00DD3F23" w:rsidP="00043E2F">
      <w:pPr>
        <w:spacing w:after="0"/>
        <w:rPr>
          <w:rFonts w:ascii="TH SarabunPSK" w:eastAsia="Calibri" w:hAnsi="TH SarabunPSK" w:cs="TH SarabunPSK"/>
          <w:b/>
          <w:bCs/>
          <w:sz w:val="44"/>
          <w:szCs w:val="44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33988D30" wp14:editId="7E6D4579">
                <wp:simplePos x="0" y="0"/>
                <wp:positionH relativeFrom="margin">
                  <wp:posOffset>1668780</wp:posOffset>
                </wp:positionH>
                <wp:positionV relativeFrom="paragraph">
                  <wp:posOffset>-130175</wp:posOffset>
                </wp:positionV>
                <wp:extent cx="2790825" cy="469126"/>
                <wp:effectExtent l="0" t="0" r="28575" b="26670"/>
                <wp:wrapNone/>
                <wp:docPr id="14" name="Flowchart: Alternate Process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790825" cy="469126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300C5F3A" w14:textId="77777777" w:rsidR="001D60DD" w:rsidRPr="00A97C6B" w:rsidRDefault="001D60DD" w:rsidP="00BC03DD">
                            <w:pPr>
                              <w:spacing w:line="36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A97C6B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4"/>
                                <w:szCs w:val="44"/>
                                <w:cs/>
                              </w:rPr>
                              <w:t xml:space="preserve">แผนการจัดการเรียนรู้ที่ </w:t>
                            </w:r>
                            <w:r w:rsidRPr="00A97C6B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4"/>
                                <w:szCs w:val="4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E7F5727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4" o:spid="_x0000_s1026" type="#_x0000_t176" style="position:absolute;margin-left:131.4pt;margin-top:-10.25pt;width:219.75pt;height:36.95pt;z-index:-251644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" fillcolor="window" strokecolor="windowText" strokeweight="1.5pt">
                <v:path arrowok="t"/>
                <v:textbox>
                  <w:txbxContent>
                    <w:p w:rsidR="001D60DD" w:rsidRPr="00A97C6B" w:rsidRDefault="001D60DD" w:rsidP="00BC03DD">
                      <w:pPr>
                        <w:spacing w:line="36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4"/>
                          <w:szCs w:val="44"/>
                        </w:rPr>
                      </w:pPr>
                      <w:r w:rsidRPr="00A97C6B">
                        <w:rPr>
                          <w:rFonts w:ascii="TH SarabunPSK" w:hAnsi="TH SarabunPSK" w:cs="TH SarabunPSK"/>
                          <w:b/>
                          <w:bCs/>
                          <w:sz w:val="44"/>
                          <w:szCs w:val="44"/>
                          <w:cs/>
                        </w:rPr>
                        <w:t xml:space="preserve">แผนการจัดการเรียนรู้ที่ </w:t>
                      </w:r>
                      <w:r w:rsidRPr="00A97C6B">
                        <w:rPr>
                          <w:rFonts w:ascii="TH SarabunPSK" w:hAnsi="TH SarabunPSK" w:cs="TH SarabunPSK"/>
                          <w:b/>
                          <w:bCs/>
                          <w:sz w:val="44"/>
                          <w:szCs w:val="44"/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2CF0301" w14:textId="77777777" w:rsidR="005C1749" w:rsidRPr="00A97C6B" w:rsidRDefault="0024150C" w:rsidP="00043E2F">
      <w:pPr>
        <w:spacing w:after="0"/>
        <w:jc w:val="center"/>
        <w:rPr>
          <w:rFonts w:ascii="TH SarabunPSK" w:hAnsi="TH SarabunPSK" w:cs="TH SarabunPSK"/>
        </w:rPr>
      </w:pPr>
      <w:r w:rsidRPr="00A97C6B">
        <w:rPr>
          <w:rFonts w:ascii="TH SarabunPSK" w:eastAsia="Calibri" w:hAnsi="TH SarabunPSK" w:cs="TH SarabunPSK"/>
          <w:b/>
          <w:bCs/>
          <w:sz w:val="40"/>
          <w:szCs w:val="40"/>
          <w:cs/>
        </w:rPr>
        <w:t>ความรู้เบื้องต้นเกี่ยวกับ</w:t>
      </w:r>
      <w:r w:rsidR="005C1749" w:rsidRPr="00A97C6B">
        <w:rPr>
          <w:rFonts w:ascii="TH SarabunPSK" w:eastAsia="Calibri" w:hAnsi="TH SarabunPSK" w:cs="TH SarabunPSK"/>
          <w:b/>
          <w:bCs/>
          <w:sz w:val="40"/>
          <w:szCs w:val="40"/>
          <w:cs/>
        </w:rPr>
        <w:t>เซต</w:t>
      </w:r>
    </w:p>
    <w:p w14:paraId="7AB30AC3" w14:textId="77777777" w:rsidR="00772BCF" w:rsidRPr="00A97C6B" w:rsidRDefault="005C1749" w:rsidP="00043E2F">
      <w:pPr>
        <w:spacing w:after="0" w:line="240" w:lineRule="auto"/>
        <w:ind w:left="2160" w:firstLine="720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10F2765" wp14:editId="7D673204">
                <wp:simplePos x="0" y="0"/>
                <wp:positionH relativeFrom="margin">
                  <wp:align>left</wp:align>
                </wp:positionH>
                <wp:positionV relativeFrom="paragraph">
                  <wp:posOffset>79376</wp:posOffset>
                </wp:positionV>
                <wp:extent cx="4962525" cy="45719"/>
                <wp:effectExtent l="0" t="0" r="28575" b="12065"/>
                <wp:wrapNone/>
                <wp:docPr id="232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62525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5A1A93" id="Rectangle 232" o:spid="_x0000_s1026" style="position:absolute;margin-left:0;margin-top:6.25pt;width:390.75pt;height:3.6pt;z-index:2516725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" fillcolor="#7f7f7f" strokecolor="#7f7f7f">
                <w10:wrap anchorx="margin"/>
              </v:rect>
            </w:pict>
          </mc:Fallback>
        </mc:AlternateContent>
      </w:r>
      <w:r w:rsidRPr="00A97C6B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                                                   </w:t>
      </w:r>
      <w:r w:rsidR="00772BCF"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วลา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 xml:space="preserve">  2</w:t>
      </w:r>
      <w:r w:rsidR="00772BCF"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41B0E409" w14:textId="77777777" w:rsidR="00772BCF" w:rsidRPr="00A97C6B" w:rsidRDefault="00772BCF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3A28F739" w14:textId="77777777" w:rsidR="00772BCF" w:rsidRPr="00A97C6B" w:rsidRDefault="00772BCF" w:rsidP="00043E2F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="00FF030F" w:rsidRPr="00A97C6B">
        <w:rPr>
          <w:rFonts w:ascii="TH SarabunPSK" w:hAnsi="TH SarabunPSK" w:cs="TH SarabunPSK"/>
          <w:sz w:val="32"/>
          <w:szCs w:val="32"/>
        </w:rPr>
        <w:t>1</w:t>
      </w:r>
      <w:r w:rsidRPr="00A97C6B">
        <w:rPr>
          <w:rFonts w:ascii="TH SarabunPSK" w:hAnsi="TH SarabunPSK" w:cs="TH SarabunPSK"/>
          <w:sz w:val="32"/>
          <w:szCs w:val="32"/>
          <w:cs/>
        </w:rPr>
        <w:t>. เข้าใจ</w:t>
      </w:r>
      <w:r w:rsidR="00056590" w:rsidRPr="00A97C6B">
        <w:rPr>
          <w:rFonts w:ascii="TH SarabunPSK" w:hAnsi="TH SarabunPSK" w:cs="TH SarabunPSK"/>
          <w:sz w:val="32"/>
          <w:szCs w:val="32"/>
          <w:cs/>
        </w:rPr>
        <w:t>และใช้ความรู้เกี่ยวกับเซต ในการสื่อสารและสื่อความหมายทางคณิตศาสตร์</w:t>
      </w:r>
    </w:p>
    <w:p w14:paraId="50A12A43" w14:textId="77777777" w:rsidR="00043E2F" w:rsidRPr="00A97C6B" w:rsidRDefault="00043E2F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1DF1D09" w14:textId="77777777" w:rsidR="00772BCF" w:rsidRPr="00A97C6B" w:rsidRDefault="00772BCF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7769D428" w14:textId="77777777" w:rsidR="00CA0F41" w:rsidRPr="00A97C6B" w:rsidRDefault="00772BCF" w:rsidP="00043E2F">
      <w:pPr>
        <w:pStyle w:val="12"/>
        <w:tabs>
          <w:tab w:val="clear" w:pos="284"/>
          <w:tab w:val="clear" w:pos="709"/>
          <w:tab w:val="clear" w:pos="1246"/>
          <w:tab w:val="left" w:pos="488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cs/>
        </w:rPr>
        <w:t xml:space="preserve">    1)</w:t>
      </w:r>
      <w:r w:rsidRPr="00A97C6B">
        <w:rPr>
          <w:rFonts w:ascii="TH SarabunPSK" w:hAnsi="TH SarabunPSK" w:cs="TH SarabunPSK"/>
          <w:cs/>
        </w:rPr>
        <w:tab/>
        <w:t xml:space="preserve"> </w:t>
      </w:r>
      <w:r w:rsidR="00CA0F41" w:rsidRPr="00A97C6B">
        <w:rPr>
          <w:rFonts w:ascii="TH SarabunPSK" w:hAnsi="TH SarabunPSK" w:cs="TH SarabunPSK"/>
          <w:cs/>
        </w:rPr>
        <w:t>สามารถบอกได้ว่าเซตใดเป็นเซตว่าง เซตจำกัด เซตอนันต์ และเซตที่เท่ากันได้ (</w:t>
      </w:r>
      <w:r w:rsidR="00CA0F41" w:rsidRPr="00A97C6B">
        <w:rPr>
          <w:rFonts w:ascii="TH SarabunPSK" w:hAnsi="TH SarabunPSK" w:cs="TH SarabunPSK"/>
        </w:rPr>
        <w:t>K</w:t>
      </w:r>
      <w:r w:rsidR="00CA0F41" w:rsidRPr="00A97C6B">
        <w:rPr>
          <w:rFonts w:ascii="TH SarabunPSK" w:hAnsi="TH SarabunPSK" w:cs="TH SarabunPSK"/>
          <w:cs/>
        </w:rPr>
        <w:t>)</w:t>
      </w:r>
    </w:p>
    <w:p w14:paraId="31FD0655" w14:textId="77777777" w:rsidR="00772BCF" w:rsidRPr="00A97C6B" w:rsidRDefault="00CA0F41" w:rsidP="00043E2F">
      <w:pPr>
        <w:pStyle w:val="12"/>
        <w:tabs>
          <w:tab w:val="clear" w:pos="284"/>
          <w:tab w:val="clear" w:pos="709"/>
          <w:tab w:val="clear" w:pos="1246"/>
          <w:tab w:val="left" w:pos="488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</w:rPr>
        <w:t xml:space="preserve">    2)  </w:t>
      </w:r>
      <w:r w:rsidR="00FF030F" w:rsidRPr="00A97C6B">
        <w:rPr>
          <w:rFonts w:ascii="TH SarabunPSK" w:hAnsi="TH SarabunPSK" w:cs="TH SarabunPSK"/>
          <w:cs/>
        </w:rPr>
        <w:t>เขียนเซตโดยวิธีแจกแจงสมาชิกและวิธีบอกเงื่อนไข</w:t>
      </w:r>
      <w:r w:rsidR="00772BCF" w:rsidRPr="00A97C6B">
        <w:rPr>
          <w:rFonts w:ascii="TH SarabunPSK" w:hAnsi="TH SarabunPSK" w:cs="TH SarabunPSK"/>
          <w:cs/>
        </w:rPr>
        <w:t>ได้ (</w:t>
      </w:r>
      <w:r w:rsidRPr="00A97C6B">
        <w:rPr>
          <w:rFonts w:ascii="TH SarabunPSK" w:hAnsi="TH SarabunPSK" w:cs="TH SarabunPSK"/>
        </w:rPr>
        <w:t>P</w:t>
      </w:r>
      <w:r w:rsidR="00772BCF" w:rsidRPr="00A97C6B">
        <w:rPr>
          <w:rFonts w:ascii="TH SarabunPSK" w:hAnsi="TH SarabunPSK" w:cs="TH SarabunPSK"/>
          <w:cs/>
        </w:rPr>
        <w:t>)</w:t>
      </w:r>
    </w:p>
    <w:p w14:paraId="52E8B1D6" w14:textId="77777777" w:rsidR="00FF030F" w:rsidRPr="00A97C6B" w:rsidRDefault="00FF030F" w:rsidP="00043E2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A97C6B">
        <w:rPr>
          <w:rFonts w:ascii="TH SarabunPSK" w:hAnsi="TH SarabunPSK" w:cs="TH SarabunPSK"/>
          <w:sz w:val="32"/>
          <w:szCs w:val="32"/>
        </w:rPr>
        <w:t>3)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772BCF" w:rsidRPr="00A97C6B">
        <w:rPr>
          <w:rFonts w:ascii="TH SarabunPSK" w:hAnsi="TH SarabunPSK" w:cs="TH SarabunPSK"/>
          <w:sz w:val="32"/>
          <w:szCs w:val="32"/>
          <w:cs/>
        </w:rPr>
        <w:t>มีความสามารถในการ</w:t>
      </w:r>
      <w:r w:rsidRPr="00A97C6B">
        <w:rPr>
          <w:rFonts w:ascii="TH SarabunPSK" w:hAnsi="TH SarabunPSK" w:cs="TH SarabunPSK"/>
          <w:sz w:val="32"/>
          <w:szCs w:val="32"/>
          <w:cs/>
        </w:rPr>
        <w:t>สื่อสาร สื่อความหมายทางคณิตศาสตร์</w:t>
      </w:r>
      <w:r w:rsidRPr="00A97C6B">
        <w:rPr>
          <w:rFonts w:ascii="TH SarabunPSK" w:hAnsi="TH SarabunPSK" w:cs="TH SarabunPSK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การเขียนเซต และการนำเสนออภิปรายสรุป  </w:t>
      </w:r>
    </w:p>
    <w:p w14:paraId="43FB391B" w14:textId="77777777" w:rsidR="00772BCF" w:rsidRPr="00A97C6B" w:rsidRDefault="00FF030F" w:rsidP="00043E2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E84FF0" w:rsidRPr="00A97C6B">
        <w:rPr>
          <w:rFonts w:ascii="TH SarabunPSK" w:hAnsi="TH SarabunPSK" w:cs="TH SarabunPSK"/>
          <w:sz w:val="32"/>
          <w:szCs w:val="32"/>
          <w:cs/>
        </w:rPr>
        <w:t xml:space="preserve">   ความหมายของเซตได้ </w:t>
      </w:r>
      <w:r w:rsidR="00772BCF" w:rsidRPr="00A97C6B">
        <w:rPr>
          <w:rFonts w:ascii="TH SarabunPSK" w:hAnsi="TH SarabunPSK" w:cs="TH SarabunPSK"/>
          <w:sz w:val="28"/>
          <w:szCs w:val="36"/>
          <w:cs/>
        </w:rPr>
        <w:t>(</w:t>
      </w:r>
      <w:r w:rsidR="00772BCF" w:rsidRPr="00A97C6B">
        <w:rPr>
          <w:rFonts w:ascii="TH SarabunPSK" w:hAnsi="TH SarabunPSK" w:cs="TH SarabunPSK"/>
          <w:sz w:val="32"/>
          <w:szCs w:val="40"/>
        </w:rPr>
        <w:t>P</w:t>
      </w:r>
      <w:r w:rsidR="00772BCF" w:rsidRPr="00A97C6B">
        <w:rPr>
          <w:rFonts w:ascii="TH SarabunPSK" w:hAnsi="TH SarabunPSK" w:cs="TH SarabunPSK"/>
          <w:sz w:val="28"/>
          <w:szCs w:val="36"/>
          <w:cs/>
        </w:rPr>
        <w:t>)</w:t>
      </w:r>
    </w:p>
    <w:p w14:paraId="17CA9CE6" w14:textId="77777777" w:rsidR="00772BCF" w:rsidRPr="00A97C6B" w:rsidRDefault="00772BCF" w:rsidP="00043E2F">
      <w:pPr>
        <w:pStyle w:val="12"/>
        <w:tabs>
          <w:tab w:val="clear" w:pos="284"/>
          <w:tab w:val="clear" w:pos="709"/>
          <w:tab w:val="clear" w:pos="924"/>
          <w:tab w:val="clear" w:pos="2552"/>
          <w:tab w:val="left" w:pos="567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cs/>
        </w:rPr>
        <w:t xml:space="preserve">    </w:t>
      </w:r>
      <w:r w:rsidR="00FF030F" w:rsidRPr="00A97C6B">
        <w:rPr>
          <w:rFonts w:ascii="TH SarabunPSK" w:hAnsi="TH SarabunPSK" w:cs="TH SarabunPSK"/>
        </w:rPr>
        <w:t>4</w:t>
      </w:r>
      <w:r w:rsidRPr="00A97C6B">
        <w:rPr>
          <w:rFonts w:ascii="TH SarabunPSK" w:hAnsi="TH SarabunPSK" w:cs="TH SarabunPSK"/>
          <w:cs/>
        </w:rPr>
        <w:t>)</w:t>
      </w:r>
      <w:r w:rsidRPr="00A97C6B">
        <w:rPr>
          <w:rFonts w:ascii="TH SarabunPSK" w:hAnsi="TH SarabunPSK" w:cs="TH SarabunPSK"/>
        </w:rPr>
        <w:tab/>
      </w:r>
      <w:r w:rsidRPr="00A97C6B">
        <w:rPr>
          <w:rFonts w:ascii="TH SarabunPSK" w:hAnsi="TH SarabunPSK" w:cs="TH SarabunPSK"/>
          <w:cs/>
        </w:rPr>
        <w:t>รับผิดชอบต่อหน้าที่ที่ได้รับมอบหมาย (</w:t>
      </w:r>
      <w:r w:rsidRPr="00A97C6B">
        <w:rPr>
          <w:rFonts w:ascii="TH SarabunPSK" w:hAnsi="TH SarabunPSK" w:cs="TH SarabunPSK"/>
        </w:rPr>
        <w:t>A</w:t>
      </w:r>
      <w:r w:rsidRPr="00A97C6B">
        <w:rPr>
          <w:rFonts w:ascii="TH SarabunPSK" w:hAnsi="TH SarabunPSK" w:cs="TH SarabunPSK"/>
          <w:cs/>
        </w:rPr>
        <w:t>)</w:t>
      </w:r>
    </w:p>
    <w:p w14:paraId="52F1E019" w14:textId="77777777" w:rsidR="00043E2F" w:rsidRPr="00A97C6B" w:rsidRDefault="00043E2F" w:rsidP="00043E2F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42EEFEF" w14:textId="77777777" w:rsidR="00772BCF" w:rsidRPr="00A97C6B" w:rsidRDefault="00772BCF" w:rsidP="00043E2F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242" w:type="dxa"/>
        <w:tblInd w:w="392" w:type="dxa"/>
        <w:tblLook w:val="04A0" w:firstRow="1" w:lastRow="0" w:firstColumn="1" w:lastColumn="0" w:noHBand="0" w:noVBand="1"/>
      </w:tblPr>
      <w:tblGrid>
        <w:gridCol w:w="4706"/>
        <w:gridCol w:w="4536"/>
      </w:tblGrid>
      <w:tr w:rsidR="00772BCF" w:rsidRPr="00A97C6B" w14:paraId="6C4EDFE0" w14:textId="77777777" w:rsidTr="00043E2F">
        <w:trPr>
          <w:trHeight w:val="448"/>
        </w:trPr>
        <w:tc>
          <w:tcPr>
            <w:tcW w:w="4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B756ED" w14:textId="77777777" w:rsidR="00772BCF" w:rsidRPr="00A97C6B" w:rsidRDefault="00772BCF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8E974B" w14:textId="77777777" w:rsidR="00772BCF" w:rsidRPr="00A97C6B" w:rsidRDefault="00772BCF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772BCF" w:rsidRPr="00A97C6B" w14:paraId="0F8DE4A2" w14:textId="77777777" w:rsidTr="00043E2F">
        <w:trPr>
          <w:trHeight w:val="434"/>
        </w:trPr>
        <w:tc>
          <w:tcPr>
            <w:tcW w:w="4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EF8718" w14:textId="77777777" w:rsidR="00772BCF" w:rsidRPr="00A97C6B" w:rsidRDefault="00E84FF0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รู้เบื้องต้นและสัญลักษณ์พื้นฐานเกี่ยวกับเซต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1E5ACB" w14:textId="77777777" w:rsidR="00772BCF" w:rsidRPr="00A97C6B" w:rsidRDefault="00772BCF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5188C7E2" w14:textId="77777777" w:rsidR="00043E2F" w:rsidRPr="00A97C6B" w:rsidRDefault="00043E2F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7690950" w14:textId="77777777" w:rsidR="00772BCF" w:rsidRPr="00A97C6B" w:rsidRDefault="00772BCF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/ความคิดรวบยอด</w:t>
      </w:r>
    </w:p>
    <w:p w14:paraId="6396FE3A" w14:textId="77777777" w:rsidR="00772BCF" w:rsidRPr="00A97C6B" w:rsidRDefault="00772BCF" w:rsidP="00043E2F">
      <w:pPr>
        <w:tabs>
          <w:tab w:val="left" w:pos="284"/>
        </w:tabs>
        <w:spacing w:after="0" w:line="240" w:lineRule="auto"/>
        <w:ind w:left="284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="00E84FF0" w:rsidRPr="00A97C6B">
        <w:rPr>
          <w:rFonts w:ascii="TH SarabunPSK" w:hAnsi="TH SarabunPSK" w:cs="TH SarabunPSK"/>
          <w:sz w:val="32"/>
          <w:szCs w:val="32"/>
          <w:cs/>
        </w:rPr>
        <w:t>การเขียนเซตมีสองแบบ คือ เขียนแบบแจกแจงสมาชิก และเขียนแบบบอกเงื่อนไขของสมาชิก การใช้สัญลักษณ์แทนเซตและสมาชิกของเซต ชนิดของเซตประกอบด้วย เซตว่าง เซตจำกัด และเซตอนันต์ การเท่ากันของเซต</w:t>
      </w:r>
    </w:p>
    <w:p w14:paraId="32A3F1CE" w14:textId="77777777" w:rsidR="00043E2F" w:rsidRPr="00A97C6B" w:rsidRDefault="00043E2F" w:rsidP="00043E2F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680338B" w14:textId="77777777" w:rsidR="00772BCF" w:rsidRPr="00A97C6B" w:rsidRDefault="00772BCF" w:rsidP="00043E2F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9355" w:type="dxa"/>
        <w:tblInd w:w="392" w:type="dxa"/>
        <w:tblLook w:val="04A0" w:firstRow="1" w:lastRow="0" w:firstColumn="1" w:lastColumn="0" w:noHBand="0" w:noVBand="1"/>
      </w:tblPr>
      <w:tblGrid>
        <w:gridCol w:w="4785"/>
        <w:gridCol w:w="4570"/>
      </w:tblGrid>
      <w:tr w:rsidR="00D5411C" w:rsidRPr="00A97C6B" w14:paraId="2890EEE9" w14:textId="77777777" w:rsidTr="00043E2F">
        <w:trPr>
          <w:trHeight w:val="325"/>
        </w:trPr>
        <w:tc>
          <w:tcPr>
            <w:tcW w:w="4785" w:type="dxa"/>
            <w:shd w:val="clear" w:color="auto" w:fill="auto"/>
            <w:vAlign w:val="center"/>
          </w:tcPr>
          <w:p w14:paraId="0F462ED2" w14:textId="77777777" w:rsidR="00D5411C" w:rsidRPr="00A97C6B" w:rsidRDefault="00D5411C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570" w:type="dxa"/>
            <w:shd w:val="clear" w:color="auto" w:fill="auto"/>
            <w:vAlign w:val="center"/>
          </w:tcPr>
          <w:p w14:paraId="127EE12B" w14:textId="77777777" w:rsidR="00D5411C" w:rsidRPr="00A97C6B" w:rsidRDefault="00D5411C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D5411C" w:rsidRPr="00A97C6B" w14:paraId="1E4D64F2" w14:textId="77777777" w:rsidTr="00043E2F">
        <w:tc>
          <w:tcPr>
            <w:tcW w:w="4785" w:type="dxa"/>
            <w:shd w:val="clear" w:color="auto" w:fill="auto"/>
          </w:tcPr>
          <w:p w14:paraId="5B2A34A3" w14:textId="77777777" w:rsidR="00D5411C" w:rsidRPr="00A97C6B" w:rsidRDefault="00D5411C" w:rsidP="00043E2F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ความสามารถในการสื่อสาร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7D3242CD" w14:textId="77777777" w:rsidR="00D5411C" w:rsidRPr="00A97C6B" w:rsidRDefault="00D5411C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A97C6B">
              <w:rPr>
                <w:rFonts w:ascii="TH SarabunPSK" w:hAnsi="TH SarabunPSK" w:cs="TH SarabunPSK"/>
              </w:rPr>
              <w:t xml:space="preserve">     1</w:t>
            </w:r>
            <w:r w:rsidRPr="00A97C6B">
              <w:rPr>
                <w:rFonts w:ascii="TH SarabunPSK" w:hAnsi="TH SarabunPSK" w:cs="TH SarabunPSK"/>
                <w:cs/>
              </w:rPr>
              <w:t>)  ทักษะการ</w:t>
            </w:r>
            <w:r w:rsidR="00CA0F41" w:rsidRPr="00A97C6B">
              <w:rPr>
                <w:rFonts w:ascii="TH SarabunPSK" w:hAnsi="TH SarabunPSK" w:cs="TH SarabunPSK"/>
                <w:cs/>
              </w:rPr>
              <w:t>ระบุ</w:t>
            </w:r>
          </w:p>
          <w:p w14:paraId="0C39C0C4" w14:textId="77777777" w:rsidR="00D5411C" w:rsidRPr="00A97C6B" w:rsidRDefault="00D5411C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A97C6B">
              <w:rPr>
                <w:rFonts w:ascii="TH SarabunPSK" w:hAnsi="TH SarabunPSK" w:cs="TH SarabunPSK"/>
                <w:cs/>
              </w:rPr>
              <w:t xml:space="preserve">     </w:t>
            </w:r>
            <w:r w:rsidRPr="00A97C6B">
              <w:rPr>
                <w:rFonts w:ascii="TH SarabunPSK" w:hAnsi="TH SarabunPSK" w:cs="TH SarabunPSK"/>
              </w:rPr>
              <w:t>2</w:t>
            </w:r>
            <w:r w:rsidRPr="00A97C6B">
              <w:rPr>
                <w:rFonts w:ascii="TH SarabunPSK" w:hAnsi="TH SarabunPSK" w:cs="TH SarabunPSK"/>
                <w:cs/>
              </w:rPr>
              <w:t>)  ทักษะการ</w:t>
            </w:r>
            <w:r w:rsidR="00CA0F41" w:rsidRPr="00A97C6B">
              <w:rPr>
                <w:rFonts w:ascii="TH SarabunPSK" w:hAnsi="TH SarabunPSK" w:cs="TH SarabunPSK"/>
                <w:cs/>
              </w:rPr>
              <w:t>คิดคล่อง</w:t>
            </w:r>
          </w:p>
          <w:p w14:paraId="1EA4D049" w14:textId="77777777" w:rsidR="00D5411C" w:rsidRPr="00A97C6B" w:rsidRDefault="00D5411C" w:rsidP="00043E2F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>3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.  ความสามารถในการแก้ปัญหา</w:t>
            </w:r>
          </w:p>
        </w:tc>
        <w:tc>
          <w:tcPr>
            <w:tcW w:w="4570" w:type="dxa"/>
            <w:shd w:val="clear" w:color="auto" w:fill="auto"/>
          </w:tcPr>
          <w:p w14:paraId="33D73306" w14:textId="77777777" w:rsidR="00D5411C" w:rsidRPr="00A97C6B" w:rsidRDefault="00D5411C" w:rsidP="00043E2F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61CD30FD" w14:textId="77777777" w:rsidR="00D5411C" w:rsidRPr="00A97C6B" w:rsidRDefault="00D5411C" w:rsidP="00043E2F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17DD4283" w14:textId="77777777" w:rsidR="00D5411C" w:rsidRPr="00A97C6B" w:rsidRDefault="00D5411C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1A266B16" w14:textId="77777777" w:rsidR="00043E2F" w:rsidRPr="00A97C6B" w:rsidRDefault="00043E2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EE6F64B" w14:textId="77777777" w:rsidR="00043E2F" w:rsidRPr="00A97C6B" w:rsidRDefault="00043E2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D838A25" w14:textId="77777777" w:rsidR="00043E2F" w:rsidRPr="00A97C6B" w:rsidRDefault="00043E2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A575A54" w14:textId="77777777" w:rsidR="00043E2F" w:rsidRPr="00A97C6B" w:rsidRDefault="00043E2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430F46C" w14:textId="77777777" w:rsidR="00043E2F" w:rsidRPr="00A97C6B" w:rsidRDefault="00043E2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51DBE01" w14:textId="77777777" w:rsidR="00772BCF" w:rsidRPr="00A97C6B" w:rsidRDefault="00772BC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110F265A" w14:textId="77777777" w:rsidR="00772BCF" w:rsidRPr="00A97C6B" w:rsidRDefault="00772BCF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8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A97C6B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Concept  based  Teaching</w:t>
      </w:r>
    </w:p>
    <w:p w14:paraId="0D3EF316" w14:textId="77777777" w:rsidR="00043E2F" w:rsidRPr="00A97C6B" w:rsidRDefault="00043E2F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8"/>
        </w:rPr>
      </w:pPr>
    </w:p>
    <w:p w14:paraId="430042CC" w14:textId="77777777" w:rsidR="00CA0F41" w:rsidRPr="00A97C6B" w:rsidRDefault="00CA0F41" w:rsidP="00043E2F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AF6CBF8" wp14:editId="68FBE77F">
                <wp:simplePos x="0" y="0"/>
                <wp:positionH relativeFrom="margin">
                  <wp:align>center</wp:align>
                </wp:positionH>
                <wp:positionV relativeFrom="paragraph">
                  <wp:posOffset>7869</wp:posOffset>
                </wp:positionV>
                <wp:extent cx="1152000" cy="349200"/>
                <wp:effectExtent l="0" t="0" r="10160" b="13335"/>
                <wp:wrapNone/>
                <wp:docPr id="106" name="Rectangle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2000" cy="3492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01683CD" w14:textId="77777777" w:rsidR="001D60DD" w:rsidRPr="00747F56" w:rsidRDefault="001D60DD" w:rsidP="00943E80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747F5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 xml:space="preserve">ชั่วโมง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  <w:p w14:paraId="5ACB2A0F" w14:textId="77777777" w:rsidR="001D60DD" w:rsidRDefault="001D60DD" w:rsidP="00943E8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12F552" id="Rectangle 106" o:spid="_x0000_s1027" style="position:absolute;margin-left:0;margin-top:.6pt;width:90.7pt;height:27.5pt;z-index:2516776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" filled="f" strokecolor="windowText" strokeweight="1pt">
                <v:textbox>
                  <w:txbxContent>
                    <w:p w:rsidR="001D60DD" w:rsidRPr="00747F56" w:rsidRDefault="001D60DD" w:rsidP="00943E80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</w:pPr>
                      <w:r w:rsidRPr="00747F56"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  <w:cs/>
                        </w:rPr>
                        <w:t xml:space="preserve">ชั่วโมง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  <w:t>1</w:t>
                      </w:r>
                    </w:p>
                    <w:p w:rsidR="001D60DD" w:rsidRDefault="001D60DD" w:rsidP="00943E80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7C0F6199" w14:textId="77777777" w:rsidR="00943E80" w:rsidRPr="00A97C6B" w:rsidRDefault="00D5411C" w:rsidP="00043E2F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22ECDD76" wp14:editId="73F8C80A">
                <wp:simplePos x="0" y="0"/>
                <wp:positionH relativeFrom="margin">
                  <wp:align>left</wp:align>
                </wp:positionH>
                <wp:positionV relativeFrom="paragraph">
                  <wp:posOffset>349802</wp:posOffset>
                </wp:positionV>
                <wp:extent cx="1147220" cy="361950"/>
                <wp:effectExtent l="0" t="0" r="0" b="0"/>
                <wp:wrapNone/>
                <wp:docPr id="6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7220" cy="361950"/>
                          <a:chOff x="-7951" y="8626"/>
                          <a:chExt cx="1147220" cy="361950"/>
                        </a:xfrm>
                        <a:noFill/>
                      </wpg:grpSpPr>
                      <wps:wsp>
                        <wps:cNvPr id="29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-7951" y="15902"/>
                            <a:ext cx="838200" cy="342900"/>
                          </a:xfrm>
                          <a:prstGeom prst="rect">
                            <a:avLst/>
                          </a:prstGeom>
                          <a:grp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120094" y="8626"/>
                            <a:ext cx="1019175" cy="361950"/>
                          </a:xfrm>
                          <a:prstGeom prst="rect">
                            <a:avLst/>
                          </a:prstGeom>
                          <a:grp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482F98" w14:textId="77777777" w:rsidR="001D60DD" w:rsidRPr="00A97C6B" w:rsidRDefault="001D60DD" w:rsidP="00943E80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A97C6B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5B0318F" id="Group 67" o:spid="_x0000_s1028" style="position:absolute;margin-left:0;margin-top:27.55pt;width:90.35pt;height:28.5pt;z-index:251676672;mso-position-horizontal:left;mso-position-horizontal-relative:margin;mso-width-relative:margin;mso-height-relative:margin" coordorigin="-79,86" coordsize="11472,3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">
                <v:rect id="Rectangle 474" o:spid="_x0000_s1029" style="position:absolute;left:-79;top:159;width:838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sacMMA&#10;AADbAAAADwAAAGRycy9kb3ducmV2LnhtbESPQWvCQBSE70L/w/IKvemmAcWmriEVhZ6E2kLb2yP7&#10;uhvMvg3Z1cR/7woFj8PMfMOsytG14kx9aDwreJ5lIIhrrxs2Cr4+d9MliBCRNbaeScGFApTrh8kK&#10;C+0H/qDzIRqRIBwKVGBj7AopQ23JYZj5jjh5f753GJPsjdQ9DgnuWpln2UI6bDgtWOxoY6k+Hk5O&#10;wbb73VdzE2T1He3P0b8NO7s3Sj09jtUriEhjvIf/2+9aQf4Cty/pB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sacMMAAADbAAAADwAAAAAAAAAAAAAAAACYAgAAZHJzL2Rv&#10;d25yZXYueG1sUEsFBgAAAAAEAAQA9QAAAIgDAAAAAA==&#10;" fill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3" o:spid="_x0000_s1030" type="#_x0000_t202" style="position:absolute;left:1200;top:86;width:10192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<v:textbox>
                    <w:txbxContent>
                      <w:p w:rsidR="001D60DD" w:rsidRPr="00A97C6B" w:rsidRDefault="001D60DD" w:rsidP="00943E80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A97C6B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CA0F41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 xml:space="preserve">นักเรียนทำแบบทดสอบก่อนเรียน หน่วยการเรียนรู้ที่ </w:t>
      </w:r>
      <w:r w:rsidR="00CA0F41" w:rsidRPr="00A97C6B">
        <w:rPr>
          <w:rFonts w:ascii="TH SarabunPSK" w:eastAsia="Calibri" w:hAnsi="TH SarabunPSK" w:cs="TH SarabunPSK"/>
          <w:noProof/>
          <w:sz w:val="32"/>
          <w:szCs w:val="32"/>
        </w:rPr>
        <w:t>1</w:t>
      </w:r>
    </w:p>
    <w:p w14:paraId="75203472" w14:textId="77777777" w:rsidR="00943E80" w:rsidRPr="00A97C6B" w:rsidRDefault="00943E80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</w:t>
      </w:r>
    </w:p>
    <w:p w14:paraId="6F890201" w14:textId="77777777" w:rsidR="00043E2F" w:rsidRPr="00A97C6B" w:rsidRDefault="00043E2F" w:rsidP="00043E2F">
      <w:pPr>
        <w:tabs>
          <w:tab w:val="left" w:pos="284"/>
          <w:tab w:val="left" w:pos="426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</w:pPr>
    </w:p>
    <w:p w14:paraId="761EE5A8" w14:textId="77777777" w:rsidR="00943E80" w:rsidRPr="00A97C6B" w:rsidRDefault="00CA0F41" w:rsidP="00043E2F">
      <w:pPr>
        <w:tabs>
          <w:tab w:val="left" w:pos="284"/>
          <w:tab w:val="left" w:pos="426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</w:pP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 xml:space="preserve">   </w:t>
      </w:r>
      <w:r w:rsidR="00943E80"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>ขั้นการใช้ความรู้เดิมเชื่อมโยงความรู้ใหม่ (</w:t>
      </w:r>
      <w:r w:rsidR="00943E80"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Prior Knowledge</w:t>
      </w:r>
      <w:r w:rsidR="00943E80"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) </w:t>
      </w:r>
    </w:p>
    <w:p w14:paraId="1A5D63A2" w14:textId="77777777" w:rsidR="00943E80" w:rsidRPr="00A97C6B" w:rsidRDefault="00943E80" w:rsidP="00043E2F">
      <w:pPr>
        <w:tabs>
          <w:tab w:val="left" w:pos="567"/>
          <w:tab w:val="left" w:pos="851"/>
        </w:tabs>
        <w:spacing w:after="0" w:line="240" w:lineRule="auto"/>
        <w:ind w:firstLine="426"/>
        <w:rPr>
          <w:rFonts w:ascii="TH SarabunPSK" w:hAnsi="TH SarabunPSK" w:cs="TH SarabunPSK"/>
          <w:sz w:val="28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.</w:t>
      </w:r>
      <w:r w:rsidR="00A030F4"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ครูแจ้งผลการเรียนรู้ให้นักเรียนทราบ</w:t>
      </w:r>
      <w:r w:rsidRPr="00A97C6B">
        <w:rPr>
          <w:rFonts w:ascii="TH SarabunPSK" w:eastAsia="Calibri" w:hAnsi="TH SarabunPSK" w:cs="TH SarabunPSK"/>
          <w:noProof/>
          <w:sz w:val="36"/>
          <w:szCs w:val="36"/>
          <w:cs/>
        </w:rPr>
        <w:tab/>
      </w:r>
    </w:p>
    <w:p w14:paraId="0BC3EC3C" w14:textId="77777777" w:rsidR="00CA0F41" w:rsidRPr="00A97C6B" w:rsidRDefault="00943E80" w:rsidP="00043E2F">
      <w:pPr>
        <w:tabs>
          <w:tab w:val="left" w:pos="851"/>
        </w:tabs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2</w:t>
      </w:r>
      <w:r w:rsidRPr="00A97C6B">
        <w:rPr>
          <w:rFonts w:ascii="TH SarabunPSK" w:hAnsi="TH SarabunPSK" w:cs="TH SarabunPSK"/>
          <w:sz w:val="32"/>
          <w:szCs w:val="32"/>
          <w:cs/>
        </w:rPr>
        <w:t>.</w:t>
      </w:r>
      <w:bookmarkStart w:id="0" w:name="_Hlk505937482"/>
      <w:r w:rsidR="00A030F4" w:rsidRPr="00A97C6B">
        <w:rPr>
          <w:rFonts w:ascii="TH SarabunPSK" w:hAnsi="TH SarabunPSK" w:cs="TH SarabunPSK"/>
          <w:sz w:val="32"/>
          <w:szCs w:val="32"/>
        </w:rPr>
        <w:t xml:space="preserve">  </w:t>
      </w:r>
      <w:r w:rsidRPr="00A97C6B">
        <w:rPr>
          <w:rFonts w:ascii="TH SarabunPSK" w:hAnsi="TH SarabunPSK" w:cs="TH SarabunPSK"/>
          <w:sz w:val="32"/>
          <w:szCs w:val="32"/>
          <w:cs/>
        </w:rPr>
        <w:t>ครู</w:t>
      </w:r>
      <w:r w:rsidR="005C7FE5" w:rsidRPr="00A97C6B">
        <w:rPr>
          <w:rFonts w:ascii="TH SarabunPSK" w:hAnsi="TH SarabunPSK" w:cs="TH SarabunPSK"/>
          <w:sz w:val="32"/>
          <w:szCs w:val="32"/>
          <w:cs/>
        </w:rPr>
        <w:t>กระตุ้น</w:t>
      </w:r>
      <w:r w:rsidR="00CA0F41" w:rsidRPr="00A97C6B">
        <w:rPr>
          <w:rFonts w:ascii="TH SarabunPSK" w:hAnsi="TH SarabunPSK" w:cs="TH SarabunPSK"/>
          <w:sz w:val="32"/>
          <w:szCs w:val="32"/>
          <w:cs/>
        </w:rPr>
        <w:t>ความสนใจของนักเรียนโดยให้นักเรียนดูภาพหน้าหน่วย จากนั้นครูยกสถานการณ์ของภาพหน้า</w:t>
      </w:r>
    </w:p>
    <w:p w14:paraId="764A7DFB" w14:textId="77777777" w:rsidR="00943E80" w:rsidRPr="00A97C6B" w:rsidRDefault="00CA0F41" w:rsidP="00043E2F">
      <w:pPr>
        <w:tabs>
          <w:tab w:val="left" w:pos="851"/>
        </w:tabs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   </w:t>
      </w:r>
      <w:r w:rsidR="00A030F4"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หน่วย จากหนังสือเรียนหน้า </w:t>
      </w:r>
      <w:r w:rsidRPr="00A97C6B">
        <w:rPr>
          <w:rFonts w:ascii="TH SarabunPSK" w:hAnsi="TH SarabunPSK" w:cs="TH SarabunPSK"/>
          <w:sz w:val="32"/>
          <w:szCs w:val="32"/>
        </w:rPr>
        <w:t xml:space="preserve">2 </w:t>
      </w:r>
      <w:bookmarkStart w:id="1" w:name="_Hlk505937547"/>
      <w:bookmarkEnd w:id="0"/>
      <w:r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="00943E80" w:rsidRPr="00A97C6B">
        <w:rPr>
          <w:rFonts w:ascii="TH SarabunPSK" w:hAnsi="TH SarabunPSK" w:cs="TH SarabunPSK"/>
          <w:sz w:val="32"/>
          <w:szCs w:val="32"/>
          <w:cs/>
        </w:rPr>
        <w:t>แล้วให้นักเรียนร่วมกันแสดงความคิดเห็น</w:t>
      </w:r>
      <w:bookmarkEnd w:id="1"/>
    </w:p>
    <w:p w14:paraId="22CFEB44" w14:textId="77777777" w:rsidR="00943E80" w:rsidRPr="00A97C6B" w:rsidRDefault="00BD4A9A" w:rsidP="00043E2F">
      <w:pPr>
        <w:spacing w:after="0" w:line="240" w:lineRule="auto"/>
        <w:ind w:firstLine="567"/>
        <w:rPr>
          <w:rFonts w:ascii="TH SarabunPSK" w:hAnsi="TH SarabunPSK" w:cs="TH SarabunPSK"/>
          <w:sz w:val="32"/>
          <w:szCs w:val="32"/>
          <w:cs/>
        </w:rPr>
      </w:pPr>
      <w:bookmarkStart w:id="2" w:name="_Hlk505937627"/>
      <w:r w:rsidRPr="00A97C6B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="00A030F4"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="00943E80" w:rsidRPr="00A97C6B">
        <w:rPr>
          <w:rFonts w:ascii="TH SarabunPSK" w:hAnsi="TH SarabunPSK" w:cs="TH SarabunPSK"/>
          <w:sz w:val="32"/>
          <w:szCs w:val="32"/>
          <w:cs/>
        </w:rPr>
        <w:t xml:space="preserve">หมายเหตุ* ครูและนักเรียนร่วมกันเฉลยคำถาม </w:t>
      </w:r>
      <w:r w:rsidR="00943E80" w:rsidRPr="00A97C6B">
        <w:rPr>
          <w:rFonts w:ascii="TH SarabunPSK" w:hAnsi="TH SarabunPSK" w:cs="TH SarabunPSK"/>
          <w:sz w:val="32"/>
          <w:szCs w:val="32"/>
        </w:rPr>
        <w:t xml:space="preserve">BIG QUESTION </w:t>
      </w:r>
      <w:r w:rsidR="00943E80" w:rsidRPr="00A97C6B">
        <w:rPr>
          <w:rFonts w:ascii="TH SarabunPSK" w:hAnsi="TH SarabunPSK" w:cs="TH SarabunPSK"/>
          <w:sz w:val="32"/>
          <w:szCs w:val="32"/>
          <w:cs/>
        </w:rPr>
        <w:t xml:space="preserve">หลังเรียนหน่วยการเรียนรู้ที่ </w:t>
      </w:r>
      <w:bookmarkEnd w:id="2"/>
      <w:r w:rsidR="00977245" w:rsidRPr="00A97C6B">
        <w:rPr>
          <w:rFonts w:ascii="TH SarabunPSK" w:hAnsi="TH SarabunPSK" w:cs="TH SarabunPSK"/>
          <w:sz w:val="32"/>
          <w:szCs w:val="32"/>
        </w:rPr>
        <w:t>1</w:t>
      </w:r>
    </w:p>
    <w:p w14:paraId="1D814488" w14:textId="77777777" w:rsidR="00F75EB6" w:rsidRPr="00A97C6B" w:rsidRDefault="00943E80" w:rsidP="00043E2F">
      <w:pPr>
        <w:tabs>
          <w:tab w:val="left" w:pos="142"/>
          <w:tab w:val="left" w:pos="567"/>
          <w:tab w:val="left" w:pos="851"/>
        </w:tabs>
        <w:spacing w:after="0" w:line="240" w:lineRule="auto"/>
        <w:ind w:left="142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="00A030F4" w:rsidRPr="00A97C6B">
        <w:rPr>
          <w:rFonts w:ascii="TH SarabunPSK" w:hAnsi="TH SarabunPSK" w:cs="TH SarabunPSK"/>
          <w:sz w:val="32"/>
          <w:szCs w:val="32"/>
        </w:rPr>
        <w:t>3</w:t>
      </w:r>
      <w:r w:rsidR="00BD4A9A" w:rsidRPr="00A97C6B">
        <w:rPr>
          <w:rFonts w:ascii="TH SarabunPSK" w:hAnsi="TH SarabunPSK" w:cs="TH SarabunPSK"/>
          <w:sz w:val="32"/>
          <w:szCs w:val="32"/>
          <w:cs/>
        </w:rPr>
        <w:t>.</w:t>
      </w:r>
      <w:r w:rsidR="00A030F4" w:rsidRPr="00A97C6B">
        <w:rPr>
          <w:rFonts w:ascii="TH SarabunPSK" w:hAnsi="TH SarabunPSK" w:cs="TH SarabunPSK"/>
          <w:sz w:val="32"/>
          <w:szCs w:val="32"/>
          <w:cs/>
        </w:rPr>
        <w:tab/>
      </w:r>
      <w:r w:rsidR="00BD4A9A" w:rsidRPr="00A97C6B">
        <w:rPr>
          <w:rFonts w:ascii="TH SarabunPSK" w:hAnsi="TH SarabunPSK" w:cs="TH SarabunPSK"/>
          <w:sz w:val="32"/>
          <w:szCs w:val="32"/>
          <w:cs/>
        </w:rPr>
        <w:t>ครูและนักเรียนร่วมกันสนทนาจาก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หน้าควรรู้ก่อนเรียน </w:t>
      </w:r>
      <w:r w:rsidR="00F75EB6" w:rsidRPr="00A97C6B">
        <w:rPr>
          <w:rFonts w:ascii="TH SarabunPSK" w:hAnsi="TH SarabunPSK" w:cs="TH SarabunPSK"/>
          <w:sz w:val="32"/>
          <w:szCs w:val="32"/>
          <w:cs/>
        </w:rPr>
        <w:t xml:space="preserve">เกี่ยวกับการแบ่งสัตว์เป็น </w:t>
      </w:r>
      <w:r w:rsidR="00F75EB6" w:rsidRPr="00A97C6B">
        <w:rPr>
          <w:rFonts w:ascii="TH SarabunPSK" w:hAnsi="TH SarabunPSK" w:cs="TH SarabunPSK"/>
          <w:sz w:val="32"/>
          <w:szCs w:val="32"/>
        </w:rPr>
        <w:t xml:space="preserve">2 </w:t>
      </w:r>
      <w:r w:rsidR="00F75EB6" w:rsidRPr="00A97C6B">
        <w:rPr>
          <w:rFonts w:ascii="TH SarabunPSK" w:hAnsi="TH SarabunPSK" w:cs="TH SarabunPSK"/>
          <w:sz w:val="32"/>
          <w:szCs w:val="32"/>
          <w:cs/>
        </w:rPr>
        <w:t>กลุ่ม ว่าใช้หลักใน</w:t>
      </w:r>
    </w:p>
    <w:p w14:paraId="032ECB0F" w14:textId="77777777" w:rsidR="00943E80" w:rsidRPr="00A97C6B" w:rsidRDefault="00F75EB6" w:rsidP="00043E2F">
      <w:pPr>
        <w:tabs>
          <w:tab w:val="left" w:pos="142"/>
          <w:tab w:val="left" w:pos="567"/>
          <w:tab w:val="left" w:pos="851"/>
        </w:tabs>
        <w:spacing w:after="0" w:line="240" w:lineRule="auto"/>
        <w:ind w:left="142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      </w:t>
      </w:r>
      <w:r w:rsidR="00A030F4"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การแบ่งกลุ่มอย่างไร เพื่อเชื่อมโยงไปสู่การแบ่งกลุ่ม</w:t>
      </w:r>
      <w:r w:rsidR="00A030F4" w:rsidRPr="00A97C6B">
        <w:rPr>
          <w:rFonts w:ascii="TH SarabunPSK" w:hAnsi="TH SarabunPSK" w:cs="TH SarabunPSK"/>
          <w:sz w:val="32"/>
          <w:szCs w:val="32"/>
          <w:cs/>
        </w:rPr>
        <w:t>ของจำนวน</w:t>
      </w:r>
      <w:r w:rsidRPr="00A97C6B">
        <w:rPr>
          <w:rFonts w:ascii="TH SarabunPSK" w:hAnsi="TH SarabunPSK" w:cs="TH SarabunPSK"/>
          <w:sz w:val="32"/>
          <w:szCs w:val="32"/>
          <w:cs/>
        </w:rPr>
        <w:t>ทางคณิตศาสตร์</w:t>
      </w:r>
    </w:p>
    <w:p w14:paraId="3530B406" w14:textId="77777777" w:rsidR="00F75EB6" w:rsidRPr="00A97C6B" w:rsidRDefault="00F75EB6" w:rsidP="00043E2F">
      <w:pPr>
        <w:tabs>
          <w:tab w:val="left" w:pos="142"/>
          <w:tab w:val="left" w:pos="567"/>
          <w:tab w:val="left" w:pos="851"/>
        </w:tabs>
        <w:spacing w:after="0" w:line="240" w:lineRule="auto"/>
        <w:ind w:left="142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="00A030F4" w:rsidRPr="00A97C6B">
        <w:rPr>
          <w:rFonts w:ascii="TH SarabunPSK" w:hAnsi="TH SarabunPSK" w:cs="TH SarabunPSK"/>
          <w:sz w:val="32"/>
          <w:szCs w:val="32"/>
        </w:rPr>
        <w:t>4</w:t>
      </w:r>
      <w:r w:rsidRPr="00A97C6B">
        <w:rPr>
          <w:rFonts w:ascii="TH SarabunPSK" w:hAnsi="TH SarabunPSK" w:cs="TH SarabunPSK"/>
          <w:sz w:val="32"/>
          <w:szCs w:val="32"/>
        </w:rPr>
        <w:t>.</w:t>
      </w:r>
      <w:r w:rsidR="00A030F4" w:rsidRPr="00A97C6B">
        <w:rPr>
          <w:rFonts w:ascii="TH SarabunPSK" w:hAnsi="TH SarabunPSK" w:cs="TH SarabunPSK"/>
          <w:sz w:val="32"/>
          <w:szCs w:val="32"/>
          <w:cs/>
        </w:rPr>
        <w:tab/>
      </w:r>
      <w:r w:rsidR="001A66A8" w:rsidRPr="00A97C6B">
        <w:rPr>
          <w:rFonts w:ascii="TH SarabunPSK" w:hAnsi="TH SarabunPSK" w:cs="TH SarabunPSK"/>
          <w:sz w:val="32"/>
          <w:szCs w:val="32"/>
          <w:cs/>
        </w:rPr>
        <w:t>ครูให้นักเรียนพิจารณาประโยค</w:t>
      </w:r>
      <w:r w:rsidR="008A630F" w:rsidRPr="00A97C6B">
        <w:rPr>
          <w:rFonts w:ascii="TH SarabunPSK" w:hAnsi="TH SarabunPSK" w:cs="TH SarabunPSK"/>
          <w:sz w:val="32"/>
          <w:szCs w:val="32"/>
          <w:cs/>
        </w:rPr>
        <w:t>ต่อไปนี้</w:t>
      </w:r>
      <w:r w:rsidR="001A66A8"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28771F27" w14:textId="77777777" w:rsidR="001A66A8" w:rsidRPr="00A97C6B" w:rsidRDefault="001A66A8" w:rsidP="00043E2F">
      <w:pPr>
        <w:tabs>
          <w:tab w:val="left" w:pos="142"/>
          <w:tab w:val="left" w:pos="567"/>
          <w:tab w:val="left" w:pos="851"/>
          <w:tab w:val="left" w:pos="1134"/>
        </w:tabs>
        <w:spacing w:after="0" w:line="240" w:lineRule="auto"/>
        <w:ind w:left="142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="008A630F"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D5411C" w:rsidRPr="00A97C6B">
        <w:rPr>
          <w:rFonts w:ascii="TH SarabunPSK" w:hAnsi="TH SarabunPSK" w:cs="TH SarabunPSK"/>
          <w:sz w:val="32"/>
          <w:szCs w:val="32"/>
        </w:rPr>
        <w:tab/>
      </w:r>
      <w:r w:rsidR="00D5411C" w:rsidRPr="00A97C6B">
        <w:rPr>
          <w:rFonts w:ascii="TH SarabunPSK" w:hAnsi="TH SarabunPSK" w:cs="TH SarabunPSK"/>
          <w:sz w:val="32"/>
          <w:szCs w:val="32"/>
        </w:rPr>
        <w:tab/>
      </w:r>
      <w:r w:rsidR="008A630F" w:rsidRPr="00A97C6B">
        <w:rPr>
          <w:rFonts w:ascii="TH SarabunPSK" w:hAnsi="TH SarabunPSK" w:cs="TH SarabunPSK"/>
          <w:sz w:val="32"/>
          <w:szCs w:val="32"/>
          <w:cs/>
        </w:rPr>
        <w:t>หนังสือกองหนึ่ง</w:t>
      </w:r>
      <w:r w:rsidR="008A630F" w:rsidRPr="00A97C6B">
        <w:rPr>
          <w:rFonts w:ascii="TH SarabunPSK" w:hAnsi="TH SarabunPSK" w:cs="TH SarabunPSK"/>
          <w:sz w:val="32"/>
          <w:szCs w:val="32"/>
          <w:cs/>
        </w:rPr>
        <w:tab/>
      </w:r>
      <w:r w:rsidR="008A630F" w:rsidRPr="00A97C6B">
        <w:rPr>
          <w:rFonts w:ascii="TH SarabunPSK" w:hAnsi="TH SarabunPSK" w:cs="TH SarabunPSK"/>
          <w:sz w:val="32"/>
          <w:szCs w:val="32"/>
          <w:cs/>
        </w:rPr>
        <w:tab/>
        <w:t>ลิงฝูงหนึ่ง</w:t>
      </w:r>
      <w:r w:rsidR="008A630F" w:rsidRPr="00A97C6B">
        <w:rPr>
          <w:rFonts w:ascii="TH SarabunPSK" w:hAnsi="TH SarabunPSK" w:cs="TH SarabunPSK"/>
          <w:sz w:val="32"/>
          <w:szCs w:val="32"/>
          <w:cs/>
        </w:rPr>
        <w:tab/>
        <w:t>ช้างโขลงหนึ่ง</w:t>
      </w:r>
    </w:p>
    <w:p w14:paraId="7CF2E4E5" w14:textId="77777777" w:rsidR="008A630F" w:rsidRPr="00A97C6B" w:rsidRDefault="008A630F" w:rsidP="00043E2F">
      <w:pPr>
        <w:tabs>
          <w:tab w:val="left" w:pos="142"/>
          <w:tab w:val="left" w:pos="567"/>
          <w:tab w:val="left" w:pos="1134"/>
        </w:tabs>
        <w:spacing w:after="0" w:line="240" w:lineRule="auto"/>
        <w:ind w:left="142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ab/>
        <w:t>ไพ่สำรับหนึ่ง</w: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คณะกรรมการนักเรียนชั้นมัธยมศึกษาปีที่ </w:t>
      </w:r>
      <w:r w:rsidRPr="00A97C6B">
        <w:rPr>
          <w:rFonts w:ascii="TH SarabunPSK" w:hAnsi="TH SarabunPSK" w:cs="TH SarabunPSK"/>
          <w:sz w:val="32"/>
          <w:szCs w:val="32"/>
        </w:rPr>
        <w:t>4</w: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</w:p>
    <w:p w14:paraId="0D441B35" w14:textId="77777777" w:rsidR="00D5411C" w:rsidRPr="00A97C6B" w:rsidRDefault="008A630F" w:rsidP="00043E2F">
      <w:pPr>
        <w:tabs>
          <w:tab w:val="left" w:pos="142"/>
          <w:tab w:val="left" w:pos="567"/>
          <w:tab w:val="left" w:pos="851"/>
        </w:tabs>
        <w:spacing w:after="0" w:line="240" w:lineRule="auto"/>
        <w:ind w:left="142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จากนั้นครูอธิบายว่า ประโยคข้างต้นกล่าวถึงลักษณะของกลุ่ม ซึ่งเราทราบแน่นอนว่ามีสิ่งใดอยู่ในกลุ่มและ</w:t>
      </w:r>
    </w:p>
    <w:p w14:paraId="08D47708" w14:textId="77777777" w:rsidR="008A630F" w:rsidRPr="00A97C6B" w:rsidRDefault="00D5411C" w:rsidP="00043E2F">
      <w:pPr>
        <w:tabs>
          <w:tab w:val="left" w:pos="142"/>
          <w:tab w:val="left" w:pos="567"/>
          <w:tab w:val="left" w:pos="851"/>
        </w:tabs>
        <w:spacing w:after="0" w:line="240" w:lineRule="auto"/>
        <w:ind w:left="142" w:hanging="142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="008A630F" w:rsidRPr="00A97C6B">
        <w:rPr>
          <w:rFonts w:ascii="TH SarabunPSK" w:hAnsi="TH SarabunPSK" w:cs="TH SarabunPSK"/>
          <w:sz w:val="32"/>
          <w:szCs w:val="32"/>
          <w:cs/>
        </w:rPr>
        <w:t>สิ่งใดไม่อยู่ในกลุ่ม</w:t>
      </w:r>
      <w:r w:rsidR="00EE1D4A" w:rsidRPr="00A97C6B">
        <w:rPr>
          <w:rFonts w:ascii="TH SarabunPSK" w:hAnsi="TH SarabunPSK" w:cs="TH SarabunPSK"/>
          <w:sz w:val="32"/>
          <w:szCs w:val="32"/>
          <w:cs/>
        </w:rPr>
        <w:t xml:space="preserve"> ซึ่งในทางคณิตศาสตร์จะเรียกว่า เซต</w:t>
      </w:r>
    </w:p>
    <w:p w14:paraId="59E718EA" w14:textId="77777777" w:rsidR="00943E80" w:rsidRPr="00A97C6B" w:rsidRDefault="00943E80" w:rsidP="00043E2F">
      <w:pPr>
        <w:spacing w:after="0"/>
        <w:ind w:left="993"/>
        <w:rPr>
          <w:rFonts w:ascii="TH SarabunPSK" w:hAnsi="TH SarabunPSK" w:cs="TH SarabunPSK"/>
          <w:sz w:val="14"/>
          <w:szCs w:val="14"/>
        </w:rPr>
      </w:pPr>
    </w:p>
    <w:p w14:paraId="11B3ACE4" w14:textId="77777777" w:rsidR="00943E80" w:rsidRPr="00A97C6B" w:rsidRDefault="00A97C6B" w:rsidP="00043E2F">
      <w:pPr>
        <w:spacing w:after="0"/>
        <w:ind w:left="993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2A1F0F1C" wp14:editId="0493792C">
                <wp:simplePos x="0" y="0"/>
                <wp:positionH relativeFrom="margin">
                  <wp:posOffset>-635</wp:posOffset>
                </wp:positionH>
                <wp:positionV relativeFrom="paragraph">
                  <wp:posOffset>48895</wp:posOffset>
                </wp:positionV>
                <wp:extent cx="838200" cy="342900"/>
                <wp:effectExtent l="0" t="0" r="19050" b="19050"/>
                <wp:wrapNone/>
                <wp:docPr id="32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102C91" id="Rectangle 474" o:spid="_x0000_s1026" style="position:absolute;margin-left:-.05pt;margin-top:3.85pt;width:66pt;height:27pt;z-index:-251640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" filled="f">
                <w10:wrap anchorx="margin"/>
              </v:rect>
            </w:pict>
          </mc:Fallback>
        </mc:AlternateContent>
      </w:r>
      <w:r w:rsidR="00A030F4" w:rsidRPr="00A97C6B">
        <w:rPr>
          <w:rFonts w:ascii="TH SarabunPSK" w:eastAsia="Calibri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89C31DA" wp14:editId="0B3139C3">
                <wp:simplePos x="0" y="0"/>
                <wp:positionH relativeFrom="column">
                  <wp:posOffset>96520</wp:posOffset>
                </wp:positionH>
                <wp:positionV relativeFrom="paragraph">
                  <wp:posOffset>76531</wp:posOffset>
                </wp:positionV>
                <wp:extent cx="1019175" cy="361950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18A2B4" w14:textId="77777777" w:rsidR="001D60DD" w:rsidRPr="00A97C6B" w:rsidRDefault="001D60DD" w:rsidP="00205D7B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A97C6B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286ECC0" id="Text Box 30" o:spid="_x0000_s1031" type="#_x0000_t202" style="position:absolute;left:0;text-align:left;margin-left:7.6pt;margin-top:6.05pt;width:80.25pt;height:28.5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" filled="f" stroked="f" strokeweight=".5pt">
                <v:textbox>
                  <w:txbxContent>
                    <w:p w:rsidR="001D60DD" w:rsidRPr="00A97C6B" w:rsidRDefault="001D60DD" w:rsidP="00205D7B">
                      <w:pPr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A97C6B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</w:p>
    <w:p w14:paraId="34FC5F2D" w14:textId="77777777" w:rsidR="00943E80" w:rsidRPr="00A97C6B" w:rsidRDefault="00943E80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50DC0B9A" w14:textId="77777777" w:rsidR="00943E80" w:rsidRPr="00A97C6B" w:rsidRDefault="00943E80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>ขั้นรู้ (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Knowing)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 </w:t>
      </w:r>
    </w:p>
    <w:p w14:paraId="24B5ED03" w14:textId="77777777" w:rsidR="00D5411C" w:rsidRPr="00A97C6B" w:rsidRDefault="00EE1D4A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1.  </w:t>
      </w:r>
      <w:r w:rsidR="00456D82"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>ครูบอกความหมายของเซต สัญลักษณ์การเขียนแทนเซต และวิธีการเขียนเซตแบบแจกแจงสมาชิกและ</w:t>
      </w:r>
    </w:p>
    <w:p w14:paraId="72524C4D" w14:textId="77777777" w:rsidR="00EE1D4A" w:rsidRPr="00A97C6B" w:rsidRDefault="00D5411C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36"/>
          <w:szCs w:val="36"/>
          <w:cs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="00456D82"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>แบบบอกเงื่อนไข</w:t>
      </w:r>
      <w:r w:rsidR="00A030F4"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>ของสมาชิก</w:t>
      </w:r>
    </w:p>
    <w:p w14:paraId="5A46195C" w14:textId="77777777" w:rsidR="00943E80" w:rsidRPr="00A97C6B" w:rsidRDefault="00456D82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2.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ครูยกตัวอย่างเซตบนกระดาน แล้วตั้งคำถามดังนี้</w:t>
      </w:r>
    </w:p>
    <w:p w14:paraId="4E47D422" w14:textId="77777777" w:rsidR="00456D82" w:rsidRPr="00A97C6B" w:rsidRDefault="00456D82" w:rsidP="004A13F1">
      <w:pPr>
        <w:pStyle w:val="a8"/>
        <w:numPr>
          <w:ilvl w:val="0"/>
          <w:numId w:val="4"/>
        </w:numPr>
        <w:tabs>
          <w:tab w:val="left" w:pos="284"/>
          <w:tab w:val="left" w:pos="851"/>
          <w:tab w:val="left" w:pos="1134"/>
        </w:tabs>
        <w:spacing w:after="0" w:line="240" w:lineRule="auto"/>
        <w:ind w:hanging="844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เซตของชื่อวันในหนึ่งสัปดาห์มีสมาชิกอะไรบ้าง</w:t>
      </w:r>
    </w:p>
    <w:p w14:paraId="34A203E7" w14:textId="77777777" w:rsidR="00456D82" w:rsidRPr="00A97C6B" w:rsidRDefault="00456D82" w:rsidP="00043E2F">
      <w:pPr>
        <w:tabs>
          <w:tab w:val="left" w:pos="284"/>
          <w:tab w:val="left" w:pos="567"/>
          <w:tab w:val="left" w:pos="993"/>
          <w:tab w:val="left" w:pos="1276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="00D46E6C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="00531518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นวตอบ อาทิตย์ จันทร์ อังคาร พุธ พฤหัสบดี ศุกร์ เสาร์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467C8FCE" w14:textId="77777777" w:rsidR="00456D82" w:rsidRPr="00A97C6B" w:rsidRDefault="00D46E6C" w:rsidP="004A13F1">
      <w:pPr>
        <w:pStyle w:val="a8"/>
        <w:numPr>
          <w:ilvl w:val="0"/>
          <w:numId w:val="4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844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="00456D82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เซตของชื่อวันในหนึ่งสัปดาห์เขียนแบบแจกแจงสมาชิกได้อย่างไร</w:t>
      </w:r>
    </w:p>
    <w:p w14:paraId="33A5B857" w14:textId="77777777" w:rsidR="00456D82" w:rsidRPr="00A97C6B" w:rsidRDefault="00456D82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="00D46E6C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="00531518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A = {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อาทิตย์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,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จันทร์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,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อังคาร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,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พุธ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,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พฤหัสบดี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,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ศุกร์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,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เสาร์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}</w:t>
      </w:r>
      <w:r w:rsidR="00032443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779DA7A9" w14:textId="77777777" w:rsidR="00456D82" w:rsidRPr="00A97C6B" w:rsidRDefault="00D46E6C" w:rsidP="004A13F1">
      <w:pPr>
        <w:pStyle w:val="a8"/>
        <w:numPr>
          <w:ilvl w:val="0"/>
          <w:numId w:val="4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844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="00456D82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เซตของชื่อวันในหนึ่งสัปดาห์เขียนแบบบอกเงื่อนไขได้อย่างไร</w:t>
      </w:r>
    </w:p>
    <w:p w14:paraId="7635F83A" w14:textId="77777777" w:rsidR="00D46E6C" w:rsidRPr="00A97C6B" w:rsidRDefault="00032443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="00D46E6C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นวตอบ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 A = </w:t>
      </w:r>
      <w:r w:rsidRPr="00A97C6B">
        <w:rPr>
          <w:rFonts w:ascii="TH SarabunPSK" w:eastAsia="Calibri" w:hAnsi="TH SarabunPSK" w:cs="TH SarabunPSK"/>
          <w:noProof/>
          <w:color w:val="FF0000"/>
          <w:sz w:val="36"/>
          <w:szCs w:val="36"/>
        </w:rPr>
        <w:t>{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FF0000"/>
            <w:sz w:val="24"/>
            <w:szCs w:val="24"/>
          </w:rPr>
          <m:t xml:space="preserve">x </m:t>
        </m:r>
        <m:d>
          <m:dPr>
            <m:begChr m:val="|"/>
            <m:endChr m:val=""/>
            <m:ctrlPr>
              <w:rPr>
                <w:rFonts w:ascii="Cambria Math" w:eastAsia="Calibri" w:hAnsi="Cambria Math" w:cs="TH SarabunPSK"/>
                <w:iCs/>
                <w:noProof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FF0000"/>
                <w:sz w:val="24"/>
                <w:szCs w:val="24"/>
              </w:rPr>
              <m:t xml:space="preserve"> x </m:t>
            </m:r>
          </m:e>
        </m:d>
      </m:oMath>
      <w:r w:rsidRPr="00A97C6B">
        <w:rPr>
          <w:rFonts w:ascii="TH SarabunPSK" w:eastAsia="Calibri" w:hAnsi="TH SarabunPSK" w:cs="TH SarabunPSK"/>
          <w:i/>
          <w:noProof/>
          <w:color w:val="FF0000"/>
          <w:sz w:val="32"/>
          <w:szCs w:val="32"/>
          <w:cs/>
        </w:rPr>
        <w:t>เป็นชื่อวันในหนึ่งสัปดาห์</w:t>
      </w:r>
      <w:r w:rsidRPr="00A97C6B">
        <w:rPr>
          <w:rFonts w:ascii="TH SarabunPSK" w:eastAsia="Calibri" w:hAnsi="TH SarabunPSK" w:cs="TH SarabunPSK"/>
          <w:i/>
          <w:noProof/>
          <w:color w:val="FF0000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iCs/>
          <w:noProof/>
          <w:color w:val="FF0000"/>
          <w:sz w:val="36"/>
          <w:szCs w:val="36"/>
        </w:rPr>
        <w:t>}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0F80B066" w14:textId="77777777" w:rsidR="00456D82" w:rsidRPr="00A97C6B" w:rsidRDefault="00D46E6C" w:rsidP="004A13F1">
      <w:pPr>
        <w:pStyle w:val="a8"/>
        <w:numPr>
          <w:ilvl w:val="0"/>
          <w:numId w:val="4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844"/>
        <w:rPr>
          <w:rFonts w:ascii="TH SarabunPSK" w:eastAsia="Calibri" w:hAnsi="TH SarabunPSK" w:cs="TH SarabunPSK"/>
          <w:noProof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="00032443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เซตของจำนวน</w:t>
      </w:r>
      <w:r w:rsidR="003A11C7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เต็มเขียนแบบแจกแจงสมาชิกได้อย่างไร</w:t>
      </w:r>
      <w:r w:rsidR="00531518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="00531518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ะมีจำนวนสมาชิกของเซตเท่าใด</w:t>
      </w:r>
    </w:p>
    <w:p w14:paraId="56FBFF1D" w14:textId="77777777" w:rsidR="00D46E6C" w:rsidRPr="00A97C6B" w:rsidRDefault="003A11C7" w:rsidP="00043E2F">
      <w:pPr>
        <w:tabs>
          <w:tab w:val="left" w:pos="284"/>
          <w:tab w:val="left" w:pos="567"/>
          <w:tab w:val="left" w:pos="851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="00D46E6C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A = { … ,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-3,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-2,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-1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,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0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,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,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2, 3, …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}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</w:t>
      </w:r>
      <w:r w:rsidR="002D56A4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จะได้ว่า 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มีสมาชิกมากมายนับไม่ถ้วน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1C76CF02" w14:textId="77777777" w:rsidR="00D46E6C" w:rsidRPr="00A97C6B" w:rsidRDefault="00D46E6C" w:rsidP="00043E2F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</w:p>
    <w:p w14:paraId="14F0408B" w14:textId="77777777" w:rsidR="00043E2F" w:rsidRPr="00A97C6B" w:rsidRDefault="00043E2F" w:rsidP="00043E2F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</w:p>
    <w:p w14:paraId="5FE8CC8A" w14:textId="77777777" w:rsidR="00531518" w:rsidRPr="00A97C6B" w:rsidRDefault="00531518" w:rsidP="004A13F1">
      <w:pPr>
        <w:pStyle w:val="a8"/>
        <w:numPr>
          <w:ilvl w:val="0"/>
          <w:numId w:val="4"/>
        </w:numPr>
        <w:tabs>
          <w:tab w:val="left" w:pos="284"/>
          <w:tab w:val="left" w:pos="567"/>
          <w:tab w:val="left" w:pos="851"/>
          <w:tab w:val="left" w:pos="1134"/>
          <w:tab w:val="left" w:pos="1697"/>
          <w:tab w:val="left" w:pos="2552"/>
        </w:tabs>
        <w:spacing w:after="0" w:line="240" w:lineRule="auto"/>
        <w:ind w:hanging="844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lastRenderedPageBreak/>
        <w:t xml:space="preserve">เซตของจำนวนเต็มที่อยู่ระหว่าง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-5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ถึง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5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เขียนแบบแจกแจงสมาชิกได้อย่างไร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ะมีจำนวนสมาชิก</w:t>
      </w:r>
    </w:p>
    <w:p w14:paraId="00FBC53F" w14:textId="77777777" w:rsidR="00531518" w:rsidRPr="00A97C6B" w:rsidRDefault="00D46E6C" w:rsidP="00043E2F">
      <w:pPr>
        <w:tabs>
          <w:tab w:val="left" w:pos="284"/>
          <w:tab w:val="left" w:pos="567"/>
          <w:tab w:val="left" w:pos="851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      </w:t>
      </w:r>
      <w:r w:rsidR="00531518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ของเซตเท่าใด</w:t>
      </w:r>
    </w:p>
    <w:p w14:paraId="55CA9FB5" w14:textId="77777777" w:rsidR="00531518" w:rsidRPr="00A97C6B" w:rsidRDefault="00D46E6C" w:rsidP="00043E2F">
      <w:pPr>
        <w:tabs>
          <w:tab w:val="left" w:pos="284"/>
          <w:tab w:val="left" w:pos="567"/>
          <w:tab w:val="left" w:pos="1134"/>
          <w:tab w:val="left" w:pos="1276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A = {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-4, -3,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-2, -1,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0,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1, 2, 3, 4 } </w:t>
      </w:r>
      <w:r w:rsidR="002D56A4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จะได้ว่า 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มีสมาชิก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9 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ตัว</w:t>
      </w:r>
      <w:r w:rsidR="00531518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595DC7D5" w14:textId="77777777" w:rsidR="00531518" w:rsidRPr="00A97C6B" w:rsidRDefault="00531518" w:rsidP="004A13F1">
      <w:pPr>
        <w:pStyle w:val="a8"/>
        <w:numPr>
          <w:ilvl w:val="0"/>
          <w:numId w:val="4"/>
        </w:numPr>
        <w:tabs>
          <w:tab w:val="left" w:pos="284"/>
          <w:tab w:val="left" w:pos="567"/>
          <w:tab w:val="left" w:pos="1134"/>
          <w:tab w:val="left" w:pos="1418"/>
          <w:tab w:val="left" w:pos="1697"/>
          <w:tab w:val="left" w:pos="2552"/>
        </w:tabs>
        <w:spacing w:after="0" w:line="240" w:lineRule="auto"/>
        <w:ind w:hanging="844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เซตของจำนวนเต็มบวกที่อยู่ระหว่าง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-1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ถึง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เขียนแบบแจกแจงสมาชิกได้อย่างไร และมีจำนวน</w:t>
      </w:r>
    </w:p>
    <w:p w14:paraId="7DC81CF4" w14:textId="77777777" w:rsidR="00531518" w:rsidRPr="00A97C6B" w:rsidRDefault="00531518" w:rsidP="00043E2F">
      <w:pPr>
        <w:tabs>
          <w:tab w:val="left" w:pos="284"/>
          <w:tab w:val="left" w:pos="567"/>
          <w:tab w:val="left" w:pos="993"/>
          <w:tab w:val="left" w:pos="1134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</w:t>
      </w:r>
      <w:r w:rsidR="00D46E6C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   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สมาชิกของเซตเท่าใด</w:t>
      </w:r>
    </w:p>
    <w:p w14:paraId="010BB009" w14:textId="77777777" w:rsidR="00531518" w:rsidRPr="00A97C6B" w:rsidRDefault="00531518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="00D46E6C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</w:t>
      </w:r>
      <w:r w:rsidR="002D56A4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ไม่มีจำนวนเต็มบวกที่อยู่ระหว่าง </w:t>
      </w:r>
      <w:r w:rsidR="002D56A4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-1 </w:t>
      </w:r>
      <w:r w:rsidR="002D56A4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ถึง </w:t>
      </w:r>
      <w:r w:rsidR="002D56A4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1 </w:t>
      </w:r>
      <w:r w:rsidR="002D56A4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จะได้ว่า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มีสมาชิก</w:t>
      </w:r>
      <w:r w:rsidR="002D56A4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0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ตัว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386CF242" w14:textId="77777777" w:rsidR="0068334C" w:rsidRPr="00A97C6B" w:rsidRDefault="002D56A4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426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3. </w:t>
      </w:r>
      <w:r w:rsidR="00D46E6C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ครูอธิบายเพิ่มเติมว่าเซตที่สามารถบอกจำนวนสมาชิกได้ เรียกว่า เซตจำกัด และเซตที่ไม่สาม</w:t>
      </w:r>
      <w:r w:rsidR="00A030F4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า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รถบอก</w:t>
      </w:r>
    </w:p>
    <w:p w14:paraId="46968F2A" w14:textId="77777777" w:rsidR="002D56A4" w:rsidRPr="00A97C6B" w:rsidRDefault="0068334C" w:rsidP="00043E2F">
      <w:pPr>
        <w:tabs>
          <w:tab w:val="left" w:pos="284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426" w:firstLine="141"/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="00D46E6C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="00205D7B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="002D56A4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จำนวนสมาชิกได้ เรียกว่า เซตอนันต์</w:t>
      </w:r>
      <w:r w:rsidR="00A030F4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และเวตที่มีสมาชิก </w:t>
      </w:r>
      <w:r w:rsidR="00A030F4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0 </w:t>
      </w:r>
      <w:r w:rsidR="00A030F4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ตัว หรือไม่มีสมาชิกอยู่เลย เรียกว่าเซตว่าง</w:t>
      </w:r>
    </w:p>
    <w:p w14:paraId="18FF249D" w14:textId="77777777" w:rsidR="0068334C" w:rsidRPr="00A97C6B" w:rsidRDefault="002D56A4" w:rsidP="00043E2F">
      <w:pPr>
        <w:tabs>
          <w:tab w:val="left" w:pos="284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426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4. </w:t>
      </w:r>
      <w:r w:rsidR="00205D7B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ครูเขียนบทนิยามเซตจำกัด เซตอนันต์ และเซตว่าง พร้อมทั้งบอกสัญลักษณ์จำนวนสมาชิกของเซต</w:t>
      </w:r>
    </w:p>
    <w:p w14:paraId="0F2C5329" w14:textId="77777777" w:rsidR="00A030F4" w:rsidRPr="00A97C6B" w:rsidRDefault="0068334C" w:rsidP="00043E2F">
      <w:pPr>
        <w:tabs>
          <w:tab w:val="left" w:pos="284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426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="00205D7B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   </w:t>
      </w:r>
      <w:r w:rsidR="002D56A4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จำกัดใด ๆ และสัญลักษณ์ของเซตว่าง</w:t>
      </w:r>
      <w:r w:rsidR="00531518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="00A030F4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ะเน้นย้ำว่าเซตว่างเป็นเซตจำกัด เพราะเป็นเซตที่มีสมาชิก </w:t>
      </w:r>
      <w:r w:rsidR="00A030F4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0 </w:t>
      </w:r>
      <w:r w:rsidR="00A030F4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ตัว</w:t>
      </w:r>
    </w:p>
    <w:p w14:paraId="327F013F" w14:textId="77777777" w:rsidR="00043E2F" w:rsidRPr="00A97C6B" w:rsidRDefault="00043E2F" w:rsidP="00043E2F">
      <w:pPr>
        <w:tabs>
          <w:tab w:val="left" w:pos="284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4D5F8DF3" w14:textId="77777777" w:rsidR="00531518" w:rsidRPr="00A97C6B" w:rsidRDefault="00A030F4" w:rsidP="00043E2F">
      <w:pPr>
        <w:tabs>
          <w:tab w:val="left" w:pos="284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  <w:cs/>
        </w:rPr>
      </w:pP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ab/>
        <w:t>ขั้นเข้าใจ (</w:t>
      </w: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 xml:space="preserve">) </w:t>
      </w:r>
      <w:r w:rsidR="00531518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</w:p>
    <w:p w14:paraId="65D588BA" w14:textId="77777777" w:rsidR="00A030F4" w:rsidRPr="00A97C6B" w:rsidRDefault="002D56A4" w:rsidP="00043E2F">
      <w:pPr>
        <w:tabs>
          <w:tab w:val="left" w:pos="709"/>
          <w:tab w:val="left" w:pos="851"/>
        </w:tabs>
        <w:spacing w:after="0"/>
        <w:ind w:left="426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A97C6B">
        <w:rPr>
          <w:rFonts w:ascii="TH SarabunPSK" w:hAnsi="TH SarabunPSK" w:cs="TH SarabunPSK"/>
          <w:sz w:val="32"/>
          <w:szCs w:val="32"/>
        </w:rPr>
        <w:t>5.</w:t>
      </w:r>
      <w:r w:rsidR="00A030F4" w:rsidRPr="00A97C6B">
        <w:rPr>
          <w:rFonts w:ascii="TH SarabunPSK" w:hAnsi="TH SarabunPSK" w:cs="TH SarabunPSK"/>
          <w:sz w:val="32"/>
          <w:szCs w:val="32"/>
          <w:cs/>
        </w:rPr>
        <w:tab/>
        <w:t xml:space="preserve">ครูให้นักเรียนวิเคราะห์และตอบคำถามของ </w:t>
      </w:r>
      <w:r w:rsidR="00A030F4" w:rsidRPr="00A97C6B">
        <w:rPr>
          <w:rFonts w:ascii="TH SarabunPSK" w:hAnsi="TH SarabunPSK" w:cs="TH SarabunPSK"/>
          <w:sz w:val="32"/>
          <w:szCs w:val="32"/>
        </w:rPr>
        <w:t xml:space="preserve">“Thinking Time” </w:t>
      </w:r>
      <w:r w:rsidR="00A030F4" w:rsidRPr="00A97C6B">
        <w:rPr>
          <w:rFonts w:ascii="TH SarabunPSK" w:hAnsi="TH SarabunPSK" w:cs="TH SarabunPSK"/>
          <w:sz w:val="32"/>
          <w:szCs w:val="32"/>
          <w:cs/>
        </w:rPr>
        <w:t xml:space="preserve">จากนั้นครูสุ่มนักเรียน </w:t>
      </w:r>
      <w:r w:rsidR="00A030F4" w:rsidRPr="00A97C6B">
        <w:rPr>
          <w:rFonts w:ascii="TH SarabunPSK" w:hAnsi="TH SarabunPSK" w:cs="TH SarabunPSK"/>
          <w:sz w:val="32"/>
          <w:szCs w:val="32"/>
        </w:rPr>
        <w:t xml:space="preserve">3 – 4 </w:t>
      </w:r>
      <w:r w:rsidR="00A030F4" w:rsidRPr="00A97C6B">
        <w:rPr>
          <w:rFonts w:ascii="TH SarabunPSK" w:hAnsi="TH SarabunPSK" w:cs="TH SarabunPSK"/>
          <w:sz w:val="32"/>
          <w:szCs w:val="32"/>
          <w:cs/>
        </w:rPr>
        <w:t>คน เฉลย</w:t>
      </w:r>
    </w:p>
    <w:p w14:paraId="4BEB4586" w14:textId="77777777" w:rsidR="00A030F4" w:rsidRPr="00A97C6B" w:rsidRDefault="00A030F4" w:rsidP="00043E2F">
      <w:pPr>
        <w:tabs>
          <w:tab w:val="left" w:pos="709"/>
          <w:tab w:val="left" w:pos="851"/>
        </w:tabs>
        <w:spacing w:after="0"/>
        <w:ind w:left="426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  <w:t>คำตอบพร้อมทั้งให้เหตุผล โดยครูตรวจสอบความถูกต้อง</w:t>
      </w:r>
    </w:p>
    <w:p w14:paraId="1BD70C7C" w14:textId="77777777" w:rsidR="00A030F4" w:rsidRPr="00A97C6B" w:rsidRDefault="00A030F4" w:rsidP="00043E2F">
      <w:pPr>
        <w:tabs>
          <w:tab w:val="left" w:pos="709"/>
          <w:tab w:val="left" w:pos="851"/>
        </w:tabs>
        <w:spacing w:after="0"/>
        <w:ind w:left="426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  </w:t>
      </w:r>
      <w:r w:rsidRPr="00A97C6B">
        <w:rPr>
          <w:rFonts w:ascii="TH SarabunPSK" w:hAnsi="TH SarabunPSK" w:cs="TH SarabunPSK"/>
          <w:sz w:val="32"/>
          <w:szCs w:val="32"/>
        </w:rPr>
        <w:t xml:space="preserve">6.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อธิบาย </w:t>
      </w:r>
      <w:r w:rsidRPr="00A97C6B">
        <w:rPr>
          <w:rFonts w:ascii="TH SarabunPSK" w:hAnsi="TH SarabunPSK" w:cs="TH SarabunPSK"/>
          <w:sz w:val="32"/>
          <w:szCs w:val="32"/>
        </w:rPr>
        <w:t>“</w:t>
      </w:r>
      <w:r w:rsidRPr="00A97C6B">
        <w:rPr>
          <w:rFonts w:ascii="TH SarabunPSK" w:hAnsi="TH SarabunPSK" w:cs="TH SarabunPSK"/>
          <w:sz w:val="32"/>
          <w:szCs w:val="32"/>
          <w:cs/>
        </w:rPr>
        <w:t>คณิตน่ารู้</w:t>
      </w:r>
      <w:r w:rsidRPr="00A97C6B">
        <w:rPr>
          <w:rFonts w:ascii="TH SarabunPSK" w:hAnsi="TH SarabunPSK" w:cs="TH SarabunPSK"/>
          <w:sz w:val="32"/>
          <w:szCs w:val="32"/>
        </w:rPr>
        <w:t>”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จากนั้นให้นักเรียนยกตัวอย่างตัวอักษรกรีกที่นักเรียนรู้จัก แล้วร่วมกันอภิปรายใน</w:t>
      </w:r>
    </w:p>
    <w:p w14:paraId="2406AC9E" w14:textId="77777777" w:rsidR="00A030F4" w:rsidRPr="00A97C6B" w:rsidRDefault="00A030F4" w:rsidP="00043E2F">
      <w:pPr>
        <w:tabs>
          <w:tab w:val="left" w:pos="709"/>
          <w:tab w:val="left" w:pos="851"/>
        </w:tabs>
        <w:spacing w:after="0"/>
        <w:ind w:left="426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  <w:t>ห้องเรียน</w:t>
      </w:r>
    </w:p>
    <w:p w14:paraId="2F18EC63" w14:textId="77777777" w:rsidR="00943E80" w:rsidRPr="00A97C6B" w:rsidRDefault="00A030F4" w:rsidP="00043E2F">
      <w:pPr>
        <w:tabs>
          <w:tab w:val="left" w:pos="709"/>
        </w:tabs>
        <w:spacing w:after="0"/>
        <w:ind w:left="426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    7.  </w:t>
      </w:r>
      <w:r w:rsidR="002D56A4" w:rsidRPr="00A97C6B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ทักษะ </w:t>
      </w:r>
      <w:r w:rsidR="002D56A4" w:rsidRPr="00A97C6B">
        <w:rPr>
          <w:rFonts w:ascii="TH SarabunPSK" w:hAnsi="TH SarabunPSK" w:cs="TH SarabunPSK"/>
          <w:sz w:val="32"/>
          <w:szCs w:val="32"/>
        </w:rPr>
        <w:t xml:space="preserve">1.1 </w:t>
      </w:r>
      <w:r w:rsidR="002D56A4" w:rsidRPr="00A97C6B">
        <w:rPr>
          <w:rFonts w:ascii="TH SarabunPSK" w:hAnsi="TH SarabunPSK" w:cs="TH SarabunPSK"/>
          <w:sz w:val="32"/>
          <w:szCs w:val="32"/>
          <w:cs/>
        </w:rPr>
        <w:t xml:space="preserve">ข้อ </w:t>
      </w:r>
      <w:r w:rsidR="002D56A4" w:rsidRPr="00A97C6B">
        <w:rPr>
          <w:rFonts w:ascii="TH SarabunPSK" w:hAnsi="TH SarabunPSK" w:cs="TH SarabunPSK"/>
          <w:sz w:val="32"/>
          <w:szCs w:val="32"/>
        </w:rPr>
        <w:t xml:space="preserve">1. – 4. </w:t>
      </w:r>
      <w:r w:rsidR="002D56A4" w:rsidRPr="00A97C6B">
        <w:rPr>
          <w:rFonts w:ascii="TH SarabunPSK" w:hAnsi="TH SarabunPSK" w:cs="TH SarabunPSK"/>
          <w:sz w:val="32"/>
          <w:szCs w:val="32"/>
          <w:cs/>
        </w:rPr>
        <w:t xml:space="preserve">เป็นการบ้าน </w:t>
      </w:r>
      <w:r w:rsidR="002D56A4" w:rsidRPr="00A97C6B">
        <w:rPr>
          <w:rFonts w:ascii="TH SarabunPSK" w:hAnsi="TH SarabunPSK" w:cs="TH SarabunPSK"/>
          <w:sz w:val="32"/>
          <w:szCs w:val="32"/>
        </w:rPr>
        <w:t xml:space="preserve">  </w:t>
      </w:r>
    </w:p>
    <w:p w14:paraId="6A315446" w14:textId="77777777" w:rsidR="00043E2F" w:rsidRPr="00A97C6B" w:rsidRDefault="00043E2F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017AF81F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658D65F2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7C8CE6F4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4485157A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4095C675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4CEB47E0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79314040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717ADC52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11632669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23C53DEC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60E54DEA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57EAF946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6C69E884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3609F3FC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36E1D0E8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18"/>
          <w:szCs w:val="18"/>
        </w:rPr>
      </w:pPr>
    </w:p>
    <w:p w14:paraId="10181D44" w14:textId="77777777" w:rsidR="00A21BD8" w:rsidRPr="00A97C6B" w:rsidRDefault="00A21BD8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18"/>
          <w:szCs w:val="18"/>
        </w:rPr>
      </w:pPr>
    </w:p>
    <w:p w14:paraId="08276A09" w14:textId="77777777" w:rsidR="009517BC" w:rsidRPr="00A97C6B" w:rsidRDefault="000B6830" w:rsidP="00043E2F">
      <w:pPr>
        <w:spacing w:after="0"/>
        <w:ind w:left="426"/>
        <w:rPr>
          <w:rFonts w:ascii="TH SarabunPSK" w:eastAsia="Calibri" w:hAnsi="TH SarabunPSK" w:cs="TH SarabunPSK"/>
          <w:b/>
          <w:bCs/>
          <w:noProof/>
          <w:color w:val="000000" w:themeColor="text1"/>
          <w:sz w:val="18"/>
          <w:szCs w:val="18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A819ED7" wp14:editId="59B7965D">
                <wp:simplePos x="0" y="0"/>
                <wp:positionH relativeFrom="column">
                  <wp:posOffset>2295525</wp:posOffset>
                </wp:positionH>
                <wp:positionV relativeFrom="paragraph">
                  <wp:posOffset>111125</wp:posOffset>
                </wp:positionV>
                <wp:extent cx="1152000" cy="349200"/>
                <wp:effectExtent l="0" t="0" r="10160" b="1333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2000" cy="3492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209A929B" w14:textId="77777777" w:rsidR="001D60DD" w:rsidRPr="00747F56" w:rsidRDefault="001D60DD" w:rsidP="000B6830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747F5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 xml:space="preserve">ชั่วโมง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  <w:t>2</w:t>
                            </w:r>
                          </w:p>
                          <w:p w14:paraId="64F70233" w14:textId="77777777" w:rsidR="001D60DD" w:rsidRDefault="001D60DD" w:rsidP="000B683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2B7E4D" id="Rectangle 8" o:spid="_x0000_s1032" style="position:absolute;left:0;text-align:left;margin-left:180.75pt;margin-top:8.75pt;width:90.7pt;height:27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" filled="f" strokecolor="windowText" strokeweight="1pt">
                <v:textbox>
                  <w:txbxContent>
                    <w:p w:rsidR="001D60DD" w:rsidRPr="00747F56" w:rsidRDefault="001D60DD" w:rsidP="000B6830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</w:pPr>
                      <w:r w:rsidRPr="00747F56"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  <w:cs/>
                        </w:rPr>
                        <w:t xml:space="preserve">ชั่วโมง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  <w:t>2</w:t>
                      </w:r>
                    </w:p>
                    <w:p w:rsidR="001D60DD" w:rsidRDefault="001D60DD" w:rsidP="000B6830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6B1B94D0" w14:textId="77777777" w:rsidR="00043E2F" w:rsidRPr="00A97C6B" w:rsidRDefault="00043E2F" w:rsidP="00043E2F">
      <w:pPr>
        <w:spacing w:after="0"/>
        <w:ind w:firstLine="284"/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</w:pPr>
    </w:p>
    <w:p w14:paraId="1C28DC96" w14:textId="77777777" w:rsidR="000B6830" w:rsidRPr="00A97C6B" w:rsidRDefault="009517BC" w:rsidP="00043E2F">
      <w:pPr>
        <w:spacing w:after="0"/>
        <w:ind w:firstLine="284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>ขั้นรู้ (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Knowing)</w:t>
      </w:r>
    </w:p>
    <w:p w14:paraId="66A3250E" w14:textId="77777777" w:rsidR="004329DB" w:rsidRPr="00A97C6B" w:rsidRDefault="000B6830" w:rsidP="00043E2F">
      <w:pPr>
        <w:tabs>
          <w:tab w:val="left" w:pos="567"/>
        </w:tabs>
        <w:spacing w:after="0"/>
        <w:ind w:left="426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ab/>
      </w:r>
      <w:r w:rsidR="009517BC" w:rsidRPr="00A97C6B">
        <w:rPr>
          <w:rFonts w:ascii="TH SarabunPSK" w:hAnsi="TH SarabunPSK" w:cs="TH SarabunPSK"/>
          <w:color w:val="000000" w:themeColor="text1"/>
          <w:sz w:val="32"/>
          <w:szCs w:val="32"/>
        </w:rPr>
        <w:t>1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. </w:t>
      </w:r>
      <w:r w:rsidR="00205D7B"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="004329DB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และนักเรียนร่วมกันเฉลยการบ้าน</w:t>
      </w:r>
    </w:p>
    <w:p w14:paraId="1BD17DA1" w14:textId="77777777" w:rsidR="004329DB" w:rsidRPr="00A97C6B" w:rsidRDefault="004329DB" w:rsidP="00043E2F">
      <w:pPr>
        <w:tabs>
          <w:tab w:val="left" w:pos="567"/>
        </w:tabs>
        <w:spacing w:after="0"/>
        <w:ind w:left="426" w:hanging="142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 </w:t>
      </w:r>
      <w:r w:rsidR="009517BC" w:rsidRPr="00A97C6B">
        <w:rPr>
          <w:rFonts w:ascii="TH SarabunPSK" w:hAnsi="TH SarabunPSK" w:cs="TH SarabunPSK"/>
          <w:color w:val="000000" w:themeColor="text1"/>
          <w:sz w:val="32"/>
          <w:szCs w:val="32"/>
        </w:rPr>
        <w:t>2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. </w:t>
      </w:r>
      <w:r w:rsidR="00205D7B"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ครูเขียนเซตของจำนวนต่าง ๆ และบอกสัญลักษณ์แทนการเขียนเซต จากนั้นให้นักเรียนอ่าน </w:t>
      </w:r>
    </w:p>
    <w:p w14:paraId="4ECD4069" w14:textId="77777777" w:rsidR="004329DB" w:rsidRPr="00A97C6B" w:rsidRDefault="004329DB" w:rsidP="00043E2F">
      <w:pPr>
        <w:tabs>
          <w:tab w:val="left" w:pos="567"/>
        </w:tabs>
        <w:spacing w:after="0"/>
        <w:ind w:left="426" w:hanging="142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   </w:t>
      </w:r>
      <w:r w:rsidR="00205D7B"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ณิตน่ารู้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="009517BC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จากหนังสือเรียนหน้า </w:t>
      </w:r>
      <w:r w:rsidR="009517BC"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6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อธิบายเพิ่มเติม</w:t>
      </w:r>
      <w:r w:rsidR="009517BC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กี่ยวกับ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ารใช้สัญลักษณ์ของจำนวนเต็ม</w:t>
      </w:r>
    </w:p>
    <w:p w14:paraId="332CDB74" w14:textId="77777777" w:rsidR="000B6830" w:rsidRPr="00A97C6B" w:rsidRDefault="009517BC" w:rsidP="00043E2F">
      <w:pPr>
        <w:spacing w:after="0"/>
        <w:ind w:left="426" w:firstLine="141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3</w:t>
      </w:r>
      <w:r w:rsidR="004329DB"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. </w:t>
      </w:r>
      <w:r w:rsidR="00205D7B"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="000B6830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</w:t>
      </w:r>
      <w:r w:rsidR="004329DB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ให้นักเรียนพิจารณาเซตต่อไปนี้</w:t>
      </w:r>
    </w:p>
    <w:p w14:paraId="5AEBCCC7" w14:textId="77777777" w:rsidR="004329DB" w:rsidRPr="00A97C6B" w:rsidRDefault="004329DB" w:rsidP="00043E2F">
      <w:pPr>
        <w:spacing w:after="0"/>
        <w:ind w:firstLine="141"/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</w:pP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             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A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, 2, 3, 4, 5</m:t>
            </m:r>
          </m:e>
        </m:d>
      </m:oMath>
    </w:p>
    <w:p w14:paraId="231BCDC1" w14:textId="77777777" w:rsidR="004329DB" w:rsidRPr="00A97C6B" w:rsidRDefault="004329DB" w:rsidP="00043E2F">
      <w:pPr>
        <w:spacing w:after="0" w:line="240" w:lineRule="auto"/>
        <w:ind w:firstLine="141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  <w:cs/>
        </w:rPr>
      </w:pP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ab/>
      </w:r>
      <w:r w:rsidR="00205D7B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 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   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B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="0068334C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="0068334C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="0068334C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 และ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1≤x&lt;</m:t>
        </m:r>
        <m:d>
          <m:dPr>
            <m:begChr m:val=""/>
            <m:endChr m:val="}"/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6</m:t>
            </m:r>
          </m:e>
        </m:d>
      </m:oMath>
      <w:r w:rsidR="0068334C"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</w:p>
    <w:p w14:paraId="7CB12852" w14:textId="77777777" w:rsidR="0068334C" w:rsidRPr="00A97C6B" w:rsidRDefault="0068334C" w:rsidP="00043E2F">
      <w:pPr>
        <w:spacing w:after="0" w:line="240" w:lineRule="auto"/>
        <w:ind w:firstLine="141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                 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C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 และ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1&lt;x≤</m:t>
        </m:r>
        <m:d>
          <m:dPr>
            <m:begChr m:val=""/>
            <m:endChr m:val="}"/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6</m:t>
            </m:r>
          </m:e>
        </m:d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</w:p>
    <w:p w14:paraId="3364CF5F" w14:textId="77777777" w:rsidR="0068334C" w:rsidRPr="00A97C6B" w:rsidRDefault="0068334C" w:rsidP="004A13F1">
      <w:pPr>
        <w:pStyle w:val="a8"/>
        <w:numPr>
          <w:ilvl w:val="0"/>
          <w:numId w:val="4"/>
        </w:numPr>
        <w:spacing w:after="0" w:line="240" w:lineRule="auto"/>
        <w:ind w:left="1134" w:hanging="283"/>
        <w:rPr>
          <w:rFonts w:ascii="TH SarabunPSK" w:hAnsi="TH SarabunPSK" w:cs="TH SarabunPSK"/>
          <w:color w:val="000000" w:themeColor="text1"/>
          <w:sz w:val="36"/>
          <w:szCs w:val="36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จำนวนสมาชิกของ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C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มีจำนวนเท่ากันหรือไม่</w:t>
      </w:r>
    </w:p>
    <w:p w14:paraId="3D743379" w14:textId="77777777" w:rsidR="00205D7B" w:rsidRPr="00A97C6B" w:rsidRDefault="0068334C" w:rsidP="00043E2F">
      <w:pPr>
        <w:tabs>
          <w:tab w:val="left" w:pos="1134"/>
        </w:tabs>
        <w:spacing w:after="0" w:line="240" w:lineRule="auto"/>
        <w:ind w:firstLine="141"/>
        <w:rPr>
          <w:rFonts w:ascii="TH SarabunPSK" w:hAnsi="TH SarabunPSK" w:cs="TH SarabunPSK"/>
          <w:color w:val="000000" w:themeColor="text1"/>
          <w:sz w:val="36"/>
          <w:szCs w:val="36"/>
        </w:rPr>
      </w:pPr>
      <w:r w:rsidRPr="00A97C6B">
        <w:rPr>
          <w:rFonts w:ascii="TH SarabunPSK" w:hAnsi="TH SarabunPSK" w:cs="TH SarabunPSK"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เท่ากัน นั่นคือ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n(A) = n(B) = n(C))</w:t>
      </w:r>
      <w:r w:rsidRPr="00A97C6B">
        <w:rPr>
          <w:rFonts w:ascii="TH SarabunPSK" w:hAnsi="TH SarabunPSK" w:cs="TH SarabunPSK"/>
          <w:color w:val="000000" w:themeColor="text1"/>
          <w:sz w:val="36"/>
          <w:szCs w:val="36"/>
          <w:cs/>
        </w:rPr>
        <w:t xml:space="preserve"> </w:t>
      </w:r>
    </w:p>
    <w:p w14:paraId="2DE77922" w14:textId="77777777" w:rsidR="009517BC" w:rsidRPr="00A97C6B" w:rsidRDefault="0068334C" w:rsidP="004A13F1">
      <w:pPr>
        <w:pStyle w:val="a8"/>
        <w:numPr>
          <w:ilvl w:val="0"/>
          <w:numId w:val="4"/>
        </w:numPr>
        <w:spacing w:after="0" w:line="240" w:lineRule="auto"/>
        <w:ind w:left="1134" w:hanging="283"/>
        <w:rPr>
          <w:rFonts w:ascii="TH SarabunPSK" w:hAnsi="TH SarabunPSK" w:cs="TH SarabunPSK"/>
          <w:color w:val="000000" w:themeColor="text1"/>
          <w:sz w:val="36"/>
          <w:szCs w:val="36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C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มีสมาชิกเหมือนกัน</w:t>
      </w:r>
      <w:r w:rsidR="00D9403A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ทุกตัว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หรือไม่</w:t>
      </w:r>
    </w:p>
    <w:p w14:paraId="241ECE77" w14:textId="77777777" w:rsidR="0068334C" w:rsidRPr="00A97C6B" w:rsidRDefault="009517BC" w:rsidP="00043E2F">
      <w:pPr>
        <w:tabs>
          <w:tab w:val="left" w:pos="567"/>
          <w:tab w:val="left" w:pos="1134"/>
        </w:tabs>
        <w:spacing w:after="0" w:line="240" w:lineRule="auto"/>
        <w:ind w:firstLine="141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นวตอบ</w:t>
      </w:r>
      <w:r w:rsidR="004A1AF9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เซต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A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ละเซต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B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มีสมาชิกเหมือนกัน</w:t>
      </w:r>
      <w:r w:rsidR="00D9403A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ทุกตัว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</w:p>
    <w:p w14:paraId="4CE37F26" w14:textId="77777777" w:rsidR="0068334C" w:rsidRPr="00A97C6B" w:rsidRDefault="00205D7B" w:rsidP="00043E2F">
      <w:pPr>
        <w:spacing w:after="0" w:line="240" w:lineRule="auto"/>
        <w:ind w:firstLine="141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                          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เซต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B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ละเซต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C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มีสมาชิกไม่เหมือนกัน</w:t>
      </w:r>
      <w:r w:rsidR="00D9403A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ทุกตัว</w:t>
      </w:r>
    </w:p>
    <w:p w14:paraId="4E91BF6D" w14:textId="77777777" w:rsidR="0068334C" w:rsidRPr="00A97C6B" w:rsidRDefault="00205D7B" w:rsidP="00043E2F">
      <w:pPr>
        <w:spacing w:after="0" w:line="240" w:lineRule="auto"/>
        <w:ind w:firstLine="141"/>
        <w:rPr>
          <w:rFonts w:ascii="TH SarabunPSK" w:hAnsi="TH SarabunPSK" w:cs="TH SarabunPSK"/>
          <w:color w:val="000000" w:themeColor="text1"/>
          <w:sz w:val="36"/>
          <w:szCs w:val="36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             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ละ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    </w:t>
      </w:r>
      <w:r w:rsidR="00737B76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เซต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A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ละเซต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C 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มีสมาชิกไม่เหมือนกัน</w:t>
      </w:r>
      <w:r w:rsidR="00D9403A"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ทุกตัว</w:t>
      </w:r>
      <w:r w:rsidR="0068334C"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  <w:r w:rsidR="0068334C" w:rsidRPr="00A97C6B">
        <w:rPr>
          <w:rFonts w:ascii="TH SarabunPSK" w:hAnsi="TH SarabunPSK" w:cs="TH SarabunPSK"/>
          <w:color w:val="000000" w:themeColor="text1"/>
          <w:sz w:val="36"/>
          <w:szCs w:val="36"/>
          <w:cs/>
        </w:rPr>
        <w:t xml:space="preserve"> </w:t>
      </w:r>
    </w:p>
    <w:p w14:paraId="4869A4A5" w14:textId="77777777" w:rsidR="00205D7B" w:rsidRPr="00A97C6B" w:rsidRDefault="0068334C" w:rsidP="00043E2F">
      <w:pPr>
        <w:spacing w:after="0" w:line="240" w:lineRule="auto"/>
        <w:ind w:firstLine="141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6"/>
          <w:szCs w:val="36"/>
          <w:cs/>
        </w:rPr>
        <w:t xml:space="preserve">            </w:t>
      </w:r>
      <w:r w:rsidR="008038B1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จากคำถามข้างต้น ครูอธิบายเพิ่มเติมว่า เซต </w:t>
      </w:r>
      <w:r w:rsidR="008038B1"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A </w:t>
      </w:r>
      <w:r w:rsidR="008038B1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เซต </w:t>
      </w:r>
      <w:r w:rsidR="008038B1"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B </w:t>
      </w:r>
      <w:r w:rsidR="008038B1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มีสมาชิกเหมือนกันทุกตัว</w:t>
      </w:r>
      <w:r w:rsidR="008038B1"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="008038B1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มีจำนวน</w:t>
      </w:r>
    </w:p>
    <w:p w14:paraId="17DE24F0" w14:textId="77777777" w:rsidR="00205D7B" w:rsidRPr="00A97C6B" w:rsidRDefault="008038B1" w:rsidP="00043E2F">
      <w:pPr>
        <w:spacing w:after="0" w:line="240" w:lineRule="auto"/>
        <w:ind w:firstLine="851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สมาชิกเท่ากัน จะถือว่าเป็นเซตเดียวกัน กล่าวได้ว่า 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ท่ากับเซต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B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ขียนแทนด้วย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A = B</w:t>
      </w:r>
      <w:r w:rsidR="00205D7B"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 </w:t>
      </w:r>
    </w:p>
    <w:p w14:paraId="403BBA3E" w14:textId="77777777" w:rsidR="0068334C" w:rsidRPr="00A97C6B" w:rsidRDefault="008038B1" w:rsidP="00043E2F">
      <w:pPr>
        <w:tabs>
          <w:tab w:val="left" w:pos="851"/>
        </w:tabs>
        <w:spacing w:after="0" w:line="240" w:lineRule="auto"/>
        <w:ind w:left="851"/>
        <w:rPr>
          <w:rFonts w:ascii="TH SarabunPSK" w:hAnsi="TH SarabunPSK" w:cs="TH SarabunPSK"/>
          <w:color w:val="000000" w:themeColor="text1"/>
          <w:sz w:val="32"/>
          <w:szCs w:val="32"/>
          <w:cs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C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มีจำนวนสมาชิกเท่ากันแต่มีจำนวนสมาชิกไม่เหมือนกัน จะถือว่าไม่เป็นเซตเดียวกัน กล่าวได้ว่า 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ม่เท่ากับเซต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C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ขียนแทนด้วย </w:t>
      </w:r>
      <w:r w:rsidR="009517BC" w:rsidRPr="00A97C6B">
        <w:rPr>
          <w:rFonts w:ascii="TH SarabunPSK" w:hAnsi="TH SarabunPSK" w:cs="TH SarabunPSK"/>
          <w:color w:val="000000" w:themeColor="text1"/>
          <w:sz w:val="32"/>
          <w:szCs w:val="32"/>
        </w:rPr>
        <w:t>B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≠</m:t>
        </m:r>
      </m:oMath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="009517BC" w:rsidRPr="00A97C6B">
        <w:rPr>
          <w:rFonts w:ascii="TH SarabunPSK" w:hAnsi="TH SarabunPSK" w:cs="TH SarabunPSK"/>
          <w:color w:val="000000" w:themeColor="text1"/>
          <w:sz w:val="32"/>
          <w:szCs w:val="32"/>
        </w:rPr>
        <w:t>C</w:t>
      </w:r>
    </w:p>
    <w:p w14:paraId="4E64B90F" w14:textId="77777777" w:rsidR="009517BC" w:rsidRPr="00A97C6B" w:rsidRDefault="008038B1" w:rsidP="00043E2F">
      <w:pPr>
        <w:tabs>
          <w:tab w:val="left" w:pos="567"/>
          <w:tab w:val="left" w:pos="851"/>
          <w:tab w:val="left" w:pos="993"/>
        </w:tabs>
        <w:spacing w:after="0" w:line="240" w:lineRule="auto"/>
        <w:ind w:firstLine="141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6"/>
          <w:szCs w:val="36"/>
        </w:rPr>
        <w:tab/>
      </w:r>
      <w:r w:rsidR="009517BC" w:rsidRPr="00A97C6B">
        <w:rPr>
          <w:rFonts w:ascii="TH SarabunPSK" w:hAnsi="TH SarabunPSK" w:cs="TH SarabunPSK"/>
          <w:color w:val="000000" w:themeColor="text1"/>
          <w:sz w:val="32"/>
          <w:szCs w:val="32"/>
        </w:rPr>
        <w:t>4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.</w:t>
      </w:r>
      <w:r w:rsidR="009517BC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จากนั้นครู</w:t>
      </w:r>
      <w:r w:rsidR="00D9403A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ขียน</w:t>
      </w:r>
      <w:r w:rsidR="009517BC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บท</w:t>
      </w:r>
      <w:r w:rsidR="00D9403A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นิยามเซตที่เท่ากันบนกระดาน และขยายความของบทนิยามให้นักเรียนเข้าใจมาก</w:t>
      </w:r>
    </w:p>
    <w:p w14:paraId="091C5ACE" w14:textId="77777777" w:rsidR="0068334C" w:rsidRPr="00A97C6B" w:rsidRDefault="009517BC" w:rsidP="00043E2F">
      <w:pPr>
        <w:tabs>
          <w:tab w:val="left" w:pos="567"/>
          <w:tab w:val="left" w:pos="851"/>
          <w:tab w:val="left" w:pos="993"/>
        </w:tabs>
        <w:spacing w:after="0" w:line="240" w:lineRule="auto"/>
        <w:ind w:firstLine="141"/>
        <w:rPr>
          <w:rFonts w:ascii="TH SarabunPSK" w:hAnsi="TH SarabunPSK" w:cs="TH SarabunPSK"/>
          <w:color w:val="000000" w:themeColor="text1"/>
          <w:sz w:val="36"/>
          <w:szCs w:val="36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="00D9403A"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ยิ่งขึ้น</w:t>
      </w:r>
    </w:p>
    <w:p w14:paraId="1FD448F6" w14:textId="77777777" w:rsidR="00043E2F" w:rsidRPr="00A97C6B" w:rsidRDefault="00043E2F" w:rsidP="00043E2F">
      <w:pPr>
        <w:tabs>
          <w:tab w:val="left" w:pos="567"/>
          <w:tab w:val="left" w:pos="851"/>
          <w:tab w:val="left" w:pos="993"/>
        </w:tabs>
        <w:spacing w:after="0" w:line="240" w:lineRule="auto"/>
        <w:ind w:firstLine="141"/>
        <w:rPr>
          <w:rFonts w:ascii="TH SarabunPSK" w:hAnsi="TH SarabunPSK" w:cs="TH SarabunPSK"/>
          <w:color w:val="000000" w:themeColor="text1"/>
          <w:sz w:val="36"/>
          <w:szCs w:val="36"/>
          <w:cs/>
        </w:rPr>
      </w:pPr>
    </w:p>
    <w:p w14:paraId="2DFFBAB8" w14:textId="77777777" w:rsidR="00943E80" w:rsidRPr="00A97C6B" w:rsidRDefault="009517BC" w:rsidP="00043E2F">
      <w:pPr>
        <w:tabs>
          <w:tab w:val="left" w:pos="284"/>
        </w:tabs>
        <w:spacing w:after="0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 xml:space="preserve">   </w:t>
      </w:r>
      <w:r w:rsidR="00943E80"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ขั้นเข้าใจ (</w:t>
      </w:r>
      <w:r w:rsidR="00943E80"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="00943E80"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 xml:space="preserve">) </w:t>
      </w:r>
    </w:p>
    <w:p w14:paraId="46AAE4E8" w14:textId="77777777" w:rsidR="00D9403A" w:rsidRPr="00A97C6B" w:rsidRDefault="00D9403A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851" w:hanging="284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1</w:t>
      </w:r>
      <w:r w:rsidR="00943E80" w:rsidRPr="00A97C6B">
        <w:rPr>
          <w:rFonts w:ascii="TH SarabunPSK" w:hAnsi="TH SarabunPSK" w:cs="TH SarabunPSK"/>
          <w:sz w:val="32"/>
          <w:szCs w:val="32"/>
        </w:rPr>
        <w:t>.</w:t>
      </w:r>
      <w:r w:rsidR="009517BC" w:rsidRPr="00A97C6B">
        <w:rPr>
          <w:rFonts w:ascii="TH SarabunPSK" w:hAnsi="TH SarabunPSK" w:cs="TH SarabunPSK"/>
          <w:sz w:val="32"/>
          <w:szCs w:val="32"/>
          <w:cs/>
        </w:rPr>
        <w:tab/>
        <w:t>ครู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ให้นักเรียนศึกษาตัวอย่างที่ </w:t>
      </w:r>
      <w:r w:rsidRPr="00A97C6B">
        <w:rPr>
          <w:rFonts w:ascii="TH SarabunPSK" w:hAnsi="TH SarabunPSK" w:cs="TH SarabunPSK"/>
          <w:sz w:val="32"/>
          <w:szCs w:val="32"/>
        </w:rPr>
        <w:t>1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และตัวอย่างที่ </w:t>
      </w:r>
      <w:r w:rsidRPr="00A97C6B">
        <w:rPr>
          <w:rFonts w:ascii="TH SarabunPSK" w:hAnsi="TH SarabunPSK" w:cs="TH SarabunPSK"/>
          <w:sz w:val="32"/>
          <w:szCs w:val="32"/>
        </w:rPr>
        <w:t>2</w:t>
      </w:r>
      <w:r w:rsidR="00943E80"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517BC" w:rsidRPr="00A97C6B">
        <w:rPr>
          <w:rFonts w:ascii="TH SarabunPSK" w:hAnsi="TH SarabunPSK" w:cs="TH SarabunPSK"/>
          <w:sz w:val="32"/>
          <w:szCs w:val="32"/>
          <w:cs/>
        </w:rPr>
        <w:t>จาก</w:t>
      </w:r>
      <w:r w:rsidR="00943E80" w:rsidRPr="00A97C6B">
        <w:rPr>
          <w:rFonts w:ascii="TH SarabunPSK" w:hAnsi="TH SarabunPSK" w:cs="TH SarabunPSK"/>
          <w:sz w:val="32"/>
          <w:szCs w:val="32"/>
          <w:cs/>
        </w:rPr>
        <w:t xml:space="preserve">หนังสือแบบเรียนหน้า </w:t>
      </w:r>
      <w:r w:rsidRPr="00A97C6B">
        <w:rPr>
          <w:rFonts w:ascii="TH SarabunPSK" w:hAnsi="TH SarabunPSK" w:cs="TH SarabunPSK"/>
          <w:sz w:val="32"/>
          <w:szCs w:val="32"/>
        </w:rPr>
        <w:t xml:space="preserve">7 </w:t>
      </w:r>
      <w:r w:rsidR="00943E80" w:rsidRPr="00A97C6B">
        <w:rPr>
          <w:rFonts w:ascii="TH SarabunPSK" w:hAnsi="TH SarabunPSK" w:cs="TH SarabunPSK"/>
          <w:sz w:val="32"/>
          <w:szCs w:val="32"/>
          <w:cs/>
        </w:rPr>
        <w:t>แล้ว</w:t>
      </w:r>
      <w:r w:rsidR="009517BC" w:rsidRPr="00A97C6B">
        <w:rPr>
          <w:rFonts w:ascii="TH SarabunPSK" w:hAnsi="TH SarabunPSK" w:cs="TH SarabunPSK"/>
          <w:sz w:val="32"/>
          <w:szCs w:val="32"/>
          <w:cs/>
        </w:rPr>
        <w:t>ให้</w:t>
      </w:r>
      <w:r w:rsidR="00943E80" w:rsidRPr="00A97C6B">
        <w:rPr>
          <w:rFonts w:ascii="TH SarabunPSK" w:hAnsi="TH SarabunPSK" w:cs="TH SarabunPSK"/>
          <w:sz w:val="32"/>
          <w:szCs w:val="32"/>
          <w:cs/>
        </w:rPr>
        <w:t>ทำ “ลองทำดู” เพื่อ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ตรวจสอบความเข้าใจเรื่องเซตที่เท่ากัน จากนั้นให้ทำแบบฝึกทักษะ </w:t>
      </w:r>
      <w:r w:rsidRPr="00A97C6B">
        <w:rPr>
          <w:rFonts w:ascii="TH SarabunPSK" w:hAnsi="TH SarabunPSK" w:cs="TH SarabunPSK"/>
          <w:sz w:val="32"/>
          <w:szCs w:val="32"/>
        </w:rPr>
        <w:t xml:space="preserve">1.1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ข้อ </w:t>
      </w:r>
      <w:r w:rsidRPr="00A97C6B">
        <w:rPr>
          <w:rFonts w:ascii="TH SarabunPSK" w:hAnsi="TH SarabunPSK" w:cs="TH SarabunPSK"/>
          <w:sz w:val="32"/>
          <w:szCs w:val="32"/>
        </w:rPr>
        <w:t xml:space="preserve">5. – 6. </w:t>
      </w:r>
      <w:r w:rsidRPr="00A97C6B">
        <w:rPr>
          <w:rFonts w:ascii="TH SarabunPSK" w:hAnsi="TH SarabunPSK" w:cs="TH SarabunPSK"/>
          <w:sz w:val="32"/>
          <w:szCs w:val="32"/>
          <w:cs/>
        </w:rPr>
        <w:t>แล้วสุ่มนักเรียนเฉลยคำตอบ โดยครูตรวจสอบความถูกต้อง</w:t>
      </w:r>
    </w:p>
    <w:p w14:paraId="251C7DBC" w14:textId="77777777" w:rsidR="001E7E78" w:rsidRPr="00A97C6B" w:rsidRDefault="001E7E78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851" w:hanging="284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</w:rPr>
        <w:t>2.</w:t>
      </w:r>
      <w:r w:rsidR="009517BC" w:rsidRPr="00A97C6B">
        <w:rPr>
          <w:rFonts w:ascii="TH SarabunPSK" w:hAnsi="TH SarabunPSK" w:cs="TH SarabunPSK"/>
          <w:sz w:val="32"/>
          <w:szCs w:val="32"/>
          <w:cs/>
        </w:rPr>
        <w:tab/>
        <w:t>ครู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ให้นักเรียนทำ </w:t>
      </w:r>
      <w:r w:rsidRPr="00A97C6B">
        <w:rPr>
          <w:rFonts w:ascii="TH SarabunPSK" w:hAnsi="TH SarabunPSK" w:cs="TH SarabunPSK"/>
          <w:sz w:val="32"/>
          <w:szCs w:val="32"/>
        </w:rPr>
        <w:t xml:space="preserve">Exercise 1.1 </w:t>
      </w:r>
      <w:r w:rsidR="009517BC" w:rsidRPr="00A97C6B">
        <w:rPr>
          <w:rFonts w:ascii="TH SarabunPSK" w:hAnsi="TH SarabunPSK" w:cs="TH SarabunPSK"/>
          <w:sz w:val="32"/>
          <w:szCs w:val="32"/>
          <w:cs/>
        </w:rPr>
        <w:t>ในหนังสือแบบฝึกหัด</w:t>
      </w:r>
      <w:r w:rsidRPr="00A97C6B">
        <w:rPr>
          <w:rFonts w:ascii="TH SarabunPSK" w:hAnsi="TH SarabunPSK" w:cs="TH SarabunPSK"/>
          <w:sz w:val="32"/>
          <w:szCs w:val="32"/>
          <w:cs/>
        </w:rPr>
        <w:t>เป็นการบ้าน</w:t>
      </w:r>
    </w:p>
    <w:p w14:paraId="51106CE3" w14:textId="77777777" w:rsidR="00043E2F" w:rsidRPr="00A97C6B" w:rsidRDefault="00043E2F" w:rsidP="00043E2F">
      <w:pPr>
        <w:spacing w:after="0"/>
        <w:ind w:left="425" w:hanging="141"/>
        <w:rPr>
          <w:rFonts w:ascii="TH SarabunPSK" w:hAnsi="TH SarabunPSK" w:cs="TH SarabunPSK"/>
          <w:b/>
          <w:bCs/>
          <w:sz w:val="36"/>
          <w:szCs w:val="36"/>
        </w:rPr>
      </w:pPr>
    </w:p>
    <w:p w14:paraId="7E2E2743" w14:textId="77777777" w:rsidR="001E7E78" w:rsidRPr="00A97C6B" w:rsidRDefault="001E7E78" w:rsidP="00043E2F">
      <w:pPr>
        <w:spacing w:after="0"/>
        <w:ind w:left="425" w:hanging="141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b/>
          <w:bCs/>
          <w:sz w:val="36"/>
          <w:szCs w:val="36"/>
          <w:cs/>
        </w:rPr>
        <w:t>ขั้นลงมือทำ</w:t>
      </w:r>
      <w:r w:rsidRPr="00A97C6B">
        <w:rPr>
          <w:rFonts w:ascii="TH SarabunPSK" w:hAnsi="TH SarabunPSK" w:cs="TH SarabunPSK"/>
          <w:b/>
          <w:bCs/>
          <w:sz w:val="36"/>
          <w:szCs w:val="36"/>
        </w:rPr>
        <w:t xml:space="preserve"> (Doing)</w:t>
      </w:r>
    </w:p>
    <w:p w14:paraId="4BA53DA2" w14:textId="77777777" w:rsidR="001E7E78" w:rsidRPr="00A97C6B" w:rsidRDefault="001E7E78" w:rsidP="00043E2F">
      <w:pPr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จับคู่ทำใบงาน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1.1 </w:t>
      </w:r>
      <w:r w:rsidR="0024150C" w:rsidRPr="00A97C6B">
        <w:rPr>
          <w:rFonts w:ascii="TH SarabunPSK" w:hAnsi="TH SarabunPSK" w:cs="TH SarabunPSK"/>
          <w:sz w:val="32"/>
          <w:szCs w:val="32"/>
          <w:cs/>
        </w:rPr>
        <w:t>เรื่อง ความรู้เบื้องต้นเกี่ยวกับเซต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 แล้วแลกเปลี่ยนความรู้กับคู่ของตนเอง จากนั้นครูสุ่มนักเรียนทีละคู่ให้เฉลยคำตอบ</w:t>
      </w:r>
      <w:r w:rsidR="009517BC" w:rsidRPr="00A97C6B">
        <w:rPr>
          <w:rFonts w:ascii="TH SarabunPSK" w:hAnsi="TH SarabunPSK" w:cs="TH SarabunPSK"/>
          <w:sz w:val="32"/>
          <w:szCs w:val="32"/>
          <w:cs/>
        </w:rPr>
        <w:t>บนกระดาน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โดยครูตรวจสอบความถูกต้อง </w:t>
      </w:r>
    </w:p>
    <w:p w14:paraId="1D3A5947" w14:textId="77777777" w:rsidR="001E7E78" w:rsidRPr="00A97C6B" w:rsidRDefault="001E7E78" w:rsidP="00043E2F">
      <w:pPr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681792" behindDoc="1" locked="0" layoutInCell="1" allowOverlap="1" wp14:anchorId="73105C27" wp14:editId="55AC335C">
                <wp:simplePos x="0" y="0"/>
                <wp:positionH relativeFrom="column">
                  <wp:posOffset>39747</wp:posOffset>
                </wp:positionH>
                <wp:positionV relativeFrom="paragraph">
                  <wp:posOffset>152400</wp:posOffset>
                </wp:positionV>
                <wp:extent cx="791845" cy="373380"/>
                <wp:effectExtent l="0" t="0" r="27305" b="7620"/>
                <wp:wrapNone/>
                <wp:docPr id="298" name="Group 2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1845" cy="373380"/>
                          <a:chOff x="0" y="-1"/>
                          <a:chExt cx="792000" cy="373435"/>
                        </a:xfrm>
                      </wpg:grpSpPr>
                      <wps:wsp>
                        <wps:cNvPr id="299" name="Rectangle 299"/>
                        <wps:cNvSpPr>
                          <a:spLocks noChangeArrowheads="1"/>
                        </wps:cNvSpPr>
                        <wps:spPr bwMode="auto">
                          <a:xfrm>
                            <a:off x="0" y="-1"/>
                            <a:ext cx="792000" cy="360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300"/>
                        <wps:cNvSpPr txBox="1">
                          <a:spLocks/>
                        </wps:cNvSpPr>
                        <wps:spPr>
                          <a:xfrm>
                            <a:off x="39755" y="31804"/>
                            <a:ext cx="72326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CDEFD7F" w14:textId="77777777" w:rsidR="001D60DD" w:rsidRPr="00A97C6B" w:rsidRDefault="001D60DD" w:rsidP="001E7E78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A97C6B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B796A09" id="Group 298" o:spid="_x0000_s1033" style="position:absolute;left:0;text-align:left;margin-left:3.15pt;margin-top:12pt;width:62.35pt;height:29.4pt;z-index:-251634688;mso-height-relative:margin" coordorigin="" coordsize="7920,3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">
                <v:rect id="Rectangle 299" o:spid="_x0000_s1034" style="position:absolute;width:7920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SB+cMA&#10;AADcAAAADwAAAGRycy9kb3ducmV2LnhtbESPQWsCMRSE7wX/Q3iCt5pVsNTVKGup4EmoCurtsXkm&#10;i5uXZRPd7b9vCoUeh5n5hlmue1eLJ7Wh8qxgMs5AEJdeV2wUnI7b13cQISJrrD2Tgm8KsF4NXpaY&#10;a9/xFz0P0YgE4ZCjAhtjk0sZSksOw9g3xMm7+dZhTLI1UrfYJbir5TTL3qTDitOCxYY+LJX3w8Mp&#10;+Gyu+2JmgizO0V7uftNt7d4oNRr2xQJEpD7+h//aO61gOp/D75l0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SB+cMAAADcAAAADwAAAAAAAAAAAAAAAACYAgAAZHJzL2Rv&#10;d25yZXYueG1sUEsFBgAAAAAEAAQA9QAAAIgDAAAAAA==&#10;" filled="f"/>
                <v:shape id="Text Box 300" o:spid="_x0000_s1035" type="#_x0000_t202" style="position:absolute;left:397;top:318;width:7233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iRHsIA&#10;AADcAAAADwAAAGRycy9kb3ducmV2LnhtbERPXWvCMBR9F/Yfwh3sTVM3cKU2FREHQ5AxJwzfLs21&#10;qTY3XRK1+/fLw8DHw/kuF4PtxJV8aB0rmE4yEMS10y03CvZfb+McRIjIGjvHpOCXAiyqh1GJhXY3&#10;/qTrLjYihXAoUIGJsS+kDLUhi2HieuLEHZ23GBP0jdQebyncdvI5y2bSYsupwWBPK0P1eXexCl7z&#10;gzYnvxn239vlj/noZbdGqdTT47Ccg4g0xLv43/2uFbxkaX46k46A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iJEewgAAANwAAAAPAAAAAAAAAAAAAAAAAJgCAABkcnMvZG93&#10;bnJldi54bWxQSwUGAAAAAAQABAD1AAAAhwMAAAAA&#10;" filled="f" stroked="f" strokeweight=".5pt">
                  <v:path arrowok="t"/>
                  <v:textbox>
                    <w:txbxContent>
                      <w:p w:rsidR="001D60DD" w:rsidRPr="00A97C6B" w:rsidRDefault="001D60DD" w:rsidP="001E7E78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A97C6B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27FC212" w14:textId="77777777" w:rsidR="00943E80" w:rsidRPr="00A97C6B" w:rsidRDefault="00943E80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120" w:line="240" w:lineRule="auto"/>
        <w:ind w:left="851" w:hanging="284"/>
        <w:rPr>
          <w:rFonts w:ascii="TH SarabunPSK" w:eastAsia="Calibri" w:hAnsi="TH SarabunPSK" w:cs="TH SarabunPSK"/>
          <w:noProof/>
          <w:sz w:val="32"/>
          <w:szCs w:val="32"/>
        </w:rPr>
      </w:pPr>
    </w:p>
    <w:p w14:paraId="5A451F1A" w14:textId="77777777" w:rsidR="001E7E78" w:rsidRPr="00A97C6B" w:rsidRDefault="009517BC" w:rsidP="00043E2F">
      <w:pPr>
        <w:spacing w:after="0" w:line="240" w:lineRule="auto"/>
        <w:ind w:left="567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1.  </w:t>
      </w:r>
      <w:r w:rsidR="001E7E78" w:rsidRPr="00A97C6B">
        <w:rPr>
          <w:rFonts w:ascii="TH SarabunPSK" w:hAnsi="TH SarabunPSK" w:cs="TH SarabunPSK"/>
          <w:sz w:val="32"/>
          <w:szCs w:val="32"/>
          <w:cs/>
        </w:rPr>
        <w:t>ครู</w:t>
      </w:r>
      <w:r w:rsidR="00DD3F23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ถามตอบ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นักเรียนเพื่อทบทวนความรู้ </w:t>
      </w:r>
      <w:r w:rsidR="00DD3F23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วามรู้เบื้องต้นเกี่ยวกับเซต </w:t>
      </w:r>
      <w:r w:rsidR="00737B76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</w:p>
    <w:p w14:paraId="28C71E3C" w14:textId="77777777" w:rsidR="009517BC" w:rsidRPr="00A97C6B" w:rsidRDefault="009517BC" w:rsidP="00043E2F">
      <w:pPr>
        <w:spacing w:after="0" w:line="240" w:lineRule="auto"/>
        <w:ind w:left="567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2.  </w:t>
      </w:r>
      <w:r w:rsidRPr="00A97C6B">
        <w:rPr>
          <w:rFonts w:ascii="TH SarabunPSK" w:hAnsi="TH SarabunPSK" w:cs="TH SarabunPSK"/>
          <w:sz w:val="32"/>
          <w:szCs w:val="32"/>
          <w:cs/>
        </w:rPr>
        <w:t>ครูให้นักเรียนสรุปความรู้รวบยอดเรื่อง ความรู้เบื้องต้นเกี่ยวกับเซต ลงในสมุด</w:t>
      </w:r>
    </w:p>
    <w:p w14:paraId="79DFABF3" w14:textId="77777777" w:rsidR="002A008F" w:rsidRPr="00A97C6B" w:rsidRDefault="00205D7B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7</w:t>
      </w:r>
      <w:r w:rsidR="002A008F" w:rsidRPr="00A97C6B">
        <w:rPr>
          <w:rFonts w:ascii="TH SarabunPSK" w:eastAsia="Calibri" w:hAnsi="TH SarabunPSK" w:cs="TH SarabunPSK"/>
          <w:b/>
          <w:bCs/>
          <w:sz w:val="36"/>
          <w:szCs w:val="36"/>
        </w:rPr>
        <w:t>.</w:t>
      </w:r>
      <w:r w:rsidR="002A008F" w:rsidRPr="00A97C6B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="002A008F"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2635"/>
        <w:gridCol w:w="2355"/>
        <w:gridCol w:w="2127"/>
        <w:gridCol w:w="2289"/>
      </w:tblGrid>
      <w:tr w:rsidR="002A008F" w:rsidRPr="00A97C6B" w14:paraId="10DF2B65" w14:textId="77777777" w:rsidTr="003D10B5">
        <w:trPr>
          <w:tblHeader/>
        </w:trPr>
        <w:tc>
          <w:tcPr>
            <w:tcW w:w="2635" w:type="dxa"/>
            <w:shd w:val="clear" w:color="auto" w:fill="auto"/>
          </w:tcPr>
          <w:p w14:paraId="14D48669" w14:textId="77777777" w:rsidR="002A008F" w:rsidRPr="00A97C6B" w:rsidRDefault="002A008F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355" w:type="dxa"/>
            <w:shd w:val="clear" w:color="auto" w:fill="auto"/>
          </w:tcPr>
          <w:p w14:paraId="38352ACF" w14:textId="77777777" w:rsidR="002A008F" w:rsidRPr="00A97C6B" w:rsidRDefault="002A008F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127" w:type="dxa"/>
            <w:shd w:val="clear" w:color="auto" w:fill="auto"/>
          </w:tcPr>
          <w:p w14:paraId="6AB817AC" w14:textId="77777777" w:rsidR="002A008F" w:rsidRPr="00A97C6B" w:rsidRDefault="002A008F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89" w:type="dxa"/>
            <w:shd w:val="clear" w:color="auto" w:fill="auto"/>
          </w:tcPr>
          <w:p w14:paraId="3370FE79" w14:textId="77777777" w:rsidR="002A008F" w:rsidRPr="00A97C6B" w:rsidRDefault="002A008F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2A008F" w:rsidRPr="00A97C6B" w14:paraId="73C49CA2" w14:textId="77777777" w:rsidTr="003D10B5">
        <w:trPr>
          <w:trHeight w:val="1767"/>
        </w:trPr>
        <w:tc>
          <w:tcPr>
            <w:tcW w:w="2635" w:type="dxa"/>
            <w:shd w:val="clear" w:color="auto" w:fill="auto"/>
          </w:tcPr>
          <w:p w14:paraId="5C908773" w14:textId="77777777" w:rsidR="002A008F" w:rsidRPr="00A97C6B" w:rsidRDefault="00205D7B" w:rsidP="00043E2F">
            <w:pPr>
              <w:tabs>
                <w:tab w:val="left" w:pos="284"/>
                <w:tab w:val="left" w:pos="709"/>
                <w:tab w:val="left" w:pos="993"/>
                <w:tab w:val="left" w:pos="1560"/>
                <w:tab w:val="left" w:pos="2552"/>
              </w:tabs>
              <w:spacing w:after="0" w:line="240" w:lineRule="auto"/>
              <w:rPr>
                <w:rFonts w:ascii="TH SarabunPSK" w:hAnsi="TH SarabunPSK" w:cs="TH SarabunPSK"/>
                <w:noProof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7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.1 </w:t>
            </w:r>
            <w:r w:rsidR="002A008F" w:rsidRPr="00A97C6B"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การประเมินก่อนเรียน</w:t>
            </w:r>
          </w:p>
          <w:p w14:paraId="2FA924BD" w14:textId="77777777" w:rsidR="002A008F" w:rsidRPr="00A97C6B" w:rsidRDefault="002A008F" w:rsidP="00043E2F">
            <w:pPr>
              <w:tabs>
                <w:tab w:val="left" w:pos="284"/>
                <w:tab w:val="left" w:pos="503"/>
                <w:tab w:val="left" w:pos="709"/>
                <w:tab w:val="left" w:pos="993"/>
                <w:tab w:val="left" w:pos="1560"/>
                <w:tab w:val="left" w:pos="2552"/>
              </w:tabs>
              <w:spacing w:after="0" w:line="240" w:lineRule="auto"/>
              <w:rPr>
                <w:rFonts w:ascii="TH SarabunPSK" w:hAnsi="TH SarabunPSK" w:cs="TH SarabunPSK"/>
                <w:noProof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noProof/>
                <w:sz w:val="32"/>
                <w:szCs w:val="32"/>
              </w:rPr>
              <w:t xml:space="preserve">     - </w:t>
            </w:r>
            <w:r w:rsidRPr="00A97C6B"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 xml:space="preserve">แบบทดสอบก่อนเรียน </w:t>
            </w:r>
          </w:p>
          <w:p w14:paraId="06F337F6" w14:textId="77777777" w:rsidR="002A008F" w:rsidRPr="00A97C6B" w:rsidRDefault="002A008F" w:rsidP="00043E2F">
            <w:pPr>
              <w:tabs>
                <w:tab w:val="left" w:pos="284"/>
                <w:tab w:val="left" w:pos="709"/>
                <w:tab w:val="left" w:pos="993"/>
                <w:tab w:val="left" w:pos="1560"/>
                <w:tab w:val="left" w:pos="2552"/>
              </w:tabs>
              <w:spacing w:after="0" w:line="240" w:lineRule="auto"/>
              <w:rPr>
                <w:rFonts w:ascii="TH SarabunPSK" w:hAnsi="TH SarabunPSK" w:cs="TH SarabunPSK"/>
                <w:noProof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hAnsi="TH SarabunPSK" w:cs="TH SarabunPSK"/>
                <w:noProof/>
                <w:sz w:val="32"/>
                <w:szCs w:val="32"/>
              </w:rPr>
              <w:t xml:space="preserve">  </w:t>
            </w:r>
            <w:r w:rsidRPr="00A97C6B"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 xml:space="preserve">หน่วยการเรียนรู้ที่ 1  </w:t>
            </w:r>
          </w:p>
          <w:p w14:paraId="3BB68EEA" w14:textId="77777777" w:rsidR="002A008F" w:rsidRPr="00A97C6B" w:rsidRDefault="002A008F" w:rsidP="00043E2F">
            <w:pPr>
              <w:tabs>
                <w:tab w:val="left" w:pos="284"/>
                <w:tab w:val="left" w:pos="485"/>
                <w:tab w:val="left" w:pos="993"/>
                <w:tab w:val="left" w:pos="1560"/>
                <w:tab w:val="left" w:pos="2552"/>
              </w:tabs>
              <w:spacing w:after="0" w:line="240" w:lineRule="auto"/>
              <w:rPr>
                <w:rFonts w:ascii="TH SarabunPSK" w:hAnsi="TH SarabunPSK" w:cs="TH SarabunPSK"/>
                <w:noProof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hAnsi="TH SarabunPSK" w:cs="TH SarabunPSK"/>
                <w:noProof/>
                <w:sz w:val="32"/>
                <w:szCs w:val="32"/>
              </w:rPr>
              <w:t xml:space="preserve">  </w:t>
            </w:r>
            <w:r w:rsidRPr="00A97C6B"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 xml:space="preserve">เรื่อง </w:t>
            </w:r>
            <w:r w:rsidR="00E36D51" w:rsidRPr="00A97C6B"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เซต</w:t>
            </w:r>
          </w:p>
        </w:tc>
        <w:tc>
          <w:tcPr>
            <w:tcW w:w="2355" w:type="dxa"/>
            <w:shd w:val="clear" w:color="auto" w:fill="auto"/>
          </w:tcPr>
          <w:p w14:paraId="659589D6" w14:textId="77777777" w:rsidR="00D173CE" w:rsidRPr="00A97C6B" w:rsidRDefault="00D173C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4D5C6FC" w14:textId="77777777" w:rsidR="002A008F" w:rsidRPr="00A97C6B" w:rsidRDefault="00205D7B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ตรวจแบบทดสอบ</w:t>
            </w:r>
          </w:p>
          <w:p w14:paraId="083F8F23" w14:textId="77777777" w:rsidR="002A008F" w:rsidRPr="00A97C6B" w:rsidRDefault="00205D7B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่อนเรียน</w:t>
            </w:r>
          </w:p>
        </w:tc>
        <w:tc>
          <w:tcPr>
            <w:tcW w:w="2127" w:type="dxa"/>
            <w:shd w:val="clear" w:color="auto" w:fill="auto"/>
          </w:tcPr>
          <w:p w14:paraId="0962E02D" w14:textId="77777777" w:rsidR="00D173CE" w:rsidRPr="00A97C6B" w:rsidRDefault="00D173C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13EC324" w14:textId="77777777" w:rsidR="00397AD0" w:rsidRPr="00A97C6B" w:rsidRDefault="00205D7B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แบบทดสอบ</w:t>
            </w:r>
          </w:p>
          <w:p w14:paraId="4FD0F6AC" w14:textId="77777777" w:rsidR="002A008F" w:rsidRPr="00A97C6B" w:rsidRDefault="00397AD0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่อนเรียน</w:t>
            </w:r>
          </w:p>
        </w:tc>
        <w:tc>
          <w:tcPr>
            <w:tcW w:w="2289" w:type="dxa"/>
            <w:shd w:val="clear" w:color="auto" w:fill="auto"/>
          </w:tcPr>
          <w:p w14:paraId="1E93FFF9" w14:textId="77777777" w:rsidR="00D173CE" w:rsidRPr="00A97C6B" w:rsidRDefault="00D173C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ECFC4FB" w14:textId="77777777" w:rsidR="002A008F" w:rsidRPr="00A97C6B" w:rsidRDefault="004B06ED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ประเมินตามสภาพจริง</w:t>
            </w:r>
          </w:p>
        </w:tc>
      </w:tr>
      <w:tr w:rsidR="002A008F" w:rsidRPr="00A97C6B" w14:paraId="3B561ABF" w14:textId="77777777" w:rsidTr="003D10B5">
        <w:trPr>
          <w:trHeight w:val="1948"/>
        </w:trPr>
        <w:tc>
          <w:tcPr>
            <w:tcW w:w="2635" w:type="dxa"/>
            <w:tcBorders>
              <w:bottom w:val="dashSmallGap" w:sz="4" w:space="0" w:color="auto"/>
            </w:tcBorders>
            <w:shd w:val="clear" w:color="auto" w:fill="auto"/>
          </w:tcPr>
          <w:p w14:paraId="58B9EFAE" w14:textId="77777777" w:rsidR="002A008F" w:rsidRPr="00A97C6B" w:rsidRDefault="004A1AF9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7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.2 ประเมินระหว่างการจัด</w:t>
            </w:r>
          </w:p>
          <w:p w14:paraId="702CD7BA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ind w:left="426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ิจกรรมการเรียนรู้</w:t>
            </w:r>
          </w:p>
          <w:p w14:paraId="035CDB88" w14:textId="77777777" w:rsidR="00BA3C54" w:rsidRPr="00A97C6B" w:rsidRDefault="002A008F" w:rsidP="00043E2F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) </w:t>
            </w:r>
            <w:r w:rsidR="00BA3C54"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ความรู้เบื้องต้น</w:t>
            </w:r>
          </w:p>
          <w:p w14:paraId="1C5EA5AF" w14:textId="77777777" w:rsidR="002A008F" w:rsidRPr="00A97C6B" w:rsidRDefault="00BA3C54" w:rsidP="00043E2F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       เกี่ยวกับเซต</w:t>
            </w:r>
          </w:p>
        </w:tc>
        <w:tc>
          <w:tcPr>
            <w:tcW w:w="2355" w:type="dxa"/>
            <w:tcBorders>
              <w:bottom w:val="dashSmallGap" w:sz="4" w:space="0" w:color="auto"/>
            </w:tcBorders>
            <w:shd w:val="clear" w:color="auto" w:fill="auto"/>
          </w:tcPr>
          <w:p w14:paraId="7606E3AB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015900B3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4E7C83F4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ตรวจใบงานที่ 1.1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>- ตรวจแบบฝึกทักษะ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1</w:t>
            </w:r>
          </w:p>
          <w:p w14:paraId="19DF18F0" w14:textId="77777777" w:rsidR="004A1AF9" w:rsidRPr="00A97C6B" w:rsidRDefault="004A1AF9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ตรวจ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Exercise 1.1</w:t>
            </w:r>
          </w:p>
        </w:tc>
        <w:tc>
          <w:tcPr>
            <w:tcW w:w="2127" w:type="dxa"/>
            <w:tcBorders>
              <w:bottom w:val="dashSmallGap" w:sz="4" w:space="0" w:color="auto"/>
            </w:tcBorders>
            <w:shd w:val="clear" w:color="auto" w:fill="auto"/>
          </w:tcPr>
          <w:p w14:paraId="1ECC6058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198C971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D74B3BD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ใบงานที่ 1.1 </w:t>
            </w:r>
          </w:p>
          <w:p w14:paraId="012042A4" w14:textId="77777777" w:rsidR="004A1AF9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ฝึกทักษะ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1</w:t>
            </w:r>
          </w:p>
          <w:p w14:paraId="4DA92D1F" w14:textId="77777777" w:rsidR="004A1AF9" w:rsidRPr="00A97C6B" w:rsidRDefault="004A1AF9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Exercise 1.1</w:t>
            </w:r>
          </w:p>
        </w:tc>
        <w:tc>
          <w:tcPr>
            <w:tcW w:w="2289" w:type="dxa"/>
            <w:tcBorders>
              <w:bottom w:val="dashSmallGap" w:sz="4" w:space="0" w:color="auto"/>
            </w:tcBorders>
            <w:shd w:val="clear" w:color="auto" w:fill="auto"/>
          </w:tcPr>
          <w:p w14:paraId="6E34EA28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F07FB69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044E726" w14:textId="77777777" w:rsidR="002A008F" w:rsidRPr="00A97C6B" w:rsidRDefault="004B06ED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1E648E53" w14:textId="77777777" w:rsidR="002A008F" w:rsidRPr="00A97C6B" w:rsidRDefault="004B06ED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12B4C0D3" w14:textId="77777777" w:rsidR="004A1AF9" w:rsidRPr="00A97C6B" w:rsidRDefault="004B06ED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="004A1AF9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="004A1AF9"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="004A1AF9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2A008F" w:rsidRPr="00A97C6B" w14:paraId="59228745" w14:textId="77777777" w:rsidTr="003D10B5">
        <w:trPr>
          <w:trHeight w:val="828"/>
        </w:trPr>
        <w:tc>
          <w:tcPr>
            <w:tcW w:w="2635" w:type="dxa"/>
            <w:tcBorders>
              <w:bottom w:val="dashSmallGap" w:sz="4" w:space="0" w:color="auto"/>
            </w:tcBorders>
            <w:shd w:val="clear" w:color="auto" w:fill="auto"/>
          </w:tcPr>
          <w:p w14:paraId="714CDEC9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2</w:t>
            </w:r>
            <w:r w:rsidR="004A1AF9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นำเสนอผลงาน</w:t>
            </w:r>
          </w:p>
        </w:tc>
        <w:tc>
          <w:tcPr>
            <w:tcW w:w="2355" w:type="dxa"/>
            <w:tcBorders>
              <w:bottom w:val="dashSmallGap" w:sz="4" w:space="0" w:color="auto"/>
            </w:tcBorders>
            <w:shd w:val="clear" w:color="auto" w:fill="auto"/>
          </w:tcPr>
          <w:p w14:paraId="2D0BB736" w14:textId="77777777" w:rsidR="00087FF1" w:rsidRPr="00A97C6B" w:rsidRDefault="00087FF1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ประเมินการนำเสนอ</w:t>
            </w:r>
          </w:p>
          <w:p w14:paraId="35806590" w14:textId="77777777" w:rsidR="002A008F" w:rsidRPr="00A97C6B" w:rsidRDefault="00087FF1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ลงาน</w:t>
            </w:r>
          </w:p>
        </w:tc>
        <w:tc>
          <w:tcPr>
            <w:tcW w:w="2127" w:type="dxa"/>
            <w:tcBorders>
              <w:bottom w:val="dashSmallGap" w:sz="4" w:space="0" w:color="auto"/>
            </w:tcBorders>
            <w:shd w:val="clear" w:color="auto" w:fill="auto"/>
          </w:tcPr>
          <w:p w14:paraId="19C52214" w14:textId="77777777" w:rsidR="00087FF1" w:rsidRPr="00A97C6B" w:rsidRDefault="00087FF1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แบบประเมินการ</w:t>
            </w:r>
          </w:p>
          <w:p w14:paraId="3AB907CC" w14:textId="77777777" w:rsidR="002A008F" w:rsidRPr="00A97C6B" w:rsidRDefault="00087FF1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นำเสนอผลงาน</w:t>
            </w:r>
          </w:p>
        </w:tc>
        <w:tc>
          <w:tcPr>
            <w:tcW w:w="2289" w:type="dxa"/>
            <w:tcBorders>
              <w:bottom w:val="dashSmallGap" w:sz="4" w:space="0" w:color="auto"/>
            </w:tcBorders>
            <w:shd w:val="clear" w:color="auto" w:fill="auto"/>
          </w:tcPr>
          <w:p w14:paraId="676CEF3B" w14:textId="77777777" w:rsidR="002A008F" w:rsidRPr="00A97C6B" w:rsidRDefault="004B06ED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2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2A008F" w:rsidRPr="00A97C6B" w14:paraId="2746D943" w14:textId="77777777" w:rsidTr="003D10B5">
        <w:tc>
          <w:tcPr>
            <w:tcW w:w="263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CAC3DEE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="004A1AF9" w:rsidRPr="00A97C6B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16D0A177" w14:textId="77777777" w:rsidR="002A008F" w:rsidRPr="00A97C6B" w:rsidRDefault="002A008F" w:rsidP="00043E2F">
            <w:pPr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3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CCF0914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12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D9C1C9C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</w:t>
            </w:r>
            <w:r w:rsidR="00397AD0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แบบ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8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9024611" w14:textId="77777777" w:rsidR="002A008F" w:rsidRPr="00A97C6B" w:rsidRDefault="004B06ED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2A008F" w:rsidRPr="00A97C6B" w14:paraId="0BC18774" w14:textId="77777777" w:rsidTr="003D10B5">
        <w:tc>
          <w:tcPr>
            <w:tcW w:w="263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409A612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="004A1AF9" w:rsidRPr="00A97C6B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6134EC5C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ลุ่ม</w:t>
            </w:r>
          </w:p>
        </w:tc>
        <w:tc>
          <w:tcPr>
            <w:tcW w:w="23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65C6DDF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12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2EFE5CB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8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84F7829" w14:textId="77777777" w:rsidR="002A008F" w:rsidRPr="00A97C6B" w:rsidRDefault="004B06ED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2A008F" w:rsidRPr="00A97C6B" w14:paraId="6B4E11E6" w14:textId="77777777" w:rsidTr="003D10B5">
        <w:tc>
          <w:tcPr>
            <w:tcW w:w="2635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1A76165B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="004A1AF9" w:rsidRPr="00A97C6B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</w:t>
            </w:r>
          </w:p>
          <w:p w14:paraId="3F4450CA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 อันพึงประสงค์</w:t>
            </w:r>
          </w:p>
          <w:p w14:paraId="3ADC23E9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55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2A5A62E9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12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68914023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27566119" w14:textId="77777777" w:rsidR="002A008F" w:rsidRPr="00A97C6B" w:rsidRDefault="002A008F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89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37D7C284" w14:textId="77777777" w:rsidR="002A008F" w:rsidRPr="00A97C6B" w:rsidRDefault="004B06ED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="002A008F"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</w:tbl>
    <w:p w14:paraId="2D119D7E" w14:textId="77777777" w:rsidR="004A1AF9" w:rsidRPr="00A97C6B" w:rsidRDefault="004A1AF9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7D3A4D8" w14:textId="77777777" w:rsidR="002A008F" w:rsidRPr="00A97C6B" w:rsidRDefault="004A1AF9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="002A008F"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2D67C38B" w14:textId="77777777" w:rsidR="002A008F" w:rsidRPr="00A97C6B" w:rsidRDefault="004A1AF9" w:rsidP="00043E2F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="002A008F"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00C57382" w14:textId="77777777" w:rsidR="002A008F" w:rsidRPr="00A97C6B" w:rsidRDefault="002A008F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หนังสือเรียน</w:t>
      </w:r>
      <w:r w:rsidR="004A1AF9"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รายวิชาเพิ่มเติม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>4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ซต</w:t>
      </w:r>
    </w:p>
    <w:p w14:paraId="31ECE4B2" w14:textId="77777777" w:rsidR="002A008F" w:rsidRPr="00A97C6B" w:rsidRDefault="002A008F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หนังสือแบบฝึกหัด</w:t>
      </w:r>
      <w:r w:rsidR="004A1AF9"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รายวิชาเพิ่มเติม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ซต</w:t>
      </w:r>
    </w:p>
    <w:p w14:paraId="680E496B" w14:textId="77777777" w:rsidR="00D173CE" w:rsidRPr="00A97C6B" w:rsidRDefault="00D173CE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ใบงาน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.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รื่อง ความรู้เบื้องต้นเกี่ยวกับเซต</w:t>
      </w:r>
    </w:p>
    <w:p w14:paraId="07238187" w14:textId="77777777" w:rsidR="002A008F" w:rsidRPr="00A97C6B" w:rsidRDefault="004A1AF9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="002A008F"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782CC632" w14:textId="77777777" w:rsidR="002A008F" w:rsidRPr="00A97C6B" w:rsidRDefault="002A008F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  </w:t>
      </w:r>
      <w:r w:rsidR="004A1AF9" w:rsidRPr="00A97C6B">
        <w:rPr>
          <w:rFonts w:ascii="TH SarabunPSK" w:eastAsia="Calibri" w:hAnsi="TH SarabunPSK" w:cs="TH SarabunPSK"/>
          <w:sz w:val="32"/>
          <w:szCs w:val="32"/>
        </w:rPr>
        <w:t xml:space="preserve"> 1)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ห้องสมุด</w:t>
      </w:r>
    </w:p>
    <w:p w14:paraId="68BC682B" w14:textId="77777777" w:rsidR="002A008F" w:rsidRPr="00A97C6B" w:rsidRDefault="004A1AF9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    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="002A008F" w:rsidRPr="00A97C6B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1EF52B24" w14:textId="77777777" w:rsidR="004A1AF9" w:rsidRPr="00A97C6B" w:rsidRDefault="004A1AF9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    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="00254B5C" w:rsidRPr="00A97C6B">
        <w:rPr>
          <w:rFonts w:ascii="TH SarabunPSK" w:eastAsia="Calibri" w:hAnsi="TH SarabunPSK" w:cs="TH SarabunPSK"/>
          <w:sz w:val="32"/>
          <w:szCs w:val="32"/>
          <w:cs/>
        </w:rPr>
        <w:t>อินเทอร์เน็ต</w:t>
      </w:r>
    </w:p>
    <w:p w14:paraId="3E84BEAC" w14:textId="77777777" w:rsidR="00737B76" w:rsidRPr="00A97C6B" w:rsidRDefault="00737B76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593A7FA" w14:textId="77777777" w:rsidR="00A21BD8" w:rsidRPr="00A97C6B" w:rsidRDefault="00A21BD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C9FCCFC" w14:textId="77777777" w:rsidR="00A21BD8" w:rsidRPr="00A97C6B" w:rsidRDefault="00A21BD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698784A2" w14:textId="77777777" w:rsidR="00A21BD8" w:rsidRPr="00A97C6B" w:rsidRDefault="00A21BD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EF837AF" w14:textId="77777777" w:rsidR="00A21BD8" w:rsidRPr="00A97C6B" w:rsidRDefault="00A21BD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637CFF93" w14:textId="77777777" w:rsidR="00737B76" w:rsidRPr="00A97C6B" w:rsidRDefault="00D173CE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A3B3F8A" wp14:editId="5E017948">
                <wp:simplePos x="0" y="0"/>
                <wp:positionH relativeFrom="column">
                  <wp:posOffset>2551458</wp:posOffset>
                </wp:positionH>
                <wp:positionV relativeFrom="paragraph">
                  <wp:posOffset>96850</wp:posOffset>
                </wp:positionV>
                <wp:extent cx="1287780" cy="357809"/>
                <wp:effectExtent l="0" t="0" r="0" b="444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87780" cy="35780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A9B6916" w14:textId="77777777" w:rsidR="001D60DD" w:rsidRPr="00A97C6B" w:rsidRDefault="001D60DD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A97C6B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 xml:space="preserve">ใบงานที่ </w:t>
                            </w:r>
                            <w:r w:rsidRPr="00A97C6B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1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36" type="#_x0000_t202" style="position:absolute;margin-left:200.9pt;margin-top:7.65pt;width:101.4pt;height:28.15pt;z-index:2517483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" filled="f" stroked="f" strokeweight=".5pt">
                <v:textbox>
                  <w:txbxContent>
                    <w:p w:rsidR="001D60DD" w:rsidRPr="00A97C6B" w:rsidRDefault="001D60DD">
                      <w:pP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 w:rsidRPr="00A97C6B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  <w:t xml:space="preserve">ใบงานที่ </w:t>
                      </w:r>
                      <w:r w:rsidRPr="00A97C6B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1.1</w:t>
                      </w:r>
                    </w:p>
                  </w:txbxContent>
                </v:textbox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 wp14:anchorId="7996AB6D" wp14:editId="243B607F">
                <wp:simplePos x="0" y="0"/>
                <wp:positionH relativeFrom="margin">
                  <wp:posOffset>2254554</wp:posOffset>
                </wp:positionH>
                <wp:positionV relativeFrom="paragraph">
                  <wp:posOffset>104140</wp:posOffset>
                </wp:positionV>
                <wp:extent cx="1590675" cy="326003"/>
                <wp:effectExtent l="0" t="0" r="28575" b="17145"/>
                <wp:wrapNone/>
                <wp:docPr id="267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326003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CF5E057" w14:textId="77777777" w:rsidR="001D60DD" w:rsidRPr="00A97C6B" w:rsidRDefault="001D60DD" w:rsidP="00737B76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08837DB" id="Rounded Rectangle 267" o:spid="_x0000_s1037" style="position:absolute;margin-left:177.5pt;margin-top:8.2pt;width:125.25pt;height:25.65pt;z-index:-251624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" filled="f">
                <v:textbox>
                  <w:txbxContent>
                    <w:p w:rsidR="001D60DD" w:rsidRPr="00A97C6B" w:rsidRDefault="001D60DD" w:rsidP="00737B76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4D65A3C9" w14:textId="77777777" w:rsidR="004A1AF9" w:rsidRPr="00A97C6B" w:rsidRDefault="004A1AF9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sz w:val="32"/>
          <w:szCs w:val="32"/>
        </w:rPr>
      </w:pPr>
    </w:p>
    <w:p w14:paraId="4F4939C0" w14:textId="77777777" w:rsidR="006A31D9" w:rsidRPr="00A97C6B" w:rsidRDefault="006A31D9" w:rsidP="00043E2F">
      <w:pPr>
        <w:tabs>
          <w:tab w:val="center" w:pos="534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 ความรู้เบื้องต้นเกี่ยวกับเซต</w:t>
      </w:r>
    </w:p>
    <w:p w14:paraId="47394B86" w14:textId="77777777" w:rsidR="006A31D9" w:rsidRPr="00A97C6B" w:rsidRDefault="006A31D9" w:rsidP="00043E2F">
      <w:pPr>
        <w:tabs>
          <w:tab w:val="center" w:pos="5347"/>
        </w:tabs>
        <w:spacing w:after="0" w:line="240" w:lineRule="auto"/>
        <w:rPr>
          <w:rFonts w:ascii="TH SarabunPSK" w:eastAsia="Calibri" w:hAnsi="TH SarabunPSK" w:cs="TH SarabunPSK"/>
          <w:b/>
          <w:bCs/>
          <w:sz w:val="32"/>
          <w:szCs w:val="32"/>
          <w:u w:val="single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4F1B132" wp14:editId="17278277">
                <wp:simplePos x="0" y="0"/>
                <wp:positionH relativeFrom="margin">
                  <wp:posOffset>13970</wp:posOffset>
                </wp:positionH>
                <wp:positionV relativeFrom="paragraph">
                  <wp:posOffset>31115</wp:posOffset>
                </wp:positionV>
                <wp:extent cx="6086475" cy="45085"/>
                <wp:effectExtent l="0" t="0" r="28575" b="12065"/>
                <wp:wrapNone/>
                <wp:docPr id="452" name="Rectangl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6475" cy="45085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81D0D2" id="Rectangle 452" o:spid="_x0000_s1026" style="position:absolute;margin-left:1.1pt;margin-top:2.45pt;width:479.25pt;height:3.55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" fillcolor="gray" strokecolor="gray">
                <w10:wrap anchorx="margin"/>
              </v:rect>
            </w:pict>
          </mc:Fallback>
        </mc:AlternateContent>
      </w:r>
    </w:p>
    <w:p w14:paraId="7C13262C" w14:textId="77777777" w:rsidR="006A31D9" w:rsidRPr="00A97C6B" w:rsidRDefault="006A31D9" w:rsidP="00043E2F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: </w:t>
      </w:r>
      <w:r w:rsidR="00D173CE" w:rsidRPr="00A97C6B">
        <w:rPr>
          <w:rFonts w:ascii="TH SarabunPSK" w:hAnsi="TH SarabunPSK" w:cs="TH SarabunPSK"/>
          <w:sz w:val="32"/>
          <w:szCs w:val="32"/>
          <w:cs/>
        </w:rPr>
        <w:t>ให้นักเรียนตอบคำถามในแต่ละข้อต่อไปนี้</w:t>
      </w:r>
    </w:p>
    <w:p w14:paraId="05AC65AB" w14:textId="77777777" w:rsidR="006A31D9" w:rsidRPr="00A97C6B" w:rsidRDefault="006A31D9" w:rsidP="00043E2F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1. </w:t>
      </w:r>
      <w:r w:rsidRPr="00A97C6B">
        <w:rPr>
          <w:rFonts w:ascii="TH SarabunPSK" w:hAnsi="TH SarabunPSK" w:cs="TH SarabunPSK"/>
          <w:sz w:val="32"/>
          <w:szCs w:val="32"/>
          <w:cs/>
        </w:rPr>
        <w:t>ให้เขียนเซตต่อ</w:t>
      </w:r>
      <w:r w:rsidR="004B17EA" w:rsidRPr="00A97C6B">
        <w:rPr>
          <w:rFonts w:ascii="TH SarabunPSK" w:hAnsi="TH SarabunPSK" w:cs="TH SarabunPSK"/>
          <w:sz w:val="32"/>
          <w:szCs w:val="32"/>
          <w:cs/>
        </w:rPr>
        <w:t>ไ</w:t>
      </w:r>
      <w:r w:rsidRPr="00A97C6B">
        <w:rPr>
          <w:rFonts w:ascii="TH SarabunPSK" w:hAnsi="TH SarabunPSK" w:cs="TH SarabunPSK"/>
          <w:sz w:val="32"/>
          <w:szCs w:val="32"/>
          <w:cs/>
        </w:rPr>
        <w:t>ปนี้แบบแจกแจงสมาชิก</w:t>
      </w:r>
    </w:p>
    <w:p w14:paraId="41C4F204" w14:textId="77777777" w:rsidR="006A31D9" w:rsidRPr="00A97C6B" w:rsidRDefault="006A31D9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1)</w:t>
      </w:r>
      <w:r w:rsidR="00DA7A31"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ซตของจำนวนคู่บวกที่น้อยกว่า </w:t>
      </w:r>
      <w:r w:rsidRPr="00A97C6B">
        <w:rPr>
          <w:rFonts w:ascii="TH SarabunPSK" w:hAnsi="TH SarabunPSK" w:cs="TH SarabunPSK"/>
          <w:sz w:val="32"/>
          <w:szCs w:val="32"/>
        </w:rPr>
        <w:t>25</w:t>
      </w:r>
    </w:p>
    <w:p w14:paraId="3B855354" w14:textId="77777777" w:rsidR="006A31D9" w:rsidRPr="00A97C6B" w:rsidRDefault="006A31D9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="00DA7A31"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="00DA7A31"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4DA891F" w14:textId="77777777" w:rsidR="006A31D9" w:rsidRPr="00A97C6B" w:rsidRDefault="006A31D9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>2)</w:t>
      </w:r>
      <w:r w:rsidR="00DA7A31"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ซตของจำนวนเต็มลบที่มากกว่า </w:t>
      </w:r>
      <w:r w:rsidRPr="00A97C6B">
        <w:rPr>
          <w:rFonts w:ascii="TH SarabunPSK" w:hAnsi="TH SarabunPSK" w:cs="TH SarabunPSK"/>
          <w:sz w:val="32"/>
          <w:szCs w:val="32"/>
        </w:rPr>
        <w:t xml:space="preserve">– 100 </w:t>
      </w:r>
    </w:p>
    <w:p w14:paraId="4ECB284D" w14:textId="77777777" w:rsidR="006A31D9" w:rsidRPr="00A97C6B" w:rsidRDefault="006A31D9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</w:t>
      </w:r>
      <w:r w:rsidR="00DA7A31" w:rsidRPr="00A97C6B">
        <w:rPr>
          <w:rFonts w:ascii="TH SarabunPSK" w:hAnsi="TH SarabunPSK" w:cs="TH SarabunPSK"/>
          <w:sz w:val="32"/>
          <w:szCs w:val="32"/>
        </w:rPr>
        <w:t>.........................................</w:t>
      </w:r>
    </w:p>
    <w:p w14:paraId="62D5FB18" w14:textId="77777777" w:rsidR="004A1AF9" w:rsidRPr="00A97C6B" w:rsidRDefault="00DA7A31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3)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ที่มากกว่า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>3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และน้อยกว่า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15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460EC1DA" w14:textId="77777777" w:rsidR="00DA7A31" w:rsidRPr="00A97C6B" w:rsidRDefault="00DA7A3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3F2FA4E2" w14:textId="77777777" w:rsidR="00DA7A31" w:rsidRPr="00A97C6B" w:rsidRDefault="00DA7A3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4)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ที่อยู่ระหว่าง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>5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กับ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6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21D54007" w14:textId="77777777" w:rsidR="00DA7A31" w:rsidRPr="00A97C6B" w:rsidRDefault="00DA7A3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D0622CA" w14:textId="77777777" w:rsidR="00BE41BC" w:rsidRPr="00A97C6B" w:rsidRDefault="00BE41B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5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2n</m:t>
        </m:r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+5</m:t>
        </m:r>
      </m:oMath>
      <w:r w:rsidR="0097509E"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  <w:r w:rsidR="0097509E"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  <w:cs/>
        </w:rPr>
        <w:t xml:space="preserve"> </w:t>
      </w:r>
      <w:r w:rsidR="0097509E" w:rsidRPr="00A97C6B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 xml:space="preserve">โดยที่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n</m:t>
        </m:r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="0097509E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เป็นจำนวนนับ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 xml:space="preserve"> }</m:t>
        </m:r>
      </m:oMath>
    </w:p>
    <w:p w14:paraId="3F71557B" w14:textId="77777777" w:rsidR="00BE41BC" w:rsidRPr="00A97C6B" w:rsidRDefault="00BE41B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9E92F10" w14:textId="77777777" w:rsidR="00DA7A31" w:rsidRPr="00A97C6B" w:rsidRDefault="00DA7A3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>2.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ให้เขียนเซตต่อไปนี้แบบบอกเงื่อนไข</w:t>
      </w:r>
      <w:r w:rsidR="00D173CE" w:rsidRPr="00A97C6B">
        <w:rPr>
          <w:rFonts w:ascii="TH SarabunPSK" w:eastAsia="Calibri" w:hAnsi="TH SarabunPSK" w:cs="TH SarabunPSK"/>
          <w:sz w:val="32"/>
          <w:szCs w:val="32"/>
          <w:cs/>
        </w:rPr>
        <w:t>ของสมาชิก</w:t>
      </w:r>
    </w:p>
    <w:p w14:paraId="01BF81C9" w14:textId="77777777" w:rsidR="00DA7A31" w:rsidRPr="00A97C6B" w:rsidRDefault="00DA7A3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="00D44020" w:rsidRPr="00A97C6B">
        <w:rPr>
          <w:rFonts w:ascii="TH SarabunPSK" w:eastAsia="Calibri" w:hAnsi="TH SarabunPSK" w:cs="TH SarabunPSK"/>
          <w:sz w:val="32"/>
          <w:szCs w:val="32"/>
        </w:rPr>
        <w:t>1)</w:t>
      </w:r>
      <w:r w:rsidR="00D44020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A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4, 9, 16, 25, 36, …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2AE2B0FF" w14:textId="77777777" w:rsidR="00D44020" w:rsidRPr="00A97C6B" w:rsidRDefault="00D44020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55ACEA39" w14:textId="77777777" w:rsidR="00D44020" w:rsidRPr="00A97C6B" w:rsidRDefault="00D44020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>2)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B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…,-10,-5 , 0, 5, 10, …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65A27767" w14:textId="77777777" w:rsidR="00D44020" w:rsidRPr="00A97C6B" w:rsidRDefault="00D44020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24CB9D6F" w14:textId="77777777" w:rsidR="00D44020" w:rsidRPr="00A97C6B" w:rsidRDefault="00D44020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3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C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3, 5, 7, 9, 11, …,101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32637E32" w14:textId="77777777" w:rsidR="00D44020" w:rsidRPr="00A97C6B" w:rsidRDefault="00D44020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2DED19F5" w14:textId="77777777" w:rsidR="0097509E" w:rsidRPr="00A97C6B" w:rsidRDefault="0097509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4)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D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 5, 10, 15, 20, …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7C09A504" w14:textId="77777777" w:rsidR="0097509E" w:rsidRPr="00A97C6B" w:rsidRDefault="0097509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190C8291" w14:textId="77777777" w:rsidR="0097509E" w:rsidRPr="00A97C6B" w:rsidRDefault="0097509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5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E = </w:t>
      </w:r>
      <m:oMath>
        <m:r>
          <w:rPr>
            <w:rFonts w:ascii="Cambria Math" w:hAnsi="Cambria Math" w:cs="TH SarabunPSK"/>
            <w:color w:val="000000" w:themeColor="text1"/>
            <w:sz w:val="28"/>
          </w:rPr>
          <m:t xml:space="preserve">{ </m:t>
        </m:r>
        <m:f>
          <m:fPr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8"/>
              </w:rPr>
            </m:ctrlPr>
          </m:fPr>
          <m:num>
            <m:r>
              <w:rPr>
                <w:rFonts w:ascii="Cambria Math" w:hAnsi="Cambria Math" w:cs="TH SarabunPSK"/>
                <w:color w:val="000000" w:themeColor="text1"/>
                <w:sz w:val="28"/>
              </w:rPr>
              <m:t>1</m:t>
            </m:r>
          </m:num>
          <m:den>
            <m:r>
              <w:rPr>
                <w:rFonts w:ascii="Cambria Math" w:hAnsi="Cambria Math" w:cs="TH SarabunPSK"/>
                <w:color w:val="000000" w:themeColor="text1"/>
                <w:sz w:val="28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8"/>
          </w:rPr>
          <m:t xml:space="preserve">, </m:t>
        </m:r>
        <m:f>
          <m:f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8"/>
              </w:rPr>
            </m:ctrlPr>
          </m:fPr>
          <m:num>
            <m:r>
              <w:rPr>
                <w:rFonts w:ascii="Cambria Math" w:eastAsiaTheme="minorEastAsia" w:hAnsi="Cambria Math" w:cs="TH SarabunPSK"/>
                <w:color w:val="000000" w:themeColor="text1"/>
                <w:sz w:val="28"/>
              </w:rPr>
              <m:t>2</m:t>
            </m:r>
          </m:num>
          <m:den>
            <m:r>
              <w:rPr>
                <w:rFonts w:ascii="Cambria Math" w:eastAsiaTheme="minorEastAsia" w:hAnsi="Cambria Math" w:cs="TH SarabunPSK"/>
                <w:color w:val="000000" w:themeColor="text1"/>
                <w:sz w:val="28"/>
              </w:rPr>
              <m:t>3</m:t>
            </m:r>
          </m:den>
        </m:f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8"/>
          </w:rPr>
          <m:t xml:space="preserve">, </m:t>
        </m:r>
        <m:f>
          <m:f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8"/>
              </w:rPr>
            </m:ctrlPr>
          </m:fPr>
          <m:num>
            <m:r>
              <w:rPr>
                <w:rFonts w:ascii="Cambria Math" w:eastAsiaTheme="minorEastAsia" w:hAnsi="Cambria Math" w:cs="TH SarabunPSK"/>
                <w:color w:val="000000" w:themeColor="text1"/>
                <w:sz w:val="28"/>
              </w:rPr>
              <m:t>3</m:t>
            </m:r>
          </m:num>
          <m:den>
            <m:r>
              <w:rPr>
                <w:rFonts w:ascii="Cambria Math" w:eastAsiaTheme="minorEastAsia" w:hAnsi="Cambria Math" w:cs="TH SarabunPSK"/>
                <w:color w:val="000000" w:themeColor="text1"/>
                <w:sz w:val="28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8"/>
          </w:rPr>
          <m:t>, …,</m:t>
        </m:r>
        <m:f>
          <m:f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8"/>
              </w:rPr>
            </m:ctrlPr>
          </m:fPr>
          <m:num>
            <m:r>
              <w:rPr>
                <w:rFonts w:ascii="Cambria Math" w:eastAsiaTheme="minorEastAsia" w:hAnsi="Cambria Math" w:cs="TH SarabunPSK"/>
                <w:color w:val="000000" w:themeColor="text1"/>
                <w:sz w:val="28"/>
              </w:rPr>
              <m:t>100</m:t>
            </m:r>
          </m:num>
          <m:den>
            <m:r>
              <w:rPr>
                <w:rFonts w:ascii="Cambria Math" w:eastAsiaTheme="minorEastAsia" w:hAnsi="Cambria Math" w:cs="TH SarabunPSK"/>
                <w:color w:val="000000" w:themeColor="text1"/>
                <w:sz w:val="28"/>
              </w:rPr>
              <m:t>101</m:t>
            </m:r>
          </m:den>
        </m:f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8"/>
          </w:rPr>
          <m:t xml:space="preserve"> }</m:t>
        </m:r>
      </m:oMath>
    </w:p>
    <w:p w14:paraId="0FF9AEC0" w14:textId="77777777" w:rsidR="0097509E" w:rsidRPr="00A97C6B" w:rsidRDefault="0097509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8B1A675" w14:textId="77777777" w:rsidR="00D44020" w:rsidRPr="00A97C6B" w:rsidRDefault="00D44020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>3.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ซตต่อไปนี้</w:t>
      </w:r>
      <w:r w:rsidR="003F1BBD"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ซตใดเป็น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ซตจำกัด เซตใดเป็น</w:t>
      </w:r>
      <w:r w:rsidR="003F1BBD" w:rsidRPr="00A97C6B">
        <w:rPr>
          <w:rFonts w:ascii="TH SarabunPSK" w:eastAsia="Calibri" w:hAnsi="TH SarabunPSK" w:cs="TH SarabunPSK"/>
          <w:sz w:val="32"/>
          <w:szCs w:val="32"/>
          <w:cs/>
        </w:rPr>
        <w:t>เซต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อนันต์</w:t>
      </w:r>
      <w:r w:rsidR="004B17EA" w:rsidRPr="00A97C6B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="004B17EA" w:rsidRPr="00A97C6B">
        <w:rPr>
          <w:rFonts w:ascii="TH SarabunPSK" w:eastAsia="Calibri" w:hAnsi="TH SarabunPSK" w:cs="TH SarabunPSK"/>
          <w:sz w:val="32"/>
          <w:szCs w:val="32"/>
          <w:cs/>
        </w:rPr>
        <w:t>เพราะเหตุใด</w:t>
      </w:r>
    </w:p>
    <w:p w14:paraId="524BC4DF" w14:textId="77777777" w:rsidR="00D44020" w:rsidRPr="00A97C6B" w:rsidRDefault="004B17EA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1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A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8, 27, 64, …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3FCC8E48" w14:textId="77777777" w:rsidR="004B17EA" w:rsidRPr="00A97C6B" w:rsidRDefault="004B17EA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257B2FE2" w14:textId="77777777" w:rsidR="004B17EA" w:rsidRPr="00A97C6B" w:rsidRDefault="004B17EA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>2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B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8, 27, 64, …,1000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01E8AEC6" w14:textId="77777777" w:rsidR="004B17EA" w:rsidRPr="00A97C6B" w:rsidRDefault="004B17EA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568581D9" w14:textId="77777777" w:rsidR="004B17EA" w:rsidRPr="00A97C6B" w:rsidRDefault="004B17EA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>3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C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เป็นจำนวนเต็ม</w:t>
      </w:r>
      <w:r w:rsidR="00BE41BC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บวก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และ </w:t>
      </w:r>
      <m:oMath>
        <m:sSup>
          <m:sSup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+</m:t>
        </m:r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7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x+6=0</m:t>
        </m:r>
      </m:oMath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5AD34A35" w14:textId="77777777" w:rsidR="004B17EA" w:rsidRPr="00A97C6B" w:rsidRDefault="004B17EA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6D2C511" w14:textId="77777777" w:rsidR="004B17EA" w:rsidRPr="00A97C6B" w:rsidRDefault="004B17EA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>4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D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จริง และ </w:t>
      </w:r>
      <m:oMath>
        <m:sSup>
          <m:sSup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-4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=(x-2)(x+2)</m:t>
        </m:r>
      </m:oMath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0EDF1A02" w14:textId="77777777" w:rsidR="004B17EA" w:rsidRPr="00A97C6B" w:rsidRDefault="004B17EA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1FF589E2" w14:textId="77777777" w:rsidR="00BE41BC" w:rsidRPr="00A97C6B" w:rsidRDefault="00BE41B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>5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E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ที่หารด้วย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10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ลงตัว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29B75DB2" w14:textId="77777777" w:rsidR="00BE41BC" w:rsidRPr="00A97C6B" w:rsidRDefault="00BE41B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A925126" w14:textId="77777777" w:rsidR="0097509E" w:rsidRPr="00A97C6B" w:rsidRDefault="0097509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lastRenderedPageBreak/>
        <w:t>4.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ซตใ</w:t>
      </w:r>
      <w:r w:rsidR="003F1BBD" w:rsidRPr="00A97C6B">
        <w:rPr>
          <w:rFonts w:ascii="TH SarabunPSK" w:eastAsia="Calibri" w:hAnsi="TH SarabunPSK" w:cs="TH SarabunPSK"/>
          <w:sz w:val="32"/>
          <w:szCs w:val="32"/>
          <w:cs/>
        </w:rPr>
        <w:t>นแต่ละข้อ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ต่อไปนี้</w:t>
      </w:r>
      <w:r w:rsidR="003F1BBD" w:rsidRPr="00A97C6B">
        <w:rPr>
          <w:rFonts w:ascii="TH SarabunPSK" w:eastAsia="Calibri" w:hAnsi="TH SarabunPSK" w:cs="TH SarabunPSK"/>
          <w:sz w:val="32"/>
          <w:szCs w:val="32"/>
          <w:cs/>
        </w:rPr>
        <w:t>มี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ซต</w:t>
      </w:r>
      <w:r w:rsidR="003F1BBD" w:rsidRPr="00A97C6B">
        <w:rPr>
          <w:rFonts w:ascii="TH SarabunPSK" w:eastAsia="Calibri" w:hAnsi="TH SarabunPSK" w:cs="TH SarabunPSK"/>
          <w:sz w:val="32"/>
          <w:szCs w:val="32"/>
          <w:cs/>
        </w:rPr>
        <w:t>ใดบ้าง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ที่เท่ากัน  </w:t>
      </w:r>
    </w:p>
    <w:p w14:paraId="5A4016B0" w14:textId="77777777" w:rsidR="0097509E" w:rsidRPr="00A97C6B" w:rsidRDefault="0097509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1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A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2, 3 ,4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67B34FC0" w14:textId="77777777" w:rsidR="0097509E" w:rsidRPr="00A97C6B" w:rsidRDefault="003F1BBD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B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4, 4, 4, 4, 3, 3, 3, 2, 2, 1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65077594" w14:textId="77777777" w:rsidR="003F1BBD" w:rsidRPr="00A97C6B" w:rsidRDefault="003F1BBD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6A36A021" w14:textId="77777777" w:rsidR="003F1BBD" w:rsidRPr="00A97C6B" w:rsidRDefault="003F1BBD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>2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C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8, 27, 64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4CAA0B5F" w14:textId="77777777" w:rsidR="003F1BBD" w:rsidRPr="00A97C6B" w:rsidRDefault="003F1BBD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D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</m:t>
        </m:r>
        <m:sSup>
          <m:sSupPr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32831F3E" w14:textId="77777777" w:rsidR="003F1BBD" w:rsidRPr="00A97C6B" w:rsidRDefault="003F1BBD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6B525E4B" w14:textId="77777777" w:rsidR="003F1BBD" w:rsidRPr="00A97C6B" w:rsidRDefault="003F1BBD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>3)</w:t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E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2, 3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51F85C1B" w14:textId="77777777" w:rsidR="003F1BBD" w:rsidRPr="00A97C6B" w:rsidRDefault="003F1BBD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F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2,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3FF25133" w14:textId="77777777" w:rsidR="003F1BBD" w:rsidRPr="00A97C6B" w:rsidRDefault="003F1BBD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4E21DFC0" w14:textId="77777777" w:rsidR="003F1BBD" w:rsidRPr="00A97C6B" w:rsidRDefault="003F1BBD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>4)</w:t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G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="0020748E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="0020748E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="0020748E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ที่หารด้วย </w:t>
      </w:r>
      <w:r w:rsidR="0020748E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3 </w:t>
      </w:r>
      <w:r w:rsidR="0020748E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ลงตัว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0491BADF" w14:textId="77777777" w:rsidR="003F1BBD" w:rsidRPr="00A97C6B" w:rsidRDefault="003F1BBD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H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3, 6, 9, 12, …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65BAA2A0" w14:textId="77777777" w:rsidR="0020748E" w:rsidRPr="00A97C6B" w:rsidRDefault="0020748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43FDB502" w14:textId="77777777" w:rsidR="0020748E" w:rsidRPr="00A97C6B" w:rsidRDefault="0020748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>5)</w:t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J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ลบ และ </w:t>
      </w:r>
      <m:oMath>
        <m:sSup>
          <m:sSup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-x-20=0</m:t>
        </m:r>
      </m:oMath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7715E23E" w14:textId="77777777" w:rsidR="0020748E" w:rsidRPr="00A97C6B" w:rsidRDefault="0020748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 xml:space="preserve">K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-5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1D956088" w14:textId="77777777" w:rsidR="0020748E" w:rsidRPr="00A97C6B" w:rsidRDefault="0020748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6A50C90" w14:textId="77777777" w:rsidR="003F1BBD" w:rsidRPr="00A97C6B" w:rsidRDefault="00DD1B26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>6)</w:t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M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คี่ที่น้อยกว่า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9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Cs w:val="22"/>
          </w:rPr>
          <m:t>}</m:t>
        </m:r>
      </m:oMath>
    </w:p>
    <w:p w14:paraId="04DFAAE9" w14:textId="77777777" w:rsidR="00DD1B26" w:rsidRPr="00A97C6B" w:rsidRDefault="00DD1B26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N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3 ,5, 7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13AC61C6" w14:textId="77777777" w:rsidR="003F1BBD" w:rsidRPr="00A97C6B" w:rsidRDefault="00DD1B26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572F9416" w14:textId="77777777" w:rsidR="00DD1B26" w:rsidRPr="00A97C6B" w:rsidRDefault="00DD1B26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>7)</w:t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P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เป็นจำนวน</w:t>
      </w:r>
      <w:proofErr w:type="spellStart"/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ตร</w:t>
      </w:r>
      <w:proofErr w:type="spellEnd"/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รกยะ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และ </w:t>
      </w:r>
      <m:oMath>
        <m:sSup>
          <m:sSup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3</m:t>
            </m:r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-</m:t>
        </m:r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5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x-2=0</m:t>
        </m:r>
      </m:oMath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575101CF" w14:textId="77777777" w:rsidR="00DD1B26" w:rsidRPr="00A97C6B" w:rsidRDefault="00DD1B26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Q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- </m:t>
        </m:r>
        <m:f>
          <m:fPr>
            <m:ctrl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, 2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59BF38AA" w14:textId="77777777" w:rsidR="003F1BBD" w:rsidRPr="00A97C6B" w:rsidRDefault="00DD1B26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17EDC321" w14:textId="77777777" w:rsidR="00DD1B26" w:rsidRPr="00A97C6B" w:rsidRDefault="00DD1B26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>8)</w:t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S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เป็นจำนวน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ต็ม และ </w:t>
      </w:r>
      <m:oMath>
        <m:sSup>
          <m:sSup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=-1</m:t>
        </m:r>
      </m:oMath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176375A6" w14:textId="77777777" w:rsidR="00DD1B26" w:rsidRPr="00A97C6B" w:rsidRDefault="00DD1B26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T = </w:t>
      </w:r>
      <m:oMath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∅</m:t>
            </m:r>
          </m:e>
        </m:d>
      </m:oMath>
    </w:p>
    <w:p w14:paraId="5DA51EAB" w14:textId="77777777" w:rsidR="00DD1B26" w:rsidRPr="00A97C6B" w:rsidRDefault="00DD1B26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22967D42" w14:textId="77777777" w:rsidR="003F1BBD" w:rsidRPr="00A97C6B" w:rsidRDefault="003F1BBD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02501F7A" w14:textId="77777777" w:rsidR="00A21BD8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56D43E45" w14:textId="77777777" w:rsidR="00A21BD8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2765CAB1" w14:textId="77777777" w:rsidR="00A21BD8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071DA8D1" w14:textId="77777777" w:rsidR="00A21BD8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17E21C77" w14:textId="77777777" w:rsidR="00A21BD8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586AC018" w14:textId="77777777" w:rsidR="00A21BD8" w:rsidRPr="003D10B5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125841C5" w14:textId="77777777" w:rsidR="00A21BD8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5EDFEF5E" w14:textId="77777777" w:rsidR="00A21BD8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4FEEC9F5" w14:textId="77777777" w:rsidR="00A21BD8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16C6898F" w14:textId="77777777" w:rsidR="00A21BD8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5997E659" w14:textId="77777777" w:rsidR="00A21BD8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336CD566" w14:textId="77777777" w:rsidR="00A21BD8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</w:p>
    <w:p w14:paraId="71438790" w14:textId="77777777" w:rsidR="00BF1597" w:rsidRPr="00A97C6B" w:rsidRDefault="00D173CE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61C4C4A7" wp14:editId="54B92810">
                <wp:simplePos x="0" y="0"/>
                <wp:positionH relativeFrom="margin">
                  <wp:posOffset>2488565</wp:posOffset>
                </wp:positionH>
                <wp:positionV relativeFrom="paragraph">
                  <wp:posOffset>15544</wp:posOffset>
                </wp:positionV>
                <wp:extent cx="1224501" cy="333955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4501" cy="3339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4BFF7D0" w14:textId="77777777" w:rsidR="001D60DD" w:rsidRPr="00A97C6B" w:rsidRDefault="001D60DD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A97C6B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 xml:space="preserve">ใบงานที่ </w:t>
                            </w:r>
                            <w:r w:rsidRPr="00A97C6B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1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8" type="#_x0000_t202" style="position:absolute;margin-left:195.95pt;margin-top:1.2pt;width:96.4pt;height:26.3pt;z-index:25175142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" filled="f" stroked="f" strokeweight=".5pt">
                <v:textbox>
                  <w:txbxContent>
                    <w:p w:rsidR="001D60DD" w:rsidRPr="00A97C6B" w:rsidRDefault="001D60DD">
                      <w:pP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 w:rsidRPr="00A97C6B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  <w:t xml:space="preserve">ใบงานที่ </w:t>
                      </w:r>
                      <w:r w:rsidRPr="00A97C6B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1.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0400" behindDoc="1" locked="0" layoutInCell="1" allowOverlap="1" wp14:anchorId="5E42CF25" wp14:editId="44119668">
                <wp:simplePos x="0" y="0"/>
                <wp:positionH relativeFrom="margin">
                  <wp:align>center</wp:align>
                </wp:positionH>
                <wp:positionV relativeFrom="paragraph">
                  <wp:posOffset>47597</wp:posOffset>
                </wp:positionV>
                <wp:extent cx="1590675" cy="326003"/>
                <wp:effectExtent l="0" t="0" r="28575" b="17145"/>
                <wp:wrapNone/>
                <wp:docPr id="5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326003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8A27506" w14:textId="77777777" w:rsidR="001D60DD" w:rsidRPr="001C7339" w:rsidRDefault="001D60DD" w:rsidP="00D173CE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DF3943E" id="_x0000_s1039" style="position:absolute;margin-left:0;margin-top:3.75pt;width:125.25pt;height:25.65pt;z-index:-2515660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" filled="f">
                <v:textbox>
                  <w:txbxContent>
                    <w:p w:rsidR="001D60DD" w:rsidRPr="001C7339" w:rsidRDefault="001D60DD" w:rsidP="00D173CE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BF1597" w:rsidRPr="00A97C6B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1C3F70F" wp14:editId="05E9EE24">
                <wp:simplePos x="0" y="0"/>
                <wp:positionH relativeFrom="margin">
                  <wp:align>right</wp:align>
                </wp:positionH>
                <wp:positionV relativeFrom="paragraph">
                  <wp:posOffset>-12700</wp:posOffset>
                </wp:positionV>
                <wp:extent cx="1033780" cy="389890"/>
                <wp:effectExtent l="19050" t="0" r="13970" b="10160"/>
                <wp:wrapNone/>
                <wp:docPr id="116" name="Pentagon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33780" cy="389890"/>
                        </a:xfrm>
                        <a:prstGeom prst="homePlate">
                          <a:avLst>
                            <a:gd name="adj" fmla="val 66287"/>
                          </a:avLst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D8D8D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92205" w14:textId="77777777" w:rsidR="001D60DD" w:rsidRDefault="001D60DD" w:rsidP="00BF1597">
                            <w:pPr>
                              <w:spacing w:line="168" w:lineRule="auto"/>
                              <w:jc w:val="center"/>
                            </w:pPr>
                            <w:r>
                              <w:rPr>
                                <w:rFonts w:ascii="Lucida Sans Unicode" w:hAnsi="Lucida Sans Unicode" w:cs="Angsana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เฉล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63CE09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Pentagon 116" o:spid="_x0000_s1040" type="#_x0000_t15" style="position:absolute;margin-left:30.2pt;margin-top:-1pt;width:81.4pt;height:30.7pt;flip:x;z-index:25170022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" fillcolor="#d8d8d8" strokecolor="#d8d8d8">
                <v:textbox inset="0,0,0,0">
                  <w:txbxContent>
                    <w:p w:rsidR="001D60DD" w:rsidRDefault="001D60DD" w:rsidP="00BF1597">
                      <w:pPr>
                        <w:spacing w:line="168" w:lineRule="auto"/>
                        <w:jc w:val="center"/>
                      </w:pPr>
                      <w:r>
                        <w:rPr>
                          <w:rFonts w:ascii="Lucida Sans Unicode" w:hAnsi="Lucida Sans Unicode" w:cs="Angsana New"/>
                          <w:b/>
                          <w:bCs/>
                          <w:sz w:val="72"/>
                          <w:szCs w:val="72"/>
                          <w:cs/>
                        </w:rPr>
                        <w:t>เฉลย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6B49387" w14:textId="77777777" w:rsidR="00BF1597" w:rsidRPr="00A97C6B" w:rsidRDefault="00BF1597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sz w:val="32"/>
          <w:szCs w:val="32"/>
        </w:rPr>
      </w:pPr>
    </w:p>
    <w:p w14:paraId="188C7165" w14:textId="77777777" w:rsidR="00BF1597" w:rsidRPr="00A97C6B" w:rsidRDefault="00BF1597" w:rsidP="00043E2F">
      <w:pPr>
        <w:tabs>
          <w:tab w:val="center" w:pos="534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 ความรู้เบื้องต้นเกี่ยวกับเซต</w:t>
      </w:r>
    </w:p>
    <w:p w14:paraId="5EE6F0E1" w14:textId="77777777" w:rsidR="00BF1597" w:rsidRPr="00A97C6B" w:rsidRDefault="00BF1597" w:rsidP="00043E2F">
      <w:pPr>
        <w:tabs>
          <w:tab w:val="center" w:pos="5347"/>
        </w:tabs>
        <w:spacing w:after="0" w:line="240" w:lineRule="auto"/>
        <w:rPr>
          <w:rFonts w:ascii="TH SarabunPSK" w:eastAsia="Calibri" w:hAnsi="TH SarabunPSK" w:cs="TH SarabunPSK"/>
          <w:b/>
          <w:bCs/>
          <w:sz w:val="32"/>
          <w:szCs w:val="32"/>
          <w:u w:val="single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A619FEF" wp14:editId="0E419142">
                <wp:simplePos x="0" y="0"/>
                <wp:positionH relativeFrom="margin">
                  <wp:posOffset>13970</wp:posOffset>
                </wp:positionH>
                <wp:positionV relativeFrom="paragraph">
                  <wp:posOffset>31115</wp:posOffset>
                </wp:positionV>
                <wp:extent cx="6086475" cy="45085"/>
                <wp:effectExtent l="0" t="0" r="28575" b="12065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6475" cy="45085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4F7B15" id="Rectangle 10" o:spid="_x0000_s1026" style="position:absolute;margin-left:1.1pt;margin-top:2.45pt;width:479.25pt;height:3.55p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" fillcolor="gray" strokecolor="gray">
                <w10:wrap anchorx="margin"/>
              </v:rect>
            </w:pict>
          </mc:Fallback>
        </mc:AlternateContent>
      </w:r>
    </w:p>
    <w:p w14:paraId="5CB3C2A0" w14:textId="77777777" w:rsidR="00D173CE" w:rsidRPr="00A97C6B" w:rsidRDefault="00D173CE" w:rsidP="00043E2F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: </w:t>
      </w:r>
      <w:r w:rsidRPr="00A97C6B">
        <w:rPr>
          <w:rFonts w:ascii="TH SarabunPSK" w:hAnsi="TH SarabunPSK" w:cs="TH SarabunPSK"/>
          <w:sz w:val="32"/>
          <w:szCs w:val="32"/>
          <w:cs/>
        </w:rPr>
        <w:t>ให้นักเรียนตอบคำถามในแต่ละข้อต่อไปนี้</w:t>
      </w:r>
    </w:p>
    <w:p w14:paraId="773E5AA0" w14:textId="77777777" w:rsidR="00BF1597" w:rsidRPr="00A97C6B" w:rsidRDefault="00BF1597" w:rsidP="00043E2F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1. </w:t>
      </w:r>
      <w:r w:rsidRPr="00A97C6B">
        <w:rPr>
          <w:rFonts w:ascii="TH SarabunPSK" w:hAnsi="TH SarabunPSK" w:cs="TH SarabunPSK"/>
          <w:sz w:val="32"/>
          <w:szCs w:val="32"/>
          <w:cs/>
        </w:rPr>
        <w:t>ให้เขียนเซตต่อไปนี้แบบแจกแจงสมาชิก</w:t>
      </w:r>
    </w:p>
    <w:p w14:paraId="2E27988C" w14:textId="77777777" w:rsidR="00BF1597" w:rsidRPr="00A97C6B" w:rsidRDefault="006D5E09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02272" behindDoc="1" locked="0" layoutInCell="1" allowOverlap="1" wp14:anchorId="046E4727" wp14:editId="15AC6329">
                <wp:simplePos x="0" y="0"/>
                <wp:positionH relativeFrom="column">
                  <wp:posOffset>262255</wp:posOffset>
                </wp:positionH>
                <wp:positionV relativeFrom="paragraph">
                  <wp:posOffset>211455</wp:posOffset>
                </wp:positionV>
                <wp:extent cx="1266825" cy="276225"/>
                <wp:effectExtent l="0" t="0" r="9525" b="952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8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461A14" w14:textId="77777777" w:rsidR="001D60DD" w:rsidRPr="006D5E09" w:rsidRDefault="001D60DD">
                            <w:pPr>
                              <w:rPr>
                                <w:color w:val="FF0000"/>
                              </w:rPr>
                            </w:pPr>
                            <w:proofErr w:type="gramStart"/>
                            <w:r w:rsidRPr="006D5E09">
                              <w:rPr>
                                <w:color w:val="FF0000"/>
                              </w:rPr>
                              <w:t>{ 2</w:t>
                            </w:r>
                            <w:proofErr w:type="gramEnd"/>
                            <w:r w:rsidRPr="006D5E09">
                              <w:rPr>
                                <w:color w:val="FF0000"/>
                              </w:rPr>
                              <w:t>,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6D5E09">
                              <w:rPr>
                                <w:color w:val="FF0000"/>
                              </w:rPr>
                              <w:t>4, 6, 8, … , 24 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41" type="#_x0000_t202" style="position:absolute;margin-left:20.65pt;margin-top:16.65pt;width:99.75pt;height:21.75pt;z-index:-2516142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" stroked="f">
                <v:textbox>
                  <w:txbxContent>
                    <w:p w:rsidR="001D60DD" w:rsidRPr="006D5E09" w:rsidRDefault="001D60DD">
                      <w:pPr>
                        <w:rPr>
                          <w:color w:val="FF0000"/>
                        </w:rPr>
                      </w:pPr>
                      <w:r w:rsidRPr="006D5E09">
                        <w:rPr>
                          <w:color w:val="FF0000"/>
                        </w:rPr>
                        <w:t>{ 2,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6D5E09">
                        <w:rPr>
                          <w:color w:val="FF0000"/>
                        </w:rPr>
                        <w:t>4, 6, 8, … , 24 }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hAnsi="TH SarabunPSK" w:cs="TH SarabunPSK"/>
          <w:sz w:val="32"/>
          <w:szCs w:val="32"/>
          <w:cs/>
        </w:rPr>
        <w:tab/>
      </w:r>
      <w:r w:rsidR="00BF1597" w:rsidRPr="00A97C6B">
        <w:rPr>
          <w:rFonts w:ascii="TH SarabunPSK" w:hAnsi="TH SarabunPSK" w:cs="TH SarabunPSK"/>
          <w:sz w:val="32"/>
          <w:szCs w:val="32"/>
        </w:rPr>
        <w:t>1)</w:t>
      </w:r>
      <w:r w:rsidR="00BF1597" w:rsidRPr="00A97C6B">
        <w:rPr>
          <w:rFonts w:ascii="TH SarabunPSK" w:hAnsi="TH SarabunPSK" w:cs="TH SarabunPSK"/>
          <w:sz w:val="32"/>
          <w:szCs w:val="32"/>
        </w:rPr>
        <w:tab/>
      </w:r>
      <w:r w:rsidR="00BF1597" w:rsidRPr="00A97C6B">
        <w:rPr>
          <w:rFonts w:ascii="TH SarabunPSK" w:hAnsi="TH SarabunPSK" w:cs="TH SarabunPSK"/>
          <w:sz w:val="32"/>
          <w:szCs w:val="32"/>
          <w:cs/>
        </w:rPr>
        <w:t xml:space="preserve">เซตของจำนวนคู่บวกที่น้อยกว่า </w:t>
      </w:r>
      <w:r w:rsidR="00BF1597" w:rsidRPr="00A97C6B">
        <w:rPr>
          <w:rFonts w:ascii="TH SarabunPSK" w:hAnsi="TH SarabunPSK" w:cs="TH SarabunPSK"/>
          <w:sz w:val="32"/>
          <w:szCs w:val="32"/>
        </w:rPr>
        <w:t>25</w:t>
      </w:r>
    </w:p>
    <w:p w14:paraId="40140668" w14:textId="77777777" w:rsidR="00BF1597" w:rsidRPr="00A97C6B" w:rsidRDefault="006D5E09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="00BF1597" w:rsidRPr="00A97C6B">
        <w:rPr>
          <w:rFonts w:ascii="TH SarabunPSK" w:hAnsi="TH SarabunPSK" w:cs="TH SarabunPSK"/>
          <w:sz w:val="32"/>
          <w:szCs w:val="32"/>
        </w:rPr>
        <w:tab/>
      </w:r>
      <w:r w:rsidR="00BF1597"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="00BF1597"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5B468B90" w14:textId="77777777" w:rsidR="00BF1597" w:rsidRPr="00A97C6B" w:rsidRDefault="00B76ECD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04320" behindDoc="1" locked="0" layoutInCell="1" allowOverlap="1" wp14:anchorId="1164D405" wp14:editId="6426792A">
                <wp:simplePos x="0" y="0"/>
                <wp:positionH relativeFrom="column">
                  <wp:posOffset>243840</wp:posOffset>
                </wp:positionH>
                <wp:positionV relativeFrom="paragraph">
                  <wp:posOffset>210820</wp:posOffset>
                </wp:positionV>
                <wp:extent cx="1400175" cy="276225"/>
                <wp:effectExtent l="0" t="0" r="9525" b="9525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01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1C6739" w14:textId="77777777" w:rsidR="001D60DD" w:rsidRPr="006D5E09" w:rsidRDefault="001D60DD" w:rsidP="006D5E09">
                            <w:pPr>
                              <w:rPr>
                                <w:color w:val="FF0000"/>
                              </w:rPr>
                            </w:pPr>
                            <w:proofErr w:type="gramStart"/>
                            <w:r w:rsidRPr="006D5E09">
                              <w:rPr>
                                <w:color w:val="FF0000"/>
                              </w:rPr>
                              <w:t xml:space="preserve">{ </w:t>
                            </w:r>
                            <w:r>
                              <w:rPr>
                                <w:color w:val="FF0000"/>
                              </w:rPr>
                              <w:t>-</w:t>
                            </w:r>
                            <w:proofErr w:type="gramEnd"/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6D5E09">
                              <w:rPr>
                                <w:color w:val="FF0000"/>
                              </w:rPr>
                              <w:t>2,</w:t>
                            </w:r>
                            <w:r>
                              <w:rPr>
                                <w:color w:val="FF0000"/>
                              </w:rPr>
                              <w:t xml:space="preserve"> - </w:t>
                            </w:r>
                            <w:r w:rsidRPr="006D5E09">
                              <w:rPr>
                                <w:color w:val="FF0000"/>
                              </w:rPr>
                              <w:t xml:space="preserve">4, </w:t>
                            </w:r>
                            <w:r>
                              <w:rPr>
                                <w:color w:val="FF0000"/>
                              </w:rPr>
                              <w:t xml:space="preserve">- </w:t>
                            </w:r>
                            <w:r w:rsidRPr="006D5E09">
                              <w:rPr>
                                <w:color w:val="FF0000"/>
                              </w:rPr>
                              <w:t>6</w:t>
                            </w:r>
                            <w:r>
                              <w:rPr>
                                <w:color w:val="FF0000"/>
                              </w:rPr>
                              <w:t>,</w:t>
                            </w:r>
                            <w:r w:rsidRPr="006D5E09">
                              <w:rPr>
                                <w:color w:val="FF0000"/>
                              </w:rPr>
                              <w:t xml:space="preserve"> …</w:t>
                            </w:r>
                            <w:r>
                              <w:rPr>
                                <w:color w:val="FF0000"/>
                              </w:rPr>
                              <w:t xml:space="preserve"> , - 98</w:t>
                            </w:r>
                            <w:r w:rsidRPr="006D5E09">
                              <w:rPr>
                                <w:color w:val="FF0000"/>
                              </w:rPr>
                              <w:t xml:space="preserve"> 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C9D4D6" id="_x0000_s1042" type="#_x0000_t202" style="position:absolute;margin-left:19.2pt;margin-top:16.6pt;width:110.25pt;height:21.75pt;z-index:-2516121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" stroked="f">
                <v:textbox>
                  <w:txbxContent>
                    <w:p w:rsidR="001D60DD" w:rsidRPr="006D5E09" w:rsidRDefault="001D60DD" w:rsidP="006D5E09">
                      <w:pPr>
                        <w:rPr>
                          <w:color w:val="FF0000"/>
                        </w:rPr>
                      </w:pPr>
                      <w:r w:rsidRPr="006D5E09">
                        <w:rPr>
                          <w:color w:val="FF0000"/>
                        </w:rPr>
                        <w:t xml:space="preserve">{ </w:t>
                      </w:r>
                      <w:r>
                        <w:rPr>
                          <w:color w:val="FF0000"/>
                        </w:rPr>
                        <w:t xml:space="preserve">- </w:t>
                      </w:r>
                      <w:r w:rsidRPr="006D5E09">
                        <w:rPr>
                          <w:color w:val="FF0000"/>
                        </w:rPr>
                        <w:t>2,</w:t>
                      </w:r>
                      <w:r>
                        <w:rPr>
                          <w:color w:val="FF0000"/>
                        </w:rPr>
                        <w:t xml:space="preserve"> - </w:t>
                      </w:r>
                      <w:r w:rsidRPr="006D5E09">
                        <w:rPr>
                          <w:color w:val="FF0000"/>
                        </w:rPr>
                        <w:t xml:space="preserve">4, </w:t>
                      </w:r>
                      <w:r>
                        <w:rPr>
                          <w:color w:val="FF0000"/>
                        </w:rPr>
                        <w:t xml:space="preserve">- </w:t>
                      </w:r>
                      <w:r w:rsidRPr="006D5E09">
                        <w:rPr>
                          <w:color w:val="FF0000"/>
                        </w:rPr>
                        <w:t>6</w:t>
                      </w:r>
                      <w:r>
                        <w:rPr>
                          <w:color w:val="FF0000"/>
                        </w:rPr>
                        <w:t>,</w:t>
                      </w:r>
                      <w:r w:rsidRPr="006D5E09">
                        <w:rPr>
                          <w:color w:val="FF0000"/>
                        </w:rPr>
                        <w:t xml:space="preserve"> …</w:t>
                      </w:r>
                      <w:r>
                        <w:rPr>
                          <w:color w:val="FF0000"/>
                        </w:rPr>
                        <w:t xml:space="preserve"> , - 98</w:t>
                      </w:r>
                      <w:r w:rsidRPr="006D5E09">
                        <w:rPr>
                          <w:color w:val="FF0000"/>
                        </w:rPr>
                        <w:t xml:space="preserve"> }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hAnsi="TH SarabunPSK" w:cs="TH SarabunPSK"/>
          <w:sz w:val="32"/>
          <w:szCs w:val="32"/>
        </w:rPr>
        <w:tab/>
        <w:t>2)</w:t>
      </w:r>
      <w:r w:rsidR="00BF1597" w:rsidRPr="00A97C6B">
        <w:rPr>
          <w:rFonts w:ascii="TH SarabunPSK" w:hAnsi="TH SarabunPSK" w:cs="TH SarabunPSK"/>
          <w:sz w:val="32"/>
          <w:szCs w:val="32"/>
        </w:rPr>
        <w:tab/>
      </w:r>
      <w:r w:rsidR="00BF1597" w:rsidRPr="00A97C6B">
        <w:rPr>
          <w:rFonts w:ascii="TH SarabunPSK" w:hAnsi="TH SarabunPSK" w:cs="TH SarabunPSK"/>
          <w:sz w:val="32"/>
          <w:szCs w:val="32"/>
          <w:cs/>
        </w:rPr>
        <w:t xml:space="preserve">เซตของจำนวนเต็มลบที่มากกว่า </w:t>
      </w:r>
      <w:r w:rsidR="00BF1597" w:rsidRPr="00A97C6B">
        <w:rPr>
          <w:rFonts w:ascii="TH SarabunPSK" w:hAnsi="TH SarabunPSK" w:cs="TH SarabunPSK"/>
          <w:sz w:val="32"/>
          <w:szCs w:val="32"/>
        </w:rPr>
        <w:t xml:space="preserve">– 100 </w:t>
      </w:r>
    </w:p>
    <w:p w14:paraId="3C64ED9A" w14:textId="77777777" w:rsidR="00BF1597" w:rsidRPr="00A97C6B" w:rsidRDefault="00BF1597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  <w:r w:rsidR="00121966" w:rsidRPr="00A97C6B">
        <w:rPr>
          <w:rFonts w:ascii="TH SarabunPSK" w:hAnsi="TH SarabunPSK" w:cs="TH SarabunPSK"/>
          <w:sz w:val="32"/>
          <w:szCs w:val="32"/>
        </w:rPr>
        <w:t>...</w:t>
      </w:r>
    </w:p>
    <w:p w14:paraId="06FC0211" w14:textId="77777777" w:rsidR="00BF1597" w:rsidRPr="00A97C6B" w:rsidRDefault="00F37D4F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06368" behindDoc="1" locked="0" layoutInCell="1" allowOverlap="1" wp14:anchorId="330326B0" wp14:editId="1AEFED08">
                <wp:simplePos x="0" y="0"/>
                <wp:positionH relativeFrom="column">
                  <wp:posOffset>257175</wp:posOffset>
                </wp:positionH>
                <wp:positionV relativeFrom="paragraph">
                  <wp:posOffset>220980</wp:posOffset>
                </wp:positionV>
                <wp:extent cx="1266825" cy="276225"/>
                <wp:effectExtent l="0" t="0" r="9525" b="9525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8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8C57B3" w14:textId="77777777" w:rsidR="001D60DD" w:rsidRPr="006D5E09" w:rsidRDefault="001D60DD" w:rsidP="006D5E09">
                            <w:pPr>
                              <w:rPr>
                                <w:color w:val="FF0000"/>
                              </w:rPr>
                            </w:pPr>
                            <w:proofErr w:type="gramStart"/>
                            <w:r w:rsidRPr="006D5E09">
                              <w:rPr>
                                <w:color w:val="FF0000"/>
                              </w:rPr>
                              <w:t xml:space="preserve">{ </w:t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 w:rsidRPr="006D5E09">
                              <w:rPr>
                                <w:color w:val="FF0000"/>
                              </w:rPr>
                              <w:t>4</w:t>
                            </w:r>
                            <w:proofErr w:type="gramEnd"/>
                            <w:r w:rsidRPr="006D5E09">
                              <w:rPr>
                                <w:color w:val="FF0000"/>
                              </w:rPr>
                              <w:t xml:space="preserve">, </w:t>
                            </w:r>
                            <w:r>
                              <w:rPr>
                                <w:color w:val="FF0000"/>
                              </w:rPr>
                              <w:t>5</w:t>
                            </w:r>
                            <w:r w:rsidRPr="006D5E09">
                              <w:rPr>
                                <w:color w:val="FF0000"/>
                              </w:rPr>
                              <w:t xml:space="preserve">, </w:t>
                            </w:r>
                            <w:r>
                              <w:rPr>
                                <w:color w:val="FF0000"/>
                              </w:rPr>
                              <w:t>6</w:t>
                            </w:r>
                            <w:r w:rsidRPr="006D5E09">
                              <w:rPr>
                                <w:color w:val="FF0000"/>
                              </w:rPr>
                              <w:t xml:space="preserve">, … , </w:t>
                            </w:r>
                            <w:r>
                              <w:rPr>
                                <w:color w:val="FF0000"/>
                              </w:rPr>
                              <w:t>1</w:t>
                            </w:r>
                            <w:r w:rsidRPr="006D5E09">
                              <w:rPr>
                                <w:color w:val="FF0000"/>
                              </w:rPr>
                              <w:t>4 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C9D4D6" id="_x0000_s1043" type="#_x0000_t202" style="position:absolute;margin-left:20.25pt;margin-top:17.4pt;width:99.75pt;height:21.75pt;z-index:-2516101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" stroked="f">
                <v:textbox>
                  <w:txbxContent>
                    <w:p w:rsidR="001D60DD" w:rsidRPr="006D5E09" w:rsidRDefault="001D60DD" w:rsidP="006D5E09">
                      <w:pPr>
                        <w:rPr>
                          <w:color w:val="FF0000"/>
                        </w:rPr>
                      </w:pPr>
                      <w:r w:rsidRPr="006D5E09">
                        <w:rPr>
                          <w:color w:val="FF0000"/>
                        </w:rPr>
                        <w:t xml:space="preserve">{ </w:t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 w:rsidRPr="006D5E09">
                        <w:rPr>
                          <w:color w:val="FF0000"/>
                        </w:rPr>
                        <w:t xml:space="preserve">4, </w:t>
                      </w:r>
                      <w:r>
                        <w:rPr>
                          <w:color w:val="FF0000"/>
                        </w:rPr>
                        <w:t>5</w:t>
                      </w:r>
                      <w:r w:rsidRPr="006D5E09">
                        <w:rPr>
                          <w:color w:val="FF0000"/>
                        </w:rPr>
                        <w:t xml:space="preserve">, </w:t>
                      </w:r>
                      <w:r>
                        <w:rPr>
                          <w:color w:val="FF0000"/>
                        </w:rPr>
                        <w:t>6</w:t>
                      </w:r>
                      <w:r w:rsidRPr="006D5E09">
                        <w:rPr>
                          <w:color w:val="FF0000"/>
                        </w:rPr>
                        <w:t xml:space="preserve">, … , </w:t>
                      </w:r>
                      <w:r>
                        <w:rPr>
                          <w:color w:val="FF0000"/>
                        </w:rPr>
                        <w:t>1</w:t>
                      </w:r>
                      <w:r w:rsidRPr="006D5E09">
                        <w:rPr>
                          <w:color w:val="FF0000"/>
                        </w:rPr>
                        <w:t>4 }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3)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="00BF1597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ที่มากกว่า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>3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และน้อยกว่า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15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0CE806D8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3C5B3694" w14:textId="77777777" w:rsidR="00BF1597" w:rsidRPr="00A97C6B" w:rsidRDefault="00F37D4F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08416" behindDoc="1" locked="0" layoutInCell="1" allowOverlap="1" wp14:anchorId="0164FD23" wp14:editId="1A4FE828">
                <wp:simplePos x="0" y="0"/>
                <wp:positionH relativeFrom="column">
                  <wp:posOffset>291465</wp:posOffset>
                </wp:positionH>
                <wp:positionV relativeFrom="paragraph">
                  <wp:posOffset>222250</wp:posOffset>
                </wp:positionV>
                <wp:extent cx="266700" cy="276225"/>
                <wp:effectExtent l="0" t="0" r="0" b="9525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FB27CA" w14:textId="77777777" w:rsidR="001D60DD" w:rsidRPr="006D5E09" w:rsidRDefault="001D60DD" w:rsidP="00F37D4F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∅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C9D4D6" id="_x0000_s1044" type="#_x0000_t202" style="position:absolute;margin-left:22.95pt;margin-top:17.5pt;width:21pt;height:21.75pt;z-index:-2516080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" stroked="f">
                <v:textbox>
                  <w:txbxContent>
                    <w:p w:rsidR="001D60DD" w:rsidRPr="006D5E09" w:rsidRDefault="001D60DD" w:rsidP="00F37D4F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∅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4)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="00BF1597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ที่อยู่ระหว่าง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>5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กับ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6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1249A8C1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2EDBB78D" w14:textId="77777777" w:rsidR="00BF1597" w:rsidRPr="00A97C6B" w:rsidRDefault="00F37D4F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0464" behindDoc="1" locked="0" layoutInCell="1" allowOverlap="1" wp14:anchorId="068A021B" wp14:editId="777F6DEE">
                <wp:simplePos x="0" y="0"/>
                <wp:positionH relativeFrom="column">
                  <wp:posOffset>252730</wp:posOffset>
                </wp:positionH>
                <wp:positionV relativeFrom="paragraph">
                  <wp:posOffset>224155</wp:posOffset>
                </wp:positionV>
                <wp:extent cx="1190625" cy="276225"/>
                <wp:effectExtent l="0" t="0" r="9525" b="9525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06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A768CD" w14:textId="77777777" w:rsidR="001D60DD" w:rsidRPr="006D5E09" w:rsidRDefault="001D60DD" w:rsidP="00F37D4F">
                            <w:pPr>
                              <w:rPr>
                                <w:color w:val="FF0000"/>
                              </w:rPr>
                            </w:pPr>
                            <w:proofErr w:type="gramStart"/>
                            <w:r w:rsidRPr="006D5E09">
                              <w:rPr>
                                <w:color w:val="FF0000"/>
                              </w:rPr>
                              <w:t xml:space="preserve">{ </w:t>
                            </w:r>
                            <w:r>
                              <w:rPr>
                                <w:color w:val="FF0000"/>
                              </w:rPr>
                              <w:t>7</w:t>
                            </w:r>
                            <w:proofErr w:type="gramEnd"/>
                            <w:r>
                              <w:rPr>
                                <w:color w:val="FF0000"/>
                              </w:rPr>
                              <w:t>, 9</w:t>
                            </w:r>
                            <w:r w:rsidRPr="006D5E09">
                              <w:rPr>
                                <w:color w:val="FF0000"/>
                              </w:rPr>
                              <w:t xml:space="preserve">, </w:t>
                            </w:r>
                            <w:r>
                              <w:rPr>
                                <w:color w:val="FF0000"/>
                              </w:rPr>
                              <w:t>11</w:t>
                            </w:r>
                            <w:r w:rsidRPr="006D5E09">
                              <w:rPr>
                                <w:color w:val="FF0000"/>
                              </w:rPr>
                              <w:t xml:space="preserve">, </w:t>
                            </w:r>
                            <w:r>
                              <w:rPr>
                                <w:color w:val="FF0000"/>
                              </w:rPr>
                              <w:t>13</w:t>
                            </w:r>
                            <w:r w:rsidRPr="006D5E09">
                              <w:rPr>
                                <w:color w:val="FF0000"/>
                              </w:rPr>
                              <w:t>, … 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C9D4D6" id="_x0000_s1045" type="#_x0000_t202" style="position:absolute;margin-left:19.9pt;margin-top:17.65pt;width:93.75pt;height:21.75pt;z-index:-2516060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" stroked="f">
                <v:textbox>
                  <w:txbxContent>
                    <w:p w:rsidR="001D60DD" w:rsidRPr="006D5E09" w:rsidRDefault="001D60DD" w:rsidP="00F37D4F">
                      <w:pPr>
                        <w:rPr>
                          <w:color w:val="FF0000"/>
                        </w:rPr>
                      </w:pPr>
                      <w:r w:rsidRPr="006D5E09">
                        <w:rPr>
                          <w:color w:val="FF0000"/>
                        </w:rPr>
                        <w:t xml:space="preserve">{ </w:t>
                      </w:r>
                      <w:r>
                        <w:rPr>
                          <w:color w:val="FF0000"/>
                        </w:rPr>
                        <w:t>7, 9</w:t>
                      </w:r>
                      <w:r w:rsidRPr="006D5E09">
                        <w:rPr>
                          <w:color w:val="FF0000"/>
                        </w:rPr>
                        <w:t xml:space="preserve">, </w:t>
                      </w:r>
                      <w:r>
                        <w:rPr>
                          <w:color w:val="FF0000"/>
                        </w:rPr>
                        <w:t>11</w:t>
                      </w:r>
                      <w:r w:rsidRPr="006D5E09">
                        <w:rPr>
                          <w:color w:val="FF0000"/>
                        </w:rPr>
                        <w:t xml:space="preserve">, </w:t>
                      </w:r>
                      <w:r>
                        <w:rPr>
                          <w:color w:val="FF0000"/>
                        </w:rPr>
                        <w:t>13</w:t>
                      </w:r>
                      <w:r w:rsidRPr="006D5E09">
                        <w:rPr>
                          <w:color w:val="FF0000"/>
                        </w:rPr>
                        <w:t>, … }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hAnsi="TH SarabunPSK" w:cs="TH SarabunPSK"/>
          <w:sz w:val="32"/>
          <w:szCs w:val="32"/>
          <w:cs/>
        </w:rPr>
        <w:tab/>
      </w:r>
      <w:r w:rsidR="00BF1597" w:rsidRPr="00A97C6B">
        <w:rPr>
          <w:rFonts w:ascii="TH SarabunPSK" w:hAnsi="TH SarabunPSK" w:cs="TH SarabunPSK"/>
          <w:sz w:val="32"/>
          <w:szCs w:val="32"/>
        </w:rPr>
        <w:t>5)</w:t>
      </w:r>
      <w:r w:rsidR="00BF1597" w:rsidRPr="00A97C6B">
        <w:rPr>
          <w:rFonts w:ascii="TH SarabunPSK" w:hAnsi="TH SarabunPSK" w:cs="TH SarabunPSK"/>
          <w:sz w:val="32"/>
          <w:szCs w:val="32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2n</m:t>
        </m:r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+5</m:t>
        </m:r>
      </m:oMath>
      <w:r w:rsidR="00BF1597"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  <w:r w:rsidR="00BF1597"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>เมื่อ</w:t>
      </w:r>
      <w:r w:rsidR="00BF1597" w:rsidRPr="00A97C6B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n</m:t>
        </m:r>
      </m:oMath>
      <w:r w:rsidR="00BF1597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เป็นจำนวนนับ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 xml:space="preserve"> }</m:t>
        </m:r>
      </m:oMath>
    </w:p>
    <w:p w14:paraId="3E1D61FB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844B826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>2.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ให้เขียนเซตต่อไปนี้แบบบอกเงื่อนไข</w:t>
      </w:r>
      <w:r w:rsidR="00D173CE" w:rsidRPr="00A97C6B">
        <w:rPr>
          <w:rFonts w:ascii="TH SarabunPSK" w:eastAsia="Calibri" w:hAnsi="TH SarabunPSK" w:cs="TH SarabunPSK"/>
          <w:sz w:val="32"/>
          <w:szCs w:val="32"/>
          <w:cs/>
        </w:rPr>
        <w:t>ของสมาชิก</w:t>
      </w:r>
    </w:p>
    <w:p w14:paraId="4F5934BD" w14:textId="77777777" w:rsidR="00BF1597" w:rsidRPr="00A97C6B" w:rsidRDefault="00F37D4F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2512" behindDoc="1" locked="0" layoutInCell="1" allowOverlap="1" wp14:anchorId="6EA93AC8" wp14:editId="6D4101DD">
                <wp:simplePos x="0" y="0"/>
                <wp:positionH relativeFrom="column">
                  <wp:posOffset>243840</wp:posOffset>
                </wp:positionH>
                <wp:positionV relativeFrom="paragraph">
                  <wp:posOffset>193675</wp:posOffset>
                </wp:positionV>
                <wp:extent cx="2057400" cy="276225"/>
                <wp:effectExtent l="0" t="0" r="0" b="9525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597435" w14:textId="77777777" w:rsidR="001D60DD" w:rsidRPr="006D5E09" w:rsidRDefault="001D60DD" w:rsidP="00F37D4F">
                            <w:pPr>
                              <w:rPr>
                                <w:color w:val="FF0000"/>
                              </w:rPr>
                            </w:pPr>
                            <w:proofErr w:type="gramStart"/>
                            <w:r w:rsidRPr="006D5E09">
                              <w:rPr>
                                <w:color w:val="FF0000"/>
                              </w:rPr>
                              <w:t xml:space="preserve">{ </w:t>
                            </w:r>
                            <w:r>
                              <w:rPr>
                                <w:color w:val="FF0000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m:oMath>
                              <m:d>
                                <m:dPr>
                                  <m:begChr m:val="|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 xml:space="preserve"> x </m:t>
                                  </m:r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=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 xml:space="preserve"> n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 xml:space="preserve"> </m:t>
                                  </m:r>
                                </m:e>
                              </m:d>
                            </m:oMath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rFonts w:eastAsiaTheme="minorEastAsia" w:hint="cs"/>
                                <w:color w:val="FF0000"/>
                                <w:cs/>
                              </w:rPr>
                              <w:t xml:space="preserve">เมื่อ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n </w:t>
                            </w:r>
                            <w:r>
                              <w:rPr>
                                <w:rFonts w:eastAsiaTheme="minorEastAsia" w:hint="cs"/>
                                <w:color w:val="FF0000"/>
                                <w:cs/>
                              </w:rPr>
                              <w:t xml:space="preserve">เป็นจำนวนนับ </w:t>
                            </w:r>
                            <w:r w:rsidRPr="006D5E09">
                              <w:rPr>
                                <w:color w:val="FF0000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C9D4D6" id="_x0000_s1046" type="#_x0000_t202" style="position:absolute;margin-left:19.2pt;margin-top:15.25pt;width:162pt;height:21.75pt;z-index:-2516039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" stroked="f">
                <v:textbox>
                  <w:txbxContent>
                    <w:p w:rsidR="001D60DD" w:rsidRPr="006D5E09" w:rsidRDefault="001D60DD" w:rsidP="00F37D4F">
                      <w:pPr>
                        <w:rPr>
                          <w:color w:val="FF0000"/>
                        </w:rPr>
                      </w:pPr>
                      <w:r w:rsidRPr="006D5E09">
                        <w:rPr>
                          <w:color w:val="FF0000"/>
                        </w:rPr>
                        <w:t xml:space="preserve">{ </w:t>
                      </w:r>
                      <w:r>
                        <w:rPr>
                          <w:color w:val="FF0000"/>
                        </w:rPr>
                        <w:t xml:space="preserve">x </w:t>
                      </w:r>
                      <m:oMath>
                        <m:d>
                          <m:dPr>
                            <m:begChr m:val="|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FF0000"/>
                              </w:rPr>
                              <m:t xml:space="preserve"> x </m:t>
                            </m:r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=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color w:val="FF000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 xml:space="preserve"> n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FF0000"/>
                              </w:rPr>
                              <m:t xml:space="preserve"> </m:t>
                            </m:r>
                          </m:e>
                        </m:d>
                      </m:oMath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rPr>
                          <w:rFonts w:eastAsiaTheme="minorEastAsia" w:hint="cs"/>
                          <w:color w:val="FF0000"/>
                          <w:cs/>
                        </w:rPr>
                        <w:t xml:space="preserve">เมื่อ </w: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n </w:t>
                      </w:r>
                      <w:r>
                        <w:rPr>
                          <w:rFonts w:eastAsiaTheme="minorEastAsia" w:hint="cs"/>
                          <w:color w:val="FF0000"/>
                          <w:cs/>
                        </w:rPr>
                        <w:t xml:space="preserve">เป็นจำนวนนับ </w:t>
                      </w:r>
                      <w:r w:rsidRPr="006D5E09">
                        <w:rPr>
                          <w:color w:val="FF0000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>1)</w: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A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4, 9, 16, 25, 36, …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2C491393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A80AAE0" w14:textId="77777777" w:rsidR="00BF1597" w:rsidRPr="008B1E73" w:rsidRDefault="00F37D4F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i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4560" behindDoc="1" locked="0" layoutInCell="1" allowOverlap="1" wp14:anchorId="71F17B2F" wp14:editId="580FBCAC">
                <wp:simplePos x="0" y="0"/>
                <wp:positionH relativeFrom="column">
                  <wp:posOffset>234315</wp:posOffset>
                </wp:positionH>
                <wp:positionV relativeFrom="paragraph">
                  <wp:posOffset>205105</wp:posOffset>
                </wp:positionV>
                <wp:extent cx="2181225" cy="276225"/>
                <wp:effectExtent l="0" t="0" r="9525" b="952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12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24CE77" w14:textId="77777777" w:rsidR="001D60DD" w:rsidRPr="006D5E09" w:rsidRDefault="001D60DD" w:rsidP="00F37D4F">
                            <w:pPr>
                              <w:rPr>
                                <w:color w:val="FF0000"/>
                              </w:rPr>
                            </w:pPr>
                            <w:proofErr w:type="gramStart"/>
                            <w:r w:rsidRPr="006D5E09">
                              <w:rPr>
                                <w:color w:val="FF0000"/>
                              </w:rPr>
                              <w:t xml:space="preserve">{ </w:t>
                            </w:r>
                            <w:r>
                              <w:rPr>
                                <w:color w:val="FF0000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m:oMath>
                              <m:d>
                                <m:dPr>
                                  <m:begChr m:val="|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 xml:space="preserve"> x </m:t>
                                  </m:r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=-5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 xml:space="preserve">n </m:t>
                                  </m:r>
                                </m:e>
                              </m:d>
                            </m:oMath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rFonts w:eastAsiaTheme="minorEastAsia" w:hint="cs"/>
                                <w:color w:val="FF0000"/>
                                <w:cs/>
                              </w:rPr>
                              <w:t xml:space="preserve">เมื่อ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n </w:t>
                            </w:r>
                            <w:r>
                              <w:rPr>
                                <w:rFonts w:eastAsiaTheme="minorEastAsia" w:hint="cs"/>
                                <w:color w:val="FF0000"/>
                                <w:cs/>
                              </w:rPr>
                              <w:t xml:space="preserve">เป็นจำนวนเต็ม </w:t>
                            </w:r>
                            <w:r w:rsidRPr="006D5E09">
                              <w:rPr>
                                <w:color w:val="FF0000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0B88E5" id="_x0000_s1047" type="#_x0000_t202" style="position:absolute;margin-left:18.45pt;margin-top:16.15pt;width:171.75pt;height:21.75pt;z-index:-2516019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" stroked="f">
                <v:textbox>
                  <w:txbxContent>
                    <w:p w:rsidR="001D60DD" w:rsidRPr="006D5E09" w:rsidRDefault="001D60DD" w:rsidP="00F37D4F">
                      <w:pPr>
                        <w:rPr>
                          <w:color w:val="FF0000"/>
                        </w:rPr>
                      </w:pPr>
                      <w:r w:rsidRPr="006D5E09">
                        <w:rPr>
                          <w:color w:val="FF0000"/>
                        </w:rPr>
                        <w:t xml:space="preserve">{ </w:t>
                      </w:r>
                      <w:r>
                        <w:rPr>
                          <w:color w:val="FF0000"/>
                        </w:rPr>
                        <w:t xml:space="preserve">x </w:t>
                      </w:r>
                      <m:oMath>
                        <m:d>
                          <m:dPr>
                            <m:begChr m:val="|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FF0000"/>
                              </w:rPr>
                              <m:t xml:space="preserve"> x </m:t>
                            </m:r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=-5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FF0000"/>
                              </w:rPr>
                              <m:t xml:space="preserve">n </m:t>
                            </m:r>
                          </m:e>
                        </m:d>
                      </m:oMath>
                      <w:r>
                        <w:rPr>
                          <w:rFonts w:eastAsiaTheme="minorEastAsia"/>
                          <w:color w:val="FF0000"/>
                        </w:rPr>
                        <w:t xml:space="preserve"> </w:t>
                      </w:r>
                      <w:r>
                        <w:rPr>
                          <w:rFonts w:eastAsiaTheme="minorEastAsia" w:hint="cs"/>
                          <w:color w:val="FF0000"/>
                          <w:cs/>
                        </w:rPr>
                        <w:t xml:space="preserve">เมื่อ </w: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n </w:t>
                      </w:r>
                      <w:r>
                        <w:rPr>
                          <w:rFonts w:eastAsiaTheme="minorEastAsia" w:hint="cs"/>
                          <w:color w:val="FF0000"/>
                          <w:cs/>
                        </w:rPr>
                        <w:t xml:space="preserve">เป็นจำนวนเต็ม </w:t>
                      </w:r>
                      <w:r w:rsidRPr="006D5E09">
                        <w:rPr>
                          <w:color w:val="FF0000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hAnsi="TH SarabunPSK" w:cs="TH SarabunPSK"/>
          <w:sz w:val="32"/>
          <w:szCs w:val="32"/>
        </w:rPr>
        <w:tab/>
        <w:t>2)</w:t>
      </w:r>
      <w:r w:rsidR="00BF1597" w:rsidRPr="00A97C6B">
        <w:rPr>
          <w:rFonts w:ascii="TH SarabunPSK" w:hAnsi="TH SarabunPSK" w:cs="TH SarabunPSK"/>
          <w:sz w:val="32"/>
          <w:szCs w:val="32"/>
        </w:rPr>
        <w:tab/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 xml:space="preserve">B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…,-10,-5 , 0, 5, 10, …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0527F6E5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69376669" w14:textId="77777777" w:rsidR="00BF1597" w:rsidRPr="00A97C6B" w:rsidRDefault="00D173C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6608" behindDoc="1" locked="0" layoutInCell="1" allowOverlap="1" wp14:anchorId="6EC60366" wp14:editId="3D7D55FE">
                <wp:simplePos x="0" y="0"/>
                <wp:positionH relativeFrom="margin">
                  <wp:posOffset>222250</wp:posOffset>
                </wp:positionH>
                <wp:positionV relativeFrom="paragraph">
                  <wp:posOffset>202896</wp:posOffset>
                </wp:positionV>
                <wp:extent cx="2759103" cy="276225"/>
                <wp:effectExtent l="0" t="0" r="3175" b="952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9103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624C4E" w14:textId="77777777" w:rsidR="001D60DD" w:rsidRPr="006D5E09" w:rsidRDefault="001D60DD" w:rsidP="00F37D4F">
                            <w:pPr>
                              <w:rPr>
                                <w:color w:val="FF0000"/>
                              </w:rPr>
                            </w:pPr>
                            <w:proofErr w:type="gramStart"/>
                            <w:r w:rsidRPr="006D5E09">
                              <w:rPr>
                                <w:color w:val="FF0000"/>
                              </w:rPr>
                              <w:t xml:space="preserve">{ </w:t>
                            </w:r>
                            <w:r>
                              <w:rPr>
                                <w:color w:val="FF0000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m:oMath>
                              <m:d>
                                <m:dPr>
                                  <m:begChr m:val="|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=2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+1 </m:t>
                              </m:r>
                            </m:oMath>
                            <w:r>
                              <w:rPr>
                                <w:rFonts w:eastAsiaTheme="minorEastAsia" w:hint="cs"/>
                                <w:color w:val="FF0000"/>
                                <w:cs/>
                              </w:rPr>
                              <w:t xml:space="preserve">เมื่อ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n </w:t>
                            </w:r>
                            <w:r>
                              <w:rPr>
                                <w:rFonts w:eastAsiaTheme="minorEastAsia" w:hint="cs"/>
                                <w:color w:val="FF0000"/>
                                <w:cs/>
                              </w:rPr>
                              <w:t xml:space="preserve">เป็นจำนวนนับที่ไม่เกิน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>50</w:t>
                            </w:r>
                            <w:r>
                              <w:rPr>
                                <w:rFonts w:eastAsiaTheme="minorEastAsia" w:hint="cs"/>
                                <w:color w:val="FF0000"/>
                                <w:cs/>
                              </w:rPr>
                              <w:t xml:space="preserve"> </w:t>
                            </w:r>
                            <w:r w:rsidRPr="006D5E09">
                              <w:rPr>
                                <w:color w:val="FF0000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2EC221" id="_x0000_s1048" type="#_x0000_t202" style="position:absolute;margin-left:17.5pt;margin-top:16pt;width:217.25pt;height:21.75pt;z-index:-25159987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" stroked="f">
                <v:textbox>
                  <w:txbxContent>
                    <w:p w:rsidR="001D60DD" w:rsidRPr="006D5E09" w:rsidRDefault="001D60DD" w:rsidP="00F37D4F">
                      <w:pPr>
                        <w:rPr>
                          <w:color w:val="FF0000"/>
                        </w:rPr>
                      </w:pPr>
                      <w:r w:rsidRPr="006D5E09">
                        <w:rPr>
                          <w:color w:val="FF0000"/>
                        </w:rPr>
                        <w:t xml:space="preserve">{ </w:t>
                      </w:r>
                      <w:r>
                        <w:rPr>
                          <w:color w:val="FF0000"/>
                        </w:rPr>
                        <w:t xml:space="preserve">x </w:t>
                      </w:r>
                      <m:oMath>
                        <m:d>
                          <m:dPr>
                            <m:begChr m:val="|"/>
                            <m:endChr m:val=""/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 xml:space="preserve">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FF0000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FF0000"/>
                          </w:rPr>
                          <m:t>=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FF0000"/>
                          </w:rPr>
                          <m:t>n</m:t>
                        </m:r>
                        <m:r>
                          <w:rPr>
                            <w:rFonts w:ascii="Cambria Math" w:hAnsi="Cambria Math"/>
                            <w:color w:val="FF0000"/>
                          </w:rPr>
                          <m:t xml:space="preserve">+1 </m:t>
                        </m:r>
                      </m:oMath>
                      <w:r>
                        <w:rPr>
                          <w:rFonts w:eastAsiaTheme="minorEastAsia" w:hint="cs"/>
                          <w:color w:val="FF0000"/>
                          <w:cs/>
                        </w:rPr>
                        <w:t xml:space="preserve">เมื่อ </w: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n </w:t>
                      </w:r>
                      <w:r>
                        <w:rPr>
                          <w:rFonts w:eastAsiaTheme="minorEastAsia" w:hint="cs"/>
                          <w:color w:val="FF0000"/>
                          <w:cs/>
                        </w:rPr>
                        <w:t xml:space="preserve">เป็นจำนวนนับที่ไม่เกิน </w:t>
                      </w:r>
                      <w:r>
                        <w:rPr>
                          <w:rFonts w:eastAsiaTheme="minorEastAsia"/>
                          <w:color w:val="FF0000"/>
                        </w:rPr>
                        <w:t>50</w:t>
                      </w:r>
                      <w:r>
                        <w:rPr>
                          <w:rFonts w:eastAsiaTheme="minorEastAsia" w:hint="cs"/>
                          <w:color w:val="FF0000"/>
                          <w:cs/>
                        </w:rPr>
                        <w:t xml:space="preserve"> </w:t>
                      </w:r>
                      <w:r w:rsidRPr="006D5E09">
                        <w:rPr>
                          <w:color w:val="FF0000"/>
                        </w:rPr>
                        <w:t>}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>3)</w: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C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3, 5, 7, 9, 11, …,101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0D60C554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547EF2AB" w14:textId="77777777" w:rsidR="00BF1597" w:rsidRPr="00A97C6B" w:rsidRDefault="00B76ECD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8656" behindDoc="1" locked="0" layoutInCell="1" allowOverlap="1" wp14:anchorId="0C58C785" wp14:editId="44EAEF6A">
                <wp:simplePos x="0" y="0"/>
                <wp:positionH relativeFrom="column">
                  <wp:posOffset>215265</wp:posOffset>
                </wp:positionH>
                <wp:positionV relativeFrom="paragraph">
                  <wp:posOffset>200025</wp:posOffset>
                </wp:positionV>
                <wp:extent cx="2066925" cy="276225"/>
                <wp:effectExtent l="0" t="0" r="9525" b="9525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69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536E93" w14:textId="77777777" w:rsidR="001D60DD" w:rsidRPr="006D5E09" w:rsidRDefault="001D60DD" w:rsidP="00B76ECD">
                            <w:pPr>
                              <w:rPr>
                                <w:color w:val="FF0000"/>
                              </w:rPr>
                            </w:pPr>
                            <w:proofErr w:type="gramStart"/>
                            <w:r w:rsidRPr="006D5E09">
                              <w:rPr>
                                <w:color w:val="FF0000"/>
                              </w:rPr>
                              <w:t xml:space="preserve">{ </w:t>
                            </w:r>
                            <w:r>
                              <w:rPr>
                                <w:color w:val="FF0000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m:oMath>
                              <m:d>
                                <m:dPr>
                                  <m:begChr m:val="|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Cs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 xml:space="preserve"> x=5n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</m:t>
                              </m:r>
                            </m:oMath>
                            <w:r>
                              <w:rPr>
                                <w:rFonts w:eastAsiaTheme="minorEastAsia" w:hint="cs"/>
                                <w:color w:val="FF0000"/>
                                <w:cs/>
                              </w:rPr>
                              <w:t xml:space="preserve"> เมื่อ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n </w:t>
                            </w:r>
                            <w:r>
                              <w:rPr>
                                <w:rFonts w:eastAsiaTheme="minorEastAsia" w:hint="cs"/>
                                <w:color w:val="FF0000"/>
                                <w:cs/>
                              </w:rPr>
                              <w:t xml:space="preserve">เป็นจำนวนนับ </w:t>
                            </w:r>
                            <w:r w:rsidRPr="006D5E09">
                              <w:rPr>
                                <w:color w:val="FF0000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3EC545" id="_x0000_s1049" type="#_x0000_t202" style="position:absolute;margin-left:16.95pt;margin-top:15.75pt;width:162.75pt;height:21.75pt;z-index:-251597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" stroked="f">
                <v:textbox>
                  <w:txbxContent>
                    <w:p w:rsidR="001D60DD" w:rsidRPr="006D5E09" w:rsidRDefault="001D60DD" w:rsidP="00B76ECD">
                      <w:pPr>
                        <w:rPr>
                          <w:color w:val="FF0000"/>
                        </w:rPr>
                      </w:pPr>
                      <w:r w:rsidRPr="006D5E09">
                        <w:rPr>
                          <w:color w:val="FF0000"/>
                        </w:rPr>
                        <w:t xml:space="preserve">{ </w:t>
                      </w:r>
                      <w:r>
                        <w:rPr>
                          <w:color w:val="FF0000"/>
                        </w:rPr>
                        <w:t xml:space="preserve">x </w:t>
                      </w:r>
                      <m:oMath>
                        <m:d>
                          <m:dPr>
                            <m:begChr m:val="|"/>
                            <m:endChr m:val=""/>
                            <m:ctrlPr>
                              <w:rPr>
                                <w:rFonts w:ascii="Cambria Math" w:hAnsi="Cambria Math"/>
                                <w:iCs/>
                                <w:color w:val="FF0000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FF0000"/>
                              </w:rPr>
                              <m:t xml:space="preserve"> x=5n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color w:val="FF0000"/>
                          </w:rPr>
                          <m:t xml:space="preserve"> </m:t>
                        </m:r>
                      </m:oMath>
                      <w:r>
                        <w:rPr>
                          <w:rFonts w:eastAsiaTheme="minorEastAsia" w:hint="cs"/>
                          <w:color w:val="FF0000"/>
                          <w:cs/>
                        </w:rPr>
                        <w:t xml:space="preserve"> เมื่อ </w:t>
                      </w:r>
                      <w:r>
                        <w:rPr>
                          <w:rFonts w:eastAsiaTheme="minorEastAsia"/>
                          <w:color w:val="FF0000"/>
                        </w:rPr>
                        <w:t xml:space="preserve">n </w:t>
                      </w:r>
                      <w:r>
                        <w:rPr>
                          <w:rFonts w:eastAsiaTheme="minorEastAsia" w:hint="cs"/>
                          <w:color w:val="FF0000"/>
                          <w:cs/>
                        </w:rPr>
                        <w:t xml:space="preserve">เป็นจำนวนนับ </w:t>
                      </w:r>
                      <w:r w:rsidRPr="006D5E09">
                        <w:rPr>
                          <w:color w:val="FF0000"/>
                        </w:rPr>
                        <w:t>}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hAnsi="TH SarabunPSK" w:cs="TH SarabunPSK"/>
          <w:sz w:val="32"/>
          <w:szCs w:val="32"/>
          <w:cs/>
        </w:rPr>
        <w:tab/>
      </w:r>
      <w:r w:rsidR="00BF1597" w:rsidRPr="00A97C6B">
        <w:rPr>
          <w:rFonts w:ascii="TH SarabunPSK" w:hAnsi="TH SarabunPSK" w:cs="TH SarabunPSK"/>
          <w:sz w:val="32"/>
          <w:szCs w:val="32"/>
        </w:rPr>
        <w:t>4)</w:t>
      </w:r>
      <w:r w:rsidR="00BF1597" w:rsidRPr="00A97C6B">
        <w:rPr>
          <w:rFonts w:ascii="TH SarabunPSK" w:hAnsi="TH SarabunPSK" w:cs="TH SarabunPSK"/>
          <w:sz w:val="32"/>
          <w:szCs w:val="32"/>
        </w:rPr>
        <w:tab/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 xml:space="preserve">D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 5, 10, 15, 20, …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25306B15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4D88B9C1" w14:textId="77777777" w:rsidR="00BF1597" w:rsidRPr="00A97C6B" w:rsidRDefault="00D173C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8896" behindDoc="1" locked="0" layoutInCell="1" allowOverlap="1" wp14:anchorId="03EF94E5" wp14:editId="192FD170">
                <wp:simplePos x="0" y="0"/>
                <wp:positionH relativeFrom="margin">
                  <wp:posOffset>227965</wp:posOffset>
                </wp:positionH>
                <wp:positionV relativeFrom="paragraph">
                  <wp:posOffset>234646</wp:posOffset>
                </wp:positionV>
                <wp:extent cx="2767026" cy="400050"/>
                <wp:effectExtent l="0" t="0" r="0" b="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7026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5E0886" w14:textId="77777777" w:rsidR="001D60DD" w:rsidRPr="006D5E09" w:rsidRDefault="001D60DD" w:rsidP="00B76ECD">
                            <w:pPr>
                              <w:rPr>
                                <w:color w:val="FF0000"/>
                              </w:rPr>
                            </w:pPr>
                            <w:proofErr w:type="gramStart"/>
                            <w:r w:rsidRPr="0093724B">
                              <w:rPr>
                                <w:color w:val="FF0000"/>
                                <w:sz w:val="28"/>
                                <w:szCs w:val="36"/>
                              </w:rPr>
                              <w:t>{</w:t>
                            </w:r>
                            <w:r w:rsidRPr="006D5E09"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m:oMath>
                              <m:d>
                                <m:dPr>
                                  <m:begChr m:val="|"/>
                                  <m:endChr m:val=""/>
                                  <m:ctrlPr>
                                    <w:rPr>
                                      <w:rFonts w:ascii="Cambria Math" w:hAnsi="Cambria Math"/>
                                      <w:iCs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 xml:space="preserve"> x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color w:val="FF000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n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n+1</m:t>
                                      </m:r>
                                    </m:den>
                                  </m:f>
                                </m:e>
                              </m:d>
                            </m:oMath>
                            <w:r w:rsidRPr="0093724B">
                              <w:rPr>
                                <w:rFonts w:eastAsiaTheme="minorEastAsia"/>
                                <w:color w:val="FF0000"/>
                                <w:sz w:val="20"/>
                                <w:szCs w:val="24"/>
                              </w:rPr>
                              <w:t xml:space="preserve"> </w:t>
                            </w:r>
                            <w:r w:rsidRPr="0093724B">
                              <w:rPr>
                                <w:rFonts w:eastAsiaTheme="minorEastAsia" w:hint="cs"/>
                                <w:color w:val="FF0000"/>
                                <w:sz w:val="20"/>
                                <w:szCs w:val="24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color w:val="FF0000"/>
                                <w:cs/>
                              </w:rPr>
                              <w:t xml:space="preserve">เมื่อ </w:t>
                            </w:r>
                            <w:r>
                              <w:rPr>
                                <w:color w:val="FF0000"/>
                              </w:rPr>
                              <w:t xml:space="preserve">n </w:t>
                            </w:r>
                            <w:r>
                              <w:rPr>
                                <w:rFonts w:hint="cs"/>
                                <w:color w:val="FF0000"/>
                                <w:cs/>
                              </w:rPr>
                              <w:t xml:space="preserve">เป็นจำนวนนับที่ไม่เกิน </w:t>
                            </w:r>
                            <w:r>
                              <w:rPr>
                                <w:color w:val="FF0000"/>
                              </w:rPr>
                              <w:t>100</w:t>
                            </w:r>
                            <w:r w:rsidRPr="0093724B">
                              <w:rPr>
                                <w:rFonts w:hint="cs"/>
                                <w:color w:val="FF0000"/>
                                <w:sz w:val="28"/>
                                <w:szCs w:val="36"/>
                                <w:cs/>
                              </w:rPr>
                              <w:t xml:space="preserve"> </w:t>
                            </w:r>
                            <w:r w:rsidRPr="0093724B">
                              <w:rPr>
                                <w:color w:val="FF0000"/>
                                <w:sz w:val="28"/>
                                <w:szCs w:val="36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34FEA" id="_x0000_s1050" type="#_x0000_t202" style="position:absolute;margin-left:17.95pt;margin-top:18.5pt;width:217.9pt;height:31.5pt;z-index:-2515875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" stroked="f">
                <v:textbox>
                  <w:txbxContent>
                    <w:p w:rsidR="001D60DD" w:rsidRPr="006D5E09" w:rsidRDefault="001D60DD" w:rsidP="00B76ECD">
                      <w:pPr>
                        <w:rPr>
                          <w:color w:val="FF0000"/>
                        </w:rPr>
                      </w:pPr>
                      <w:r w:rsidRPr="0093724B">
                        <w:rPr>
                          <w:color w:val="FF0000"/>
                          <w:sz w:val="28"/>
                          <w:szCs w:val="36"/>
                        </w:rPr>
                        <w:t>{</w:t>
                      </w:r>
                      <w:r w:rsidRPr="006D5E09">
                        <w:rPr>
                          <w:color w:val="FF0000"/>
                        </w:rPr>
                        <w:t xml:space="preserve"> </w:t>
                      </w:r>
                      <w:r>
                        <w:rPr>
                          <w:color w:val="FF0000"/>
                        </w:rPr>
                        <w:t xml:space="preserve">x </w:t>
                      </w:r>
                      <m:oMath>
                        <m:d>
                          <m:dPr>
                            <m:begChr m:val="|"/>
                            <m:endChr m:val=""/>
                            <m:ctrlPr>
                              <w:rPr>
                                <w:rFonts w:ascii="Cambria Math" w:hAnsi="Cambria Math"/>
                                <w:iCs/>
                                <w:color w:val="FF0000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FF0000"/>
                              </w:rPr>
                              <m:t xml:space="preserve"> x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Cs/>
                                    <w:color w:val="FF000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n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n+1</m:t>
                                </m:r>
                              </m:den>
                            </m:f>
                          </m:e>
                        </m:d>
                      </m:oMath>
                      <w:r w:rsidRPr="0093724B">
                        <w:rPr>
                          <w:rFonts w:eastAsiaTheme="minorEastAsia"/>
                          <w:color w:val="FF0000"/>
                          <w:sz w:val="20"/>
                          <w:szCs w:val="24"/>
                        </w:rPr>
                        <w:t xml:space="preserve"> </w:t>
                      </w:r>
                      <w:r w:rsidRPr="0093724B">
                        <w:rPr>
                          <w:rFonts w:eastAsiaTheme="minorEastAsia" w:hint="cs"/>
                          <w:color w:val="FF0000"/>
                          <w:sz w:val="20"/>
                          <w:szCs w:val="24"/>
                          <w:cs/>
                        </w:rPr>
                        <w:t xml:space="preserve"> </w:t>
                      </w:r>
                      <w:r>
                        <w:rPr>
                          <w:rFonts w:hint="cs"/>
                          <w:color w:val="FF0000"/>
                          <w:cs/>
                        </w:rPr>
                        <w:t xml:space="preserve">เมื่อ </w:t>
                      </w:r>
                      <w:r>
                        <w:rPr>
                          <w:color w:val="FF0000"/>
                        </w:rPr>
                        <w:t xml:space="preserve">n </w:t>
                      </w:r>
                      <w:r>
                        <w:rPr>
                          <w:rFonts w:hint="cs"/>
                          <w:color w:val="FF0000"/>
                          <w:cs/>
                        </w:rPr>
                        <w:t xml:space="preserve">เป็นจำนวนนับที่ไม่เกิน </w:t>
                      </w:r>
                      <w:r>
                        <w:rPr>
                          <w:color w:val="FF0000"/>
                        </w:rPr>
                        <w:t>100</w:t>
                      </w:r>
                      <w:r w:rsidRPr="0093724B">
                        <w:rPr>
                          <w:rFonts w:hint="cs"/>
                          <w:color w:val="FF0000"/>
                          <w:sz w:val="28"/>
                          <w:szCs w:val="36"/>
                          <w:cs/>
                        </w:rPr>
                        <w:t xml:space="preserve"> </w:t>
                      </w:r>
                      <w:r w:rsidRPr="0093724B">
                        <w:rPr>
                          <w:color w:val="FF0000"/>
                          <w:sz w:val="28"/>
                          <w:szCs w:val="36"/>
                        </w:rPr>
                        <w:t>}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>5)</w: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E = </w:t>
      </w:r>
      <m:oMath>
        <m:r>
          <w:rPr>
            <w:rFonts w:ascii="Cambria Math" w:hAnsi="Cambria Math" w:cs="TH SarabunPSK"/>
            <w:color w:val="000000" w:themeColor="text1"/>
            <w:sz w:val="28"/>
          </w:rPr>
          <m:t xml:space="preserve">{ </m:t>
        </m:r>
        <m:f>
          <m:fPr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8"/>
              </w:rPr>
            </m:ctrlPr>
          </m:fPr>
          <m:num>
            <m:r>
              <w:rPr>
                <w:rFonts w:ascii="Cambria Math" w:hAnsi="Cambria Math" w:cs="TH SarabunPSK"/>
                <w:color w:val="000000" w:themeColor="text1"/>
                <w:sz w:val="28"/>
              </w:rPr>
              <m:t>1</m:t>
            </m:r>
          </m:num>
          <m:den>
            <m:r>
              <w:rPr>
                <w:rFonts w:ascii="Cambria Math" w:hAnsi="Cambria Math" w:cs="TH SarabunPSK"/>
                <w:color w:val="000000" w:themeColor="text1"/>
                <w:sz w:val="28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8"/>
          </w:rPr>
          <m:t xml:space="preserve">, </m:t>
        </m:r>
        <m:f>
          <m:f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8"/>
              </w:rPr>
            </m:ctrlPr>
          </m:fPr>
          <m:num>
            <m:r>
              <w:rPr>
                <w:rFonts w:ascii="Cambria Math" w:eastAsiaTheme="minorEastAsia" w:hAnsi="Cambria Math" w:cs="TH SarabunPSK"/>
                <w:color w:val="000000" w:themeColor="text1"/>
                <w:sz w:val="28"/>
              </w:rPr>
              <m:t>2</m:t>
            </m:r>
          </m:num>
          <m:den>
            <m:r>
              <w:rPr>
                <w:rFonts w:ascii="Cambria Math" w:eastAsiaTheme="minorEastAsia" w:hAnsi="Cambria Math" w:cs="TH SarabunPSK"/>
                <w:color w:val="000000" w:themeColor="text1"/>
                <w:sz w:val="28"/>
              </w:rPr>
              <m:t>3</m:t>
            </m:r>
          </m:den>
        </m:f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8"/>
          </w:rPr>
          <m:t xml:space="preserve">, </m:t>
        </m:r>
        <m:f>
          <m:f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8"/>
              </w:rPr>
            </m:ctrlPr>
          </m:fPr>
          <m:num>
            <m:r>
              <w:rPr>
                <w:rFonts w:ascii="Cambria Math" w:eastAsiaTheme="minorEastAsia" w:hAnsi="Cambria Math" w:cs="TH SarabunPSK"/>
                <w:color w:val="000000" w:themeColor="text1"/>
                <w:sz w:val="28"/>
              </w:rPr>
              <m:t>3</m:t>
            </m:r>
          </m:num>
          <m:den>
            <m:r>
              <w:rPr>
                <w:rFonts w:ascii="Cambria Math" w:eastAsiaTheme="minorEastAsia" w:hAnsi="Cambria Math" w:cs="TH SarabunPSK"/>
                <w:color w:val="000000" w:themeColor="text1"/>
                <w:sz w:val="28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8"/>
          </w:rPr>
          <m:t>, …,</m:t>
        </m:r>
        <m:f>
          <m:f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8"/>
              </w:rPr>
            </m:ctrlPr>
          </m:fPr>
          <m:num>
            <m:r>
              <w:rPr>
                <w:rFonts w:ascii="Cambria Math" w:eastAsiaTheme="minorEastAsia" w:hAnsi="Cambria Math" w:cs="TH SarabunPSK"/>
                <w:color w:val="000000" w:themeColor="text1"/>
                <w:sz w:val="28"/>
              </w:rPr>
              <m:t>100</m:t>
            </m:r>
          </m:num>
          <m:den>
            <m:r>
              <w:rPr>
                <w:rFonts w:ascii="Cambria Math" w:eastAsiaTheme="minorEastAsia" w:hAnsi="Cambria Math" w:cs="TH SarabunPSK"/>
                <w:color w:val="000000" w:themeColor="text1"/>
                <w:sz w:val="28"/>
              </w:rPr>
              <m:t>101</m:t>
            </m:r>
          </m:den>
        </m:f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8"/>
          </w:rPr>
          <m:t xml:space="preserve"> }</m:t>
        </m:r>
      </m:oMath>
    </w:p>
    <w:p w14:paraId="114AF2A3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34B22AC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>3.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ซตต่อไปนี้ เซตใดเป็นเซตจำกัด เซตใดเป็นเซตอนันต์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พราะเหตุใด</w:t>
      </w:r>
    </w:p>
    <w:p w14:paraId="747DD096" w14:textId="77777777" w:rsidR="00BF1597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30944" behindDoc="1" locked="0" layoutInCell="1" allowOverlap="1" wp14:anchorId="5A826AA9" wp14:editId="5842BF58">
                <wp:simplePos x="0" y="0"/>
                <wp:positionH relativeFrom="column">
                  <wp:posOffset>243205</wp:posOffset>
                </wp:positionH>
                <wp:positionV relativeFrom="paragraph">
                  <wp:posOffset>167005</wp:posOffset>
                </wp:positionV>
                <wp:extent cx="2352675" cy="276225"/>
                <wp:effectExtent l="0" t="0" r="9525" b="9525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26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5AE4A4" w14:textId="77777777" w:rsidR="001D60DD" w:rsidRPr="006D5E09" w:rsidRDefault="001D60DD" w:rsidP="00B76ECD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cs"/>
                                <w:color w:val="FF0000"/>
                                <w:cs/>
                              </w:rPr>
                              <w:t>เซตอนันต์ เพราะมีสมาชิกมากมายนับไม่ถ้ว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605359" id="_x0000_s1051" type="#_x0000_t202" style="position:absolute;margin-left:19.15pt;margin-top:13.15pt;width:185.25pt;height:21.75pt;z-index:-2515855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" stroked="f">
                <v:textbox>
                  <w:txbxContent>
                    <w:p w:rsidR="001D60DD" w:rsidRPr="006D5E09" w:rsidRDefault="001D60DD" w:rsidP="00B76ECD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cs"/>
                          <w:color w:val="FF0000"/>
                          <w:cs/>
                        </w:rPr>
                        <w:t>เซตอนันต์ เพราะมีสมาชิกมากมายนับไม่ถ้วน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>1)</w: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A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8, 27, 64, …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19B7FBDD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424610F2" w14:textId="77777777" w:rsidR="00BF1597" w:rsidRPr="00A97C6B" w:rsidRDefault="0093724B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0704" behindDoc="1" locked="0" layoutInCell="1" allowOverlap="1" wp14:anchorId="13B366AB" wp14:editId="64765D79">
                <wp:simplePos x="0" y="0"/>
                <wp:positionH relativeFrom="column">
                  <wp:posOffset>234315</wp:posOffset>
                </wp:positionH>
                <wp:positionV relativeFrom="paragraph">
                  <wp:posOffset>169545</wp:posOffset>
                </wp:positionV>
                <wp:extent cx="1781175" cy="276225"/>
                <wp:effectExtent l="0" t="0" r="9525" b="9525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11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32BBF1" w14:textId="77777777" w:rsidR="001D60DD" w:rsidRPr="006D5E09" w:rsidRDefault="001D60DD" w:rsidP="00B76ECD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olor w:val="FF0000"/>
                                <w:cs/>
                              </w:rPr>
                              <w:t xml:space="preserve">เซตจำกัด เพราะมีสมาชิก </w:t>
                            </w:r>
                            <w:r>
                              <w:rPr>
                                <w:color w:val="FF0000"/>
                              </w:rPr>
                              <w:t xml:space="preserve">10 </w:t>
                            </w:r>
                            <w:r>
                              <w:rPr>
                                <w:rFonts w:hint="cs"/>
                                <w:color w:val="FF0000"/>
                                <w:cs/>
                              </w:rPr>
                              <w:t>ตั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34FEA" id="_x0000_s1052" type="#_x0000_t202" style="position:absolute;margin-left:18.45pt;margin-top:13.35pt;width:140.25pt;height:21.75pt;z-index:-251595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" stroked="f">
                <v:textbox>
                  <w:txbxContent>
                    <w:p w:rsidR="001D60DD" w:rsidRPr="006D5E09" w:rsidRDefault="001D60DD" w:rsidP="00B76ECD">
                      <w:pPr>
                        <w:rPr>
                          <w:color w:val="FF0000"/>
                          <w:cs/>
                        </w:rPr>
                      </w:pPr>
                      <w:r>
                        <w:rPr>
                          <w:rFonts w:hint="cs"/>
                          <w:color w:val="FF0000"/>
                          <w:cs/>
                        </w:rPr>
                        <w:t xml:space="preserve">เซตจำกัด เพราะมีสมาชิก </w:t>
                      </w:r>
                      <w:r>
                        <w:rPr>
                          <w:color w:val="FF0000"/>
                        </w:rPr>
                        <w:t xml:space="preserve">10 </w:t>
                      </w:r>
                      <w:r>
                        <w:rPr>
                          <w:rFonts w:hint="cs"/>
                          <w:color w:val="FF0000"/>
                          <w:cs/>
                        </w:rPr>
                        <w:t>ตัว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>2)</w: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B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8, 27, 64, …,1000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1504EE95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941755C" w14:textId="77777777" w:rsidR="00BF1597" w:rsidRPr="00A97C6B" w:rsidRDefault="0093724B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2752" behindDoc="1" locked="0" layoutInCell="1" allowOverlap="1" wp14:anchorId="2BECE35E" wp14:editId="39DB6304">
                <wp:simplePos x="0" y="0"/>
                <wp:positionH relativeFrom="column">
                  <wp:posOffset>272415</wp:posOffset>
                </wp:positionH>
                <wp:positionV relativeFrom="paragraph">
                  <wp:posOffset>172720</wp:posOffset>
                </wp:positionV>
                <wp:extent cx="2457450" cy="276225"/>
                <wp:effectExtent l="0" t="0" r="0" b="9525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45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6273CC" w14:textId="77777777" w:rsidR="001D60DD" w:rsidRPr="006D5E09" w:rsidRDefault="001D60DD" w:rsidP="00B76ECD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olor w:val="FF0000"/>
                                <w:cs/>
                              </w:rPr>
                              <w:t xml:space="preserve">เซตจำกัด เพราะเป็นเซตว่าง  มีสมาชิก </w:t>
                            </w:r>
                            <w:r>
                              <w:rPr>
                                <w:color w:val="FF0000"/>
                              </w:rPr>
                              <w:t xml:space="preserve">0 </w:t>
                            </w:r>
                            <w:r>
                              <w:rPr>
                                <w:rFonts w:hint="cs"/>
                                <w:color w:val="FF0000"/>
                                <w:cs/>
                              </w:rPr>
                              <w:t xml:space="preserve">ตัว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34FEA" id="_x0000_s1053" type="#_x0000_t202" style="position:absolute;margin-left:21.45pt;margin-top:13.6pt;width:193.5pt;height:21.75pt;z-index:-251593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" stroked="f">
                <v:textbox>
                  <w:txbxContent>
                    <w:p w:rsidR="001D60DD" w:rsidRPr="006D5E09" w:rsidRDefault="001D60DD" w:rsidP="00B76ECD">
                      <w:pPr>
                        <w:rPr>
                          <w:color w:val="FF0000"/>
                          <w:cs/>
                        </w:rPr>
                      </w:pPr>
                      <w:r>
                        <w:rPr>
                          <w:rFonts w:hint="cs"/>
                          <w:color w:val="FF0000"/>
                          <w:cs/>
                        </w:rPr>
                        <w:t xml:space="preserve">เซตจำกัด เพราะเป็นเซตว่าง  มีสมาชิก </w:t>
                      </w:r>
                      <w:r>
                        <w:rPr>
                          <w:color w:val="FF0000"/>
                        </w:rPr>
                        <w:t xml:space="preserve">0 </w:t>
                      </w:r>
                      <w:r>
                        <w:rPr>
                          <w:rFonts w:hint="cs"/>
                          <w:color w:val="FF0000"/>
                          <w:cs/>
                        </w:rPr>
                        <w:t xml:space="preserve">ตัว 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>3)</w: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C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="00BF1597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บวก และ </w:t>
      </w:r>
      <m:oMath>
        <m:sSup>
          <m:sSup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+</m:t>
        </m:r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7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x+6=0</m:t>
        </m:r>
      </m:oMath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5F404334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3F5F1A9A" w14:textId="77777777" w:rsidR="00BF1597" w:rsidRPr="00A97C6B" w:rsidRDefault="00C26A75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4800" behindDoc="1" locked="0" layoutInCell="1" allowOverlap="1" wp14:anchorId="30727070" wp14:editId="31504650">
                <wp:simplePos x="0" y="0"/>
                <wp:positionH relativeFrom="column">
                  <wp:posOffset>281940</wp:posOffset>
                </wp:positionH>
                <wp:positionV relativeFrom="paragraph">
                  <wp:posOffset>165100</wp:posOffset>
                </wp:positionV>
                <wp:extent cx="2400300" cy="276225"/>
                <wp:effectExtent l="0" t="0" r="0" b="9525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A2363F" w14:textId="77777777" w:rsidR="001D60DD" w:rsidRPr="006D5E09" w:rsidRDefault="001D60DD" w:rsidP="00B76ECD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cs"/>
                                <w:color w:val="FF0000"/>
                                <w:cs/>
                              </w:rPr>
                              <w:t>เซตอนันต์ เพราะมีสมาชิกมากมายนับไม่ถ้ว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34FEA" id="_x0000_s1054" type="#_x0000_t202" style="position:absolute;margin-left:22.2pt;margin-top:13pt;width:189pt;height:21.75pt;z-index:-2515916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" stroked="f">
                <v:textbox>
                  <w:txbxContent>
                    <w:p w:rsidR="001D60DD" w:rsidRPr="006D5E09" w:rsidRDefault="001D60DD" w:rsidP="00B76ECD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cs"/>
                          <w:color w:val="FF0000"/>
                          <w:cs/>
                        </w:rPr>
                        <w:t>เซตอนันต์ เพราะมีสมาชิกมากมายนับไม่ถ้วน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>4)</w: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D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="00BF1597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จริง และ </w:t>
      </w:r>
      <m:oMath>
        <m:sSup>
          <m:sSup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-4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=(x-2)(x+2)</m:t>
        </m:r>
      </m:oMath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3E8C5153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2818ACA7" w14:textId="77777777" w:rsidR="00BF1597" w:rsidRPr="00A97C6B" w:rsidRDefault="005D18B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6848" behindDoc="1" locked="0" layoutInCell="1" allowOverlap="1" wp14:anchorId="6FA64BCB" wp14:editId="59B697B1">
                <wp:simplePos x="0" y="0"/>
                <wp:positionH relativeFrom="column">
                  <wp:posOffset>262890</wp:posOffset>
                </wp:positionH>
                <wp:positionV relativeFrom="paragraph">
                  <wp:posOffset>167005</wp:posOffset>
                </wp:positionV>
                <wp:extent cx="2447925" cy="276225"/>
                <wp:effectExtent l="0" t="0" r="9525" b="9525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79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BA98CC" w14:textId="77777777" w:rsidR="001D60DD" w:rsidRPr="006D5E09" w:rsidRDefault="001D60DD" w:rsidP="00B76ECD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hint="cs"/>
                                <w:color w:val="FF0000"/>
                                <w:cs/>
                              </w:rPr>
                              <w:t>เซตอนันต์ เพราะมีสมาชิกมากมายนับไม่ถ้ว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534FEA" id="_x0000_s1055" type="#_x0000_t202" style="position:absolute;margin-left:20.7pt;margin-top:13.15pt;width:192.75pt;height:21.75pt;z-index:-2515896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" stroked="f">
                <v:textbox>
                  <w:txbxContent>
                    <w:p w:rsidR="001D60DD" w:rsidRPr="006D5E09" w:rsidRDefault="001D60DD" w:rsidP="00B76ECD">
                      <w:pPr>
                        <w:rPr>
                          <w:color w:val="FF0000"/>
                        </w:rPr>
                      </w:pPr>
                      <w:r>
                        <w:rPr>
                          <w:rFonts w:hint="cs"/>
                          <w:color w:val="FF0000"/>
                          <w:cs/>
                        </w:rPr>
                        <w:t>เซตอนันต์ เพราะมีสมาชิกมากมายนับไม่ถ้วน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>5)</w: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E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="00BF1597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ที่หารด้วย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10 </w:t>
      </w:r>
      <w:r w:rsidR="00BF1597"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ลงตัว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55A451CB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1BE2AB65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lastRenderedPageBreak/>
        <w:t>4.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ซตในแต่ละข้อต่อไปนี้มีเซตใดบ้างที่เท่ากัน  </w:t>
      </w:r>
    </w:p>
    <w:p w14:paraId="61D60294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1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A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2, 3 ,4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6A2DCD24" w14:textId="77777777" w:rsidR="00BF1597" w:rsidRPr="00A97C6B" w:rsidRDefault="005D18B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45280" behindDoc="1" locked="0" layoutInCell="1" allowOverlap="1" wp14:anchorId="4CE63F56" wp14:editId="38189E82">
                <wp:simplePos x="0" y="0"/>
                <wp:positionH relativeFrom="margin">
                  <wp:posOffset>262255</wp:posOffset>
                </wp:positionH>
                <wp:positionV relativeFrom="paragraph">
                  <wp:posOffset>209550</wp:posOffset>
                </wp:positionV>
                <wp:extent cx="523875" cy="276225"/>
                <wp:effectExtent l="0" t="0" r="9525" b="9525"/>
                <wp:wrapNone/>
                <wp:docPr id="4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B7A5C2" w14:textId="77777777" w:rsidR="001D60DD" w:rsidRPr="006D5E09" w:rsidRDefault="001D60DD" w:rsidP="005D18B1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A =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3D4D21" id="_x0000_s1056" type="#_x0000_t202" style="position:absolute;margin-left:20.65pt;margin-top:16.5pt;width:41.25pt;height:21.75pt;z-index:-25157120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" stroked="f">
                <v:textbox>
                  <w:txbxContent>
                    <w:p w:rsidR="001D60DD" w:rsidRPr="006D5E09" w:rsidRDefault="001D60DD" w:rsidP="005D18B1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A = B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B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4, 4, 4, 4, 3, 3, 3, 2, 2, 1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7A23D510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4BB1B1BC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>2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C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8, 27, 64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7AFC5AED" w14:textId="77777777" w:rsidR="00BF1597" w:rsidRPr="00A97C6B" w:rsidRDefault="005D18B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41184" behindDoc="1" locked="0" layoutInCell="1" allowOverlap="1" wp14:anchorId="2385BA05" wp14:editId="5C3E0EA8">
                <wp:simplePos x="0" y="0"/>
                <wp:positionH relativeFrom="column">
                  <wp:posOffset>262890</wp:posOffset>
                </wp:positionH>
                <wp:positionV relativeFrom="paragraph">
                  <wp:posOffset>217170</wp:posOffset>
                </wp:positionV>
                <wp:extent cx="533400" cy="276225"/>
                <wp:effectExtent l="0" t="0" r="0" b="9525"/>
                <wp:wrapNone/>
                <wp:docPr id="4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8B3C06" w14:textId="77777777" w:rsidR="001D60DD" w:rsidRPr="006D5E09" w:rsidRDefault="001D60DD" w:rsidP="005D18B1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C = 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3D4D21" id="_x0000_s1057" type="#_x0000_t202" style="position:absolute;margin-left:20.7pt;margin-top:17.1pt;width:42pt;height:21.75pt;z-index:-251575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" stroked="f">
                <v:textbox>
                  <w:txbxContent>
                    <w:p w:rsidR="001D60DD" w:rsidRPr="006D5E09" w:rsidRDefault="001D60DD" w:rsidP="005D18B1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C = D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D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</m:t>
        </m:r>
        <m:sSup>
          <m:sSupPr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3E3929F0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320AAF22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>3)</w:t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E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2, 3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5EED881C" w14:textId="77777777" w:rsidR="00BF1597" w:rsidRPr="00A97C6B" w:rsidRDefault="005D18B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37088" behindDoc="1" locked="0" layoutInCell="1" allowOverlap="1" wp14:anchorId="53C52FC0" wp14:editId="4EC5C818">
                <wp:simplePos x="0" y="0"/>
                <wp:positionH relativeFrom="column">
                  <wp:posOffset>262890</wp:posOffset>
                </wp:positionH>
                <wp:positionV relativeFrom="paragraph">
                  <wp:posOffset>205740</wp:posOffset>
                </wp:positionV>
                <wp:extent cx="495300" cy="276225"/>
                <wp:effectExtent l="0" t="0" r="0" b="9525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76D981" w14:textId="77777777" w:rsidR="001D60DD" w:rsidRPr="006D5E09" w:rsidRDefault="001D60DD" w:rsidP="005D18B1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 xml:space="preserve">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≠</m:t>
                              </m:r>
                            </m:oMath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3D4D21" id="_x0000_s1058" type="#_x0000_t202" style="position:absolute;margin-left:20.7pt;margin-top:16.2pt;width:39pt;height:21.75pt;z-index:-251579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" stroked="f">
                <v:textbox>
                  <w:txbxContent>
                    <w:p w:rsidR="001D60DD" w:rsidRPr="006D5E09" w:rsidRDefault="001D60DD" w:rsidP="005D18B1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 xml:space="preserve">E </w:t>
                      </w:r>
                      <m:oMath>
                        <m:r>
                          <w:rPr>
                            <w:rFonts w:ascii="Cambria Math" w:hAnsi="Cambria Math"/>
                            <w:color w:val="FF0000"/>
                          </w:rPr>
                          <m:t>≠</m:t>
                        </m:r>
                      </m:oMath>
                      <w:r>
                        <w:rPr>
                          <w:rFonts w:eastAsiaTheme="minorEastAsia"/>
                          <w:color w:val="FF0000"/>
                        </w:rPr>
                        <w:t xml:space="preserve"> F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F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2,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598B956D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5AF06F15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>4)</w:t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G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ที่หารด้วย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3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ลงตัว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54E25577" w14:textId="77777777" w:rsidR="00BF1597" w:rsidRPr="00A97C6B" w:rsidRDefault="00087FF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43232" behindDoc="1" locked="0" layoutInCell="1" allowOverlap="1" wp14:anchorId="149A176A" wp14:editId="7680F70D">
                <wp:simplePos x="0" y="0"/>
                <wp:positionH relativeFrom="column">
                  <wp:posOffset>272415</wp:posOffset>
                </wp:positionH>
                <wp:positionV relativeFrom="paragraph">
                  <wp:posOffset>203835</wp:posOffset>
                </wp:positionV>
                <wp:extent cx="542925" cy="276225"/>
                <wp:effectExtent l="0" t="0" r="9525" b="9525"/>
                <wp:wrapNone/>
                <wp:docPr id="4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6EED63" w14:textId="77777777" w:rsidR="001D60DD" w:rsidRPr="006D5E09" w:rsidRDefault="001D60DD" w:rsidP="005D18B1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 xml:space="preserve">G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≠</m:t>
                              </m:r>
                            </m:oMath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3D4D21" id="_x0000_s1059" type="#_x0000_t202" style="position:absolute;margin-left:21.45pt;margin-top:16.05pt;width:42.75pt;height:21.75pt;z-index:-251573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" stroked="f">
                <v:textbox>
                  <w:txbxContent>
                    <w:p w:rsidR="001D60DD" w:rsidRPr="006D5E09" w:rsidRDefault="001D60DD" w:rsidP="005D18B1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 xml:space="preserve">G </w:t>
                      </w:r>
                      <m:oMath>
                        <m:r>
                          <w:rPr>
                            <w:rFonts w:ascii="Cambria Math" w:hAnsi="Cambria Math"/>
                            <w:color w:val="FF0000"/>
                          </w:rPr>
                          <m:t>≠</m:t>
                        </m:r>
                      </m:oMath>
                      <w:r>
                        <w:rPr>
                          <w:rFonts w:eastAsiaTheme="minorEastAsia"/>
                          <w:color w:val="FF0000"/>
                        </w:rPr>
                        <w:t xml:space="preserve"> H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</w:r>
      <w:r w:rsidR="00BF1597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H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3, 6, 9, 12, …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09F59219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2CF270B8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>5)</w:t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J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ลบ และ </w:t>
      </w:r>
      <m:oMath>
        <m:sSup>
          <m:sSup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-x-20=0</m:t>
        </m:r>
      </m:oMath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6BDB200D" w14:textId="77777777" w:rsidR="00BF1597" w:rsidRPr="00A97C6B" w:rsidRDefault="00A21BD8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39136" behindDoc="1" locked="0" layoutInCell="1" allowOverlap="1" wp14:anchorId="4C929ABE" wp14:editId="2F474FF4">
                <wp:simplePos x="0" y="0"/>
                <wp:positionH relativeFrom="column">
                  <wp:posOffset>272415</wp:posOffset>
                </wp:positionH>
                <wp:positionV relativeFrom="paragraph">
                  <wp:posOffset>202565</wp:posOffset>
                </wp:positionV>
                <wp:extent cx="495300" cy="276225"/>
                <wp:effectExtent l="0" t="0" r="0" b="9525"/>
                <wp:wrapNone/>
                <wp:docPr id="4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1FFA31" w14:textId="77777777" w:rsidR="001D60DD" w:rsidRPr="006D5E09" w:rsidRDefault="001D60DD" w:rsidP="005D18B1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 xml:space="preserve">J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≠</m:t>
                              </m:r>
                            </m:oMath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2B6AC8" id="_x0000_s1060" type="#_x0000_t202" style="position:absolute;margin-left:21.45pt;margin-top:15.95pt;width:39pt;height:21.75pt;z-index:-251577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" stroked="f">
                <v:textbox>
                  <w:txbxContent>
                    <w:p w:rsidR="001D60DD" w:rsidRPr="006D5E09" w:rsidRDefault="001D60DD" w:rsidP="005D18B1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 xml:space="preserve">J </w:t>
                      </w:r>
                      <m:oMath>
                        <m:r>
                          <w:rPr>
                            <w:rFonts w:ascii="Cambria Math" w:hAnsi="Cambria Math"/>
                            <w:color w:val="FF0000"/>
                          </w:rPr>
                          <m:t>≠</m:t>
                        </m:r>
                      </m:oMath>
                      <w:r>
                        <w:rPr>
                          <w:rFonts w:eastAsiaTheme="minorEastAsia"/>
                          <w:color w:val="FF0000"/>
                        </w:rPr>
                        <w:t xml:space="preserve"> K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="00BF1597"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="00BF1597"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 xml:space="preserve">K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-5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5069916D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CFCE26D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>6)</w:t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M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คี่ที่น้อยกว่า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9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Cs w:val="22"/>
          </w:rPr>
          <m:t>}</m:t>
        </m:r>
      </m:oMath>
    </w:p>
    <w:p w14:paraId="0C877C04" w14:textId="77777777" w:rsidR="00BF1597" w:rsidRPr="00A97C6B" w:rsidRDefault="00087FF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  <w:cs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35040" behindDoc="1" locked="0" layoutInCell="1" allowOverlap="1" wp14:anchorId="5DD310D1" wp14:editId="0538FF37">
                <wp:simplePos x="0" y="0"/>
                <wp:positionH relativeFrom="column">
                  <wp:posOffset>262890</wp:posOffset>
                </wp:positionH>
                <wp:positionV relativeFrom="paragraph">
                  <wp:posOffset>210185</wp:posOffset>
                </wp:positionV>
                <wp:extent cx="600075" cy="276225"/>
                <wp:effectExtent l="0" t="0" r="9525" b="9525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E504FD" w14:textId="77777777" w:rsidR="001D60DD" w:rsidRPr="006D5E09" w:rsidRDefault="001D60DD" w:rsidP="005D18B1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 xml:space="preserve">M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≠</m:t>
                              </m:r>
                            </m:oMath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3D4D21" id="_x0000_s1061" type="#_x0000_t202" style="position:absolute;margin-left:20.7pt;margin-top:16.55pt;width:47.25pt;height:21.75pt;z-index:-2515814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" stroked="f">
                <v:textbox>
                  <w:txbxContent>
                    <w:p w:rsidR="001D60DD" w:rsidRPr="006D5E09" w:rsidRDefault="001D60DD" w:rsidP="005D18B1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 xml:space="preserve">M </w:t>
                      </w:r>
                      <m:oMath>
                        <m:r>
                          <w:rPr>
                            <w:rFonts w:ascii="Cambria Math" w:hAnsi="Cambria Math"/>
                            <w:color w:val="FF0000"/>
                          </w:rPr>
                          <m:t>≠</m:t>
                        </m:r>
                      </m:oMath>
                      <w:r>
                        <w:rPr>
                          <w:rFonts w:eastAsiaTheme="minorEastAsia"/>
                          <w:color w:val="FF0000"/>
                        </w:rPr>
                        <w:t xml:space="preserve"> N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="00BF1597"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N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3 ,5, 7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44AD6837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4B83D9C0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>7)</w:t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P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เป็นจำนวน</w:t>
      </w:r>
      <w:proofErr w:type="spellStart"/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ตร</w:t>
      </w:r>
      <w:proofErr w:type="spellEnd"/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รกยะ และ </w:t>
      </w:r>
      <m:oMath>
        <m:sSup>
          <m:sSup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3</m:t>
            </m:r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-</m:t>
        </m:r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5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x-2=0</m:t>
        </m:r>
      </m:oMath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1C457770" w14:textId="77777777" w:rsidR="00BF1597" w:rsidRPr="00A97C6B" w:rsidRDefault="00087FF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32992" behindDoc="1" locked="0" layoutInCell="1" allowOverlap="1" wp14:anchorId="76A399EC" wp14:editId="7D54F4BB">
                <wp:simplePos x="0" y="0"/>
                <wp:positionH relativeFrom="column">
                  <wp:posOffset>265430</wp:posOffset>
                </wp:positionH>
                <wp:positionV relativeFrom="paragraph">
                  <wp:posOffset>236855</wp:posOffset>
                </wp:positionV>
                <wp:extent cx="533400" cy="276225"/>
                <wp:effectExtent l="0" t="0" r="0" b="9525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50BDEE" w14:textId="77777777" w:rsidR="001D60DD" w:rsidRPr="006D5E09" w:rsidRDefault="001D60DD" w:rsidP="005D18B1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P = 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3D4D21" id="_x0000_s1062" type="#_x0000_t202" style="position:absolute;margin-left:20.9pt;margin-top:18.65pt;width:42pt;height:21.75pt;z-index:-2515834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" stroked="f">
                <v:textbox>
                  <w:txbxContent>
                    <w:p w:rsidR="001D60DD" w:rsidRPr="006D5E09" w:rsidRDefault="001D60DD" w:rsidP="005D18B1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P = Q</w:t>
                      </w:r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="00BF1597"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Q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- </m:t>
        </m:r>
        <m:f>
          <m:fPr>
            <m:ctrl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, 2 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3003D19D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1D8D4A48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>8)</w:t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S = </w:t>
      </w:r>
      <m:oMath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 และ </w:t>
      </w:r>
      <m:oMath>
        <m:sSup>
          <m:sSupPr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=-1</m:t>
        </m:r>
      </m:oMath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50676241" w14:textId="77777777" w:rsidR="00BF1597" w:rsidRPr="003D10B5" w:rsidRDefault="005D18B1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/>
          <w:iCs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47328" behindDoc="1" locked="0" layoutInCell="1" allowOverlap="1" wp14:anchorId="3F3DAFD5" wp14:editId="3C8F48A2">
                <wp:simplePos x="0" y="0"/>
                <wp:positionH relativeFrom="column">
                  <wp:posOffset>253365</wp:posOffset>
                </wp:positionH>
                <wp:positionV relativeFrom="paragraph">
                  <wp:posOffset>204470</wp:posOffset>
                </wp:positionV>
                <wp:extent cx="561975" cy="276225"/>
                <wp:effectExtent l="0" t="0" r="9525" b="9525"/>
                <wp:wrapNone/>
                <wp:docPr id="4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65704E" w14:textId="77777777" w:rsidR="001D60DD" w:rsidRPr="005D18B1" w:rsidRDefault="001D60DD" w:rsidP="005D18B1">
                            <w:pPr>
                              <w:rPr>
                                <w:iCs/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S≠T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3D4D21" id="_x0000_s1063" type="#_x0000_t202" style="position:absolute;margin-left:19.95pt;margin-top:16.1pt;width:44.25pt;height:21.75pt;z-index:-251569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" stroked="f">
                <v:textbox>
                  <w:txbxContent>
                    <w:p w:rsidR="001D60DD" w:rsidRPr="005D18B1" w:rsidRDefault="001D60DD" w:rsidP="005D18B1">
                      <w:pPr>
                        <w:rPr>
                          <w:iCs/>
                          <w:color w:val="FF0000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FF0000"/>
                            </w:rPr>
                            <m:t>S≠T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BF1597"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="00BF1597"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  <w:t xml:space="preserve">T = </w:t>
      </w:r>
      <m:oMath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∅</m:t>
            </m:r>
          </m:e>
        </m:d>
      </m:oMath>
    </w:p>
    <w:p w14:paraId="29313700" w14:textId="77777777" w:rsidR="00BF1597" w:rsidRPr="00A97C6B" w:rsidRDefault="00BF1597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iCs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6017B73E" w14:textId="77777777" w:rsidR="00BF1597" w:rsidRPr="00A97C6B" w:rsidRDefault="00BF1597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8DDA0DD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bookmarkStart w:id="3" w:name="_Hlk509581947"/>
    </w:p>
    <w:p w14:paraId="397101DF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F619BB5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E9F4479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F12A800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9C4043B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FE32B6B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905757F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17969DF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9DF5697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809E31C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E5A4D35" w14:textId="77777777" w:rsidR="00A97C6B" w:rsidRPr="00D93C9C" w:rsidRDefault="00A97C6B" w:rsidP="00A97C6B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bookmarkStart w:id="4" w:name="_Hlk88683716"/>
      <w:r w:rsidRPr="00D93C9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6950F89E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625EA3BB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D93C9C">
        <w:rPr>
          <w:rFonts w:ascii="TH SarabunPSK" w:hAnsi="TH SarabunPSK" w:cs="TH SarabunPSK"/>
          <w:sz w:val="32"/>
          <w:szCs w:val="32"/>
        </w:rPr>
        <w:t>K P A</w:t>
      </w:r>
    </w:p>
    <w:p w14:paraId="63BC3112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45B36E35" w14:textId="77777777" w:rsidR="00A97C6B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</w:t>
      </w:r>
    </w:p>
    <w:p w14:paraId="0F97CBF6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4D7854A3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D93C9C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D93C9C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1C53DADE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D93C9C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58002E78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</w:t>
      </w:r>
      <w:r w:rsidRPr="00D93C9C">
        <w:rPr>
          <w:rFonts w:ascii="TH SarabunPSK" w:hAnsi="TH SarabunPSK" w:cs="TH SarabunPSK"/>
          <w:sz w:val="32"/>
          <w:szCs w:val="32"/>
        </w:rPr>
        <w:t>……</w:t>
      </w:r>
    </w:p>
    <w:p w14:paraId="1A0397CC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16E33DA9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26C139FD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5DDA5E39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1D5D9D35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..</w:t>
      </w:r>
    </w:p>
    <w:p w14:paraId="2B64AE55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5080AF92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D93C9C">
        <w:rPr>
          <w:rFonts w:ascii="TH SarabunPSK" w:hAnsi="TH SarabunPSK" w:cs="TH SarabunPSK"/>
          <w:sz w:val="32"/>
          <w:szCs w:val="32"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..</w:t>
      </w:r>
    </w:p>
    <w:p w14:paraId="73DC52D2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D93C9C">
        <w:rPr>
          <w:rFonts w:ascii="TH SarabunPSK" w:hAnsi="TH SarabunPSK" w:cs="TH SarabunPSK"/>
          <w:sz w:val="32"/>
          <w:szCs w:val="32"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..</w:t>
      </w:r>
    </w:p>
    <w:p w14:paraId="666239DF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</w:p>
    <w:p w14:paraId="61531C51" w14:textId="77777777" w:rsidR="00A97C6B" w:rsidRPr="00D93C9C" w:rsidRDefault="00A97C6B" w:rsidP="00A97C6B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 ......................................... ผู้บันทึก</w:t>
      </w:r>
    </w:p>
    <w:p w14:paraId="4C723660" w14:textId="5C186579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="003D10B5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D93C9C">
        <w:rPr>
          <w:rFonts w:ascii="TH SarabunPSK" w:hAnsi="TH SarabunPSK" w:cs="TH SarabunPSK"/>
          <w:sz w:val="32"/>
          <w:szCs w:val="32"/>
          <w:cs/>
        </w:rPr>
        <w:t>( นา</w:t>
      </w:r>
      <w:r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549CF0BE" w14:textId="77777777" w:rsidR="00A97C6B" w:rsidRPr="00D93C9C" w:rsidRDefault="00A97C6B" w:rsidP="00A97C6B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="003D10B5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</w:t>
      </w:r>
      <w:r w:rsidRPr="00D93C9C">
        <w:rPr>
          <w:rFonts w:ascii="TH SarabunPSK" w:hAnsi="TH SarabunPSK" w:cs="TH SarabunPSK"/>
          <w:sz w:val="32"/>
          <w:szCs w:val="32"/>
          <w:cs/>
        </w:rPr>
        <w:t>ครูผู้สอน</w:t>
      </w:r>
    </w:p>
    <w:p w14:paraId="23CC8A22" w14:textId="77777777" w:rsidR="00A97C6B" w:rsidRPr="000C109A" w:rsidRDefault="00A97C6B" w:rsidP="00A97C6B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0C109A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FE248EA" wp14:editId="07141F97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1" name="ตัวเชื่อมต่อตรง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1CDC76" id="ตัวเชื่อมต่อตรง 1" o:spid="_x0000_s1026" style="position:absolute;flip:y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" strokecolor="black [3213]" strokeweight=".5pt">
                <v:stroke joinstyle="miter"/>
              </v:line>
            </w:pict>
          </mc:Fallback>
        </mc:AlternateContent>
      </w:r>
    </w:p>
    <w:p w14:paraId="78DBFD69" w14:textId="77777777" w:rsidR="00A97C6B" w:rsidRPr="00D93C9C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2A9594CA" w14:textId="77777777" w:rsidR="00A97C6B" w:rsidRDefault="00A97C6B" w:rsidP="00A97C6B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4779D5BC" w14:textId="77777777" w:rsidR="00A97C6B" w:rsidRPr="00D93C9C" w:rsidRDefault="00A97C6B" w:rsidP="00A97C6B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</w:t>
      </w:r>
    </w:p>
    <w:p w14:paraId="28096AA9" w14:textId="77777777" w:rsidR="00A97C6B" w:rsidRPr="00D93C9C" w:rsidRDefault="00A97C6B" w:rsidP="00A97C6B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</w:t>
      </w:r>
      <w:r>
        <w:rPr>
          <w:rFonts w:ascii="TH SarabunPSK" w:hAnsi="TH SarabunPSK" w:cs="TH SarabunPSK"/>
          <w:sz w:val="32"/>
          <w:szCs w:val="32"/>
          <w:cs/>
        </w:rPr>
        <w:t xml:space="preserve">                      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( นายประภาส ศรีทอง )</w:t>
      </w:r>
    </w:p>
    <w:p w14:paraId="0C4D9550" w14:textId="77777777" w:rsidR="00A97C6B" w:rsidRPr="00D93C9C" w:rsidRDefault="00A97C6B" w:rsidP="00A97C6B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หัวหน้ากลุ่มสาระการเรียนรู้คณิตศาสตร์ </w:t>
      </w:r>
      <w:r>
        <w:rPr>
          <w:rFonts w:ascii="TH SarabunPSK" w:hAnsi="TH SarabunPSK" w:cs="TH SarabunPSK"/>
          <w:sz w:val="32"/>
          <w:szCs w:val="32"/>
          <w:cs/>
        </w:rPr>
        <w:t xml:space="preserve"> 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รองผู้อำนวยการกลุ่มบริหารงานวิชาการ</w:t>
      </w:r>
    </w:p>
    <w:p w14:paraId="1765CF38" w14:textId="77777777" w:rsidR="00A97C6B" w:rsidRPr="000C109A" w:rsidRDefault="00A97C6B" w:rsidP="00A97C6B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37CB50D1" w14:textId="77777777" w:rsidR="00A97C6B" w:rsidRPr="00D93C9C" w:rsidRDefault="00A97C6B" w:rsidP="00A97C6B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0DE8219E" w14:textId="77777777" w:rsidR="00A97C6B" w:rsidRPr="00D93C9C" w:rsidRDefault="00A97C6B" w:rsidP="00A97C6B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</w:t>
      </w:r>
    </w:p>
    <w:p w14:paraId="1D5E6D03" w14:textId="77777777" w:rsidR="00A97C6B" w:rsidRPr="00D93C9C" w:rsidRDefault="00A97C6B" w:rsidP="00A97C6B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( นาย</w:t>
      </w:r>
      <w:r w:rsidR="00A94919"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94919"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4A88D1EC" w14:textId="77777777" w:rsidR="00A97C6B" w:rsidRPr="00D93C9C" w:rsidRDefault="00A97C6B" w:rsidP="00A97C6B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A94919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ผู้อำนวยการโรงเรียนสตรีศึกษา</w:t>
      </w:r>
      <w:bookmarkEnd w:id="4"/>
    </w:p>
    <w:p w14:paraId="7DEA2FA9" w14:textId="77777777" w:rsidR="0041074C" w:rsidRPr="00A97C6B" w:rsidRDefault="0041074C" w:rsidP="00043E2F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szCs w:val="2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599360" behindDoc="1" locked="0" layoutInCell="1" allowOverlap="1" wp14:anchorId="2A0C8A85" wp14:editId="3E2ADFAA">
                <wp:simplePos x="0" y="0"/>
                <wp:positionH relativeFrom="margin">
                  <wp:posOffset>1621155</wp:posOffset>
                </wp:positionH>
                <wp:positionV relativeFrom="paragraph">
                  <wp:posOffset>-10160</wp:posOffset>
                </wp:positionV>
                <wp:extent cx="2800350" cy="492981"/>
                <wp:effectExtent l="0" t="0" r="19050" b="21590"/>
                <wp:wrapNone/>
                <wp:docPr id="6" name="Flowchart: Alternate Process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800350" cy="492981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7AC4F16" w14:textId="77777777" w:rsidR="001D60DD" w:rsidRPr="00A97C6B" w:rsidRDefault="001D60DD" w:rsidP="0041074C">
                            <w:pPr>
                              <w:spacing w:line="36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A97C6B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4"/>
                                <w:szCs w:val="44"/>
                                <w:cs/>
                              </w:rPr>
                              <w:t xml:space="preserve">แผนการจัดการเรียนรู้ที่ </w:t>
                            </w:r>
                            <w:r w:rsidRPr="00A97C6B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4"/>
                                <w:szCs w:val="44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EA6FBA" id="_x0000_s1064" type="#_x0000_t176" style="position:absolute;left:0;text-align:left;margin-left:127.65pt;margin-top:-.8pt;width:220.5pt;height:38.8pt;z-index:-251717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" fillcolor="window" strokecolor="windowText" strokeweight="1.5pt">
                <v:path arrowok="t"/>
                <v:textbox>
                  <w:txbxContent>
                    <w:p w:rsidR="001D60DD" w:rsidRPr="00A97C6B" w:rsidRDefault="001D60DD" w:rsidP="0041074C">
                      <w:pPr>
                        <w:spacing w:line="36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4"/>
                          <w:szCs w:val="44"/>
                        </w:rPr>
                      </w:pPr>
                      <w:r w:rsidRPr="00A97C6B">
                        <w:rPr>
                          <w:rFonts w:ascii="TH SarabunPSK" w:hAnsi="TH SarabunPSK" w:cs="TH SarabunPSK"/>
                          <w:b/>
                          <w:bCs/>
                          <w:sz w:val="44"/>
                          <w:szCs w:val="44"/>
                          <w:cs/>
                        </w:rPr>
                        <w:t xml:space="preserve">แผนการจัดการเรียนรู้ที่ </w:t>
                      </w:r>
                      <w:r w:rsidRPr="00A97C6B">
                        <w:rPr>
                          <w:rFonts w:ascii="TH SarabunPSK" w:hAnsi="TH SarabunPSK" w:cs="TH SarabunPSK"/>
                          <w:b/>
                          <w:bCs/>
                          <w:sz w:val="44"/>
                          <w:szCs w:val="44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  <w:t xml:space="preserve"> </w:t>
      </w:r>
      <w:r w:rsidRPr="00A97C6B">
        <w:rPr>
          <w:rFonts w:ascii="TH SarabunPSK" w:eastAsia="Calibri" w:hAnsi="TH SarabunPSK" w:cs="TH SarabunPSK"/>
          <w:b/>
          <w:bCs/>
          <w:color w:val="0F243E"/>
          <w:sz w:val="40"/>
          <w:szCs w:val="40"/>
          <w:cs/>
        </w:rPr>
        <w:br/>
      </w:r>
    </w:p>
    <w:p w14:paraId="1C3359F0" w14:textId="77777777" w:rsidR="0041074C" w:rsidRPr="00A97C6B" w:rsidRDefault="0041074C" w:rsidP="00043E2F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</w:pPr>
      <w:r w:rsidRPr="00A97C6B">
        <w:rPr>
          <w:rFonts w:ascii="TH SarabunPSK" w:eastAsia="Calibri" w:hAnsi="TH SarabunPSK" w:cs="TH SarabunPSK"/>
          <w:b/>
          <w:bCs/>
          <w:sz w:val="44"/>
          <w:szCs w:val="44"/>
          <w:cs/>
        </w:rPr>
        <w:t>เอกภพสัมพัทธ์</w:t>
      </w:r>
    </w:p>
    <w:p w14:paraId="790E0342" w14:textId="77777777" w:rsidR="0041074C" w:rsidRPr="00A97C6B" w:rsidRDefault="0041074C" w:rsidP="00043E2F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587072" behindDoc="0" locked="0" layoutInCell="1" allowOverlap="1" wp14:anchorId="0DD36450" wp14:editId="01BC0597">
                <wp:simplePos x="0" y="0"/>
                <wp:positionH relativeFrom="margin">
                  <wp:align>left</wp:align>
                </wp:positionH>
                <wp:positionV relativeFrom="paragraph">
                  <wp:posOffset>113665</wp:posOffset>
                </wp:positionV>
                <wp:extent cx="5057775" cy="45719"/>
                <wp:effectExtent l="0" t="0" r="28575" b="12065"/>
                <wp:wrapNone/>
                <wp:docPr id="9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57775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E793DB" id="Rectangle 232" o:spid="_x0000_s1026" style="position:absolute;margin-left:0;margin-top:8.95pt;width:398.25pt;height:3.6pt;z-index:2515870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" fillcolor="#7f7f7f" strokecolor="#7f7f7f">
                <w10:wrap anchorx="margin"/>
              </v:rect>
            </w:pict>
          </mc:Fallback>
        </mc:AlternateConten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 เวลา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299FE839" w14:textId="77777777" w:rsidR="0041074C" w:rsidRPr="00A97C6B" w:rsidRDefault="0041074C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769CA640" w14:textId="77777777" w:rsidR="0041074C" w:rsidRPr="00A97C6B" w:rsidRDefault="0041074C" w:rsidP="00043E2F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1</w:t>
      </w:r>
      <w:r w:rsidRPr="00A97C6B">
        <w:rPr>
          <w:rFonts w:ascii="TH SarabunPSK" w:hAnsi="TH SarabunPSK" w:cs="TH SarabunPSK"/>
          <w:sz w:val="32"/>
          <w:szCs w:val="32"/>
          <w:cs/>
        </w:rPr>
        <w:t>. เข้าใจและใช้ความรู้เกี่ยวกับเซต ในการสื่อสารและสื่อความหมายทางคณิตศาสตร์</w:t>
      </w:r>
    </w:p>
    <w:p w14:paraId="72A2D364" w14:textId="77777777" w:rsidR="00987452" w:rsidRPr="00A97C6B" w:rsidRDefault="00987452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B94A421" w14:textId="77777777" w:rsidR="0041074C" w:rsidRPr="00A97C6B" w:rsidRDefault="0041074C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4069691E" w14:textId="77777777" w:rsidR="0041074C" w:rsidRPr="00A97C6B" w:rsidRDefault="0041074C" w:rsidP="00043E2F">
      <w:pPr>
        <w:pStyle w:val="12"/>
        <w:tabs>
          <w:tab w:val="clear" w:pos="284"/>
          <w:tab w:val="clear" w:pos="709"/>
          <w:tab w:val="clear" w:pos="1246"/>
          <w:tab w:val="left" w:pos="488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cs/>
        </w:rPr>
        <w:t xml:space="preserve">    1)</w:t>
      </w:r>
      <w:r w:rsidRPr="00A97C6B">
        <w:rPr>
          <w:rFonts w:ascii="TH SarabunPSK" w:hAnsi="TH SarabunPSK" w:cs="TH SarabunPSK"/>
          <w:cs/>
        </w:rPr>
        <w:tab/>
        <w:t xml:space="preserve"> ระบุเซตที่เป็นเอกภพสัมพัทธ์เมื่อกำหนดเซตได้ (</w:t>
      </w:r>
      <w:r w:rsidRPr="00A97C6B">
        <w:rPr>
          <w:rFonts w:ascii="TH SarabunPSK" w:hAnsi="TH SarabunPSK" w:cs="TH SarabunPSK"/>
        </w:rPr>
        <w:t>K</w:t>
      </w:r>
      <w:r w:rsidRPr="00A97C6B">
        <w:rPr>
          <w:rFonts w:ascii="TH SarabunPSK" w:hAnsi="TH SarabunPSK" w:cs="TH SarabunPSK"/>
          <w:cs/>
        </w:rPr>
        <w:t>)</w:t>
      </w:r>
    </w:p>
    <w:p w14:paraId="26F289BA" w14:textId="77777777" w:rsidR="0041074C" w:rsidRPr="00A97C6B" w:rsidRDefault="0041074C" w:rsidP="00043E2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A97C6B">
        <w:rPr>
          <w:rFonts w:ascii="TH SarabunPSK" w:hAnsi="TH SarabunPSK" w:cs="TH SarabunPSK"/>
          <w:sz w:val="32"/>
          <w:szCs w:val="32"/>
        </w:rPr>
        <w:t>2)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 มีความสามารถในการสื่อสาร </w:t>
      </w:r>
      <w:proofErr w:type="gramStart"/>
      <w:r w:rsidRPr="00A97C6B">
        <w:rPr>
          <w:rFonts w:ascii="TH SarabunPSK" w:hAnsi="TH SarabunPSK" w:cs="TH SarabunPSK"/>
          <w:sz w:val="32"/>
          <w:szCs w:val="32"/>
          <w:cs/>
        </w:rPr>
        <w:t>สื่อความหมายทางคณิตศาสตร์</w:t>
      </w:r>
      <w:r w:rsidRPr="00A97C6B">
        <w:rPr>
          <w:rFonts w:ascii="TH SarabunPSK" w:hAnsi="TH SarabunPSK" w:cs="TH SarabunPSK"/>
          <w:sz w:val="24"/>
          <w:szCs w:val="32"/>
        </w:rPr>
        <w:t xml:space="preserve">  </w:t>
      </w:r>
      <w:r w:rsidRPr="00A97C6B">
        <w:rPr>
          <w:rFonts w:ascii="TH SarabunPSK" w:hAnsi="TH SarabunPSK" w:cs="TH SarabunPSK"/>
          <w:sz w:val="32"/>
          <w:szCs w:val="32"/>
          <w:cs/>
        </w:rPr>
        <w:t>การเขียนเซตเมื่อกำหนดเอกภพสัมพัทธ์ได้</w:t>
      </w:r>
      <w:proofErr w:type="gramEnd"/>
    </w:p>
    <w:p w14:paraId="419A78A4" w14:textId="77777777" w:rsidR="0041074C" w:rsidRPr="00A97C6B" w:rsidRDefault="0041074C" w:rsidP="00043E2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     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การนำเสนออภิปรายสรุปได้ </w:t>
      </w:r>
      <w:r w:rsidRPr="00A97C6B">
        <w:rPr>
          <w:rFonts w:ascii="TH SarabunPSK" w:hAnsi="TH SarabunPSK" w:cs="TH SarabunPSK"/>
          <w:sz w:val="28"/>
          <w:szCs w:val="36"/>
          <w:cs/>
        </w:rPr>
        <w:t>(</w:t>
      </w:r>
      <w:r w:rsidRPr="00A97C6B">
        <w:rPr>
          <w:rFonts w:ascii="TH SarabunPSK" w:hAnsi="TH SarabunPSK" w:cs="TH SarabunPSK"/>
          <w:sz w:val="32"/>
          <w:szCs w:val="40"/>
        </w:rPr>
        <w:t>P</w:t>
      </w:r>
      <w:r w:rsidRPr="00A97C6B">
        <w:rPr>
          <w:rFonts w:ascii="TH SarabunPSK" w:hAnsi="TH SarabunPSK" w:cs="TH SarabunPSK"/>
          <w:sz w:val="28"/>
          <w:szCs w:val="36"/>
          <w:cs/>
        </w:rPr>
        <w:t>)</w:t>
      </w:r>
    </w:p>
    <w:p w14:paraId="5E12FDC6" w14:textId="77777777" w:rsidR="0041074C" w:rsidRPr="00A97C6B" w:rsidRDefault="0041074C" w:rsidP="00043E2F">
      <w:pPr>
        <w:pStyle w:val="12"/>
        <w:tabs>
          <w:tab w:val="clear" w:pos="284"/>
          <w:tab w:val="clear" w:pos="709"/>
          <w:tab w:val="clear" w:pos="924"/>
          <w:tab w:val="clear" w:pos="2552"/>
          <w:tab w:val="left" w:pos="567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cs/>
        </w:rPr>
        <w:t xml:space="preserve">    </w:t>
      </w:r>
      <w:r w:rsidRPr="00A97C6B">
        <w:rPr>
          <w:rFonts w:ascii="TH SarabunPSK" w:hAnsi="TH SarabunPSK" w:cs="TH SarabunPSK"/>
        </w:rPr>
        <w:t>3</w:t>
      </w:r>
      <w:r w:rsidRPr="00A97C6B">
        <w:rPr>
          <w:rFonts w:ascii="TH SarabunPSK" w:hAnsi="TH SarabunPSK" w:cs="TH SarabunPSK"/>
          <w:cs/>
        </w:rPr>
        <w:t>)</w:t>
      </w:r>
      <w:r w:rsidRPr="00A97C6B">
        <w:rPr>
          <w:rFonts w:ascii="TH SarabunPSK" w:hAnsi="TH SarabunPSK" w:cs="TH SarabunPSK"/>
        </w:rPr>
        <w:tab/>
      </w:r>
      <w:r w:rsidRPr="00A97C6B">
        <w:rPr>
          <w:rFonts w:ascii="TH SarabunPSK" w:hAnsi="TH SarabunPSK" w:cs="TH SarabunPSK"/>
          <w:cs/>
        </w:rPr>
        <w:t>รับผิดชอบต่อหน้าที่ที่ได้รับมอบหมาย (</w:t>
      </w:r>
      <w:r w:rsidRPr="00A97C6B">
        <w:rPr>
          <w:rFonts w:ascii="TH SarabunPSK" w:hAnsi="TH SarabunPSK" w:cs="TH SarabunPSK"/>
        </w:rPr>
        <w:t>A</w:t>
      </w:r>
      <w:r w:rsidRPr="00A97C6B">
        <w:rPr>
          <w:rFonts w:ascii="TH SarabunPSK" w:hAnsi="TH SarabunPSK" w:cs="TH SarabunPSK"/>
          <w:cs/>
        </w:rPr>
        <w:t>)</w:t>
      </w:r>
    </w:p>
    <w:p w14:paraId="199E78BD" w14:textId="77777777" w:rsidR="00987452" w:rsidRPr="00A97C6B" w:rsidRDefault="00987452" w:rsidP="00043E2F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F8A9C09" w14:textId="77777777" w:rsidR="0041074C" w:rsidRPr="00A97C6B" w:rsidRDefault="0041074C" w:rsidP="00043E2F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242" w:type="dxa"/>
        <w:tblInd w:w="392" w:type="dxa"/>
        <w:tblLook w:val="04A0" w:firstRow="1" w:lastRow="0" w:firstColumn="1" w:lastColumn="0" w:noHBand="0" w:noVBand="1"/>
      </w:tblPr>
      <w:tblGrid>
        <w:gridCol w:w="4706"/>
        <w:gridCol w:w="4536"/>
      </w:tblGrid>
      <w:tr w:rsidR="0041074C" w:rsidRPr="00A97C6B" w14:paraId="6DF3A458" w14:textId="77777777" w:rsidTr="00987452">
        <w:trPr>
          <w:trHeight w:val="448"/>
        </w:trPr>
        <w:tc>
          <w:tcPr>
            <w:tcW w:w="4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390FA02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D3F890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41074C" w:rsidRPr="00A97C6B" w14:paraId="540773F2" w14:textId="77777777" w:rsidTr="00987452">
        <w:trPr>
          <w:trHeight w:val="434"/>
        </w:trPr>
        <w:tc>
          <w:tcPr>
            <w:tcW w:w="4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F4C3B9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รู้เบื้องต้นและสัญลักษณ์พื้นฐานเกี่ยวกับเซต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7055E81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3CF7F922" w14:textId="77777777" w:rsidR="00987452" w:rsidRPr="00A97C6B" w:rsidRDefault="00987452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01D6E9D" w14:textId="77777777" w:rsidR="0041074C" w:rsidRPr="00A97C6B" w:rsidRDefault="0041074C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/ความคิดรวบยอด</w:t>
      </w:r>
    </w:p>
    <w:p w14:paraId="542927AB" w14:textId="77777777" w:rsidR="0041074C" w:rsidRPr="00A97C6B" w:rsidRDefault="0041074C" w:rsidP="00043E2F">
      <w:pPr>
        <w:tabs>
          <w:tab w:val="left" w:pos="284"/>
        </w:tabs>
        <w:spacing w:after="0" w:line="240" w:lineRule="auto"/>
        <w:ind w:left="284"/>
        <w:jc w:val="thaiDistribute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อกภพสัมพัทธ์ เป็นการกำหนดเซตขึ้นมาเซตหนึ่งโดยจะไม่กล่าวถึงสิ่งใดนอกเหนือจากสมาชิกของเซตที่กำหนด  เขียนแทนด้วยสัญลักษณ์ </w:t>
      </w:r>
      <w:r w:rsidRPr="00A97C6B">
        <w:rPr>
          <w:rFonts w:ascii="TH SarabunPSK" w:hAnsi="TH SarabunPSK" w:cs="TH SarabunPSK"/>
          <w:sz w:val="32"/>
          <w:szCs w:val="32"/>
        </w:rPr>
        <w:t>U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49E3B286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F448BA2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4639"/>
        <w:gridCol w:w="4483"/>
      </w:tblGrid>
      <w:tr w:rsidR="0041074C" w:rsidRPr="00A97C6B" w14:paraId="64053B52" w14:textId="77777777" w:rsidTr="00987452">
        <w:tc>
          <w:tcPr>
            <w:tcW w:w="5103" w:type="dxa"/>
            <w:shd w:val="clear" w:color="auto" w:fill="auto"/>
            <w:vAlign w:val="center"/>
          </w:tcPr>
          <w:p w14:paraId="43AD8E3B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7436591A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41074C" w:rsidRPr="00A97C6B" w14:paraId="17CACB02" w14:textId="77777777" w:rsidTr="00987452">
        <w:tc>
          <w:tcPr>
            <w:tcW w:w="5103" w:type="dxa"/>
            <w:shd w:val="clear" w:color="auto" w:fill="auto"/>
          </w:tcPr>
          <w:p w14:paraId="37C1A2D0" w14:textId="77777777" w:rsidR="0041074C" w:rsidRPr="00A97C6B" w:rsidRDefault="0041074C" w:rsidP="00043E2F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1A8FE03A" w14:textId="77777777" w:rsidR="0041074C" w:rsidRPr="00A97C6B" w:rsidRDefault="0041074C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A97C6B">
              <w:rPr>
                <w:rFonts w:ascii="TH SarabunPSK" w:hAnsi="TH SarabunPSK" w:cs="TH SarabunPSK"/>
              </w:rPr>
              <w:t xml:space="preserve">     1</w:t>
            </w:r>
            <w:r w:rsidRPr="00A97C6B">
              <w:rPr>
                <w:rFonts w:ascii="TH SarabunPSK" w:hAnsi="TH SarabunPSK" w:cs="TH SarabunPSK"/>
                <w:cs/>
              </w:rPr>
              <w:t>)  ทักษะการระบุ</w:t>
            </w:r>
          </w:p>
          <w:p w14:paraId="1C99E2AB" w14:textId="77777777" w:rsidR="0041074C" w:rsidRPr="00A97C6B" w:rsidRDefault="0041074C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A97C6B">
              <w:rPr>
                <w:rFonts w:ascii="TH SarabunPSK" w:hAnsi="TH SarabunPSK" w:cs="TH SarabunPSK"/>
                <w:cs/>
              </w:rPr>
              <w:t xml:space="preserve">     </w:t>
            </w:r>
            <w:r w:rsidRPr="00A97C6B">
              <w:rPr>
                <w:rFonts w:ascii="TH SarabunPSK" w:hAnsi="TH SarabunPSK" w:cs="TH SarabunPSK"/>
              </w:rPr>
              <w:t>2</w:t>
            </w:r>
            <w:r w:rsidRPr="00A97C6B">
              <w:rPr>
                <w:rFonts w:ascii="TH SarabunPSK" w:hAnsi="TH SarabunPSK" w:cs="TH SarabunPSK"/>
                <w:cs/>
              </w:rPr>
              <w:t>)  ทักษะการคิดคล่อง</w:t>
            </w:r>
          </w:p>
          <w:p w14:paraId="56998C8B" w14:textId="77777777" w:rsidR="0041074C" w:rsidRPr="00A97C6B" w:rsidRDefault="0041074C" w:rsidP="00043E2F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>3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.  ความสามารถในการแก้ปัญหา</w:t>
            </w:r>
          </w:p>
        </w:tc>
        <w:tc>
          <w:tcPr>
            <w:tcW w:w="4961" w:type="dxa"/>
            <w:shd w:val="clear" w:color="auto" w:fill="auto"/>
          </w:tcPr>
          <w:p w14:paraId="5BB182D7" w14:textId="77777777" w:rsidR="0041074C" w:rsidRPr="00A97C6B" w:rsidRDefault="0041074C" w:rsidP="00043E2F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43F563D9" w14:textId="77777777" w:rsidR="0041074C" w:rsidRPr="00A97C6B" w:rsidRDefault="0041074C" w:rsidP="00043E2F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38044B55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59DAB802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6D20BFB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3225B33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8118426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30790BA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4481121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BC5E57F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202100F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242EB78A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8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A97C6B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แนวคิด/รูปแบบการสอน/วิธีการสอน/เทคนิค : </w: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  <w:cs/>
        </w:rPr>
        <w:t>แบบอุปนัย (</w: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w:t>Induction</w: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  <w:cs/>
        </w:rPr>
        <w:t>)</w:t>
      </w:r>
    </w:p>
    <w:p w14:paraId="2F43E36E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591168" behindDoc="0" locked="0" layoutInCell="1" allowOverlap="1" wp14:anchorId="252F31FF" wp14:editId="1E9DC9B3">
                <wp:simplePos x="0" y="0"/>
                <wp:positionH relativeFrom="column">
                  <wp:posOffset>7040</wp:posOffset>
                </wp:positionH>
                <wp:positionV relativeFrom="paragraph">
                  <wp:posOffset>168413</wp:posOffset>
                </wp:positionV>
                <wp:extent cx="1147220" cy="361950"/>
                <wp:effectExtent l="0" t="0" r="0" b="0"/>
                <wp:wrapNone/>
                <wp:docPr id="11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7220" cy="361950"/>
                          <a:chOff x="0" y="-7276"/>
                          <a:chExt cx="1147220" cy="361950"/>
                        </a:xfrm>
                      </wpg:grpSpPr>
                      <wps:wsp>
                        <wps:cNvPr id="34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128045" y="-727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C76E201" w14:textId="77777777" w:rsidR="001D60DD" w:rsidRPr="000C109A" w:rsidRDefault="001D60DD" w:rsidP="0041074C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0C109A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9A6E1C" id="_x0000_s1065" style="position:absolute;margin-left:.55pt;margin-top:13.25pt;width:90.35pt;height:28.5pt;z-index:251591168;mso-width-relative:margin;mso-height-relative:margin" coordorigin=",-72" coordsize="11472,3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">
                <v:rect id="Rectangle 474" o:spid="_x0000_s1066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MjM8MA&#10;AADbAAAADwAAAGRycy9kb3ducmV2LnhtbESPQWsCMRSE74X+h/AK3mq2tRVZjbItFTwJVUG9PTbP&#10;ZHHzsmxSd/33jSB4HGbmG2a26F0tLtSGyrOCt2EGgrj0umKjYLddvk5AhIissfZMCq4UYDF/fpph&#10;rn3Hv3TZRCMShEOOCmyMTS5lKC05DEPfECfv5FuHMcnWSN1il+Culu9ZNpYOK04LFhv6tlSeN39O&#10;wU9zXBefJshiH+3h7L+6pV0bpQYvfTEFEamPj/C9vdIKRh9w+5J+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FMjM8MAAADbAAAADwAAAAAAAAAAAAAAAACYAgAAZHJzL2Rv&#10;d25yZXYueG1sUEsFBgAAAAAEAAQA9QAAAIgDAAAAAA==&#10;" filled="f"/>
                <v:shape id="Text Box 35" o:spid="_x0000_s1067" type="#_x0000_t202" style="position:absolute;left:1280;top:-72;width:10192;height:3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1D60DD" w:rsidRPr="000C109A" w:rsidRDefault="001D60DD" w:rsidP="0041074C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0C109A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A78C994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              </w:t>
      </w:r>
    </w:p>
    <w:p w14:paraId="66DA0BB4" w14:textId="77777777" w:rsidR="0041074C" w:rsidRPr="00A97C6B" w:rsidRDefault="0041074C" w:rsidP="00043E2F">
      <w:pPr>
        <w:tabs>
          <w:tab w:val="left" w:pos="426"/>
        </w:tabs>
        <w:spacing w:after="0" w:line="240" w:lineRule="auto"/>
        <w:rPr>
          <w:rFonts w:ascii="TH SarabunPSK" w:hAnsi="TH SarabunPSK" w:cs="TH SarabunPSK"/>
          <w:sz w:val="28"/>
        </w:rPr>
      </w:pPr>
      <w:r w:rsidRPr="00A97C6B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 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. </w:t>
      </w:r>
      <w:r w:rsidRPr="00A97C6B">
        <w:rPr>
          <w:rFonts w:ascii="TH SarabunPSK" w:hAnsi="TH SarabunPSK" w:cs="TH SarabunPSK"/>
          <w:sz w:val="32"/>
          <w:szCs w:val="32"/>
          <w:cs/>
        </w:rPr>
        <w:t>ครูและนักเรียนร่วมกันเฉลยการบ้าน</w:t>
      </w:r>
      <w:r w:rsidRPr="00A97C6B">
        <w:rPr>
          <w:rFonts w:ascii="TH SarabunPSK" w:eastAsia="Calibri" w:hAnsi="TH SarabunPSK" w:cs="TH SarabunPSK"/>
          <w:noProof/>
          <w:sz w:val="36"/>
          <w:szCs w:val="36"/>
          <w:cs/>
        </w:rPr>
        <w:tab/>
      </w:r>
    </w:p>
    <w:p w14:paraId="55FFE988" w14:textId="77777777" w:rsidR="0041074C" w:rsidRPr="00A97C6B" w:rsidRDefault="0041074C" w:rsidP="00043E2F">
      <w:pPr>
        <w:spacing w:after="0" w:line="240" w:lineRule="auto"/>
        <w:ind w:firstLine="567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</w:rPr>
        <w:t>2</w:t>
      </w:r>
      <w:r w:rsidRPr="00A97C6B">
        <w:rPr>
          <w:rFonts w:ascii="TH SarabunPSK" w:hAnsi="TH SarabunPSK" w:cs="TH SarabunPSK"/>
          <w:sz w:val="32"/>
          <w:szCs w:val="32"/>
          <w:cs/>
        </w:rPr>
        <w:t>. ครูให้นักเรียนพิจารณาเซตต่อไปนี้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>แล้วตอบคำถาม</w:t>
      </w:r>
    </w:p>
    <w:p w14:paraId="55AEEAE2" w14:textId="77777777" w:rsidR="0041074C" w:rsidRPr="00A97C6B" w:rsidRDefault="0041074C" w:rsidP="00043E2F">
      <w:pPr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นับ และ </w:t>
      </w:r>
      <m:oMath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-3</m:t>
        </m:r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≤x≤</m:t>
        </m:r>
        <m:d>
          <m:dPr>
            <m:begChr m:val=""/>
            <m:endChr m:val="}"/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3</m:t>
            </m:r>
          </m:e>
        </m:d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</w:p>
    <w:p w14:paraId="3275D032" w14:textId="77777777" w:rsidR="0041074C" w:rsidRPr="00A97C6B" w:rsidRDefault="0041074C" w:rsidP="00043E2F">
      <w:pPr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       </w:t>
      </w:r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    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B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x </m:t>
            </m:r>
            <m:d>
              <m:dPr>
                <m:begChr m:val="|"/>
                <m:endChr m:val=""/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 xml:space="preserve"> x</m:t>
                </m:r>
              </m:e>
            </m:d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เป็นจำนวนเต็ม และ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-3≤x≤</m:t>
        </m:r>
        <m:d>
          <m:dPr>
            <m:begChr m:val=""/>
            <m:endChr m:val="}"/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3</m:t>
            </m:r>
          </m:e>
        </m:d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</w:p>
    <w:p w14:paraId="6CC0DDCF" w14:textId="77777777" w:rsidR="0041074C" w:rsidRPr="00A97C6B" w:rsidRDefault="0041074C" w:rsidP="004A13F1">
      <w:pPr>
        <w:pStyle w:val="a8"/>
        <w:numPr>
          <w:ilvl w:val="0"/>
          <w:numId w:val="5"/>
        </w:numPr>
        <w:spacing w:after="0" w:line="240" w:lineRule="auto"/>
        <w:ind w:left="1134"/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</w:pPr>
      <w:r w:rsidRPr="00A97C6B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 xml:space="preserve">สมาชิกของเซต </w:t>
      </w:r>
      <w:r w:rsidRPr="00A97C6B">
        <w:rPr>
          <w:rFonts w:ascii="TH SarabunPSK" w:eastAsiaTheme="minorEastAsia" w:hAnsi="TH SarabunPSK" w:cs="TH SarabunPSK"/>
          <w:iCs/>
          <w:color w:val="000000" w:themeColor="text1"/>
          <w:sz w:val="32"/>
          <w:szCs w:val="32"/>
        </w:rPr>
        <w:t>A</w:t>
      </w:r>
      <w:r w:rsidRPr="00A97C6B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>มีอะไรบ้าง</w:t>
      </w:r>
    </w:p>
    <w:p w14:paraId="3E0A51A0" w14:textId="77777777" w:rsidR="0041074C" w:rsidRPr="00A97C6B" w:rsidRDefault="0041074C" w:rsidP="00043E2F">
      <w:pPr>
        <w:spacing w:after="0" w:line="240" w:lineRule="auto"/>
        <w:rPr>
          <w:rFonts w:ascii="TH SarabunPSK" w:eastAsiaTheme="minorEastAsia" w:hAnsi="TH SarabunPSK" w:cs="TH SarabunPSK"/>
          <w:iCs/>
          <w:color w:val="FF0000"/>
          <w:sz w:val="32"/>
          <w:szCs w:val="32"/>
        </w:rPr>
      </w:pPr>
      <w:r w:rsidRPr="00A97C6B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ab/>
        <w:t xml:space="preserve">      </w:t>
      </w:r>
      <w:r w:rsidRPr="00A97C6B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(</w:t>
      </w:r>
      <w:r w:rsidRPr="00A97C6B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แนวตอบ</w:t>
      </w:r>
      <w:r w:rsidRPr="00A97C6B">
        <w:rPr>
          <w:rFonts w:ascii="TH SarabunPSK" w:eastAsiaTheme="minorEastAsia" w:hAnsi="TH SarabunPSK" w:cs="TH SarabunPSK"/>
          <w:iCs/>
          <w:color w:val="FF0000"/>
          <w:sz w:val="32"/>
          <w:szCs w:val="32"/>
          <w:cs/>
        </w:rPr>
        <w:t xml:space="preserve"> </w:t>
      </w:r>
      <w:r w:rsidRPr="00A97C6B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1, 2, 3)</w:t>
      </w:r>
    </w:p>
    <w:p w14:paraId="2CEA31AE" w14:textId="77777777" w:rsidR="0041074C" w:rsidRPr="00A97C6B" w:rsidRDefault="0041074C" w:rsidP="004A13F1">
      <w:pPr>
        <w:pStyle w:val="a8"/>
        <w:numPr>
          <w:ilvl w:val="0"/>
          <w:numId w:val="5"/>
        </w:numPr>
        <w:spacing w:after="0" w:line="240" w:lineRule="auto"/>
        <w:ind w:left="1134"/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</w:pPr>
      <w:r w:rsidRPr="00A97C6B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 xml:space="preserve">สมาชิกของเซต </w:t>
      </w:r>
      <w:r w:rsidRPr="00A97C6B">
        <w:rPr>
          <w:rFonts w:ascii="TH SarabunPSK" w:eastAsiaTheme="minorEastAsia" w:hAnsi="TH SarabunPSK" w:cs="TH SarabunPSK"/>
          <w:iCs/>
          <w:color w:val="000000" w:themeColor="text1"/>
          <w:sz w:val="32"/>
          <w:szCs w:val="32"/>
        </w:rPr>
        <w:t>B</w:t>
      </w:r>
      <w:r w:rsidRPr="00A97C6B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>มีอะไรบ้าง</w:t>
      </w:r>
    </w:p>
    <w:p w14:paraId="2F80AFC9" w14:textId="77777777" w:rsidR="0041074C" w:rsidRPr="00A97C6B" w:rsidRDefault="0041074C" w:rsidP="00043E2F">
      <w:pPr>
        <w:tabs>
          <w:tab w:val="left" w:pos="567"/>
        </w:tabs>
        <w:spacing w:after="0" w:line="240" w:lineRule="auto"/>
        <w:rPr>
          <w:rFonts w:ascii="TH SarabunPSK" w:eastAsiaTheme="minorEastAsia" w:hAnsi="TH SarabunPSK" w:cs="TH SarabunPSK"/>
          <w:iCs/>
          <w:color w:val="FF0000"/>
          <w:sz w:val="32"/>
          <w:szCs w:val="32"/>
        </w:rPr>
      </w:pPr>
      <w:r w:rsidRPr="00A97C6B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ab/>
      </w:r>
      <w:r w:rsidRPr="00A97C6B">
        <w:rPr>
          <w:rFonts w:ascii="TH SarabunPSK" w:eastAsiaTheme="minorEastAsia" w:hAnsi="TH SarabunPSK" w:cs="TH SarabunPSK"/>
          <w:iCs/>
          <w:color w:val="000000" w:themeColor="text1"/>
          <w:sz w:val="32"/>
          <w:szCs w:val="32"/>
        </w:rPr>
        <w:t xml:space="preserve">  </w:t>
      </w:r>
      <w:r w:rsidRPr="00A97C6B">
        <w:rPr>
          <w:rFonts w:ascii="TH SarabunPSK" w:eastAsiaTheme="minorEastAsia" w:hAnsi="TH SarabunPSK" w:cs="TH SarabunPSK"/>
          <w:iCs/>
          <w:color w:val="000000" w:themeColor="text1"/>
          <w:sz w:val="32"/>
          <w:szCs w:val="32"/>
          <w:cs/>
        </w:rPr>
        <w:t xml:space="preserve">      </w:t>
      </w:r>
      <w:r w:rsidRPr="00A97C6B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(</w:t>
      </w:r>
      <w:r w:rsidRPr="00A97C6B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แนวตอบ</w:t>
      </w:r>
      <w:r w:rsidRPr="00A97C6B">
        <w:rPr>
          <w:rFonts w:ascii="TH SarabunPSK" w:eastAsiaTheme="minorEastAsia" w:hAnsi="TH SarabunPSK" w:cs="TH SarabunPSK"/>
          <w:iCs/>
          <w:color w:val="FF0000"/>
          <w:sz w:val="32"/>
          <w:szCs w:val="32"/>
          <w:cs/>
        </w:rPr>
        <w:t xml:space="preserve"> </w:t>
      </w:r>
      <w:r w:rsidRPr="00A97C6B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-3, -2, -1, 0, 1, 2, 3)</w:t>
      </w:r>
    </w:p>
    <w:p w14:paraId="76E4881C" w14:textId="77777777" w:rsidR="0041074C" w:rsidRPr="00A97C6B" w:rsidRDefault="0041074C" w:rsidP="00043E2F">
      <w:pPr>
        <w:tabs>
          <w:tab w:val="left" w:pos="567"/>
        </w:tabs>
        <w:spacing w:after="0" w:line="240" w:lineRule="auto"/>
        <w:rPr>
          <w:rFonts w:ascii="TH SarabunPSK" w:eastAsiaTheme="minorEastAsia" w:hAnsi="TH SarabunPSK" w:cs="TH SarabunPSK"/>
          <w:i/>
          <w:sz w:val="32"/>
          <w:szCs w:val="32"/>
        </w:rPr>
      </w:pPr>
      <w:r w:rsidRPr="00A97C6B">
        <w:rPr>
          <w:rFonts w:ascii="TH SarabunPSK" w:eastAsiaTheme="minorEastAsia" w:hAnsi="TH SarabunPSK" w:cs="TH SarabunPSK"/>
          <w:iCs/>
          <w:color w:val="FF0000"/>
          <w:sz w:val="32"/>
          <w:szCs w:val="32"/>
          <w:cs/>
        </w:rPr>
        <w:tab/>
      </w:r>
      <w:r w:rsidRPr="00A97C6B">
        <w:rPr>
          <w:rFonts w:ascii="TH SarabunPSK" w:eastAsiaTheme="minorEastAsia" w:hAnsi="TH SarabunPSK" w:cs="TH SarabunPSK"/>
          <w:iCs/>
          <w:sz w:val="32"/>
          <w:szCs w:val="32"/>
          <w:cs/>
        </w:rPr>
        <w:t xml:space="preserve">  </w:t>
      </w: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จากนั้นครูอธิบายเพิ่มเติมว่า ถ้ากำหนดเงื่อนไขของเซต </w:t>
      </w:r>
      <w:r w:rsidRPr="00A97C6B">
        <w:rPr>
          <w:rFonts w:ascii="TH SarabunPSK" w:eastAsiaTheme="minorEastAsia" w:hAnsi="TH SarabunPSK" w:cs="TH SarabunPSK"/>
          <w:iCs/>
          <w:sz w:val="32"/>
          <w:szCs w:val="32"/>
        </w:rPr>
        <w:t>A</w:t>
      </w:r>
      <w:r w:rsidRPr="00A97C6B">
        <w:rPr>
          <w:rFonts w:ascii="TH SarabunPSK" w:eastAsiaTheme="minorEastAsia" w:hAnsi="TH SarabunPSK" w:cs="TH SarabunPSK"/>
          <w:i/>
          <w:sz w:val="32"/>
          <w:szCs w:val="32"/>
        </w:rPr>
        <w:t xml:space="preserve"> </w:t>
      </w: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และเซต </w:t>
      </w:r>
      <w:r w:rsidRPr="00A97C6B">
        <w:rPr>
          <w:rFonts w:ascii="TH SarabunPSK" w:eastAsiaTheme="minorEastAsia" w:hAnsi="TH SarabunPSK" w:cs="TH SarabunPSK"/>
          <w:iCs/>
          <w:sz w:val="32"/>
          <w:szCs w:val="32"/>
        </w:rPr>
        <w:t>B</w:t>
      </w:r>
      <w:r w:rsidRPr="00A97C6B">
        <w:rPr>
          <w:rFonts w:ascii="TH SarabunPSK" w:eastAsiaTheme="minorEastAsia" w:hAnsi="TH SarabunPSK" w:cs="TH SarabunPSK"/>
          <w:i/>
          <w:sz w:val="32"/>
          <w:szCs w:val="32"/>
        </w:rPr>
        <w:t xml:space="preserve"> </w:t>
      </w: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>เหมือนกัน แต่ขอบเขตของเซต</w:t>
      </w:r>
    </w:p>
    <w:p w14:paraId="38468F10" w14:textId="77777777" w:rsidR="0041074C" w:rsidRPr="00A97C6B" w:rsidRDefault="0041074C" w:rsidP="00043E2F">
      <w:pPr>
        <w:tabs>
          <w:tab w:val="left" w:pos="567"/>
        </w:tabs>
        <w:spacing w:after="0" w:line="240" w:lineRule="auto"/>
        <w:rPr>
          <w:rFonts w:ascii="TH SarabunPSK" w:eastAsiaTheme="minorEastAsia" w:hAnsi="TH SarabunPSK" w:cs="TH SarabunPSK"/>
          <w:i/>
          <w:sz w:val="32"/>
          <w:szCs w:val="32"/>
        </w:rPr>
      </w:pP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ab/>
      </w: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ab/>
        <w:t xml:space="preserve">ต่างกัน  จะทำให้ผลลัพธ์ของเซตต่างกัน นั่นคือ สมาชิกบางตัวของเซต </w:t>
      </w:r>
      <w:r w:rsidRPr="00A97C6B">
        <w:rPr>
          <w:rFonts w:ascii="TH SarabunPSK" w:eastAsiaTheme="minorEastAsia" w:hAnsi="TH SarabunPSK" w:cs="TH SarabunPSK"/>
          <w:iCs/>
          <w:sz w:val="32"/>
          <w:szCs w:val="32"/>
        </w:rPr>
        <w:t>B</w:t>
      </w:r>
      <w:r w:rsidRPr="00A97C6B">
        <w:rPr>
          <w:rFonts w:ascii="TH SarabunPSK" w:eastAsiaTheme="minorEastAsia" w:hAnsi="TH SarabunPSK" w:cs="TH SarabunPSK"/>
          <w:i/>
          <w:sz w:val="32"/>
          <w:szCs w:val="32"/>
        </w:rPr>
        <w:t xml:space="preserve"> </w:t>
      </w: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จะไม่อยู่ในเซต </w:t>
      </w:r>
      <w:r w:rsidRPr="00A97C6B">
        <w:rPr>
          <w:rFonts w:ascii="TH SarabunPSK" w:eastAsiaTheme="minorEastAsia" w:hAnsi="TH SarabunPSK" w:cs="TH SarabunPSK"/>
          <w:iCs/>
          <w:sz w:val="32"/>
          <w:szCs w:val="32"/>
        </w:rPr>
        <w:t xml:space="preserve">A </w:t>
      </w: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>การกำหนด</w:t>
      </w:r>
    </w:p>
    <w:p w14:paraId="05EB1A14" w14:textId="77777777" w:rsidR="0041074C" w:rsidRPr="00A97C6B" w:rsidRDefault="0041074C" w:rsidP="00043E2F">
      <w:pPr>
        <w:tabs>
          <w:tab w:val="left" w:pos="567"/>
        </w:tabs>
        <w:spacing w:after="0" w:line="240" w:lineRule="auto"/>
        <w:rPr>
          <w:rFonts w:ascii="TH SarabunPSK" w:eastAsiaTheme="minorEastAsia" w:hAnsi="TH SarabunPSK" w:cs="TH SarabunPSK"/>
          <w:i/>
          <w:sz w:val="32"/>
          <w:szCs w:val="32"/>
          <w:cs/>
        </w:rPr>
      </w:pP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ab/>
      </w: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ab/>
        <w:t>ขอบเขตของเซตเรียกว่า เอกภพสัมพัทธ์</w: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bookmarkStart w:id="5" w:name="_Hlk505937881"/>
    </w:p>
    <w:bookmarkEnd w:id="5"/>
    <w:p w14:paraId="27542CC3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585024" behindDoc="0" locked="0" layoutInCell="1" allowOverlap="1" wp14:anchorId="264F9C24" wp14:editId="5725C8D3">
                <wp:simplePos x="0" y="0"/>
                <wp:positionH relativeFrom="column">
                  <wp:posOffset>88900</wp:posOffset>
                </wp:positionH>
                <wp:positionV relativeFrom="paragraph">
                  <wp:posOffset>88265</wp:posOffset>
                </wp:positionV>
                <wp:extent cx="1019175" cy="361950"/>
                <wp:effectExtent l="0" t="0" r="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B2771E" w14:textId="77777777" w:rsidR="001D60DD" w:rsidRPr="000C109A" w:rsidRDefault="001D60DD" w:rsidP="0041074C">
                            <w:pPr>
                              <w:tabs>
                                <w:tab w:val="left" w:pos="284"/>
                              </w:tabs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FFFFFF" w:themeColor="background1"/>
                                <w:sz w:val="28"/>
                                <w:szCs w:val="36"/>
                                <w:cs/>
                                <w14:textFill>
                                  <w14:noFill/>
                                </w14:textFill>
                              </w:rPr>
                            </w:pPr>
                            <w:r w:rsidRPr="000C109A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C17E0D6" id="Text Box 36" o:spid="_x0000_s1068" type="#_x0000_t202" style="position:absolute;margin-left:7pt;margin-top:6.95pt;width:80.25pt;height:28.5pt;z-index:251585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" filled="f" stroked="f" strokeweight=".5pt">
                <v:textbox>
                  <w:txbxContent>
                    <w:p w:rsidR="001D60DD" w:rsidRPr="000C109A" w:rsidRDefault="001D60DD" w:rsidP="0041074C">
                      <w:pPr>
                        <w:tabs>
                          <w:tab w:val="left" w:pos="284"/>
                        </w:tabs>
                        <w:rPr>
                          <w:rFonts w:ascii="TH SarabunPSK" w:hAnsi="TH SarabunPSK" w:cs="TH SarabunPSK"/>
                          <w:b/>
                          <w:bCs/>
                          <w:color w:val="FFFFFF" w:themeColor="background1"/>
                          <w:sz w:val="28"/>
                          <w:szCs w:val="36"/>
                          <w:cs/>
                          <w14:textFill>
                            <w14:noFill/>
                          </w14:textFill>
                        </w:rPr>
                      </w:pPr>
                      <w:r w:rsidRPr="000C109A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589120" behindDoc="1" locked="0" layoutInCell="1" allowOverlap="1" wp14:anchorId="5F9625E2" wp14:editId="1E384A23">
                <wp:simplePos x="0" y="0"/>
                <wp:positionH relativeFrom="column">
                  <wp:posOffset>7336</wp:posOffset>
                </wp:positionH>
                <wp:positionV relativeFrom="paragraph">
                  <wp:posOffset>85090</wp:posOffset>
                </wp:positionV>
                <wp:extent cx="838200" cy="342900"/>
                <wp:effectExtent l="0" t="0" r="19050" b="19050"/>
                <wp:wrapNone/>
                <wp:docPr id="37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C759BD" id="Rectangle 474" o:spid="_x0000_s1026" style="position:absolute;margin-left:.6pt;margin-top:6.7pt;width:66pt;height:27pt;z-index:-25172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" filled="f"/>
            </w:pict>
          </mc:Fallback>
        </mc:AlternateContent>
      </w:r>
    </w:p>
    <w:p w14:paraId="6345F0DB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                      </w:t>
      </w:r>
    </w:p>
    <w:p w14:paraId="0D35EE5C" w14:textId="77777777" w:rsidR="0041074C" w:rsidRPr="00A97C6B" w:rsidRDefault="0041074C" w:rsidP="00043E2F">
      <w:pPr>
        <w:tabs>
          <w:tab w:val="left" w:pos="142"/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bookmarkStart w:id="6" w:name="_Hlk505938067"/>
      <w:r w:rsidRPr="00A97C6B">
        <w:rPr>
          <w:rFonts w:ascii="TH SarabunPSK" w:eastAsia="Calibri" w:hAnsi="TH SarabunPSK" w:cs="TH SarabunPSK"/>
          <w:noProof/>
          <w:sz w:val="32"/>
          <w:szCs w:val="32"/>
        </w:rPr>
        <w:t>1</w:t>
      </w:r>
      <w:r w:rsidRPr="00A97C6B">
        <w:rPr>
          <w:rFonts w:ascii="TH SarabunPSK" w:hAnsi="TH SarabunPSK" w:cs="TH SarabunPSK"/>
          <w:sz w:val="32"/>
          <w:szCs w:val="32"/>
          <w:cs/>
        </w:rPr>
        <w:t>.  ครูเขียนบทนิยามเอกภพสัมพัทธ์บนกระดาน และสัญลักษณ์ของเอกภพสัมพัทธ์</w:t>
      </w:r>
    </w:p>
    <w:p w14:paraId="6905E901" w14:textId="77777777" w:rsidR="0041074C" w:rsidRPr="00A97C6B" w:rsidRDefault="0041074C" w:rsidP="00043E2F">
      <w:pPr>
        <w:tabs>
          <w:tab w:val="left" w:pos="426"/>
        </w:tabs>
        <w:spacing w:after="0" w:line="240" w:lineRule="auto"/>
        <w:ind w:left="142" w:right="-18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  </w:t>
      </w:r>
      <w:r w:rsidRPr="00A97C6B">
        <w:rPr>
          <w:rFonts w:ascii="TH SarabunPSK" w:hAnsi="TH SarabunPSK" w:cs="TH SarabunPSK"/>
          <w:sz w:val="32"/>
          <w:szCs w:val="32"/>
        </w:rPr>
        <w:t>2.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ศึกษาตัวอย่าง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3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r w:rsidRPr="00A97C6B">
        <w:rPr>
          <w:rFonts w:ascii="TH SarabunPSK" w:hAnsi="TH SarabunPSK" w:cs="TH SarabunPSK"/>
          <w:sz w:val="32"/>
          <w:szCs w:val="32"/>
        </w:rPr>
        <w:t xml:space="preserve">10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้วให้ทำ </w:t>
      </w:r>
      <w:r w:rsidRPr="00A97C6B">
        <w:rPr>
          <w:rFonts w:ascii="TH SarabunPSK" w:hAnsi="TH SarabunPSK" w:cs="TH SarabunPSK"/>
          <w:sz w:val="32"/>
          <w:szCs w:val="32"/>
        </w:rPr>
        <w:t>“</w:t>
      </w:r>
      <w:r w:rsidRPr="00A97C6B">
        <w:rPr>
          <w:rFonts w:ascii="TH SarabunPSK" w:hAnsi="TH SarabunPSK" w:cs="TH SarabunPSK"/>
          <w:sz w:val="32"/>
          <w:szCs w:val="32"/>
          <w:cs/>
        </w:rPr>
        <w:t>ลองทำดู</w:t>
      </w:r>
      <w:r w:rsidRPr="00A97C6B">
        <w:rPr>
          <w:rFonts w:ascii="TH SarabunPSK" w:hAnsi="TH SarabunPSK" w:cs="TH SarabunPSK"/>
          <w:sz w:val="32"/>
          <w:szCs w:val="32"/>
        </w:rPr>
        <w:t>”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จากนั้นครูและนักเรียน</w:t>
      </w:r>
    </w:p>
    <w:p w14:paraId="22C8C44D" w14:textId="77777777" w:rsidR="0041074C" w:rsidRPr="00A97C6B" w:rsidRDefault="0041074C" w:rsidP="00043E2F">
      <w:pPr>
        <w:tabs>
          <w:tab w:val="left" w:pos="426"/>
        </w:tabs>
        <w:spacing w:after="0" w:line="240" w:lineRule="auto"/>
        <w:ind w:left="142" w:right="-18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A97C6B">
        <w:rPr>
          <w:rFonts w:ascii="TH SarabunPSK" w:hAnsi="TH SarabunPSK" w:cs="TH SarabunPSK"/>
          <w:sz w:val="32"/>
          <w:szCs w:val="32"/>
          <w:cs/>
        </w:rPr>
        <w:t>ร่วมกันเฉลยคำตอบ</w:t>
      </w:r>
    </w:p>
    <w:p w14:paraId="0B1F77E5" w14:textId="77777777" w:rsidR="0041074C" w:rsidRPr="00A97C6B" w:rsidRDefault="0041074C" w:rsidP="00043E2F">
      <w:pPr>
        <w:tabs>
          <w:tab w:val="left" w:pos="426"/>
          <w:tab w:val="left" w:pos="709"/>
        </w:tabs>
        <w:spacing w:after="0" w:line="240" w:lineRule="auto"/>
        <w:ind w:left="142" w:right="-18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97C6B">
        <w:rPr>
          <w:rFonts w:ascii="TH SarabunPSK" w:hAnsi="TH SarabunPSK" w:cs="TH SarabunPSK"/>
          <w:sz w:val="32"/>
          <w:szCs w:val="32"/>
        </w:rPr>
        <w:t xml:space="preserve">3.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ครูเขียนตัวอย่าง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4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r w:rsidRPr="00A97C6B">
        <w:rPr>
          <w:rFonts w:ascii="TH SarabunPSK" w:hAnsi="TH SarabunPSK" w:cs="TH SarabunPSK"/>
          <w:sz w:val="32"/>
          <w:szCs w:val="32"/>
        </w:rPr>
        <w:t xml:space="preserve">10 </w:t>
      </w:r>
      <w:r w:rsidRPr="00A97C6B">
        <w:rPr>
          <w:rFonts w:ascii="TH SarabunPSK" w:hAnsi="TH SarabunPSK" w:cs="TH SarabunPSK"/>
          <w:sz w:val="32"/>
          <w:szCs w:val="32"/>
          <w:cs/>
        </w:rPr>
        <w:t>บนกระดาน แล้วอธิบายเพื่อให้นักเรียนเห็นว่า ถ้าเซต</w:t>
      </w:r>
    </w:p>
    <w:p w14:paraId="51474F54" w14:textId="77777777" w:rsidR="0041074C" w:rsidRPr="00A97C6B" w:rsidRDefault="0041074C" w:rsidP="00043E2F">
      <w:pPr>
        <w:tabs>
          <w:tab w:val="left" w:pos="426"/>
          <w:tab w:val="left" w:pos="709"/>
        </w:tabs>
        <w:spacing w:after="0" w:line="240" w:lineRule="auto"/>
        <w:ind w:left="142" w:right="-18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  เดียวกัน แต่กำหนดเอกภพสัมพัทธ์ที่ต่างกันจะทำให้ได้สมาชิกของเซตต่างกัน จากนั้นครูกล่าวสรุปว่า </w:t>
      </w:r>
    </w:p>
    <w:p w14:paraId="37BB19C4" w14:textId="77777777" w:rsidR="0041074C" w:rsidRPr="00A97C6B" w:rsidRDefault="0041074C" w:rsidP="00043E2F">
      <w:pPr>
        <w:tabs>
          <w:tab w:val="left" w:pos="426"/>
          <w:tab w:val="left" w:pos="709"/>
        </w:tabs>
        <w:spacing w:after="0" w:line="240" w:lineRule="auto"/>
        <w:ind w:left="142" w:right="-18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  ในการกำหนดเอกภพสัมพัทธ์ เพื่อไม่ให้เกิดความสับสนจึงกำหนดให้เขียนเซตแบบบอกเงื่อนไขของสมาชิก</w:t>
      </w:r>
    </w:p>
    <w:p w14:paraId="1FD83C49" w14:textId="77777777" w:rsidR="0041074C" w:rsidRPr="00A97C6B" w:rsidRDefault="0041074C" w:rsidP="00043E2F">
      <w:pPr>
        <w:tabs>
          <w:tab w:val="left" w:pos="426"/>
          <w:tab w:val="left" w:pos="709"/>
        </w:tabs>
        <w:spacing w:after="0" w:line="240" w:lineRule="auto"/>
        <w:ind w:left="142" w:right="-180"/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      เช่น 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Cs w:val="22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 xml:space="preserve"> x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Cs w:val="22"/>
          </w:rPr>
          <m:t>∈</m:t>
        </m:r>
        <m:sSup>
          <m:sSupPr>
            <m:ctrlPr>
              <w:rPr>
                <w:rFonts w:ascii="Cambria Math" w:eastAsiaTheme="minorEastAsia" w:hAnsi="Cambria Math" w:cs="TH SarabunPSK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Cs w:val="22"/>
              </w:rPr>
              <m:t>I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Cs w:val="22"/>
              </w:rPr>
              <m:t>+</m:t>
            </m:r>
          </m:sup>
        </m:sSup>
        <m:r>
          <w:rPr>
            <w:rFonts w:ascii="Cambria Math" w:eastAsiaTheme="minorEastAsia" w:hAnsi="Cambria Math" w:cs="TH SarabunPSK"/>
            <w:color w:val="000000" w:themeColor="text1"/>
            <w:szCs w:val="22"/>
          </w:rPr>
          <m:t xml:space="preserve"> </m:t>
        </m:r>
        <m:d>
          <m:dPr>
            <m:begChr m:val="|"/>
            <m:endChr m:val=""/>
            <m:ctrlPr>
              <w:rPr>
                <w:rFonts w:ascii="Cambria Math" w:eastAsiaTheme="minorEastAsia" w:hAnsi="Cambria Math" w:cs="TH SarabunPSK"/>
                <w:i/>
                <w:color w:val="000000" w:themeColor="text1"/>
                <w:szCs w:val="22"/>
              </w:rPr>
            </m:ctrlPr>
          </m:dPr>
          <m:e>
            <m:r>
              <w:rPr>
                <w:rFonts w:ascii="Cambria Math" w:eastAsiaTheme="minorEastAsia" w:hAnsi="Cambria Math" w:cs="TH SarabunPSK"/>
                <w:color w:val="000000" w:themeColor="text1"/>
                <w:szCs w:val="22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 w:cs="TH SarabunPSK"/>
                    <w:iCs/>
                    <w:color w:val="000000" w:themeColor="text1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H SarabunPSK"/>
                    <w:color w:val="000000" w:themeColor="text1"/>
                    <w:szCs w:val="2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H SarabunPSK"/>
                    <w:color w:val="000000" w:themeColor="text1"/>
                    <w:szCs w:val="2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Cs w:val="22"/>
              </w:rPr>
              <m:t>-x</m:t>
            </m:r>
            <m:r>
              <w:rPr>
                <w:rFonts w:ascii="Cambria Math" w:eastAsiaTheme="minorEastAsia" w:hAnsi="Cambria Math" w:cs="TH SarabunPSK"/>
                <w:color w:val="000000" w:themeColor="text1"/>
                <w:szCs w:val="22"/>
              </w:rPr>
              <m:t>=0 }</m:t>
            </m:r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หรือ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Cs w:val="22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H SarabunPSK"/>
                <w:iCs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Cs w:val="22"/>
          </w:rPr>
          <m:t>∈I</m:t>
        </m:r>
        <m:r>
          <w:rPr>
            <w:rFonts w:ascii="Cambria Math" w:eastAsiaTheme="minorEastAsia" w:hAnsi="Cambria Math" w:cs="TH SarabunPSK"/>
            <w:color w:val="000000" w:themeColor="text1"/>
            <w:szCs w:val="22"/>
          </w:rPr>
          <m:t xml:space="preserve"> </m:t>
        </m:r>
        <m:d>
          <m:dPr>
            <m:begChr m:val="|"/>
            <m:endChr m:val=""/>
            <m:ctrlPr>
              <w:rPr>
                <w:rFonts w:ascii="Cambria Math" w:eastAsiaTheme="minorEastAsia" w:hAnsi="Cambria Math" w:cs="TH SarabunPSK"/>
                <w:i/>
                <w:color w:val="000000" w:themeColor="text1"/>
                <w:szCs w:val="22"/>
              </w:rPr>
            </m:ctrlPr>
          </m:dPr>
          <m:e>
            <m:r>
              <w:rPr>
                <w:rFonts w:ascii="Cambria Math" w:eastAsiaTheme="minorEastAsia" w:hAnsi="Cambria Math" w:cs="TH SarabunPSK"/>
                <w:color w:val="000000" w:themeColor="text1"/>
                <w:szCs w:val="22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 w:cs="TH SarabunPSK"/>
                    <w:iCs/>
                    <w:color w:val="000000" w:themeColor="text1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TH SarabunPSK"/>
                    <w:color w:val="000000" w:themeColor="text1"/>
                    <w:szCs w:val="2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H SarabunPSK"/>
                    <w:color w:val="000000" w:themeColor="text1"/>
                    <w:szCs w:val="22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Cs w:val="22"/>
              </w:rPr>
              <m:t>-x</m:t>
            </m:r>
            <m:r>
              <w:rPr>
                <w:rFonts w:ascii="Cambria Math" w:eastAsiaTheme="minorEastAsia" w:hAnsi="Cambria Math" w:cs="TH SarabunPSK"/>
                <w:color w:val="000000" w:themeColor="text1"/>
                <w:szCs w:val="22"/>
              </w:rPr>
              <m:t>=0 }</m:t>
            </m:r>
          </m:e>
        </m:d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จากนั้นให้นักเรียนทำ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>“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ลองทำดู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>”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แล้วร่วมกัน</w:t>
      </w:r>
    </w:p>
    <w:p w14:paraId="458D8C51" w14:textId="77777777" w:rsidR="0041074C" w:rsidRPr="00A97C6B" w:rsidRDefault="0041074C" w:rsidP="00043E2F">
      <w:pPr>
        <w:tabs>
          <w:tab w:val="left" w:pos="426"/>
          <w:tab w:val="left" w:pos="709"/>
        </w:tabs>
        <w:spacing w:after="0" w:line="240" w:lineRule="auto"/>
        <w:ind w:left="142" w:right="-18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ab/>
        <w:t xml:space="preserve">  เฉลยคำตอบ โดยครูตรวจสอบความถูกต้อง</w:t>
      </w:r>
    </w:p>
    <w:p w14:paraId="624CEA6C" w14:textId="77777777" w:rsidR="0041074C" w:rsidRPr="00A97C6B" w:rsidRDefault="0041074C" w:rsidP="00043E2F">
      <w:pPr>
        <w:tabs>
          <w:tab w:val="left" w:pos="426"/>
          <w:tab w:val="left" w:pos="709"/>
          <w:tab w:val="left" w:pos="851"/>
          <w:tab w:val="left" w:pos="993"/>
        </w:tabs>
        <w:spacing w:after="0" w:line="240" w:lineRule="auto"/>
        <w:ind w:left="142" w:right="-18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ab/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  4.</w:t>
      </w:r>
      <w:bookmarkStart w:id="7" w:name="_Hlk505938197"/>
      <w:bookmarkEnd w:id="6"/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ครูให้นักเรียนศึกษา </w:t>
      </w:r>
      <w:r w:rsidRPr="00A97C6B">
        <w:rPr>
          <w:rFonts w:ascii="TH SarabunPSK" w:hAnsi="TH SarabunPSK" w:cs="TH SarabunPSK"/>
          <w:sz w:val="32"/>
          <w:szCs w:val="32"/>
        </w:rPr>
        <w:t>“</w:t>
      </w:r>
      <w:r w:rsidRPr="00A97C6B">
        <w:rPr>
          <w:rFonts w:ascii="TH SarabunPSK" w:hAnsi="TH SarabunPSK" w:cs="TH SarabunPSK"/>
          <w:sz w:val="32"/>
          <w:szCs w:val="32"/>
          <w:cs/>
        </w:rPr>
        <w:t>คณิตน่ารู้</w:t>
      </w:r>
      <w:r w:rsidRPr="00A97C6B">
        <w:rPr>
          <w:rFonts w:ascii="TH SarabunPSK" w:hAnsi="TH SarabunPSK" w:cs="TH SarabunPSK"/>
          <w:sz w:val="32"/>
          <w:szCs w:val="32"/>
        </w:rPr>
        <w:t>”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จากหนังสือเรียนหน้า </w:t>
      </w:r>
      <w:r w:rsidRPr="00A97C6B">
        <w:rPr>
          <w:rFonts w:ascii="TH SarabunPSK" w:hAnsi="TH SarabunPSK" w:cs="TH SarabunPSK"/>
          <w:sz w:val="32"/>
          <w:szCs w:val="32"/>
        </w:rPr>
        <w:t xml:space="preserve">11 </w:t>
      </w:r>
      <w:r w:rsidRPr="00A97C6B">
        <w:rPr>
          <w:rFonts w:ascii="TH SarabunPSK" w:hAnsi="TH SarabunPSK" w:cs="TH SarabunPSK"/>
          <w:sz w:val="32"/>
          <w:szCs w:val="32"/>
          <w:cs/>
        </w:rPr>
        <w:t>แล้วสรุปให้นักเรียนเข้าใจว่า เมื่อเซตใด ๆ ที่</w:t>
      </w:r>
    </w:p>
    <w:p w14:paraId="3BCA19C3" w14:textId="77777777" w:rsidR="0041074C" w:rsidRPr="00A97C6B" w:rsidRDefault="0041074C" w:rsidP="00043E2F">
      <w:pPr>
        <w:tabs>
          <w:tab w:val="left" w:pos="426"/>
          <w:tab w:val="left" w:pos="709"/>
          <w:tab w:val="left" w:pos="851"/>
          <w:tab w:val="left" w:pos="993"/>
        </w:tabs>
        <w:spacing w:after="0" w:line="240" w:lineRule="auto"/>
        <w:ind w:left="142" w:right="-18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ไม่ได้กำหนดเอกภพสัมพัทธ์ให้ถือว่าเอกภพสัมพัทธ์เป็นจำนวนจริง พร้อมทั้งเขียนตัวอย่างเซตแบบบอก</w:t>
      </w:r>
    </w:p>
    <w:p w14:paraId="534B103A" w14:textId="77777777" w:rsidR="0041074C" w:rsidRPr="00A97C6B" w:rsidRDefault="0041074C" w:rsidP="00043E2F">
      <w:pPr>
        <w:tabs>
          <w:tab w:val="left" w:pos="426"/>
          <w:tab w:val="left" w:pos="709"/>
          <w:tab w:val="left" w:pos="851"/>
          <w:tab w:val="left" w:pos="993"/>
        </w:tabs>
        <w:spacing w:after="0" w:line="240" w:lineRule="auto"/>
        <w:ind w:left="142" w:right="-180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  <w:t>เงื่อนไขบนกระดาน</w:t>
      </w:r>
    </w:p>
    <w:bookmarkEnd w:id="7"/>
    <w:p w14:paraId="01BA585E" w14:textId="77777777" w:rsidR="0041074C" w:rsidRPr="00A97C6B" w:rsidRDefault="0041074C" w:rsidP="00043E2F">
      <w:pPr>
        <w:tabs>
          <w:tab w:val="left" w:pos="0"/>
          <w:tab w:val="left" w:pos="284"/>
        </w:tabs>
        <w:spacing w:after="0" w:line="240" w:lineRule="auto"/>
        <w:ind w:left="142" w:right="-180" w:hanging="142"/>
        <w:rPr>
          <w:rFonts w:ascii="TH SarabunPSK" w:hAnsi="TH SarabunPSK" w:cs="TH SarabunPSK"/>
          <w:color w:val="000000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A97C6B">
        <w:rPr>
          <w:rFonts w:ascii="TH SarabunPSK" w:hAnsi="TH SarabunPSK" w:cs="TH SarabunPSK"/>
          <w:color w:val="000000"/>
          <w:sz w:val="32"/>
          <w:szCs w:val="32"/>
        </w:rPr>
        <w:t>5</w:t>
      </w:r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 xml:space="preserve">.  ครูให้นักเรียนจับคู่ทำแบบฝึกทักษะ </w:t>
      </w:r>
      <w:proofErr w:type="gramStart"/>
      <w:r w:rsidRPr="00A97C6B">
        <w:rPr>
          <w:rFonts w:ascii="TH SarabunPSK" w:hAnsi="TH SarabunPSK" w:cs="TH SarabunPSK"/>
          <w:color w:val="000000"/>
          <w:sz w:val="32"/>
          <w:szCs w:val="32"/>
        </w:rPr>
        <w:t>1</w:t>
      </w:r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>.</w:t>
      </w:r>
      <w:r w:rsidRPr="00A97C6B">
        <w:rPr>
          <w:rFonts w:ascii="TH SarabunPSK" w:hAnsi="TH SarabunPSK" w:cs="TH SarabunPSK"/>
          <w:color w:val="000000"/>
          <w:sz w:val="32"/>
          <w:szCs w:val="32"/>
        </w:rPr>
        <w:t>2</w:t>
      </w:r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 xml:space="preserve">  จากนั้นครูสุ่มทีละคู่เฉลยคำตอบ</w:t>
      </w:r>
      <w:proofErr w:type="gramEnd"/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 xml:space="preserve"> โดยครูตรวจสอบความถูกต้อง</w:t>
      </w:r>
    </w:p>
    <w:p w14:paraId="64DCB2B6" w14:textId="77777777" w:rsidR="0041074C" w:rsidRPr="00A97C6B" w:rsidRDefault="0041074C" w:rsidP="00043E2F">
      <w:pPr>
        <w:tabs>
          <w:tab w:val="left" w:pos="0"/>
          <w:tab w:val="left" w:pos="284"/>
        </w:tabs>
        <w:spacing w:after="0" w:line="240" w:lineRule="auto"/>
        <w:ind w:left="142" w:right="-180" w:hanging="142"/>
        <w:rPr>
          <w:rFonts w:ascii="TH SarabunPSK" w:hAnsi="TH SarabunPSK" w:cs="TH SarabunPSK"/>
          <w:color w:val="000000"/>
          <w:sz w:val="32"/>
          <w:szCs w:val="32"/>
        </w:rPr>
      </w:pPr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ab/>
        <w:t xml:space="preserve">      </w:t>
      </w:r>
      <w:r w:rsidRPr="00A97C6B">
        <w:rPr>
          <w:rFonts w:ascii="TH SarabunPSK" w:hAnsi="TH SarabunPSK" w:cs="TH SarabunPSK"/>
          <w:color w:val="000000"/>
          <w:sz w:val="32"/>
          <w:szCs w:val="32"/>
        </w:rPr>
        <w:t xml:space="preserve">6. </w:t>
      </w:r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 xml:space="preserve"> ครูให้นักเรียนทำ </w:t>
      </w:r>
      <w:r w:rsidRPr="00A97C6B">
        <w:rPr>
          <w:rFonts w:ascii="TH SarabunPSK" w:hAnsi="TH SarabunPSK" w:cs="TH SarabunPSK"/>
          <w:color w:val="000000"/>
          <w:sz w:val="32"/>
          <w:szCs w:val="32"/>
        </w:rPr>
        <w:t xml:space="preserve">Exercise 1.2 </w:t>
      </w:r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>จากหนังสือแบบฝึกหัดเป็นการบ้าน</w:t>
      </w:r>
    </w:p>
    <w:p w14:paraId="01C0E28A" w14:textId="77777777" w:rsidR="0041074C" w:rsidRPr="00A97C6B" w:rsidRDefault="0041074C" w:rsidP="00043E2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582976" behindDoc="0" locked="0" layoutInCell="1" allowOverlap="1" wp14:anchorId="7080DDEE" wp14:editId="1ACEDCAA">
                <wp:simplePos x="0" y="0"/>
                <wp:positionH relativeFrom="column">
                  <wp:posOffset>-13335</wp:posOffset>
                </wp:positionH>
                <wp:positionV relativeFrom="paragraph">
                  <wp:posOffset>128270</wp:posOffset>
                </wp:positionV>
                <wp:extent cx="1038398" cy="371475"/>
                <wp:effectExtent l="0" t="0" r="0" b="9525"/>
                <wp:wrapNone/>
                <wp:docPr id="38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8398" cy="371475"/>
                          <a:chOff x="0" y="7951"/>
                          <a:chExt cx="1038398" cy="371475"/>
                        </a:xfrm>
                      </wpg:grpSpPr>
                      <wps:wsp>
                        <wps:cNvPr id="39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7951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40"/>
                        <wps:cNvSpPr txBox="1"/>
                        <wps:spPr>
                          <a:xfrm>
                            <a:off x="19223" y="1747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339CDE" w14:textId="77777777" w:rsidR="001D60DD" w:rsidRPr="000C109A" w:rsidRDefault="001D60DD" w:rsidP="0041074C">
                              <w:pPr>
                                <w:tabs>
                                  <w:tab w:val="left" w:pos="284"/>
                                  <w:tab w:val="left" w:pos="459"/>
                                  <w:tab w:val="left" w:pos="993"/>
                                  <w:tab w:val="left" w:pos="1418"/>
                                  <w:tab w:val="left" w:pos="1697"/>
                                  <w:tab w:val="left" w:pos="2552"/>
                                </w:tabs>
                                <w:spacing w:after="0" w:line="240" w:lineRule="auto"/>
                                <w:jc w:val="thaiDistribute"/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0C109A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cs/>
                                </w:rPr>
                                <w:t xml:space="preserve">  </w:t>
                              </w:r>
                              <w:r w:rsidRPr="000C109A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  <w:p w14:paraId="5F15C025" w14:textId="77777777" w:rsidR="001D60DD" w:rsidRPr="000C109A" w:rsidRDefault="001D60DD" w:rsidP="0041074C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60ECFB9" id="Group 100" o:spid="_x0000_s1069" style="position:absolute;margin-left:-1.05pt;margin-top:10.1pt;width:81.75pt;height:29.25pt;z-index:251582976;mso-width-relative:margin;mso-height-relative:margin" coordorigin=",79" coordsize="10383,3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">
                <v:rect id="Rectangle 474" o:spid="_x0000_s1070" style="position:absolute;top:79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KMrcMA&#10;AADbAAAADwAAAGRycy9kb3ducmV2LnhtbESPQWsCMRSE74X+h/AK3mq2lRZdjbItFTwJVUG9PTbP&#10;ZHHzsmxSd/33jSB4HGbmG2a26F0tLtSGyrOCt2EGgrj0umKjYLddvo5BhIissfZMCq4UYDF/fpph&#10;rn3Hv3TZRCMShEOOCmyMTS5lKC05DEPfECfv5FuHMcnWSN1il+Culu9Z9ikdVpwWLDb0bak8b/6c&#10;gp/muC4+TJDFPtrD2X91S7s2Sg1e+mIKIlIfH+F7e6UVjCZw+5J+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lKMrcMAAADbAAAADwAAAAAAAAAAAAAAAACYAgAAZHJzL2Rv&#10;d25yZXYueG1sUEsFBgAAAAAEAAQA9QAAAIgDAAAAAA==&#10;" filled="f"/>
                <v:shape id="Text Box 40" o:spid="_x0000_s1071" type="#_x0000_t202" style="position:absolute;left:192;top:174;width:10191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<v:textbox>
                    <w:txbxContent>
                      <w:p w:rsidR="001D60DD" w:rsidRPr="000C109A" w:rsidRDefault="001D60DD" w:rsidP="0041074C">
                        <w:pPr>
                          <w:tabs>
                            <w:tab w:val="left" w:pos="284"/>
                            <w:tab w:val="left" w:pos="459"/>
                            <w:tab w:val="left" w:pos="993"/>
                            <w:tab w:val="left" w:pos="1418"/>
                            <w:tab w:val="left" w:pos="1697"/>
                            <w:tab w:val="left" w:pos="2552"/>
                          </w:tabs>
                          <w:spacing w:after="0" w:line="240" w:lineRule="auto"/>
                          <w:jc w:val="thaiDistribute"/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0C109A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cs/>
                          </w:rPr>
                          <w:t xml:space="preserve">  </w:t>
                        </w:r>
                        <w:r w:rsidRPr="000C109A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  <w:p w:rsidR="001D60DD" w:rsidRPr="000C109A" w:rsidRDefault="001D60DD" w:rsidP="0041074C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5FBF7A42" w14:textId="77777777" w:rsidR="0041074C" w:rsidRPr="00A97C6B" w:rsidRDefault="0041074C" w:rsidP="00043E2F">
      <w:pPr>
        <w:spacing w:after="0"/>
        <w:ind w:left="851"/>
        <w:rPr>
          <w:rFonts w:ascii="TH SarabunPSK" w:hAnsi="TH SarabunPSK" w:cs="TH SarabunPSK"/>
          <w:b/>
          <w:bCs/>
          <w:sz w:val="32"/>
          <w:szCs w:val="40"/>
        </w:rPr>
      </w:pPr>
      <w:r w:rsidRPr="00A97C6B">
        <w:rPr>
          <w:rFonts w:ascii="TH SarabunPSK" w:hAnsi="TH SarabunPSK" w:cs="TH SarabunPSK"/>
          <w:sz w:val="20"/>
          <w:szCs w:val="20"/>
          <w:cs/>
        </w:rPr>
        <w:t xml:space="preserve">                 </w:t>
      </w:r>
    </w:p>
    <w:p w14:paraId="4FC223AC" w14:textId="77777777" w:rsidR="0041074C" w:rsidRPr="00A97C6B" w:rsidRDefault="0041074C" w:rsidP="00043E2F">
      <w:pPr>
        <w:spacing w:after="0"/>
        <w:ind w:firstLine="425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</w:rPr>
        <w:t xml:space="preserve">1.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ถามตอบนักเรียนเพื่อทบทวนความรู้เรื่อง เอกภพสัมพัทธ์ </w:t>
      </w:r>
    </w:p>
    <w:p w14:paraId="65DF6B54" w14:textId="77777777" w:rsidR="0041074C" w:rsidRPr="00A97C6B" w:rsidRDefault="0041074C" w:rsidP="00043E2F">
      <w:pPr>
        <w:spacing w:after="0"/>
        <w:ind w:firstLine="425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</w:rPr>
        <w:t xml:space="preserve">2.  </w:t>
      </w:r>
      <w:r w:rsidRPr="00A97C6B">
        <w:rPr>
          <w:rFonts w:ascii="TH SarabunPSK" w:hAnsi="TH SarabunPSK" w:cs="TH SarabunPSK"/>
          <w:sz w:val="32"/>
          <w:szCs w:val="32"/>
          <w:cs/>
        </w:rPr>
        <w:t>ครูให้นักเรียนเขียนสรุปความรู้รวบยอดเรื่อง เอกภพสัมพัทธ์ ลงในสมุด</w:t>
      </w:r>
    </w:p>
    <w:p w14:paraId="47255A4B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F05D4D8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DC36E5D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D6D9E0E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7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2581"/>
        <w:gridCol w:w="2409"/>
        <w:gridCol w:w="2127"/>
        <w:gridCol w:w="2289"/>
      </w:tblGrid>
      <w:tr w:rsidR="0041074C" w:rsidRPr="00A97C6B" w14:paraId="77136672" w14:textId="77777777" w:rsidTr="00987452">
        <w:trPr>
          <w:tblHeader/>
        </w:trPr>
        <w:tc>
          <w:tcPr>
            <w:tcW w:w="2581" w:type="dxa"/>
            <w:tcBorders>
              <w:bottom w:val="single" w:sz="4" w:space="0" w:color="auto"/>
            </w:tcBorders>
            <w:shd w:val="clear" w:color="auto" w:fill="auto"/>
          </w:tcPr>
          <w:p w14:paraId="215568BD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409" w:type="dxa"/>
            <w:tcBorders>
              <w:bottom w:val="single" w:sz="4" w:space="0" w:color="auto"/>
            </w:tcBorders>
            <w:shd w:val="clear" w:color="auto" w:fill="auto"/>
          </w:tcPr>
          <w:p w14:paraId="649FD2A1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shd w:val="clear" w:color="auto" w:fill="auto"/>
          </w:tcPr>
          <w:p w14:paraId="62605EA0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89" w:type="dxa"/>
            <w:tcBorders>
              <w:bottom w:val="single" w:sz="4" w:space="0" w:color="auto"/>
            </w:tcBorders>
            <w:shd w:val="clear" w:color="auto" w:fill="auto"/>
          </w:tcPr>
          <w:p w14:paraId="261B0ECC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41074C" w:rsidRPr="00A97C6B" w14:paraId="01A76073" w14:textId="77777777" w:rsidTr="00987452">
        <w:trPr>
          <w:trHeight w:val="1927"/>
        </w:trPr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3E4E286A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7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การประเมินระหว่างการ</w:t>
            </w:r>
          </w:p>
          <w:p w14:paraId="57712DDE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    จัดกิจกรรมการเรียนรู้</w:t>
            </w:r>
          </w:p>
          <w:p w14:paraId="2BF982CE" w14:textId="77777777" w:rsidR="0041074C" w:rsidRPr="00A97C6B" w:rsidRDefault="0041074C" w:rsidP="00043E2F">
            <w:pPr>
              <w:tabs>
                <w:tab w:val="left" w:pos="284"/>
                <w:tab w:val="left" w:pos="602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  <w:cs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    1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) เอกภพสัมพัทธ์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1E1BD48E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2CB61C83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br/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ตรวจแบบฝึกทักษะ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  <w:t>- ตรวจ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Exercise 1.2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617087A8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35112F78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br/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แบบฝึกทักษะ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.2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  <w:t>-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Exercise 1.2</w:t>
            </w:r>
          </w:p>
        </w:tc>
        <w:tc>
          <w:tcPr>
            <w:tcW w:w="228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6F56D699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71739AC6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7B058D0C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  <w:p w14:paraId="1F00ED96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</w:tc>
      </w:tr>
      <w:tr w:rsidR="0041074C" w:rsidRPr="00A97C6B" w14:paraId="382C2CA5" w14:textId="77777777" w:rsidTr="00987452">
        <w:trPr>
          <w:trHeight w:val="806"/>
        </w:trPr>
        <w:tc>
          <w:tcPr>
            <w:tcW w:w="258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D2BBDCC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นำเสนอผลงาน</w:t>
            </w:r>
          </w:p>
        </w:tc>
        <w:tc>
          <w:tcPr>
            <w:tcW w:w="240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21D006B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ประเมินการนำเสนอ</w:t>
            </w:r>
          </w:p>
          <w:p w14:paraId="0DA5EEE4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12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1CA4CBD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แบบประเมินการ</w:t>
            </w:r>
          </w:p>
          <w:p w14:paraId="38EEB312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8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8588D29" w14:textId="77777777" w:rsidR="0041074C" w:rsidRPr="00A97C6B" w:rsidRDefault="0041074C" w:rsidP="00043E2F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41074C" w:rsidRPr="00A97C6B" w14:paraId="321A22BF" w14:textId="77777777" w:rsidTr="00987452">
        <w:tc>
          <w:tcPr>
            <w:tcW w:w="258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1B98C1D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1640E3AB" w14:textId="77777777" w:rsidR="0041074C" w:rsidRPr="00A97C6B" w:rsidRDefault="0041074C" w:rsidP="00043E2F">
            <w:pPr>
              <w:spacing w:after="0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40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26AD443" w14:textId="77777777" w:rsidR="0041074C" w:rsidRPr="00A97C6B" w:rsidRDefault="0041074C" w:rsidP="00043E2F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12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75DF092" w14:textId="77777777" w:rsidR="0041074C" w:rsidRPr="00A97C6B" w:rsidRDefault="0041074C" w:rsidP="00043E2F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8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9E2EFE7" w14:textId="77777777" w:rsidR="0041074C" w:rsidRPr="00A97C6B" w:rsidRDefault="0041074C" w:rsidP="00043E2F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41074C" w:rsidRPr="00A97C6B" w14:paraId="1EA322B7" w14:textId="77777777" w:rsidTr="00987452">
        <w:tc>
          <w:tcPr>
            <w:tcW w:w="258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FB3CB36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1F879795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กลุ่ม</w:t>
            </w:r>
          </w:p>
        </w:tc>
        <w:tc>
          <w:tcPr>
            <w:tcW w:w="240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FCEF51D" w14:textId="77777777" w:rsidR="0041074C" w:rsidRPr="00A97C6B" w:rsidRDefault="0041074C" w:rsidP="00043E2F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12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19E260A" w14:textId="77777777" w:rsidR="0041074C" w:rsidRPr="00A97C6B" w:rsidRDefault="0041074C" w:rsidP="00043E2F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8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B261292" w14:textId="77777777" w:rsidR="0041074C" w:rsidRPr="00A97C6B" w:rsidRDefault="0041074C" w:rsidP="00043E2F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41074C" w:rsidRPr="00A97C6B" w14:paraId="08FCDD07" w14:textId="77777777" w:rsidTr="00987452">
        <w:trPr>
          <w:trHeight w:val="1399"/>
        </w:trPr>
        <w:tc>
          <w:tcPr>
            <w:tcW w:w="2581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73777861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อันพึง</w:t>
            </w:r>
          </w:p>
          <w:p w14:paraId="49522064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ประสงค์</w:t>
            </w:r>
          </w:p>
          <w:p w14:paraId="6EB17F9B" w14:textId="77777777" w:rsidR="0041074C" w:rsidRPr="00A97C6B" w:rsidRDefault="0041074C" w:rsidP="00043E2F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409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2A795100" w14:textId="77777777" w:rsidR="0041074C" w:rsidRPr="00A97C6B" w:rsidRDefault="0041074C" w:rsidP="00043E2F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12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B2531DD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2CF69BFD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89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BCB154D" w14:textId="77777777" w:rsidR="0041074C" w:rsidRPr="00A97C6B" w:rsidRDefault="0041074C" w:rsidP="00043E2F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</w:tbl>
    <w:p w14:paraId="67B815E7" w14:textId="77777777" w:rsidR="0041074C" w:rsidRPr="00A97C6B" w:rsidRDefault="0041074C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C2D403F" w14:textId="77777777" w:rsidR="0041074C" w:rsidRPr="00A97C6B" w:rsidRDefault="0041074C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0F0677FF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06363394" w14:textId="77777777" w:rsidR="0041074C" w:rsidRPr="00A97C6B" w:rsidRDefault="0041074C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หนังสือเรียนรายวิชาเพิ่มเติม 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>4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รื่องเซต</w:t>
      </w:r>
    </w:p>
    <w:p w14:paraId="6865623F" w14:textId="77777777" w:rsidR="0041074C" w:rsidRPr="00A97C6B" w:rsidRDefault="0041074C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าเพิ่มเติม 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รื่องเซต</w:t>
      </w:r>
    </w:p>
    <w:p w14:paraId="1476EE8B" w14:textId="77777777" w:rsidR="0041074C" w:rsidRPr="00A97C6B" w:rsidRDefault="0041074C" w:rsidP="00043E2F">
      <w:pPr>
        <w:pStyle w:val="a8"/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284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8.2 แหล่งการเรียนรู้</w:t>
      </w:r>
    </w:p>
    <w:p w14:paraId="31AA144D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64D9A496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 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0C8C0DCC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     3)  </w:t>
      </w:r>
      <w:r w:rsidRPr="00A97C6B">
        <w:rPr>
          <w:rFonts w:ascii="TH SarabunPSK" w:hAnsi="TH SarabunPSK" w:cs="TH SarabunPSK"/>
          <w:noProof/>
          <w:sz w:val="32"/>
          <w:szCs w:val="32"/>
          <w:cs/>
        </w:rPr>
        <w:t>อินเทอร์เน็ต</w:t>
      </w:r>
    </w:p>
    <w:p w14:paraId="73FA15E3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C2689F1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D86D2B8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84EB376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E478ECF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A3E65FA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6DB0C4C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C73AFB4" w14:textId="77777777" w:rsidR="000C109A" w:rsidRPr="00D93C9C" w:rsidRDefault="000C109A" w:rsidP="000C109A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D93C9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0D285C0B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605FC8B1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D93C9C">
        <w:rPr>
          <w:rFonts w:ascii="TH SarabunPSK" w:hAnsi="TH SarabunPSK" w:cs="TH SarabunPSK"/>
          <w:sz w:val="32"/>
          <w:szCs w:val="32"/>
        </w:rPr>
        <w:t>K P A</w:t>
      </w:r>
    </w:p>
    <w:p w14:paraId="55A31F11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6DEBB72C" w14:textId="77777777" w:rsidR="000C109A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</w:t>
      </w:r>
    </w:p>
    <w:p w14:paraId="06DF17B0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379C626D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D93C9C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D93C9C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0578BEE0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D93C9C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043F5199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</w:t>
      </w:r>
      <w:r w:rsidRPr="00D93C9C">
        <w:rPr>
          <w:rFonts w:ascii="TH SarabunPSK" w:hAnsi="TH SarabunPSK" w:cs="TH SarabunPSK"/>
          <w:sz w:val="32"/>
          <w:szCs w:val="32"/>
        </w:rPr>
        <w:t>……</w:t>
      </w:r>
    </w:p>
    <w:p w14:paraId="0C2A133B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45307E33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7066341B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1BE9D7E3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750BDE7A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..</w:t>
      </w:r>
    </w:p>
    <w:p w14:paraId="6362E54E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6403CC42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D93C9C">
        <w:rPr>
          <w:rFonts w:ascii="TH SarabunPSK" w:hAnsi="TH SarabunPSK" w:cs="TH SarabunPSK"/>
          <w:sz w:val="32"/>
          <w:szCs w:val="32"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..</w:t>
      </w:r>
    </w:p>
    <w:p w14:paraId="00BFE18A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D93C9C">
        <w:rPr>
          <w:rFonts w:ascii="TH SarabunPSK" w:hAnsi="TH SarabunPSK" w:cs="TH SarabunPSK"/>
          <w:sz w:val="32"/>
          <w:szCs w:val="32"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..</w:t>
      </w:r>
    </w:p>
    <w:p w14:paraId="5C3C0B47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</w:p>
    <w:p w14:paraId="068979B7" w14:textId="77777777" w:rsidR="000C109A" w:rsidRPr="00D93C9C" w:rsidRDefault="000C109A" w:rsidP="000C109A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 ......................................... ผู้บันทึก</w:t>
      </w:r>
    </w:p>
    <w:p w14:paraId="630F1508" w14:textId="2446F45D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="003D10B5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D93C9C">
        <w:rPr>
          <w:rFonts w:ascii="TH SarabunPSK" w:hAnsi="TH SarabunPSK" w:cs="TH SarabunPSK"/>
          <w:sz w:val="32"/>
          <w:szCs w:val="32"/>
          <w:cs/>
        </w:rPr>
        <w:t>)</w:t>
      </w:r>
    </w:p>
    <w:p w14:paraId="54A6AC8C" w14:textId="77777777" w:rsidR="000C109A" w:rsidRPr="00D93C9C" w:rsidRDefault="000C109A" w:rsidP="000C109A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</w:t>
      </w:r>
      <w:r w:rsidR="003D10B5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D93C9C">
        <w:rPr>
          <w:rFonts w:ascii="TH SarabunPSK" w:hAnsi="TH SarabunPSK" w:cs="TH SarabunPSK"/>
          <w:sz w:val="32"/>
          <w:szCs w:val="32"/>
          <w:cs/>
        </w:rPr>
        <w:t>ครูผู้สอน</w:t>
      </w:r>
    </w:p>
    <w:p w14:paraId="19364C21" w14:textId="77777777" w:rsidR="000C109A" w:rsidRPr="000C109A" w:rsidRDefault="000C109A" w:rsidP="000C109A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0C109A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0CF41A23" wp14:editId="0B9B62EC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43" name="ตัวเชื่อมต่อตรง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6FCD36" id="ตัวเชื่อมต่อตรง 43" o:spid="_x0000_s1026" style="position:absolute;flip:y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" strokecolor="black [3213]" strokeweight=".5pt">
                <v:stroke joinstyle="miter"/>
              </v:line>
            </w:pict>
          </mc:Fallback>
        </mc:AlternateContent>
      </w:r>
    </w:p>
    <w:p w14:paraId="53135C96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28D3D517" w14:textId="77777777" w:rsidR="000C109A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61A28ABA" w14:textId="77777777" w:rsidR="000C109A" w:rsidRPr="00D93C9C" w:rsidRDefault="000C109A" w:rsidP="000C109A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</w:t>
      </w:r>
    </w:p>
    <w:p w14:paraId="33B0E454" w14:textId="77777777" w:rsidR="000C109A" w:rsidRPr="00D93C9C" w:rsidRDefault="000C109A" w:rsidP="000C109A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</w:t>
      </w:r>
      <w:r>
        <w:rPr>
          <w:rFonts w:ascii="TH SarabunPSK" w:hAnsi="TH SarabunPSK" w:cs="TH SarabunPSK"/>
          <w:sz w:val="32"/>
          <w:szCs w:val="32"/>
          <w:cs/>
        </w:rPr>
        <w:t xml:space="preserve">                      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( นายประภาส ศรีทอง )</w:t>
      </w:r>
    </w:p>
    <w:p w14:paraId="24342D6E" w14:textId="77777777" w:rsidR="000C109A" w:rsidRPr="00D93C9C" w:rsidRDefault="000C109A" w:rsidP="000C109A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หัวหน้ากลุ่มสาระการเรียนรู้คณิตศาสตร์ </w:t>
      </w:r>
      <w:r>
        <w:rPr>
          <w:rFonts w:ascii="TH SarabunPSK" w:hAnsi="TH SarabunPSK" w:cs="TH SarabunPSK"/>
          <w:sz w:val="32"/>
          <w:szCs w:val="32"/>
          <w:cs/>
        </w:rPr>
        <w:t xml:space="preserve">          </w:t>
      </w:r>
      <w:r w:rsidR="00A94919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D93C9C">
        <w:rPr>
          <w:rFonts w:ascii="TH SarabunPSK" w:hAnsi="TH SarabunPSK" w:cs="TH SarabunPSK"/>
          <w:sz w:val="32"/>
          <w:szCs w:val="32"/>
          <w:cs/>
        </w:rPr>
        <w:t>รองผู้อำนวยการกลุ่มบริหารงานวิชาการ</w:t>
      </w:r>
    </w:p>
    <w:p w14:paraId="00BF904F" w14:textId="77777777" w:rsidR="000C109A" w:rsidRPr="000C109A" w:rsidRDefault="000C109A" w:rsidP="000C109A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500FD4C8" w14:textId="77777777" w:rsidR="000C109A" w:rsidRPr="00D93C9C" w:rsidRDefault="000C109A" w:rsidP="000C109A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0A62CB56" w14:textId="77777777" w:rsidR="000C109A" w:rsidRPr="00D93C9C" w:rsidRDefault="000C109A" w:rsidP="000C109A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</w:t>
      </w:r>
    </w:p>
    <w:p w14:paraId="0B1F568C" w14:textId="77777777" w:rsidR="000C109A" w:rsidRPr="00D93C9C" w:rsidRDefault="000C109A" w:rsidP="000C109A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( นาย</w:t>
      </w:r>
      <w:r w:rsidR="00A94919"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94919"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4C47E418" w14:textId="77777777" w:rsidR="000C109A" w:rsidRPr="00D93C9C" w:rsidRDefault="00A94919" w:rsidP="000C109A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0C109A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="000C109A" w:rsidRPr="00D93C9C">
        <w:rPr>
          <w:rFonts w:ascii="TH SarabunPSK" w:hAnsi="TH SarabunPSK" w:cs="TH SarabunPSK"/>
          <w:sz w:val="32"/>
          <w:szCs w:val="32"/>
          <w:cs/>
        </w:rPr>
        <w:t>ผู้อำนวยการโรงเรียนสตรีศึกษา</w:t>
      </w:r>
    </w:p>
    <w:p w14:paraId="7D063F23" w14:textId="77777777" w:rsidR="0041074C" w:rsidRPr="00A97C6B" w:rsidRDefault="0041074C" w:rsidP="00043E2F">
      <w:pPr>
        <w:spacing w:after="0"/>
        <w:rPr>
          <w:rFonts w:ascii="TH SarabunPSK" w:eastAsia="Calibri" w:hAnsi="TH SarabunPSK" w:cs="TH SarabunPSK"/>
          <w:b/>
          <w:bCs/>
          <w:sz w:val="44"/>
          <w:szCs w:val="44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19840" behindDoc="1" locked="0" layoutInCell="1" allowOverlap="1" wp14:anchorId="632E9FAB" wp14:editId="0EB05C35">
                <wp:simplePos x="0" y="0"/>
                <wp:positionH relativeFrom="margin">
                  <wp:posOffset>1668780</wp:posOffset>
                </wp:positionH>
                <wp:positionV relativeFrom="paragraph">
                  <wp:posOffset>-112395</wp:posOffset>
                </wp:positionV>
                <wp:extent cx="2790825" cy="477078"/>
                <wp:effectExtent l="0" t="0" r="28575" b="18415"/>
                <wp:wrapNone/>
                <wp:docPr id="41" name="Flowchart: Alternate Proces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790825" cy="477078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26BCBD1C" w14:textId="77777777" w:rsidR="001D60DD" w:rsidRPr="000C109A" w:rsidRDefault="001D60DD" w:rsidP="0041074C">
                            <w:pPr>
                              <w:spacing w:line="36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0C109A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4"/>
                                <w:szCs w:val="44"/>
                                <w:cs/>
                              </w:rPr>
                              <w:t xml:space="preserve">แผนการจัดการเรียนรู้ที่ </w:t>
                            </w:r>
                            <w:r w:rsidRPr="000C109A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4"/>
                                <w:szCs w:val="44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D7CA79" id="Flowchart: Alternate Process 1" o:spid="_x0000_s1072" type="#_x0000_t176" style="position:absolute;margin-left:131.4pt;margin-top:-8.85pt;width:219.75pt;height:37.55pt;z-index:-2516966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" fillcolor="window" strokecolor="windowText" strokeweight="1.5pt">
                <v:path arrowok="t"/>
                <v:textbox>
                  <w:txbxContent>
                    <w:p w:rsidR="001D60DD" w:rsidRPr="000C109A" w:rsidRDefault="001D60DD" w:rsidP="0041074C">
                      <w:pPr>
                        <w:spacing w:line="36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4"/>
                          <w:szCs w:val="44"/>
                        </w:rPr>
                      </w:pPr>
                      <w:r w:rsidRPr="000C109A">
                        <w:rPr>
                          <w:rFonts w:ascii="TH SarabunPSK" w:hAnsi="TH SarabunPSK" w:cs="TH SarabunPSK"/>
                          <w:b/>
                          <w:bCs/>
                          <w:sz w:val="44"/>
                          <w:szCs w:val="44"/>
                          <w:cs/>
                        </w:rPr>
                        <w:t xml:space="preserve">แผนการจัดการเรียนรู้ที่ </w:t>
                      </w:r>
                      <w:r w:rsidRPr="000C109A">
                        <w:rPr>
                          <w:rFonts w:ascii="TH SarabunPSK" w:hAnsi="TH SarabunPSK" w:cs="TH SarabunPSK"/>
                          <w:b/>
                          <w:bCs/>
                          <w:sz w:val="44"/>
                          <w:szCs w:val="44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3B11A6C" w14:textId="77777777" w:rsidR="0041074C" w:rsidRPr="00A97C6B" w:rsidRDefault="0041074C" w:rsidP="00043E2F">
      <w:pPr>
        <w:spacing w:after="0" w:line="240" w:lineRule="auto"/>
        <w:ind w:left="2160" w:firstLine="720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A97C6B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       สับเซตและเพาเวอร์เซต</w:t>
      </w:r>
    </w:p>
    <w:p w14:paraId="6C4F930C" w14:textId="77777777" w:rsidR="0041074C" w:rsidRPr="00A97C6B" w:rsidRDefault="0041074C" w:rsidP="00043E2F">
      <w:pPr>
        <w:spacing w:after="0" w:line="240" w:lineRule="auto"/>
        <w:ind w:left="2160" w:firstLine="720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1ECE251D" wp14:editId="6572846D">
                <wp:simplePos x="0" y="0"/>
                <wp:positionH relativeFrom="margin">
                  <wp:align>left</wp:align>
                </wp:positionH>
                <wp:positionV relativeFrom="paragraph">
                  <wp:posOffset>79376</wp:posOffset>
                </wp:positionV>
                <wp:extent cx="4962525" cy="45719"/>
                <wp:effectExtent l="0" t="0" r="28575" b="12065"/>
                <wp:wrapNone/>
                <wp:docPr id="42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62525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303395" id="Rectangle 232" o:spid="_x0000_s1026" style="position:absolute;margin-left:0;margin-top:6.25pt;width:390.75pt;height:3.6pt;z-index:2516218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" fillcolor="#7f7f7f" strokecolor="#7f7f7f">
                <w10:wrap anchorx="margin"/>
              </v:rect>
            </w:pict>
          </mc:Fallback>
        </mc:AlternateContent>
      </w:r>
      <w:r w:rsidRPr="00A97C6B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                                                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วลา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 xml:space="preserve">  2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43C93044" w14:textId="77777777" w:rsidR="0041074C" w:rsidRPr="00A97C6B" w:rsidRDefault="0041074C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184D72C1" w14:textId="77777777" w:rsidR="0041074C" w:rsidRPr="00A97C6B" w:rsidRDefault="0041074C" w:rsidP="00043E2F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1</w:t>
      </w:r>
      <w:r w:rsidRPr="00A97C6B">
        <w:rPr>
          <w:rFonts w:ascii="TH SarabunPSK" w:hAnsi="TH SarabunPSK" w:cs="TH SarabunPSK"/>
          <w:sz w:val="32"/>
          <w:szCs w:val="32"/>
          <w:cs/>
        </w:rPr>
        <w:t>. เข้าใจและใช้ความรู้เกี่ยวกับเซต ในการสื่อสารและสื่อความหมายทางคณิตศาสตร์</w:t>
      </w:r>
    </w:p>
    <w:p w14:paraId="6E38059E" w14:textId="77777777" w:rsidR="00987452" w:rsidRPr="00A97C6B" w:rsidRDefault="00987452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63C5E61" w14:textId="77777777" w:rsidR="0041074C" w:rsidRPr="00A97C6B" w:rsidRDefault="0041074C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04FDA34E" w14:textId="77777777" w:rsidR="0041074C" w:rsidRPr="00A97C6B" w:rsidRDefault="0041074C" w:rsidP="00043E2F">
      <w:pPr>
        <w:pStyle w:val="12"/>
        <w:tabs>
          <w:tab w:val="clear" w:pos="284"/>
          <w:tab w:val="clear" w:pos="709"/>
          <w:tab w:val="clear" w:pos="1246"/>
          <w:tab w:val="left" w:pos="488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cs/>
        </w:rPr>
        <w:t xml:space="preserve">    1)</w:t>
      </w:r>
      <w:r w:rsidRPr="00A97C6B">
        <w:rPr>
          <w:rFonts w:ascii="TH SarabunPSK" w:hAnsi="TH SarabunPSK" w:cs="TH SarabunPSK"/>
          <w:cs/>
        </w:rPr>
        <w:tab/>
        <w:t xml:space="preserve"> หาสับเซต เพาเวอร์เซต  จำนวนสมาชิกของสับเซตและเพาเวอร์เซตได้ (</w:t>
      </w:r>
      <w:r w:rsidRPr="00A97C6B">
        <w:rPr>
          <w:rFonts w:ascii="TH SarabunPSK" w:hAnsi="TH SarabunPSK" w:cs="TH SarabunPSK"/>
        </w:rPr>
        <w:t>K</w:t>
      </w:r>
      <w:r w:rsidRPr="00A97C6B">
        <w:rPr>
          <w:rFonts w:ascii="TH SarabunPSK" w:hAnsi="TH SarabunPSK" w:cs="TH SarabunPSK"/>
          <w:cs/>
        </w:rPr>
        <w:t>)</w:t>
      </w:r>
    </w:p>
    <w:p w14:paraId="116EA8C0" w14:textId="77777777" w:rsidR="0041074C" w:rsidRPr="00A97C6B" w:rsidRDefault="0041074C" w:rsidP="00043E2F">
      <w:pPr>
        <w:pStyle w:val="12"/>
        <w:tabs>
          <w:tab w:val="clear" w:pos="709"/>
          <w:tab w:val="clear" w:pos="1246"/>
          <w:tab w:val="left" w:pos="488"/>
          <w:tab w:val="left" w:pos="1276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</w:rPr>
        <w:t xml:space="preserve">    2</w:t>
      </w:r>
      <w:r w:rsidRPr="00A97C6B">
        <w:rPr>
          <w:rFonts w:ascii="TH SarabunPSK" w:hAnsi="TH SarabunPSK" w:cs="TH SarabunPSK"/>
          <w:cs/>
        </w:rPr>
        <w:t>)  หาความสัมพันธ์ระหว่างสับเซตและเพาเวอร์เซตของเซตจำกัดได้ (</w:t>
      </w:r>
      <w:r w:rsidRPr="00A97C6B">
        <w:rPr>
          <w:rFonts w:ascii="TH SarabunPSK" w:hAnsi="TH SarabunPSK" w:cs="TH SarabunPSK"/>
        </w:rPr>
        <w:t>K</w:t>
      </w:r>
      <w:r w:rsidRPr="00A97C6B">
        <w:rPr>
          <w:rFonts w:ascii="TH SarabunPSK" w:hAnsi="TH SarabunPSK" w:cs="TH SarabunPSK"/>
          <w:cs/>
        </w:rPr>
        <w:t>)</w:t>
      </w:r>
    </w:p>
    <w:p w14:paraId="5D4C972E" w14:textId="77777777" w:rsidR="0041074C" w:rsidRPr="00A97C6B" w:rsidRDefault="0041074C" w:rsidP="00043E2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A97C6B">
        <w:rPr>
          <w:rFonts w:ascii="TH SarabunPSK" w:hAnsi="TH SarabunPSK" w:cs="TH SarabunPSK"/>
          <w:sz w:val="32"/>
          <w:szCs w:val="32"/>
        </w:rPr>
        <w:t>3)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 มีความสามารถในการสื่อสาร สื่อความหมายทางคณิตศาสตร์</w:t>
      </w:r>
      <w:r w:rsidRPr="00A97C6B">
        <w:rPr>
          <w:rFonts w:ascii="TH SarabunPSK" w:hAnsi="TH SarabunPSK" w:cs="TH SarabunPSK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การเขียนเซต และการนำเสนออภิปรายสรุป  </w:t>
      </w:r>
    </w:p>
    <w:p w14:paraId="5E5099D9" w14:textId="77777777" w:rsidR="0041074C" w:rsidRPr="00A97C6B" w:rsidRDefault="0041074C" w:rsidP="00043E2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      สับเซตและเพาเวอร์เซตได้ </w:t>
      </w:r>
      <w:r w:rsidRPr="00A97C6B">
        <w:rPr>
          <w:rFonts w:ascii="TH SarabunPSK" w:hAnsi="TH SarabunPSK" w:cs="TH SarabunPSK"/>
          <w:sz w:val="28"/>
          <w:szCs w:val="36"/>
          <w:cs/>
        </w:rPr>
        <w:t>(</w:t>
      </w:r>
      <w:r w:rsidRPr="00A97C6B">
        <w:rPr>
          <w:rFonts w:ascii="TH SarabunPSK" w:hAnsi="TH SarabunPSK" w:cs="TH SarabunPSK"/>
          <w:sz w:val="32"/>
          <w:szCs w:val="40"/>
        </w:rPr>
        <w:t>P</w:t>
      </w:r>
      <w:r w:rsidRPr="00A97C6B">
        <w:rPr>
          <w:rFonts w:ascii="TH SarabunPSK" w:hAnsi="TH SarabunPSK" w:cs="TH SarabunPSK"/>
          <w:sz w:val="28"/>
          <w:szCs w:val="36"/>
          <w:cs/>
        </w:rPr>
        <w:t>)</w:t>
      </w:r>
    </w:p>
    <w:p w14:paraId="552B0760" w14:textId="77777777" w:rsidR="0041074C" w:rsidRPr="00A97C6B" w:rsidRDefault="0041074C" w:rsidP="00043E2F">
      <w:pPr>
        <w:pStyle w:val="12"/>
        <w:tabs>
          <w:tab w:val="clear" w:pos="284"/>
          <w:tab w:val="clear" w:pos="709"/>
          <w:tab w:val="clear" w:pos="924"/>
          <w:tab w:val="clear" w:pos="2552"/>
          <w:tab w:val="left" w:pos="567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cs/>
        </w:rPr>
        <w:t xml:space="preserve">    </w:t>
      </w:r>
      <w:r w:rsidRPr="00A97C6B">
        <w:rPr>
          <w:rFonts w:ascii="TH SarabunPSK" w:hAnsi="TH SarabunPSK" w:cs="TH SarabunPSK"/>
        </w:rPr>
        <w:t>4</w:t>
      </w:r>
      <w:r w:rsidRPr="00A97C6B">
        <w:rPr>
          <w:rFonts w:ascii="TH SarabunPSK" w:hAnsi="TH SarabunPSK" w:cs="TH SarabunPSK"/>
          <w:cs/>
        </w:rPr>
        <w:t>)</w:t>
      </w:r>
      <w:r w:rsidRPr="00A97C6B">
        <w:rPr>
          <w:rFonts w:ascii="TH SarabunPSK" w:hAnsi="TH SarabunPSK" w:cs="TH SarabunPSK"/>
        </w:rPr>
        <w:tab/>
      </w:r>
      <w:r w:rsidRPr="00A97C6B">
        <w:rPr>
          <w:rFonts w:ascii="TH SarabunPSK" w:hAnsi="TH SarabunPSK" w:cs="TH SarabunPSK"/>
          <w:cs/>
        </w:rPr>
        <w:t>รับผิดชอบต่อหน้าที่ที่ได้รับมอบหมาย (</w:t>
      </w:r>
      <w:r w:rsidRPr="00A97C6B">
        <w:rPr>
          <w:rFonts w:ascii="TH SarabunPSK" w:hAnsi="TH SarabunPSK" w:cs="TH SarabunPSK"/>
        </w:rPr>
        <w:t>A</w:t>
      </w:r>
      <w:r w:rsidRPr="00A97C6B">
        <w:rPr>
          <w:rFonts w:ascii="TH SarabunPSK" w:hAnsi="TH SarabunPSK" w:cs="TH SarabunPSK"/>
          <w:cs/>
        </w:rPr>
        <w:t>)</w:t>
      </w:r>
    </w:p>
    <w:p w14:paraId="6EC6DD24" w14:textId="77777777" w:rsidR="00987452" w:rsidRPr="00A97C6B" w:rsidRDefault="00987452" w:rsidP="00043E2F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E1EA42A" w14:textId="77777777" w:rsidR="0041074C" w:rsidRPr="00A97C6B" w:rsidRDefault="0041074C" w:rsidP="00043E2F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214" w:type="dxa"/>
        <w:tblInd w:w="279" w:type="dxa"/>
        <w:tblLook w:val="04A0" w:firstRow="1" w:lastRow="0" w:firstColumn="1" w:lastColumn="0" w:noHBand="0" w:noVBand="1"/>
      </w:tblPr>
      <w:tblGrid>
        <w:gridCol w:w="4819"/>
        <w:gridCol w:w="4395"/>
      </w:tblGrid>
      <w:tr w:rsidR="0041074C" w:rsidRPr="00A97C6B" w14:paraId="6D0897A1" w14:textId="77777777" w:rsidTr="00987452">
        <w:trPr>
          <w:trHeight w:val="448"/>
        </w:trPr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8CC349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2CB42B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41074C" w:rsidRPr="00A97C6B" w14:paraId="4DE33880" w14:textId="77777777" w:rsidTr="00987452">
        <w:trPr>
          <w:trHeight w:val="434"/>
        </w:trPr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ADFCA9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รู้เบื้องต้นและสัญลักษณ์พื้นฐานเกี่ยวกับเซต</w:t>
            </w:r>
          </w:p>
        </w:tc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C2E54B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20FB6091" w14:textId="77777777" w:rsidR="00987452" w:rsidRPr="00A97C6B" w:rsidRDefault="00987452" w:rsidP="00043E2F">
      <w:pPr>
        <w:tabs>
          <w:tab w:val="left" w:pos="284"/>
        </w:tabs>
        <w:spacing w:before="240"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6B45AE3" w14:textId="77777777" w:rsidR="0041074C" w:rsidRPr="00A97C6B" w:rsidRDefault="0041074C" w:rsidP="00043E2F">
      <w:pPr>
        <w:tabs>
          <w:tab w:val="left" w:pos="284"/>
        </w:tabs>
        <w:spacing w:before="240"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/ความคิดรวบยอด</w:t>
      </w:r>
    </w:p>
    <w:p w14:paraId="300FA9DB" w14:textId="77777777" w:rsidR="0041074C" w:rsidRPr="00A97C6B" w:rsidRDefault="0041074C" w:rsidP="00043E2F">
      <w:pPr>
        <w:tabs>
          <w:tab w:val="left" w:pos="360"/>
          <w:tab w:val="left" w:pos="567"/>
          <w:tab w:val="left" w:pos="720"/>
          <w:tab w:val="left" w:pos="1152"/>
          <w:tab w:val="left" w:pos="1728"/>
        </w:tabs>
        <w:spacing w:after="0" w:line="240" w:lineRule="auto"/>
        <w:ind w:left="360"/>
        <w:jc w:val="both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ซต  </w:t>
      </w:r>
      <w:r w:rsidRPr="00A97C6B">
        <w:rPr>
          <w:rFonts w:ascii="TH SarabunPSK" w:hAnsi="TH SarabunPSK" w:cs="TH SarabunPSK"/>
          <w:sz w:val="32"/>
          <w:szCs w:val="32"/>
        </w:rPr>
        <w:t xml:space="preserve">A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ป็นสับเซตของเซต  </w:t>
      </w:r>
      <w:r w:rsidRPr="00A97C6B">
        <w:rPr>
          <w:rFonts w:ascii="TH SarabunPSK" w:hAnsi="TH SarabunPSK" w:cs="TH SarabunPSK"/>
          <w:sz w:val="32"/>
          <w:szCs w:val="32"/>
        </w:rPr>
        <w:t xml:space="preserve">B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ก็ต่อเมื่อ  สมาชิกทุกตัวของเซต  </w:t>
      </w:r>
      <w:r w:rsidRPr="00A97C6B">
        <w:rPr>
          <w:rFonts w:ascii="TH SarabunPSK" w:hAnsi="TH SarabunPSK" w:cs="TH SarabunPSK"/>
          <w:sz w:val="32"/>
          <w:szCs w:val="32"/>
        </w:rPr>
        <w:t xml:space="preserve">A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ป็นสมาชิกของเซต  </w:t>
      </w:r>
      <w:r w:rsidRPr="00A97C6B">
        <w:rPr>
          <w:rFonts w:ascii="TH SarabunPSK" w:hAnsi="TH SarabunPSK" w:cs="TH SarabunPSK"/>
          <w:sz w:val="32"/>
          <w:szCs w:val="32"/>
        </w:rPr>
        <w:t xml:space="preserve">B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ขียนแทนด้วย  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</w:rPr>
        <w:sym w:font="Symbol" w:char="F0CC"/>
      </w:r>
      <w:r w:rsidRPr="00A97C6B">
        <w:rPr>
          <w:rFonts w:ascii="TH SarabunPSK" w:hAnsi="TH SarabunPSK" w:cs="TH SarabunPSK"/>
          <w:sz w:val="32"/>
          <w:szCs w:val="32"/>
        </w:rPr>
        <w:t xml:space="preserve"> B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เพาเวอร์เซตของเซต  </w:t>
      </w:r>
      <w:r w:rsidRPr="00A97C6B">
        <w:rPr>
          <w:rFonts w:ascii="TH SarabunPSK" w:hAnsi="TH SarabunPSK" w:cs="TH SarabunPSK"/>
          <w:sz w:val="32"/>
          <w:szCs w:val="32"/>
        </w:rPr>
        <w:t xml:space="preserve">A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ือ  เซตของสับเซตทั้งหมดของ  </w:t>
      </w:r>
      <w:r w:rsidRPr="00A97C6B">
        <w:rPr>
          <w:rFonts w:ascii="TH SarabunPSK" w:hAnsi="TH SarabunPSK" w:cs="TH SarabunPSK"/>
          <w:sz w:val="32"/>
          <w:szCs w:val="32"/>
        </w:rPr>
        <w:t xml:space="preserve">A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ขียนแทนด้วย  </w:t>
      </w:r>
      <w:r w:rsidRPr="00A97C6B">
        <w:rPr>
          <w:rFonts w:ascii="TH SarabunPSK" w:hAnsi="TH SarabunPSK" w:cs="TH SarabunPSK"/>
          <w:sz w:val="32"/>
          <w:szCs w:val="32"/>
        </w:rPr>
        <w:t>P(A)</w:t>
      </w:r>
    </w:p>
    <w:p w14:paraId="63F405E8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</w:tabs>
        <w:spacing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3937CD6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</w:tabs>
        <w:spacing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9214" w:type="dxa"/>
        <w:tblInd w:w="279" w:type="dxa"/>
        <w:tblLook w:val="04A0" w:firstRow="1" w:lastRow="0" w:firstColumn="1" w:lastColumn="0" w:noHBand="0" w:noVBand="1"/>
      </w:tblPr>
      <w:tblGrid>
        <w:gridCol w:w="4898"/>
        <w:gridCol w:w="4316"/>
      </w:tblGrid>
      <w:tr w:rsidR="0041074C" w:rsidRPr="00A97C6B" w14:paraId="1CF8F450" w14:textId="77777777" w:rsidTr="00987452">
        <w:trPr>
          <w:trHeight w:val="325"/>
        </w:trPr>
        <w:tc>
          <w:tcPr>
            <w:tcW w:w="4898" w:type="dxa"/>
            <w:shd w:val="clear" w:color="auto" w:fill="auto"/>
            <w:vAlign w:val="center"/>
          </w:tcPr>
          <w:p w14:paraId="6C28D244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316" w:type="dxa"/>
            <w:shd w:val="clear" w:color="auto" w:fill="auto"/>
            <w:vAlign w:val="center"/>
          </w:tcPr>
          <w:p w14:paraId="75176134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41074C" w:rsidRPr="00A97C6B" w14:paraId="0ACA8BB4" w14:textId="77777777" w:rsidTr="00987452">
        <w:tc>
          <w:tcPr>
            <w:tcW w:w="4898" w:type="dxa"/>
            <w:shd w:val="clear" w:color="auto" w:fill="auto"/>
          </w:tcPr>
          <w:p w14:paraId="15C1749C" w14:textId="77777777" w:rsidR="0041074C" w:rsidRPr="00A97C6B" w:rsidRDefault="0041074C" w:rsidP="00043E2F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ความสามารถในการสื่อสาร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39A34C74" w14:textId="77777777" w:rsidR="0041074C" w:rsidRPr="00A97C6B" w:rsidRDefault="0041074C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A97C6B">
              <w:rPr>
                <w:rFonts w:ascii="TH SarabunPSK" w:hAnsi="TH SarabunPSK" w:cs="TH SarabunPSK"/>
              </w:rPr>
              <w:t xml:space="preserve">     1</w:t>
            </w:r>
            <w:r w:rsidRPr="00A97C6B">
              <w:rPr>
                <w:rFonts w:ascii="TH SarabunPSK" w:hAnsi="TH SarabunPSK" w:cs="TH SarabunPSK"/>
                <w:cs/>
              </w:rPr>
              <w:t>)  ทักษะการคิดคล่อง</w:t>
            </w:r>
          </w:p>
          <w:p w14:paraId="48B8D86E" w14:textId="77777777" w:rsidR="0041074C" w:rsidRPr="00A97C6B" w:rsidRDefault="0041074C" w:rsidP="00043E2F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>3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.  ความสามารถในการแก้ปัญหา</w:t>
            </w:r>
          </w:p>
        </w:tc>
        <w:tc>
          <w:tcPr>
            <w:tcW w:w="4316" w:type="dxa"/>
            <w:shd w:val="clear" w:color="auto" w:fill="auto"/>
          </w:tcPr>
          <w:p w14:paraId="7653C914" w14:textId="77777777" w:rsidR="0041074C" w:rsidRPr="00A97C6B" w:rsidRDefault="0041074C" w:rsidP="00043E2F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0755EB4C" w14:textId="77777777" w:rsidR="0041074C" w:rsidRPr="00A97C6B" w:rsidRDefault="0041074C" w:rsidP="00043E2F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06306CCC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175E37B5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48BE0E4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53F3EE7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65D06F8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9E15D3D" w14:textId="77777777" w:rsidR="00987452" w:rsidRPr="00A97C6B" w:rsidRDefault="00987452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5C2E4D3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20D12934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8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A97C6B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Concept  based  Teaching</w:t>
      </w:r>
    </w:p>
    <w:p w14:paraId="13266C5C" w14:textId="77777777" w:rsidR="0041074C" w:rsidRPr="00A97C6B" w:rsidRDefault="00987452" w:rsidP="00043E2F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754F40F5" wp14:editId="7C7BDE67">
                <wp:simplePos x="0" y="0"/>
                <wp:positionH relativeFrom="column">
                  <wp:posOffset>2425065</wp:posOffset>
                </wp:positionH>
                <wp:positionV relativeFrom="paragraph">
                  <wp:posOffset>179705</wp:posOffset>
                </wp:positionV>
                <wp:extent cx="1143000" cy="352425"/>
                <wp:effectExtent l="0" t="0" r="19050" b="28575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02D0D4" w14:textId="77777777" w:rsidR="001D60DD" w:rsidRPr="00987452" w:rsidRDefault="001D60DD" w:rsidP="00987452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 w:rsidRPr="00987452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EC52CB" id="Text Box 100" o:spid="_x0000_s1073" type="#_x0000_t202" style="position:absolute;margin-left:190.95pt;margin-top:14.15pt;width:90pt;height:27.7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" fillcolor="white [3201]" strokeweight=".5pt">
                <v:textbox>
                  <w:txbxContent>
                    <w:p w:rsidR="001D60DD" w:rsidRPr="00987452" w:rsidRDefault="001D60DD" w:rsidP="00987452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 w:rsidRPr="00987452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1</w:t>
                      </w:r>
                    </w:p>
                  </w:txbxContent>
                </v:textbox>
              </v:shape>
            </w:pict>
          </mc:Fallback>
        </mc:AlternateContent>
      </w:r>
    </w:p>
    <w:p w14:paraId="4417CF4D" w14:textId="77777777" w:rsidR="0041074C" w:rsidRPr="00A97C6B" w:rsidRDefault="0041074C" w:rsidP="00043E2F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</w:p>
    <w:p w14:paraId="60789A8E" w14:textId="77777777" w:rsidR="0041074C" w:rsidRPr="00A97C6B" w:rsidRDefault="0041074C" w:rsidP="00043E2F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601408" behindDoc="0" locked="0" layoutInCell="1" allowOverlap="1" wp14:anchorId="371008BC" wp14:editId="7D2BDCC0">
                <wp:simplePos x="0" y="0"/>
                <wp:positionH relativeFrom="margin">
                  <wp:align>left</wp:align>
                </wp:positionH>
                <wp:positionV relativeFrom="paragraph">
                  <wp:posOffset>9857</wp:posOffset>
                </wp:positionV>
                <wp:extent cx="1147472" cy="362889"/>
                <wp:effectExtent l="0" t="0" r="0" b="0"/>
                <wp:wrapNone/>
                <wp:docPr id="44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7472" cy="362889"/>
                          <a:chOff x="0" y="0"/>
                          <a:chExt cx="1147216" cy="362631"/>
                        </a:xfrm>
                      </wpg:grpSpPr>
                      <wps:wsp>
                        <wps:cNvPr id="45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33"/>
                        <wps:cNvSpPr txBox="1"/>
                        <wps:spPr>
                          <a:xfrm>
                            <a:off x="128041" y="681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F3AC924" w14:textId="77777777" w:rsidR="001D60DD" w:rsidRPr="008B1E73" w:rsidRDefault="001D60DD" w:rsidP="0041074C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8B1E73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1DD1FB" id="_x0000_s1074" style="position:absolute;margin-left:0;margin-top:.8pt;width:90.35pt;height:28.55pt;z-index:251601408;mso-position-horizontal:left;mso-position-horizontal-relative:margin" coordsize="11472,3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">
                <v:rect id="Rectangle 19" o:spid="_x0000_s1075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n11cMA&#10;AADbAAAADwAAAGRycy9kb3ducmV2LnhtbESPQWvCQBSE70L/w/IKvemmpUqJbiQtFXoSqkL19sg+&#10;d0Oyb0N2a9J/7woFj8PMfMOs1qNrxYX6UHtW8DzLQBBXXtdsFBz2m+kbiBCRNbaeScEfBVgXD5MV&#10;5toP/E2XXTQiQTjkqMDG2OVShsqSwzDzHXHyzr53GJPsjdQ9DgnuWvmSZQvpsOa0YLGjD0tVs/t1&#10;Cj6707acmyDLn2iPjX8fNnZrlHp6HMsliEhjvIf/219awescbl/SD5D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n11cMAAADbAAAADwAAAAAAAAAAAAAAAACYAgAAZHJzL2Rv&#10;d25yZXYueG1sUEsFBgAAAAAEAAQA9QAAAIgDAAAAAA==&#10;" filled="f"/>
                <v:shape id="Text Box 33" o:spid="_x0000_s1076" type="#_x0000_t202" style="position:absolute;left:1280;top:6;width:10192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<v:textbox>
                    <w:txbxContent>
                      <w:p w:rsidR="001D60DD" w:rsidRPr="008B1E73" w:rsidRDefault="001D60DD" w:rsidP="0041074C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8B1E73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0DCE34C5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>ขั้นการใช้ความรู้เดิมเชื่อมโยงความรู้ใหม่ (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Prior Knowledge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) </w:t>
      </w:r>
    </w:p>
    <w:p w14:paraId="3ACB34B8" w14:textId="77777777" w:rsidR="0041074C" w:rsidRPr="00A97C6B" w:rsidRDefault="0041074C" w:rsidP="00043E2F">
      <w:pPr>
        <w:spacing w:after="0" w:line="240" w:lineRule="auto"/>
        <w:ind w:firstLine="42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ทบทวนเรื่องการเท่ากันของเซต คือ 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ท่ากับ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ป็นความสัมพันธ์ที่สมาชิกทุกตัวของ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</w:p>
    <w:p w14:paraId="20B257CE" w14:textId="77777777" w:rsidR="00987452" w:rsidRPr="00A97C6B" w:rsidRDefault="0041074C" w:rsidP="00043E2F">
      <w:pPr>
        <w:tabs>
          <w:tab w:val="left" w:pos="567"/>
        </w:tabs>
        <w:spacing w:after="0" w:line="240" w:lineRule="auto"/>
        <w:ind w:firstLine="426"/>
        <w:rPr>
          <w:rFonts w:ascii="TH SarabunPSK" w:eastAsia="Calibri" w:hAnsi="TH SarabunPSK" w:cs="TH SarabunPSK"/>
          <w:noProof/>
          <w:sz w:val="36"/>
          <w:szCs w:val="36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เป็นสมาชิกของ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สมาชิกทุกตัวของ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ป็นสมาชิกของเซต </w:t>
      </w:r>
      <w:r w:rsidRPr="00A97C6B">
        <w:rPr>
          <w:rFonts w:ascii="TH SarabunPSK" w:hAnsi="TH SarabunPSK" w:cs="TH SarabunPSK"/>
          <w:sz w:val="32"/>
          <w:szCs w:val="32"/>
        </w:rPr>
        <w:t>A</w:t>
      </w:r>
    </w:p>
    <w:p w14:paraId="74DF2EF5" w14:textId="77777777" w:rsidR="0041074C" w:rsidRPr="00A97C6B" w:rsidRDefault="0041074C" w:rsidP="00043E2F">
      <w:pPr>
        <w:tabs>
          <w:tab w:val="left" w:pos="567"/>
        </w:tabs>
        <w:spacing w:after="0" w:line="240" w:lineRule="auto"/>
        <w:ind w:firstLine="426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6"/>
          <w:szCs w:val="36"/>
          <w:cs/>
        </w:rPr>
        <w:tab/>
      </w:r>
    </w:p>
    <w:p w14:paraId="311964E4" w14:textId="77777777" w:rsidR="0041074C" w:rsidRPr="00A97C6B" w:rsidRDefault="0041074C" w:rsidP="00043E2F">
      <w:pPr>
        <w:spacing w:after="0"/>
        <w:ind w:left="993"/>
        <w:rPr>
          <w:rFonts w:ascii="TH SarabunPSK" w:hAnsi="TH SarabunPSK" w:cs="TH SarabunPSK"/>
          <w:sz w:val="14"/>
          <w:szCs w:val="14"/>
          <w:cs/>
        </w:rPr>
      </w:pPr>
      <w:r w:rsidRPr="00A97C6B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07552" behindDoc="1" locked="0" layoutInCell="1" allowOverlap="1" wp14:anchorId="16C0A465" wp14:editId="776F66DE">
                <wp:simplePos x="0" y="0"/>
                <wp:positionH relativeFrom="margin">
                  <wp:align>left</wp:align>
                </wp:positionH>
                <wp:positionV relativeFrom="paragraph">
                  <wp:posOffset>7426</wp:posOffset>
                </wp:positionV>
                <wp:extent cx="838200" cy="342900"/>
                <wp:effectExtent l="0" t="0" r="19050" b="19050"/>
                <wp:wrapNone/>
                <wp:docPr id="47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731B28" id="Rectangle 32" o:spid="_x0000_s1026" style="position:absolute;margin-left:0;margin-top:.6pt;width:66pt;height:27pt;z-index:-2517089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" filled="f">
                <w10:wrap anchorx="margin"/>
              </v:rect>
            </w:pict>
          </mc:Fallback>
        </mc:AlternateContent>
      </w:r>
      <w:r w:rsidRPr="00A97C6B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 wp14:anchorId="07CA4AFD" wp14:editId="76AB7498">
                <wp:simplePos x="0" y="0"/>
                <wp:positionH relativeFrom="column">
                  <wp:posOffset>71397</wp:posOffset>
                </wp:positionH>
                <wp:positionV relativeFrom="paragraph">
                  <wp:posOffset>2678</wp:posOffset>
                </wp:positionV>
                <wp:extent cx="1019175" cy="361950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F9B4F1" w14:textId="77777777" w:rsidR="001D60DD" w:rsidRPr="008B1E73" w:rsidRDefault="001D60DD" w:rsidP="0041074C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</w:rPr>
                            </w:pPr>
                            <w:r w:rsidRPr="008B1E73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9DDB7F" id="Text Box 48" o:spid="_x0000_s1077" type="#_x0000_t202" style="position:absolute;left:0;text-align:left;margin-left:5.6pt;margin-top:.2pt;width:80.25pt;height:28.5pt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" filled="f" stroked="f" strokeweight=".5pt">
                <v:textbox>
                  <w:txbxContent>
                    <w:p w:rsidR="001D60DD" w:rsidRPr="008B1E73" w:rsidRDefault="001D60DD" w:rsidP="0041074C">
                      <w:pPr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</w:rPr>
                      </w:pPr>
                      <w:r w:rsidRPr="008B1E73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</w:p>
    <w:p w14:paraId="36404A48" w14:textId="77777777" w:rsidR="0041074C" w:rsidRPr="00A97C6B" w:rsidRDefault="0041074C" w:rsidP="00043E2F">
      <w:pPr>
        <w:spacing w:after="0"/>
        <w:ind w:left="993"/>
        <w:rPr>
          <w:rFonts w:ascii="TH SarabunPSK" w:hAnsi="TH SarabunPSK" w:cs="TH SarabunPSK"/>
          <w:sz w:val="32"/>
          <w:szCs w:val="32"/>
        </w:rPr>
      </w:pPr>
    </w:p>
    <w:p w14:paraId="5B6E829F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  <w:t>ขั้นรู้ (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Knowing)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 </w:t>
      </w:r>
    </w:p>
    <w:p w14:paraId="3995FF21" w14:textId="77777777" w:rsidR="0041074C" w:rsidRPr="00A97C6B" w:rsidRDefault="0041074C" w:rsidP="00043E2F">
      <w:pPr>
        <w:tabs>
          <w:tab w:val="left" w:pos="284"/>
          <w:tab w:val="left" w:pos="567"/>
          <w:tab w:val="left" w:pos="851"/>
          <w:tab w:val="left" w:pos="1134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ครูให้นักเรียนพิจารณาเซต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และเซต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>B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 แล้วตั้งคำถาม ดังนี้</w:t>
      </w:r>
    </w:p>
    <w:p w14:paraId="4A696802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, 2</m:t>
            </m:r>
          </m:e>
        </m:d>
      </m:oMath>
    </w:p>
    <w:p w14:paraId="48C7F875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  <w:cs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B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, 2, 3, 4</m:t>
            </m:r>
          </m:e>
        </m:d>
      </m:oMath>
    </w:p>
    <w:p w14:paraId="3A937147" w14:textId="77777777" w:rsidR="0041074C" w:rsidRPr="00A97C6B" w:rsidRDefault="0041074C" w:rsidP="004A13F1">
      <w:pPr>
        <w:pStyle w:val="a8"/>
        <w:numPr>
          <w:ilvl w:val="0"/>
          <w:numId w:val="7"/>
        </w:numPr>
        <w:tabs>
          <w:tab w:val="left" w:pos="284"/>
          <w:tab w:val="left" w:pos="567"/>
          <w:tab w:val="left" w:pos="1134"/>
          <w:tab w:val="left" w:pos="1697"/>
          <w:tab w:val="left" w:pos="2552"/>
        </w:tabs>
        <w:spacing w:after="0" w:line="240" w:lineRule="auto"/>
        <w:ind w:hanging="499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  สมาชิกทุกตัวในเซต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อยู่ในเซต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>B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 หรือไม่ เพราะเหตุใด</w:t>
      </w:r>
    </w:p>
    <w:p w14:paraId="456D834A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276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  <w:t xml:space="preserve">     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  <w:t xml:space="preserve">   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สมาชิกทุกตัวในเซต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อยู่ในเซต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นั่นคือ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ละ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2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อยู่ในเซต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ละอยู่ในเซต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ด้วย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15528733" w14:textId="77777777" w:rsidR="0041074C" w:rsidRPr="00A97C6B" w:rsidRDefault="0041074C" w:rsidP="004A13F1">
      <w:pPr>
        <w:pStyle w:val="a8"/>
        <w:numPr>
          <w:ilvl w:val="0"/>
          <w:numId w:val="7"/>
        </w:numPr>
        <w:tabs>
          <w:tab w:val="left" w:pos="284"/>
          <w:tab w:val="left" w:pos="567"/>
          <w:tab w:val="left" w:pos="1134"/>
          <w:tab w:val="left" w:pos="1418"/>
          <w:tab w:val="left" w:pos="1697"/>
          <w:tab w:val="left" w:pos="2552"/>
        </w:tabs>
        <w:spacing w:after="0" w:line="240" w:lineRule="auto"/>
        <w:ind w:hanging="499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สมาชิกทุกตัว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อยู่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หรือไม่ เพราะเหตุใด </w:t>
      </w:r>
    </w:p>
    <w:p w14:paraId="1A1976C9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3" w:hanging="709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 xml:space="preserve">   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ไม่ทุกตัว เพราะมีสมาชิกบางตัวในเซต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เท่านั้นที่อยู่ในเซต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นั่นคือ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ละ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2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อยู่ใน</w:t>
      </w:r>
    </w:p>
    <w:p w14:paraId="5DEECCE4" w14:textId="77777777" w:rsidR="0041074C" w:rsidRPr="00A97C6B" w:rsidRDefault="0041074C" w:rsidP="00043E2F">
      <w:pPr>
        <w:tabs>
          <w:tab w:val="left" w:pos="284"/>
          <w:tab w:val="left" w:pos="567"/>
          <w:tab w:val="left" w:pos="1134"/>
          <w:tab w:val="left" w:pos="1418"/>
          <w:tab w:val="left" w:pos="1697"/>
          <w:tab w:val="left" w:pos="2552"/>
        </w:tabs>
        <w:spacing w:after="0" w:line="240" w:lineRule="auto"/>
        <w:ind w:left="993" w:hanging="709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  <w:t xml:space="preserve">  เซต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A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แต่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3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ละ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4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ไม่อยู่ในเซต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A)</w:t>
      </w:r>
    </w:p>
    <w:p w14:paraId="2D3738CC" w14:textId="77777777" w:rsidR="0041074C" w:rsidRPr="00A97C6B" w:rsidRDefault="0041074C" w:rsidP="00043E2F">
      <w:pPr>
        <w:tabs>
          <w:tab w:val="left" w:pos="284"/>
          <w:tab w:val="left" w:pos="851"/>
          <w:tab w:val="left" w:pos="1134"/>
          <w:tab w:val="left" w:pos="1418"/>
          <w:tab w:val="left" w:pos="1697"/>
          <w:tab w:val="left" w:pos="2552"/>
        </w:tabs>
        <w:spacing w:after="0" w:line="240" w:lineRule="auto"/>
        <w:ind w:left="993" w:hanging="567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จากคำถามข้างต้นครูสรุปได้ว่า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“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สมาชิกทุกตัว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เป็นสมาชิกของ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กล่าวได้ว่า 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เป็น</w:t>
      </w:r>
    </w:p>
    <w:p w14:paraId="3A8AA827" w14:textId="77777777" w:rsidR="0041074C" w:rsidRPr="00A97C6B" w:rsidRDefault="0041074C" w:rsidP="00043E2F">
      <w:pPr>
        <w:tabs>
          <w:tab w:val="left" w:pos="284"/>
          <w:tab w:val="left" w:pos="851"/>
          <w:tab w:val="left" w:pos="1134"/>
          <w:tab w:val="left" w:pos="1418"/>
          <w:tab w:val="left" w:pos="1697"/>
          <w:tab w:val="left" w:pos="2552"/>
        </w:tabs>
        <w:spacing w:after="0" w:line="240" w:lineRule="auto"/>
        <w:ind w:left="993" w:hanging="567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สับเซตของ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B”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้วเขียนบทนิยาม และสัญลักษณ์แทนสับเซตบนกระดาน และอธิบายเพิ่มเติมเรื่อง</w:t>
      </w:r>
    </w:p>
    <w:p w14:paraId="7461A2ED" w14:textId="77777777" w:rsidR="0041074C" w:rsidRPr="00A97C6B" w:rsidRDefault="0041074C" w:rsidP="00043E2F">
      <w:pPr>
        <w:tabs>
          <w:tab w:val="left" w:pos="284"/>
          <w:tab w:val="left" w:pos="851"/>
          <w:tab w:val="left" w:pos="1134"/>
          <w:tab w:val="left" w:pos="1418"/>
          <w:tab w:val="left" w:pos="1697"/>
          <w:tab w:val="left" w:pos="2552"/>
        </w:tabs>
        <w:spacing w:after="0" w:line="240" w:lineRule="auto"/>
        <w:ind w:left="993" w:hanging="567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>สับเซตแท้</w:t>
      </w:r>
    </w:p>
    <w:p w14:paraId="60B4583B" w14:textId="77777777" w:rsidR="007E693F" w:rsidRPr="00A97C6B" w:rsidRDefault="007E693F" w:rsidP="00043E2F">
      <w:pPr>
        <w:tabs>
          <w:tab w:val="left" w:pos="567"/>
        </w:tabs>
        <w:spacing w:after="0"/>
        <w:ind w:firstLine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01A9AC46" w14:textId="77777777" w:rsidR="0041074C" w:rsidRPr="00A97C6B" w:rsidRDefault="0041074C" w:rsidP="00043E2F">
      <w:pPr>
        <w:tabs>
          <w:tab w:val="left" w:pos="567"/>
        </w:tabs>
        <w:spacing w:after="0"/>
        <w:ind w:firstLine="426"/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</w:pP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ab/>
        <w:t>ขั้นเข้าใจ (</w:t>
      </w: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 xml:space="preserve">) </w:t>
      </w:r>
    </w:p>
    <w:p w14:paraId="6542AEED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1.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ให้นักเรียนศึกษาตัวอย่างที่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5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จากหนังสือเรียนหน้า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12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้วให้ทำ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“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ลองทำดู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”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จากนั้นครูและนักเรียน</w:t>
      </w:r>
    </w:p>
    <w:p w14:paraId="4A3DAE76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 xml:space="preserve">    ร่วมกันตรวจสอบความถูกต้อง</w:t>
      </w:r>
    </w:p>
    <w:p w14:paraId="3B5ACD8B" w14:textId="77777777" w:rsidR="0041074C" w:rsidRPr="00A97C6B" w:rsidRDefault="0041074C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426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2.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เขียนตัวอย่างที่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6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จากหนังสือเรียนหน้า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13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บนกระดาน และเขียนสับเซตที่เป็นได้ทั้งหมดของเซตที่มี</w:t>
      </w:r>
    </w:p>
    <w:p w14:paraId="258C1DD2" w14:textId="77777777" w:rsidR="0041074C" w:rsidRPr="00A97C6B" w:rsidRDefault="0041074C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426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สมาชิก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3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ตัว พร้อมทั้งอธิบายอย่างละเอียด จากนั้นครูยกตัวอย่างเซตที่มีสมาชิก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4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ตัว บนกระดาน และ</w:t>
      </w:r>
    </w:p>
    <w:p w14:paraId="0B60D058" w14:textId="77777777" w:rsidR="0041074C" w:rsidRPr="00A97C6B" w:rsidRDefault="0041074C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426"/>
        <w:rPr>
          <w:rFonts w:ascii="TH SarabunPSK" w:eastAsia="Calibri" w:hAnsi="TH SarabunPSK" w:cs="TH SarabunPSK"/>
          <w:noProof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ร่วมกันอภิปรายถึงสับเซตที่เป็นไปได้ทั้งหมด </w:t>
      </w:r>
    </w:p>
    <w:p w14:paraId="1C256549" w14:textId="77777777" w:rsidR="0041074C" w:rsidRPr="00A97C6B" w:rsidRDefault="0041074C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3.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ให้นักเรียนศึกษาข้อสังเกต โดยพิจารณาจากตัวอย่างในการหาสับเซตที่กล่าวมาข้างต้น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</w:p>
    <w:p w14:paraId="61AB6687" w14:textId="77777777" w:rsidR="0041074C" w:rsidRPr="00A97C6B" w:rsidRDefault="0041074C" w:rsidP="00043E2F">
      <w:pPr>
        <w:tabs>
          <w:tab w:val="left" w:pos="567"/>
          <w:tab w:val="left" w:pos="851"/>
        </w:tabs>
        <w:spacing w:after="0"/>
        <w:ind w:left="426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A97C6B">
        <w:rPr>
          <w:rFonts w:ascii="TH SarabunPSK" w:hAnsi="TH SarabunPSK" w:cs="TH SarabunPSK"/>
          <w:sz w:val="32"/>
          <w:szCs w:val="32"/>
        </w:rPr>
        <w:t>4.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ให้พิจารณา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r w:rsidRPr="00A97C6B">
        <w:rPr>
          <w:rFonts w:ascii="TH SarabunPSK" w:hAnsi="TH SarabunPSK" w:cs="TH SarabunPSK"/>
          <w:sz w:val="32"/>
          <w:szCs w:val="32"/>
        </w:rPr>
        <w:t xml:space="preserve">14 </w:t>
      </w:r>
      <w:r w:rsidRPr="00A97C6B">
        <w:rPr>
          <w:rFonts w:ascii="TH SarabunPSK" w:hAnsi="TH SarabunPSK" w:cs="TH SarabunPSK"/>
          <w:sz w:val="32"/>
          <w:szCs w:val="32"/>
          <w:cs/>
        </w:rPr>
        <w:t>จากนั้นให้ร่วมกันอภิปรายจำนวนสมาชิกของสับเซต เพื่อ</w:t>
      </w:r>
    </w:p>
    <w:p w14:paraId="07892E0D" w14:textId="77777777" w:rsidR="0041074C" w:rsidRPr="00A97C6B" w:rsidRDefault="0041074C" w:rsidP="00043E2F">
      <w:pPr>
        <w:tabs>
          <w:tab w:val="left" w:pos="567"/>
          <w:tab w:val="left" w:pos="851"/>
        </w:tabs>
        <w:spacing w:after="0"/>
        <w:ind w:left="426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นำไปสู่การสรุปว่า  </w:t>
      </w:r>
      <w:r w:rsidRPr="00A97C6B">
        <w:rPr>
          <w:rFonts w:ascii="TH SarabunPSK" w:hAnsi="TH SarabunPSK" w:cs="TH SarabunPSK"/>
          <w:sz w:val="32"/>
          <w:szCs w:val="32"/>
        </w:rPr>
        <w:t>“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ถ้า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มีจำนวนสมาชิกเท่ากับ </w:t>
      </w:r>
      <w:r w:rsidRPr="00A97C6B">
        <w:rPr>
          <w:rFonts w:ascii="TH SarabunPSK" w:hAnsi="TH SarabunPSK" w:cs="TH SarabunPSK"/>
          <w:sz w:val="32"/>
          <w:szCs w:val="32"/>
        </w:rPr>
        <w:t xml:space="preserve">n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ตัว แล้วจำนวนสับเซตทั้งหมดของ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ท่ากับ </w:t>
      </w:r>
    </w:p>
    <w:p w14:paraId="34B85681" w14:textId="77777777" w:rsidR="0041074C" w:rsidRPr="00A97C6B" w:rsidRDefault="0041074C" w:rsidP="00043E2F">
      <w:pPr>
        <w:tabs>
          <w:tab w:val="left" w:pos="567"/>
          <w:tab w:val="left" w:pos="851"/>
        </w:tabs>
        <w:spacing w:after="0"/>
        <w:ind w:left="426" w:hanging="142"/>
        <w:rPr>
          <w:rFonts w:ascii="TH SarabunPSK" w:eastAsiaTheme="minorEastAsia" w:hAnsi="TH SarabunPSK" w:cs="TH SarabunPSK"/>
          <w:i/>
          <w:sz w:val="32"/>
          <w:szCs w:val="32"/>
        </w:rPr>
      </w:pPr>
      <w:r w:rsidRPr="00A97C6B">
        <w:rPr>
          <w:rFonts w:ascii="TH SarabunPSK" w:eastAsiaTheme="minorEastAsia" w:hAnsi="TH SarabunPSK" w:cs="TH SarabunPSK"/>
          <w:iCs/>
          <w:sz w:val="24"/>
          <w:szCs w:val="24"/>
        </w:rPr>
        <w:tab/>
      </w:r>
      <w:r w:rsidRPr="00A97C6B">
        <w:rPr>
          <w:rFonts w:ascii="TH SarabunPSK" w:eastAsiaTheme="minorEastAsia" w:hAnsi="TH SarabunPSK" w:cs="TH SarabunPSK"/>
          <w:iCs/>
          <w:sz w:val="24"/>
          <w:szCs w:val="24"/>
        </w:rPr>
        <w:tab/>
      </w:r>
      <w:r w:rsidRPr="00A97C6B">
        <w:rPr>
          <w:rFonts w:ascii="TH SarabunPSK" w:eastAsiaTheme="minorEastAsia" w:hAnsi="TH SarabunPSK" w:cs="TH SarabunPSK"/>
          <w:iCs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n</m:t>
            </m:r>
          </m:sup>
        </m:sSup>
      </m:oMath>
      <w:r w:rsidRPr="00A97C6B">
        <w:rPr>
          <w:rFonts w:ascii="TH SarabunPSK" w:eastAsiaTheme="minorEastAsia" w:hAnsi="TH SarabunPSK" w:cs="TH SarabunPSK"/>
          <w:iCs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เซต และจำนวนสับเซตแท้ทั้งหมดของเซต </w:t>
      </w:r>
      <w:r w:rsidRPr="00A97C6B">
        <w:rPr>
          <w:rFonts w:ascii="TH SarabunPSK" w:eastAsiaTheme="minorEastAsia" w:hAnsi="TH SarabunPSK" w:cs="TH SarabunPSK"/>
          <w:iCs/>
          <w:sz w:val="32"/>
          <w:szCs w:val="32"/>
        </w:rPr>
        <w:t>A</w:t>
      </w:r>
      <w:r w:rsidRPr="00A97C6B">
        <w:rPr>
          <w:rFonts w:ascii="TH SarabunPSK" w:eastAsiaTheme="minorEastAsia" w:hAnsi="TH SarabunPSK" w:cs="TH SarabunPSK"/>
          <w:i/>
          <w:sz w:val="32"/>
          <w:szCs w:val="32"/>
        </w:rPr>
        <w:t xml:space="preserve"> </w:t>
      </w: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เท่ากับ </w:t>
      </w:r>
      <m:oMath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 w:cs="TH SarabunPSK"/>
            <w:sz w:val="24"/>
            <w:szCs w:val="24"/>
          </w:rPr>
          <m:t>-1</m:t>
        </m:r>
      </m:oMath>
      <w:r w:rsidRPr="00A97C6B">
        <w:rPr>
          <w:rFonts w:ascii="TH SarabunPSK" w:eastAsiaTheme="minorEastAsia" w:hAnsi="TH SarabunPSK" w:cs="TH SarabunPSK"/>
          <w:iCs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เซต</w:t>
      </w:r>
      <w:r w:rsidRPr="00A97C6B">
        <w:rPr>
          <w:rFonts w:ascii="TH SarabunPSK" w:eastAsiaTheme="minorEastAsia" w:hAnsi="TH SarabunPSK" w:cs="TH SarabunPSK"/>
          <w:i/>
          <w:sz w:val="32"/>
          <w:szCs w:val="32"/>
        </w:rPr>
        <w:t>”</w:t>
      </w:r>
    </w:p>
    <w:p w14:paraId="1EDB6C08" w14:textId="77777777" w:rsidR="0041074C" w:rsidRPr="00A97C6B" w:rsidRDefault="0041074C" w:rsidP="00043E2F">
      <w:pPr>
        <w:tabs>
          <w:tab w:val="left" w:pos="567"/>
          <w:tab w:val="left" w:pos="851"/>
        </w:tabs>
        <w:spacing w:after="0"/>
        <w:ind w:left="426" w:hanging="142"/>
        <w:rPr>
          <w:rFonts w:ascii="TH SarabunPSK" w:hAnsi="TH SarabunPSK" w:cs="TH SarabunPSK"/>
          <w:i/>
          <w:sz w:val="32"/>
          <w:szCs w:val="32"/>
        </w:rPr>
      </w:pPr>
    </w:p>
    <w:p w14:paraId="62CC2839" w14:textId="77777777" w:rsidR="0041074C" w:rsidRPr="00A97C6B" w:rsidRDefault="007E693F" w:rsidP="007E693F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i/>
          <w:sz w:val="32"/>
          <w:szCs w:val="32"/>
        </w:rPr>
      </w:pPr>
      <w:r w:rsidRPr="00A97C6B">
        <w:rPr>
          <w:rFonts w:ascii="TH SarabunPSK" w:hAnsi="TH SarabunPSK" w:cs="TH SarabunPSK"/>
          <w:i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2AA4DD43" wp14:editId="11C91880">
                <wp:simplePos x="0" y="0"/>
                <wp:positionH relativeFrom="column">
                  <wp:posOffset>2472690</wp:posOffset>
                </wp:positionH>
                <wp:positionV relativeFrom="paragraph">
                  <wp:posOffset>-65405</wp:posOffset>
                </wp:positionV>
                <wp:extent cx="1009650" cy="381000"/>
                <wp:effectExtent l="0" t="0" r="19050" b="19050"/>
                <wp:wrapNone/>
                <wp:docPr id="101" name="Text Box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965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520441" w14:textId="77777777" w:rsidR="001D60DD" w:rsidRPr="007E693F" w:rsidRDefault="001D60DD" w:rsidP="007E693F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048E9F5" id="Text Box 101" o:spid="_x0000_s1078" type="#_x0000_t202" style="position:absolute;margin-left:194.7pt;margin-top:-5.15pt;width:79.5pt;height:30pt;z-index:2517534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" fillcolor="white [3201]" strokeweight=".5pt">
                <v:textbox>
                  <w:txbxContent>
                    <w:p w:rsidR="001D60DD" w:rsidRPr="007E693F" w:rsidRDefault="001D60DD" w:rsidP="007E693F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2</w:t>
                      </w:r>
                    </w:p>
                  </w:txbxContent>
                </v:textbox>
              </v:shape>
            </w:pict>
          </mc:Fallback>
        </mc:AlternateContent>
      </w:r>
    </w:p>
    <w:p w14:paraId="4D30112F" w14:textId="77777777" w:rsidR="0041074C" w:rsidRPr="00A97C6B" w:rsidRDefault="0041074C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4810294A" w14:textId="77777777" w:rsidR="0041074C" w:rsidRPr="00A97C6B" w:rsidRDefault="0041074C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20"/>
          <w:szCs w:val="20"/>
        </w:rPr>
      </w:pPr>
    </w:p>
    <w:p w14:paraId="2F0CE755" w14:textId="77777777" w:rsidR="0041074C" w:rsidRPr="00A97C6B" w:rsidRDefault="0041074C" w:rsidP="00043E2F">
      <w:pPr>
        <w:tabs>
          <w:tab w:val="left" w:pos="284"/>
          <w:tab w:val="left" w:pos="709"/>
          <w:tab w:val="left" w:pos="851"/>
        </w:tabs>
        <w:spacing w:after="0"/>
        <w:ind w:left="567" w:hanging="567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>ขั้นรู้ (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Knowing)</w:t>
      </w:r>
    </w:p>
    <w:p w14:paraId="1D136D7D" w14:textId="77777777" w:rsidR="0041074C" w:rsidRPr="00A97C6B" w:rsidRDefault="0041074C" w:rsidP="00043E2F">
      <w:pPr>
        <w:tabs>
          <w:tab w:val="left" w:pos="709"/>
          <w:tab w:val="left" w:pos="851"/>
        </w:tabs>
        <w:spacing w:after="0"/>
        <w:ind w:left="567" w:hanging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  <w:t>1.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ทบทวนความรู้เรื่องสับเซตและจำนวนสับเซต</w:t>
      </w:r>
    </w:p>
    <w:p w14:paraId="0D5C2470" w14:textId="77777777" w:rsidR="0041074C" w:rsidRPr="00A97C6B" w:rsidRDefault="0041074C" w:rsidP="00043E2F">
      <w:pPr>
        <w:tabs>
          <w:tab w:val="left" w:pos="709"/>
          <w:tab w:val="left" w:pos="851"/>
        </w:tabs>
        <w:spacing w:after="0"/>
        <w:ind w:left="567" w:hanging="283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2.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ครูให้นักเรียนพิจารณา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หาสับเซตทั้งหมดของ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จากหนังสือเรียนหน้า </w:t>
      </w:r>
      <w:proofErr w:type="gramStart"/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14 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จากนั้นให้</w:t>
      </w:r>
      <w:proofErr w:type="gramEnd"/>
    </w:p>
    <w:p w14:paraId="22EE8FDE" w14:textId="77777777" w:rsidR="0041074C" w:rsidRPr="00A97C6B" w:rsidRDefault="0041074C" w:rsidP="00043E2F">
      <w:pPr>
        <w:tabs>
          <w:tab w:val="left" w:pos="709"/>
          <w:tab w:val="left" w:pos="851"/>
        </w:tabs>
        <w:spacing w:after="0"/>
        <w:ind w:left="567" w:hanging="283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  <w:t xml:space="preserve">นักเรียนหาเซตของสับเซตทั้งหมดของ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A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จากนั้นครูสรุปว่า เซตของสับเซตทั้งหมดของ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รียกว่า</w:t>
      </w:r>
    </w:p>
    <w:p w14:paraId="3511ED73" w14:textId="77777777" w:rsidR="0041074C" w:rsidRPr="00A97C6B" w:rsidRDefault="0041074C" w:rsidP="00043E2F">
      <w:pPr>
        <w:tabs>
          <w:tab w:val="left" w:pos="709"/>
          <w:tab w:val="left" w:pos="851"/>
        </w:tabs>
        <w:spacing w:after="0"/>
        <w:ind w:left="567" w:hanging="283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พาเวอร์เซตของ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ขียนแทนด้วย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P(A)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และให้นักเรียนร่วมกันพิจารณาจำนวนสมาชิกของเพาเวอร์</w:t>
      </w:r>
    </w:p>
    <w:p w14:paraId="0BCF184B" w14:textId="77777777" w:rsidR="0041074C" w:rsidRPr="00A97C6B" w:rsidRDefault="0041074C" w:rsidP="00043E2F">
      <w:pPr>
        <w:tabs>
          <w:tab w:val="left" w:pos="709"/>
          <w:tab w:val="left" w:pos="851"/>
        </w:tabs>
        <w:spacing w:after="0"/>
        <w:ind w:left="567" w:hanging="283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  <w:t xml:space="preserve">เซตและจำนวนสับเซต เพื่อนำไปสู่การสรุปว่า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ถ้า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ป็นเซตจำกัดที่มีสมาชิก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n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ตัว แล้วเพาเวอร์เซตของ</w:t>
      </w:r>
    </w:p>
    <w:p w14:paraId="22E39B9D" w14:textId="77777777" w:rsidR="0041074C" w:rsidRPr="00A97C6B" w:rsidRDefault="0041074C" w:rsidP="00043E2F">
      <w:pPr>
        <w:tabs>
          <w:tab w:val="left" w:pos="709"/>
          <w:tab w:val="left" w:pos="851"/>
        </w:tabs>
        <w:spacing w:after="0"/>
        <w:ind w:left="567" w:hanging="283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มีจำนวนสมาชิกเท่ากับ </w:t>
      </w:r>
      <m:oMath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n</m:t>
            </m:r>
          </m:sup>
        </m:sSup>
      </m:oMath>
      <w:r w:rsidRPr="00A97C6B">
        <w:rPr>
          <w:rFonts w:ascii="TH SarabunPSK" w:eastAsiaTheme="minorEastAsia" w:hAnsi="TH SarabunPSK" w:cs="TH SarabunPSK"/>
          <w:iCs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ตัว นั่นคือ </w:t>
      </w:r>
      <w:r w:rsidRPr="00A97C6B">
        <w:rPr>
          <w:rFonts w:ascii="TH SarabunPSK" w:eastAsiaTheme="minorEastAsia" w:hAnsi="TH SarabunPSK" w:cs="TH SarabunPSK"/>
          <w:iCs/>
          <w:sz w:val="32"/>
          <w:szCs w:val="32"/>
        </w:rPr>
        <w:t>n(P(A)) =</w:t>
      </w:r>
      <w:r w:rsidRPr="00A97C6B">
        <w:rPr>
          <w:rFonts w:ascii="TH SarabunPSK" w:eastAsiaTheme="minorEastAsia" w:hAnsi="TH SarabunPSK" w:cs="TH SarabunPSK"/>
          <w:i/>
          <w:sz w:val="32"/>
          <w:szCs w:val="32"/>
        </w:rPr>
        <w:t xml:space="preserve"> </w:t>
      </w:r>
      <m:oMath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n</m:t>
            </m:r>
          </m:sup>
        </m:sSup>
      </m:oMath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</w:p>
    <w:p w14:paraId="10D58984" w14:textId="77777777" w:rsidR="001E3F8F" w:rsidRPr="00A97C6B" w:rsidRDefault="001E3F8F" w:rsidP="00043E2F">
      <w:pPr>
        <w:tabs>
          <w:tab w:val="left" w:pos="709"/>
          <w:tab w:val="left" w:pos="851"/>
        </w:tabs>
        <w:spacing w:after="0"/>
        <w:ind w:left="567" w:hanging="283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6B093842" w14:textId="77777777" w:rsidR="0041074C" w:rsidRPr="00A97C6B" w:rsidRDefault="0041074C" w:rsidP="00043E2F">
      <w:pPr>
        <w:tabs>
          <w:tab w:val="left" w:pos="709"/>
          <w:tab w:val="left" w:pos="851"/>
        </w:tabs>
        <w:spacing w:after="0"/>
        <w:ind w:left="567" w:hanging="283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ขั้นเข้าใจ (</w:t>
      </w: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 xml:space="preserve">)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    </w:t>
      </w:r>
    </w:p>
    <w:p w14:paraId="5BC03BBA" w14:textId="77777777" w:rsidR="0041074C" w:rsidRPr="00A97C6B" w:rsidRDefault="0041074C" w:rsidP="00043E2F">
      <w:pPr>
        <w:tabs>
          <w:tab w:val="left" w:pos="709"/>
          <w:tab w:val="left" w:pos="851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1.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ครูให้นักเรียนศึกษาตัวอย่างที่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7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จากหนังสือเรียนหน้า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14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้วให้ทำ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ลองทำดู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โดยครูตรวจสอบความ</w:t>
      </w:r>
    </w:p>
    <w:p w14:paraId="78C0433B" w14:textId="77777777" w:rsidR="0041074C" w:rsidRPr="00A97C6B" w:rsidRDefault="0041074C" w:rsidP="00043E2F">
      <w:pPr>
        <w:tabs>
          <w:tab w:val="left" w:pos="709"/>
          <w:tab w:val="left" w:pos="851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  <w:t>ถูกต้อง</w:t>
      </w:r>
    </w:p>
    <w:p w14:paraId="02E02786" w14:textId="77777777" w:rsidR="0041074C" w:rsidRPr="00A97C6B" w:rsidRDefault="0041074C" w:rsidP="00043E2F">
      <w:pPr>
        <w:tabs>
          <w:tab w:val="left" w:pos="709"/>
          <w:tab w:val="left" w:pos="851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2. 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ครูให้นักเรียนทำแบบฝึกทักษะ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1.3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จากนั้นครูสุ่มนักเรียนออกมาเฉลยหน้าชั้นเรียน โดยครูตรวจสอบ</w:t>
      </w:r>
    </w:p>
    <w:p w14:paraId="6C58E12C" w14:textId="77777777" w:rsidR="0041074C" w:rsidRPr="00A97C6B" w:rsidRDefault="0041074C" w:rsidP="00043E2F">
      <w:pPr>
        <w:tabs>
          <w:tab w:val="left" w:pos="709"/>
          <w:tab w:val="left" w:pos="851"/>
        </w:tabs>
        <w:spacing w:after="0" w:line="240" w:lineRule="auto"/>
        <w:ind w:left="567"/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  <w:t>ความถูกต้อง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ab/>
      </w:r>
    </w:p>
    <w:p w14:paraId="28C3363F" w14:textId="77777777" w:rsidR="0041074C" w:rsidRPr="00A97C6B" w:rsidRDefault="0041074C" w:rsidP="00043E2F">
      <w:pPr>
        <w:tabs>
          <w:tab w:val="left" w:pos="709"/>
          <w:tab w:val="left" w:pos="851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3. 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ครูให้นักเรียนทำ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Exercise 1.3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ในหนังสือแบบฝึกหัดเป็นการบ้าน</w:t>
      </w:r>
    </w:p>
    <w:p w14:paraId="6404D099" w14:textId="77777777" w:rsidR="001E3F8F" w:rsidRPr="00A97C6B" w:rsidRDefault="0041074C" w:rsidP="00043E2F">
      <w:pPr>
        <w:tabs>
          <w:tab w:val="left" w:pos="284"/>
          <w:tab w:val="left" w:pos="709"/>
          <w:tab w:val="left" w:pos="851"/>
        </w:tabs>
        <w:spacing w:after="0"/>
        <w:rPr>
          <w:rFonts w:ascii="TH SarabunPSK" w:hAnsi="TH SarabunPSK" w:cs="TH SarabunPSK"/>
          <w:b/>
          <w:bCs/>
          <w:sz w:val="36"/>
          <w:szCs w:val="36"/>
        </w:rPr>
      </w:pPr>
      <w:r w:rsidRPr="00A97C6B">
        <w:rPr>
          <w:rFonts w:ascii="TH SarabunPSK" w:hAnsi="TH SarabunPSK" w:cs="TH SarabunPSK"/>
          <w:b/>
          <w:bCs/>
          <w:sz w:val="36"/>
          <w:szCs w:val="36"/>
          <w:cs/>
        </w:rPr>
        <w:tab/>
      </w:r>
    </w:p>
    <w:p w14:paraId="27C362E3" w14:textId="77777777" w:rsidR="0041074C" w:rsidRPr="00A97C6B" w:rsidRDefault="001E3F8F" w:rsidP="00043E2F">
      <w:pPr>
        <w:tabs>
          <w:tab w:val="left" w:pos="284"/>
          <w:tab w:val="left" w:pos="709"/>
          <w:tab w:val="left" w:pos="851"/>
        </w:tabs>
        <w:spacing w:after="0"/>
        <w:rPr>
          <w:rFonts w:ascii="TH SarabunPSK" w:hAnsi="TH SarabunPSK" w:cs="TH SarabunPSK"/>
          <w:color w:val="000000" w:themeColor="text1"/>
          <w:sz w:val="32"/>
          <w:szCs w:val="32"/>
          <w:cs/>
        </w:rPr>
      </w:pPr>
      <w:r w:rsidRPr="00A97C6B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="0041074C" w:rsidRPr="00A97C6B">
        <w:rPr>
          <w:rFonts w:ascii="TH SarabunPSK" w:hAnsi="TH SarabunPSK" w:cs="TH SarabunPSK"/>
          <w:b/>
          <w:bCs/>
          <w:sz w:val="36"/>
          <w:szCs w:val="36"/>
          <w:cs/>
        </w:rPr>
        <w:t>ขั้นลงมือทำ</w:t>
      </w:r>
      <w:r w:rsidR="0041074C" w:rsidRPr="00A97C6B">
        <w:rPr>
          <w:rFonts w:ascii="TH SarabunPSK" w:hAnsi="TH SarabunPSK" w:cs="TH SarabunPSK"/>
          <w:b/>
          <w:bCs/>
          <w:sz w:val="36"/>
          <w:szCs w:val="36"/>
        </w:rPr>
        <w:t xml:space="preserve"> (Doing)</w:t>
      </w:r>
    </w:p>
    <w:p w14:paraId="0DB5681F" w14:textId="77777777" w:rsidR="0041074C" w:rsidRPr="00A97C6B" w:rsidRDefault="0041074C" w:rsidP="00043E2F">
      <w:pPr>
        <w:spacing w:after="0" w:line="240" w:lineRule="auto"/>
        <w:ind w:left="851" w:hanging="131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จับคู่ทำใบงาน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1.2 </w:t>
      </w:r>
      <w:r w:rsidRPr="00A97C6B">
        <w:rPr>
          <w:rFonts w:ascii="TH SarabunPSK" w:hAnsi="TH SarabunPSK" w:cs="TH SarabunPSK"/>
          <w:sz w:val="32"/>
          <w:szCs w:val="32"/>
          <w:cs/>
        </w:rPr>
        <w:t>เรื่องสับเซตและเพาเวอร์เซต  แล้วแลกเปลี่ยนความรู้กับคู่ของตนเอง</w:t>
      </w:r>
    </w:p>
    <w:p w14:paraId="036835F2" w14:textId="77777777" w:rsidR="0041074C" w:rsidRPr="00A97C6B" w:rsidRDefault="0041074C" w:rsidP="00043E2F">
      <w:pPr>
        <w:spacing w:after="0" w:line="240" w:lineRule="auto"/>
        <w:ind w:left="851" w:hanging="284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จากนั้นครูสุ่มนักเรียนทีละคู่ให้เฉลยคำตอบ โดยครูตรวจสอบความถูกต้อง </w:t>
      </w:r>
    </w:p>
    <w:p w14:paraId="4FEA3FBB" w14:textId="77777777" w:rsidR="0041074C" w:rsidRPr="00A97C6B" w:rsidRDefault="0041074C" w:rsidP="00043E2F">
      <w:pPr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611648" behindDoc="1" locked="0" layoutInCell="1" allowOverlap="1" wp14:anchorId="6ABDB313" wp14:editId="0A8BD22C">
                <wp:simplePos x="0" y="0"/>
                <wp:positionH relativeFrom="margin">
                  <wp:posOffset>-3810</wp:posOffset>
                </wp:positionH>
                <wp:positionV relativeFrom="paragraph">
                  <wp:posOffset>132080</wp:posOffset>
                </wp:positionV>
                <wp:extent cx="827626" cy="375824"/>
                <wp:effectExtent l="0" t="0" r="0" b="24765"/>
                <wp:wrapNone/>
                <wp:docPr id="50" name="Group 2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7626" cy="375824"/>
                          <a:chOff x="0" y="-15827"/>
                          <a:chExt cx="809609" cy="375879"/>
                        </a:xfrm>
                      </wpg:grpSpPr>
                      <wps:wsp>
                        <wps:cNvPr id="51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792000" cy="360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300"/>
                        <wps:cNvSpPr txBox="1">
                          <a:spLocks/>
                        </wps:cNvSpPr>
                        <wps:spPr>
                          <a:xfrm>
                            <a:off x="86344" y="-15827"/>
                            <a:ext cx="72326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3DB84FA" w14:textId="77777777" w:rsidR="001D60DD" w:rsidRPr="000C109A" w:rsidRDefault="001D60DD" w:rsidP="0041074C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0C109A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2754FC" id="_x0000_s1079" style="position:absolute;left:0;text-align:left;margin-left:-.3pt;margin-top:10.4pt;width:65.15pt;height:29.6pt;z-index:-251704832;mso-position-horizontal-relative:margin;mso-height-relative:margin" coordorigin=",-158" coordsize="8096,37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">
                <v:rect id="_x0000_s1080" style="position:absolute;width:7920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tlC8IA&#10;AADbAAAADwAAAGRycy9kb3ducmV2LnhtbESPQWsCMRSE70L/Q3hCb5pVUGQ1yloUPAnVQtvbY/NM&#10;Fjcvyya623/fCILHYWa+YVab3tXiTm2oPCuYjDMQxKXXFRsFX+f9aAEiRGSNtWdS8EcBNuu3wQpz&#10;7Tv+pPspGpEgHHJUYGNscilDaclhGPuGOHkX3zqMSbZG6ha7BHe1nGbZXDqsOC1YbOjDUnk93ZyC&#10;XfN7LGYmyOI72p+r33Z7ezRKvQ/7YgkiUh9f4Wf7oBXMJvD4kn6A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+2ULwgAAANsAAAAPAAAAAAAAAAAAAAAAAJgCAABkcnMvZG93&#10;bnJldi54bWxQSwUGAAAAAAQABAD1AAAAhwMAAAAA&#10;" filled="f"/>
                <v:shape id="Text Box 300" o:spid="_x0000_s1081" type="#_x0000_t202" style="position:absolute;left:863;top:-158;width:7233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TI78MA&#10;AADbAAAADwAAAGRycy9kb3ducmV2LnhtbESPQWsCMRSE7wX/Q3hCbzWrYCurUUQsiCBSFcTbY/Pc&#10;rG5etkmq239vCgWPw8x8w0xmra3FjXyoHCvo9zIQxIXTFZcKDvvPtxGIEJE11o5JwS8FmE07LxPM&#10;tbvzF912sRQJwiFHBSbGJpcyFIYshp5riJN3dt5iTNKXUnu8J7it5SDL3qXFitOCwYYWhorr7scq&#10;+BidtLn4dXs4bubfZtvIeolSqdduOx+DiNTGZ/i/vdIKhgP4+5J+gJ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TI78MAAADbAAAADwAAAAAAAAAAAAAAAACYAgAAZHJzL2Rv&#10;d25yZXYueG1sUEsFBgAAAAAEAAQA9QAAAIgDAAAAAA==&#10;" filled="f" stroked="f" strokeweight=".5pt">
                  <v:path arrowok="t"/>
                  <v:textbox>
                    <w:txbxContent>
                      <w:p w:rsidR="001D60DD" w:rsidRPr="000C109A" w:rsidRDefault="001D60DD" w:rsidP="0041074C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0C109A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689BD953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851" w:hanging="284"/>
        <w:rPr>
          <w:rFonts w:ascii="TH SarabunPSK" w:eastAsia="Calibri" w:hAnsi="TH SarabunPSK" w:cs="TH SarabunPSK"/>
          <w:noProof/>
          <w:sz w:val="32"/>
          <w:szCs w:val="32"/>
        </w:rPr>
      </w:pPr>
    </w:p>
    <w:p w14:paraId="3DED30AD" w14:textId="77777777" w:rsidR="0041074C" w:rsidRPr="00A97C6B" w:rsidRDefault="0041074C" w:rsidP="00043E2F">
      <w:pPr>
        <w:spacing w:before="120"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1.  </w:t>
      </w:r>
      <w:r w:rsidRPr="00A97C6B">
        <w:rPr>
          <w:rFonts w:ascii="TH SarabunPSK" w:hAnsi="TH SarabunPSK" w:cs="TH SarabunPSK"/>
          <w:sz w:val="32"/>
          <w:szCs w:val="32"/>
          <w:cs/>
        </w:rPr>
        <w:t>ครูถามตอบนักเรียนเพื่อทบทวนความรู้เรื่อง สับเซตและเพาเวอร์เซต</w:t>
      </w:r>
    </w:p>
    <w:p w14:paraId="4F71296C" w14:textId="77777777" w:rsidR="0041074C" w:rsidRPr="00A97C6B" w:rsidRDefault="0041074C" w:rsidP="00043E2F">
      <w:pPr>
        <w:spacing w:before="120"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2.  </w:t>
      </w:r>
      <w:r w:rsidRPr="00A97C6B">
        <w:rPr>
          <w:rFonts w:ascii="TH SarabunPSK" w:hAnsi="TH SarabunPSK" w:cs="TH SarabunPSK"/>
          <w:sz w:val="32"/>
          <w:szCs w:val="32"/>
          <w:cs/>
        </w:rPr>
        <w:t>ครูให้นักเรียนเขียนสรุปความรู้รวบยอดเรื่อง สับเซตและเพาเวอร์เซต ลงในสมุด</w:t>
      </w:r>
    </w:p>
    <w:p w14:paraId="434F0680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9B9366A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1695925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18DDC13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A409380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A678417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0436A74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557C6F8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3790869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54488B4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7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W w:w="9526" w:type="dxa"/>
        <w:tblInd w:w="108" w:type="dxa"/>
        <w:tblLook w:val="04A0" w:firstRow="1" w:lastRow="0" w:firstColumn="1" w:lastColumn="0" w:noHBand="0" w:noVBand="1"/>
      </w:tblPr>
      <w:tblGrid>
        <w:gridCol w:w="2581"/>
        <w:gridCol w:w="2409"/>
        <w:gridCol w:w="2268"/>
        <w:gridCol w:w="2268"/>
      </w:tblGrid>
      <w:tr w:rsidR="0041074C" w:rsidRPr="00A97C6B" w14:paraId="25F2B5AA" w14:textId="77777777" w:rsidTr="001E3F8F">
        <w:trPr>
          <w:tblHeader/>
        </w:trPr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3D0BE0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DFD69D8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D2324C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E07B9B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41074C" w:rsidRPr="00A97C6B" w14:paraId="20453071" w14:textId="77777777" w:rsidTr="001E3F8F">
        <w:trPr>
          <w:trHeight w:val="1948"/>
        </w:trPr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2FF1C1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7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1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ประเมินระหว่างการจัด</w:t>
            </w:r>
          </w:p>
          <w:p w14:paraId="295A5F64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กิจกรรมการเรียนรู้</w:t>
            </w:r>
          </w:p>
          <w:p w14:paraId="0B0A56EC" w14:textId="77777777" w:rsidR="0041074C" w:rsidRPr="00A97C6B" w:rsidRDefault="0041074C" w:rsidP="00043E2F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) สับเซตและ</w:t>
            </w:r>
          </w:p>
          <w:p w14:paraId="26B55C2D" w14:textId="77777777" w:rsidR="0041074C" w:rsidRPr="00A97C6B" w:rsidRDefault="0041074C" w:rsidP="00043E2F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      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เพาเวอร์เซต</w:t>
            </w:r>
          </w:p>
          <w:p w14:paraId="169DE5EB" w14:textId="77777777" w:rsidR="0041074C" w:rsidRPr="00A97C6B" w:rsidRDefault="0041074C" w:rsidP="00043E2F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428A2B5B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  <w:p w14:paraId="49AE2ABC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9AA3E9F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ตรวจใบงานที่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>- ตรวจแบบฝึกทักษะ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</w:p>
          <w:p w14:paraId="533128CF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ตรวจ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Exercise 1.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1FF77F3E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4D93288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4B747069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ใบงานที่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</w:p>
          <w:p w14:paraId="4D09404A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ฝึกทักษะ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</w:p>
          <w:p w14:paraId="76F4300B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- Exercise 1.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10E41C0C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  <w:p w14:paraId="1A14AA30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5D1C543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7B895C4D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5FA6E251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41074C" w:rsidRPr="00A97C6B" w14:paraId="5C5C0825" w14:textId="77777777" w:rsidTr="001E3F8F">
        <w:trPr>
          <w:trHeight w:val="828"/>
        </w:trPr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6031ED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นำเสนอผลงาน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680088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ประเมินการนำเสนอ  </w:t>
            </w:r>
          </w:p>
          <w:p w14:paraId="22E9140F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B35532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</w:t>
            </w:r>
          </w:p>
          <w:p w14:paraId="14D83F86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09C1C9" w14:textId="77777777" w:rsidR="0041074C" w:rsidRPr="00A97C6B" w:rsidRDefault="0041074C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41074C" w:rsidRPr="00A97C6B" w14:paraId="320A8E77" w14:textId="77777777" w:rsidTr="001E3F8F">
        <w:tc>
          <w:tcPr>
            <w:tcW w:w="258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B16242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1D13709F" w14:textId="77777777" w:rsidR="0041074C" w:rsidRPr="00A97C6B" w:rsidRDefault="0041074C" w:rsidP="00043E2F">
            <w:pPr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4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DD433CB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D3B6C9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517EDCC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41074C" w:rsidRPr="00A97C6B" w14:paraId="71364D67" w14:textId="77777777" w:rsidTr="001E3F8F">
        <w:tc>
          <w:tcPr>
            <w:tcW w:w="258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083FAC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097F9E87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ลุ่ม</w:t>
            </w:r>
          </w:p>
        </w:tc>
        <w:tc>
          <w:tcPr>
            <w:tcW w:w="24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F149E0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AC165A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E25DD3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41074C" w:rsidRPr="00A97C6B" w14:paraId="22211886" w14:textId="77777777" w:rsidTr="001E3F8F">
        <w:tc>
          <w:tcPr>
            <w:tcW w:w="258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445C08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6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</w:t>
            </w:r>
          </w:p>
          <w:p w14:paraId="188B833D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อันพึงประสงค์</w:t>
            </w:r>
          </w:p>
          <w:p w14:paraId="3B3676F4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40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37E4688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6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64ABB9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471C834A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E598BB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</w:tbl>
    <w:p w14:paraId="6AB6974E" w14:textId="77777777" w:rsidR="0041074C" w:rsidRPr="00A97C6B" w:rsidRDefault="0041074C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</w:p>
    <w:p w14:paraId="79D7883D" w14:textId="77777777" w:rsidR="0041074C" w:rsidRPr="00A97C6B" w:rsidRDefault="0041074C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5C92847E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7BF1CB2F" w14:textId="77777777" w:rsidR="0041074C" w:rsidRPr="00A97C6B" w:rsidRDefault="0041074C" w:rsidP="004A13F1">
      <w:pPr>
        <w:pStyle w:val="a8"/>
        <w:numPr>
          <w:ilvl w:val="0"/>
          <w:numId w:val="6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หนังสือเรียนรายวิชาเพิ่มเติม 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>4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ซต</w:t>
      </w:r>
    </w:p>
    <w:p w14:paraId="060CBC1E" w14:textId="77777777" w:rsidR="0041074C" w:rsidRPr="00A97C6B" w:rsidRDefault="0041074C" w:rsidP="004A13F1">
      <w:pPr>
        <w:pStyle w:val="a8"/>
        <w:numPr>
          <w:ilvl w:val="0"/>
          <w:numId w:val="6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</w:t>
      </w:r>
      <w:r w:rsidR="001E3F8F" w:rsidRPr="00A97C6B">
        <w:rPr>
          <w:rFonts w:ascii="TH SarabunPSK" w:eastAsia="Calibri" w:hAnsi="TH SarabunPSK" w:cs="TH SarabunPSK"/>
          <w:sz w:val="32"/>
          <w:szCs w:val="32"/>
          <w:cs/>
        </w:rPr>
        <w:t>า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พิ่มเติม 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ซต</w:t>
      </w:r>
    </w:p>
    <w:p w14:paraId="3199900F" w14:textId="77777777" w:rsidR="0041074C" w:rsidRPr="00A97C6B" w:rsidRDefault="0041074C" w:rsidP="004A13F1">
      <w:pPr>
        <w:pStyle w:val="a8"/>
        <w:numPr>
          <w:ilvl w:val="0"/>
          <w:numId w:val="6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ใบงาน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.2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รื่อง สับเซตและเพาเวอร์เซต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14:paraId="6B385C06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6C2F4471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6C61A367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78C68619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อินเทอร์เน็ต</w:t>
      </w:r>
    </w:p>
    <w:p w14:paraId="73136BA2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B151E1C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431068C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7D4CB53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9891E45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C5B2537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FAF9B40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EE3D225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501C4DC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FEA09A9" w14:textId="77777777" w:rsidR="0041074C" w:rsidRPr="00A97C6B" w:rsidRDefault="0041074C" w:rsidP="00043E2F">
      <w:pPr>
        <w:jc w:val="center"/>
        <w:rPr>
          <w:rFonts w:ascii="TH SarabunPSK" w:hAnsi="TH SarabunPSK" w:cs="TH SarabunPSK"/>
          <w:b/>
          <w:bCs/>
          <w:color w:val="000000" w:themeColor="text1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25984" behindDoc="1" locked="0" layoutInCell="1" allowOverlap="1" wp14:anchorId="310A9589" wp14:editId="7E178168">
                <wp:simplePos x="0" y="0"/>
                <wp:positionH relativeFrom="margin">
                  <wp:posOffset>2098040</wp:posOffset>
                </wp:positionH>
                <wp:positionV relativeFrom="paragraph">
                  <wp:posOffset>112395</wp:posOffset>
                </wp:positionV>
                <wp:extent cx="1590675" cy="368079"/>
                <wp:effectExtent l="0" t="0" r="28575" b="13335"/>
                <wp:wrapNone/>
                <wp:docPr id="53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368079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B6BD2EA" w14:textId="77777777" w:rsidR="001D60DD" w:rsidRPr="001C7339" w:rsidRDefault="001D60DD" w:rsidP="0041074C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AA0B77A" id="_x0000_s1082" style="position:absolute;left:0;text-align:left;margin-left:165.2pt;margin-top:8.85pt;width:125.25pt;height:29pt;z-index:-2516904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" filled="f">
                <v:textbox>
                  <w:txbxContent>
                    <w:p w:rsidR="001D60DD" w:rsidRPr="001C7339" w:rsidRDefault="001D60DD" w:rsidP="0041074C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6CC6E69" wp14:editId="4BB4A742">
                <wp:simplePos x="0" y="0"/>
                <wp:positionH relativeFrom="margin">
                  <wp:align>center</wp:align>
                </wp:positionH>
                <wp:positionV relativeFrom="paragraph">
                  <wp:posOffset>105410</wp:posOffset>
                </wp:positionV>
                <wp:extent cx="1304013" cy="373711"/>
                <wp:effectExtent l="0" t="0" r="0" b="7620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04013" cy="3737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BB06B8" w14:textId="77777777" w:rsidR="001D60DD" w:rsidRPr="000C109A" w:rsidRDefault="001D60DD" w:rsidP="0041074C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0C109A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 xml:space="preserve">ใบงานที่ </w:t>
                            </w:r>
                            <w:r w:rsidRPr="000C109A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1.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F16144E" id="Text Box 54" o:spid="_x0000_s1083" type="#_x0000_t202" style="position:absolute;left:0;text-align:left;margin-left:0;margin-top:8.3pt;width:102.7pt;height:29.45pt;z-index:25165670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" filled="f" stroked="f" strokeweight=".5pt">
                <v:textbox>
                  <w:txbxContent>
                    <w:p w:rsidR="001D60DD" w:rsidRPr="000C109A" w:rsidRDefault="001D60DD" w:rsidP="0041074C">
                      <w:pP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 w:rsidRPr="000C109A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  <w:t xml:space="preserve">ใบงานที่ </w:t>
                      </w:r>
                      <w:r w:rsidRPr="000C109A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1.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08154C9" w14:textId="77777777" w:rsidR="0041074C" w:rsidRPr="00A97C6B" w:rsidRDefault="0041074C" w:rsidP="00043E2F">
      <w:pPr>
        <w:tabs>
          <w:tab w:val="center" w:pos="534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 xml:space="preserve">                                         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 สับเซตและเพาเวอร์เซต</w:t>
      </w:r>
    </w:p>
    <w:p w14:paraId="2C9E8C4C" w14:textId="77777777" w:rsidR="0041074C" w:rsidRPr="00A97C6B" w:rsidRDefault="0041074C" w:rsidP="00043E2F">
      <w:pPr>
        <w:tabs>
          <w:tab w:val="center" w:pos="5347"/>
        </w:tabs>
        <w:spacing w:after="0" w:line="240" w:lineRule="auto"/>
        <w:rPr>
          <w:rFonts w:ascii="TH SarabunPSK" w:eastAsia="Calibri" w:hAnsi="TH SarabunPSK" w:cs="TH SarabunPSK"/>
          <w:b/>
          <w:bCs/>
          <w:sz w:val="32"/>
          <w:szCs w:val="32"/>
          <w:u w:val="single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6C816524" wp14:editId="3B1211EF">
                <wp:simplePos x="0" y="0"/>
                <wp:positionH relativeFrom="margin">
                  <wp:posOffset>13970</wp:posOffset>
                </wp:positionH>
                <wp:positionV relativeFrom="paragraph">
                  <wp:posOffset>31115</wp:posOffset>
                </wp:positionV>
                <wp:extent cx="6086475" cy="45085"/>
                <wp:effectExtent l="0" t="0" r="28575" b="12065"/>
                <wp:wrapNone/>
                <wp:docPr id="55" name="Rectangl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6475" cy="45085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8DCE0D" id="Rectangle 452" o:spid="_x0000_s1026" style="position:absolute;margin-left:1.1pt;margin-top:2.45pt;width:479.25pt;height:3.55pt;z-index:251623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" fillcolor="gray" strokecolor="gray">
                <w10:wrap anchorx="margin"/>
              </v:rect>
            </w:pict>
          </mc:Fallback>
        </mc:AlternateContent>
      </w:r>
    </w:p>
    <w:p w14:paraId="5978FB07" w14:textId="77777777" w:rsidR="0041074C" w:rsidRPr="00A97C6B" w:rsidRDefault="0041074C" w:rsidP="00043E2F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: </w:t>
      </w:r>
      <w:r w:rsidRPr="00A97C6B">
        <w:rPr>
          <w:rFonts w:ascii="TH SarabunPSK" w:hAnsi="TH SarabunPSK" w:cs="TH SarabunPSK"/>
          <w:sz w:val="32"/>
          <w:szCs w:val="32"/>
          <w:cs/>
        </w:rPr>
        <w:t>เติมคำตอบลงในช่องว่างให้ถูกต้อง</w:t>
      </w:r>
    </w:p>
    <w:p w14:paraId="114316F5" w14:textId="77777777" w:rsidR="0041074C" w:rsidRPr="00A97C6B" w:rsidRDefault="0041074C" w:rsidP="00043E2F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1.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กำหนด </w:t>
      </w:r>
      <w:r w:rsidRPr="00A97C6B">
        <w:rPr>
          <w:rFonts w:ascii="TH SarabunPSK" w:hAnsi="TH SarabunPSK" w:cs="TH SarabunPSK"/>
          <w:sz w:val="32"/>
          <w:szCs w:val="32"/>
        </w:rPr>
        <w:t xml:space="preserve">A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2,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e>
        </m:d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 }</m:t>
        </m:r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iCs/>
          <w:color w:val="000000" w:themeColor="text1"/>
          <w:sz w:val="32"/>
          <w:szCs w:val="32"/>
        </w:rPr>
        <w:t>,</w:t>
      </w:r>
      <w:r w:rsidRPr="00A97C6B">
        <w:rPr>
          <w:rFonts w:ascii="TH SarabunPSK" w:hAnsi="TH SarabunPSK" w:cs="TH SarabunPSK"/>
          <w:sz w:val="32"/>
          <w:szCs w:val="32"/>
        </w:rPr>
        <w:t xml:space="preserve"> B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2, 3, 4 }</m:t>
        </m:r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>ให้พิจารณาว่าข้อความต่อไปนี้ถูกหรือผิด</w:t>
      </w:r>
    </w:p>
    <w:p w14:paraId="55D47F8E" w14:textId="77777777" w:rsidR="0041074C" w:rsidRPr="00A97C6B" w:rsidRDefault="0041074C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1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2 }⊂</m:t>
        </m:r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</m:t>
        </m:r>
      </m:oMath>
    </w:p>
    <w:p w14:paraId="542E6086" w14:textId="77777777" w:rsidR="0041074C" w:rsidRPr="00A97C6B" w:rsidRDefault="0041074C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1239CAC7" w14:textId="77777777" w:rsidR="0041074C" w:rsidRPr="00A97C6B" w:rsidRDefault="0041074C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>2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2, 3 }⊂</m:t>
        </m:r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</m:t>
        </m:r>
      </m:oMath>
      <w:r w:rsidRPr="00A97C6B">
        <w:rPr>
          <w:rFonts w:ascii="TH SarabunPSK" w:hAnsi="TH SarabunPSK" w:cs="TH SarabunPSK"/>
          <w:sz w:val="32"/>
          <w:szCs w:val="32"/>
        </w:rPr>
        <w:t xml:space="preserve"> </w:t>
      </w:r>
    </w:p>
    <w:p w14:paraId="4E24DC74" w14:textId="77777777" w:rsidR="0041074C" w:rsidRPr="00A97C6B" w:rsidRDefault="0041074C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72A35C3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ind w:left="709" w:hanging="567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3)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3, 4 }⊂</m:t>
        </m:r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B</m:t>
        </m:r>
      </m:oMath>
      <w:r w:rsidRPr="00A97C6B">
        <w:rPr>
          <w:rFonts w:ascii="TH SarabunPSK" w:eastAsia="Calibri" w:hAnsi="TH SarabunPSK" w:cs="TH SarabunPSK"/>
          <w:sz w:val="32"/>
          <w:szCs w:val="32"/>
        </w:rPr>
        <w:tab/>
      </w:r>
    </w:p>
    <w:p w14:paraId="295D8210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ind w:left="709" w:hanging="567"/>
        <w:rPr>
          <w:rFonts w:ascii="TH SarabunPSK" w:eastAsia="Calibri" w:hAnsi="TH SarabunPSK" w:cs="TH SarabunPSK"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 xml:space="preserve">      </w:t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3535BFC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4)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3 }⊂</m:t>
        </m:r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B</m:t>
        </m:r>
      </m:oMath>
    </w:p>
    <w:p w14:paraId="2FFC808E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4DC8F4C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5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⊂</m:t>
        </m:r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B</m:t>
        </m:r>
      </m:oMath>
    </w:p>
    <w:p w14:paraId="1C721A92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60722336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>2.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ให้หาเพาเวอร์เซตของเซตต่อไปนี้</w:t>
      </w:r>
    </w:p>
    <w:p w14:paraId="15BDB619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1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A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∅</m:t>
        </m:r>
      </m:oMath>
    </w:p>
    <w:p w14:paraId="29FF8AA4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4B7679D6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>2)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B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∅,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∅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1B2CF2CB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266B0660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3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C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2,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72E0664A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25C127C9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4)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D =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m,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n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,</m:t>
        </m:r>
        <m:d>
          <m:dPr>
            <m:begChr m:val="{"/>
            <m:endChr m:val="}"/>
            <m:ctrl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k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7E200A14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2E2FAD15" w14:textId="77777777" w:rsidR="0041074C" w:rsidRPr="001D6E30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5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E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∅, 1,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,</m:t>
        </m:r>
        <m:d>
          <m:dPr>
            <m:begChr m:val="{"/>
            <m:endChr m:val="}"/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760FD65E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589FC8E3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4EA864F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42F3002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151961F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1F8CB21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0955661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C1F9338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25F9CDE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911BC1A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86A07EA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6BE6703" w14:textId="77777777" w:rsidR="0041074C" w:rsidRPr="00A97C6B" w:rsidRDefault="0041074C" w:rsidP="00043E2F">
      <w:pPr>
        <w:jc w:val="center"/>
        <w:rPr>
          <w:rFonts w:ascii="TH SarabunPSK" w:hAnsi="TH SarabunPSK" w:cs="TH SarabunPSK"/>
          <w:b/>
          <w:bCs/>
          <w:color w:val="000000" w:themeColor="text1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F46E167" wp14:editId="1D42159F">
                <wp:simplePos x="0" y="0"/>
                <wp:positionH relativeFrom="margin">
                  <wp:posOffset>2272665</wp:posOffset>
                </wp:positionH>
                <wp:positionV relativeFrom="paragraph">
                  <wp:posOffset>96824</wp:posOffset>
                </wp:positionV>
                <wp:extent cx="1304013" cy="373711"/>
                <wp:effectExtent l="0" t="0" r="0" b="762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04013" cy="3737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791BADD" w14:textId="77777777" w:rsidR="001D60DD" w:rsidRPr="000C109A" w:rsidRDefault="001D60DD" w:rsidP="0041074C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0C109A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 xml:space="preserve">ใบงานที่ </w:t>
                            </w:r>
                            <w:r w:rsidRPr="000C109A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1.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B9091F9" id="Text Box 56" o:spid="_x0000_s1084" type="#_x0000_t202" style="position:absolute;left:0;text-align:left;margin-left:178.95pt;margin-top:7.6pt;width:102.7pt;height:29.45pt;z-index:25165875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" filled="f" stroked="f" strokeweight=".5pt">
                <v:textbox>
                  <w:txbxContent>
                    <w:p w:rsidR="001D60DD" w:rsidRPr="000C109A" w:rsidRDefault="001D60DD" w:rsidP="0041074C">
                      <w:pP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 w:rsidRPr="000C109A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  <w:t xml:space="preserve">ใบงานที่ </w:t>
                      </w:r>
                      <w:r w:rsidRPr="000C109A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1.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0080" behindDoc="1" locked="0" layoutInCell="1" allowOverlap="1" wp14:anchorId="0B442924" wp14:editId="50EAFC48">
                <wp:simplePos x="0" y="0"/>
                <wp:positionH relativeFrom="margin">
                  <wp:posOffset>1971012</wp:posOffset>
                </wp:positionH>
                <wp:positionV relativeFrom="paragraph">
                  <wp:posOffset>88899</wp:posOffset>
                </wp:positionV>
                <wp:extent cx="1590675" cy="391933"/>
                <wp:effectExtent l="0" t="0" r="28575" b="27305"/>
                <wp:wrapNone/>
                <wp:docPr id="57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391933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8F33A95" w14:textId="77777777" w:rsidR="001D60DD" w:rsidRPr="001C7339" w:rsidRDefault="001D60DD" w:rsidP="0041074C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E80C052" id="_x0000_s1085" style="position:absolute;left:0;text-align:left;margin-left:155.2pt;margin-top:7pt;width:125.25pt;height:30.85pt;z-index:-2516864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" filled="f">
                <v:textbox>
                  <w:txbxContent>
                    <w:p w:rsidR="001D60DD" w:rsidRPr="001C7339" w:rsidRDefault="001D60DD" w:rsidP="0041074C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A97C6B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61DD2474" wp14:editId="7BCC6F39">
                <wp:simplePos x="0" y="0"/>
                <wp:positionH relativeFrom="margin">
                  <wp:align>right</wp:align>
                </wp:positionH>
                <wp:positionV relativeFrom="paragraph">
                  <wp:posOffset>8890</wp:posOffset>
                </wp:positionV>
                <wp:extent cx="1033780" cy="389890"/>
                <wp:effectExtent l="19050" t="0" r="13970" b="10160"/>
                <wp:wrapNone/>
                <wp:docPr id="58" name="Pentagon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33780" cy="389890"/>
                        </a:xfrm>
                        <a:prstGeom prst="homePlate">
                          <a:avLst>
                            <a:gd name="adj" fmla="val 66287"/>
                          </a:avLst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D8D8D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34D371" w14:textId="77777777" w:rsidR="001D60DD" w:rsidRDefault="001D60DD" w:rsidP="0041074C">
                            <w:pPr>
                              <w:spacing w:line="168" w:lineRule="auto"/>
                              <w:jc w:val="center"/>
                            </w:pPr>
                            <w:r>
                              <w:rPr>
                                <w:rFonts w:ascii="Lucida Sans Unicode" w:hAnsi="Lucida Sans Unicode" w:cs="Angsana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เฉล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72131F" id="_x0000_s1086" type="#_x0000_t15" style="position:absolute;left:0;text-align:left;margin-left:30.2pt;margin-top:.7pt;width:81.4pt;height:30.7pt;flip:x;z-index:25163212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" fillcolor="#d8d8d8" strokecolor="#d8d8d8">
                <v:textbox inset="0,0,0,0">
                  <w:txbxContent>
                    <w:p w:rsidR="001D60DD" w:rsidRDefault="001D60DD" w:rsidP="0041074C">
                      <w:pPr>
                        <w:spacing w:line="168" w:lineRule="auto"/>
                        <w:jc w:val="center"/>
                      </w:pPr>
                      <w:r>
                        <w:rPr>
                          <w:rFonts w:ascii="Lucida Sans Unicode" w:hAnsi="Lucida Sans Unicode" w:cs="Angsana New"/>
                          <w:b/>
                          <w:bCs/>
                          <w:sz w:val="72"/>
                          <w:szCs w:val="72"/>
                          <w:cs/>
                        </w:rPr>
                        <w:t>เฉลย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182B11C" w14:textId="77777777" w:rsidR="0041074C" w:rsidRPr="00A97C6B" w:rsidRDefault="0041074C" w:rsidP="00043E2F">
      <w:pPr>
        <w:tabs>
          <w:tab w:val="center" w:pos="534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 xml:space="preserve">                                         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 สับเซตและเพาเวอร์เซต</w:t>
      </w:r>
    </w:p>
    <w:p w14:paraId="3DD162E7" w14:textId="77777777" w:rsidR="0041074C" w:rsidRPr="00A97C6B" w:rsidRDefault="0041074C" w:rsidP="00043E2F">
      <w:pPr>
        <w:tabs>
          <w:tab w:val="center" w:pos="5347"/>
        </w:tabs>
        <w:spacing w:after="0" w:line="240" w:lineRule="auto"/>
        <w:rPr>
          <w:rFonts w:ascii="TH SarabunPSK" w:eastAsia="Calibri" w:hAnsi="TH SarabunPSK" w:cs="TH SarabunPSK"/>
          <w:b/>
          <w:bCs/>
          <w:sz w:val="32"/>
          <w:szCs w:val="32"/>
          <w:u w:val="single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6CD3CBED" wp14:editId="1443246F">
                <wp:simplePos x="0" y="0"/>
                <wp:positionH relativeFrom="margin">
                  <wp:posOffset>13970</wp:posOffset>
                </wp:positionH>
                <wp:positionV relativeFrom="paragraph">
                  <wp:posOffset>31115</wp:posOffset>
                </wp:positionV>
                <wp:extent cx="6086475" cy="45085"/>
                <wp:effectExtent l="0" t="0" r="28575" b="12065"/>
                <wp:wrapNone/>
                <wp:docPr id="5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6475" cy="45085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3E4C82" id="Rectangle 5" o:spid="_x0000_s1026" style="position:absolute;margin-left:1.1pt;margin-top:2.45pt;width:479.25pt;height:3.55pt;z-index:251628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" fillcolor="gray" strokecolor="gray">
                <w10:wrap anchorx="margin"/>
              </v:rect>
            </w:pict>
          </mc:Fallback>
        </mc:AlternateContent>
      </w:r>
    </w:p>
    <w:p w14:paraId="24CC08C5" w14:textId="77777777" w:rsidR="0041074C" w:rsidRPr="00A97C6B" w:rsidRDefault="0041074C" w:rsidP="00043E2F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: </w:t>
      </w:r>
      <w:r w:rsidRPr="00A97C6B">
        <w:rPr>
          <w:rFonts w:ascii="TH SarabunPSK" w:hAnsi="TH SarabunPSK" w:cs="TH SarabunPSK"/>
          <w:sz w:val="32"/>
          <w:szCs w:val="32"/>
          <w:cs/>
        </w:rPr>
        <w:t>เติมคำตอบลงในช่องว่างให้ถูกต้อง</w:t>
      </w:r>
    </w:p>
    <w:p w14:paraId="427920AB" w14:textId="77777777" w:rsidR="0041074C" w:rsidRPr="00A97C6B" w:rsidRDefault="0041074C" w:rsidP="00043E2F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1.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กำหนด </w:t>
      </w:r>
      <w:r w:rsidRPr="00A97C6B">
        <w:rPr>
          <w:rFonts w:ascii="TH SarabunPSK" w:hAnsi="TH SarabunPSK" w:cs="TH SarabunPSK"/>
          <w:sz w:val="32"/>
          <w:szCs w:val="32"/>
        </w:rPr>
        <w:t xml:space="preserve">A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2,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e>
        </m:d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 }</m:t>
        </m:r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iCs/>
          <w:color w:val="000000" w:themeColor="text1"/>
          <w:sz w:val="32"/>
          <w:szCs w:val="32"/>
        </w:rPr>
        <w:t>,</w:t>
      </w:r>
      <w:r w:rsidRPr="00A97C6B">
        <w:rPr>
          <w:rFonts w:ascii="TH SarabunPSK" w:hAnsi="TH SarabunPSK" w:cs="TH SarabunPSK"/>
          <w:sz w:val="32"/>
          <w:szCs w:val="32"/>
        </w:rPr>
        <w:t xml:space="preserve"> B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2, 3, 4 }</m:t>
        </m:r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>ให้พิจารณาว่าข้อความต่อไปนี้ถูกหรือผิด</w:t>
      </w:r>
    </w:p>
    <w:p w14:paraId="3BE71551" w14:textId="77777777" w:rsidR="0041074C" w:rsidRPr="00A97C6B" w:rsidRDefault="0041074C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40320" behindDoc="1" locked="0" layoutInCell="1" allowOverlap="1" wp14:anchorId="6ED96800" wp14:editId="2577B240">
                <wp:simplePos x="0" y="0"/>
                <wp:positionH relativeFrom="margin">
                  <wp:posOffset>262890</wp:posOffset>
                </wp:positionH>
                <wp:positionV relativeFrom="paragraph">
                  <wp:posOffset>153670</wp:posOffset>
                </wp:positionV>
                <wp:extent cx="485775" cy="352425"/>
                <wp:effectExtent l="0" t="0" r="9525" b="9525"/>
                <wp:wrapNone/>
                <wp:docPr id="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F42F5E" w14:textId="77777777" w:rsidR="001D60DD" w:rsidRPr="00D93D9A" w:rsidRDefault="001D60DD" w:rsidP="0041074C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w:r w:rsidRPr="00D93D9A">
                              <w:rPr>
                                <w:rFonts w:hint="cs"/>
                                <w:color w:val="FF0000"/>
                                <w:cs/>
                              </w:rPr>
                              <w:t>ถู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0ACD42" id="_x0000_s1087" type="#_x0000_t202" style="position:absolute;margin-left:20.7pt;margin-top:12.1pt;width:38.25pt;height:27.75pt;z-index:-2516761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" stroked="f">
                <v:textbox>
                  <w:txbxContent>
                    <w:p w:rsidR="001D60DD" w:rsidRPr="00D93D9A" w:rsidRDefault="001D60DD" w:rsidP="0041074C">
                      <w:pPr>
                        <w:rPr>
                          <w:color w:val="FF0000"/>
                          <w:cs/>
                        </w:rPr>
                      </w:pPr>
                      <w:r w:rsidRPr="00D93D9A">
                        <w:rPr>
                          <w:rFonts w:hint="cs"/>
                          <w:color w:val="FF0000"/>
                          <w:cs/>
                        </w:rPr>
                        <w:t>ถูก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1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2 }⊂</m:t>
        </m:r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</m:t>
        </m:r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   </w:t>
      </w:r>
    </w:p>
    <w:p w14:paraId="2B298C0F" w14:textId="77777777" w:rsidR="0041074C" w:rsidRPr="00A97C6B" w:rsidRDefault="0041074C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3EEE7CC" w14:textId="77777777" w:rsidR="0041074C" w:rsidRPr="00A97C6B" w:rsidRDefault="0041074C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38272" behindDoc="1" locked="0" layoutInCell="1" allowOverlap="1" wp14:anchorId="7BFE0A9A" wp14:editId="5BE9AF7A">
                <wp:simplePos x="0" y="0"/>
                <wp:positionH relativeFrom="margin">
                  <wp:posOffset>262890</wp:posOffset>
                </wp:positionH>
                <wp:positionV relativeFrom="paragraph">
                  <wp:posOffset>181610</wp:posOffset>
                </wp:positionV>
                <wp:extent cx="485775" cy="352425"/>
                <wp:effectExtent l="0" t="0" r="9525" b="9525"/>
                <wp:wrapNone/>
                <wp:docPr id="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F1DB42" w14:textId="77777777" w:rsidR="001D60DD" w:rsidRPr="00D93D9A" w:rsidRDefault="001D60DD" w:rsidP="0041074C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olor w:val="FF0000"/>
                                <w:cs/>
                              </w:rPr>
                              <w:t>ผิ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C36568" id="_x0000_s1088" type="#_x0000_t202" style="position:absolute;margin-left:20.7pt;margin-top:14.3pt;width:38.25pt;height:27.75pt;z-index:-2516782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" stroked="f">
                <v:textbox>
                  <w:txbxContent>
                    <w:p w:rsidR="001D60DD" w:rsidRPr="00D93D9A" w:rsidRDefault="001D60DD" w:rsidP="0041074C">
                      <w:pPr>
                        <w:rPr>
                          <w:color w:val="FF0000"/>
                          <w:cs/>
                        </w:rPr>
                      </w:pPr>
                      <w:r>
                        <w:rPr>
                          <w:rFonts w:hint="cs"/>
                          <w:color w:val="FF0000"/>
                          <w:cs/>
                        </w:rPr>
                        <w:t>ผิด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hAnsi="TH SarabunPSK" w:cs="TH SarabunPSK"/>
          <w:sz w:val="32"/>
          <w:szCs w:val="32"/>
        </w:rPr>
        <w:tab/>
        <w:t>2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2, 3 }⊂</m:t>
        </m:r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</m:t>
        </m:r>
      </m:oMath>
      <w:r w:rsidRPr="00A97C6B">
        <w:rPr>
          <w:rFonts w:ascii="TH SarabunPSK" w:hAnsi="TH SarabunPSK" w:cs="TH SarabunPSK"/>
          <w:sz w:val="32"/>
          <w:szCs w:val="32"/>
        </w:rPr>
        <w:t xml:space="preserve"> </w:t>
      </w:r>
    </w:p>
    <w:p w14:paraId="2F3F80D6" w14:textId="77777777" w:rsidR="0041074C" w:rsidRPr="00A97C6B" w:rsidRDefault="0041074C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323E51CF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ind w:left="709" w:hanging="567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42368" behindDoc="1" locked="0" layoutInCell="1" allowOverlap="1" wp14:anchorId="2EFDCD23" wp14:editId="59B38E2E">
                <wp:simplePos x="0" y="0"/>
                <wp:positionH relativeFrom="margin">
                  <wp:posOffset>262890</wp:posOffset>
                </wp:positionH>
                <wp:positionV relativeFrom="paragraph">
                  <wp:posOffset>171450</wp:posOffset>
                </wp:positionV>
                <wp:extent cx="485775" cy="352425"/>
                <wp:effectExtent l="0" t="0" r="9525" b="9525"/>
                <wp:wrapNone/>
                <wp:docPr id="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701DDC" w14:textId="77777777" w:rsidR="001D60DD" w:rsidRPr="00D93D9A" w:rsidRDefault="001D60DD" w:rsidP="0041074C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w:r w:rsidRPr="00D93D9A">
                              <w:rPr>
                                <w:rFonts w:hint="cs"/>
                                <w:color w:val="FF0000"/>
                                <w:cs/>
                              </w:rPr>
                              <w:t>ถู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75E1E3" id="_x0000_s1089" type="#_x0000_t202" style="position:absolute;left:0;text-align:left;margin-left:20.7pt;margin-top:13.5pt;width:38.25pt;height:27.75pt;z-index:-2516741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" stroked="f">
                <v:textbox>
                  <w:txbxContent>
                    <w:p w:rsidR="001D60DD" w:rsidRPr="00D93D9A" w:rsidRDefault="001D60DD" w:rsidP="0041074C">
                      <w:pPr>
                        <w:rPr>
                          <w:color w:val="FF0000"/>
                          <w:cs/>
                        </w:rPr>
                      </w:pPr>
                      <w:r w:rsidRPr="00D93D9A">
                        <w:rPr>
                          <w:rFonts w:hint="cs"/>
                          <w:color w:val="FF0000"/>
                          <w:cs/>
                        </w:rPr>
                        <w:t>ถูก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3)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3, 4 }⊂</m:t>
        </m:r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B</m:t>
        </m:r>
      </m:oMath>
      <w:r w:rsidRPr="00A97C6B">
        <w:rPr>
          <w:rFonts w:ascii="TH SarabunPSK" w:eastAsia="Calibri" w:hAnsi="TH SarabunPSK" w:cs="TH SarabunPSK"/>
          <w:sz w:val="32"/>
          <w:szCs w:val="32"/>
        </w:rPr>
        <w:tab/>
      </w:r>
    </w:p>
    <w:p w14:paraId="1BD5314B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ind w:left="709" w:hanging="567"/>
        <w:rPr>
          <w:rFonts w:ascii="TH SarabunPSK" w:eastAsia="Calibri" w:hAnsi="TH SarabunPSK" w:cs="TH SarabunPSK"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 xml:space="preserve">      </w:t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5CD0BB79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34176" behindDoc="1" locked="0" layoutInCell="1" allowOverlap="1" wp14:anchorId="58626C14" wp14:editId="52D90E49">
                <wp:simplePos x="0" y="0"/>
                <wp:positionH relativeFrom="margin">
                  <wp:posOffset>261620</wp:posOffset>
                </wp:positionH>
                <wp:positionV relativeFrom="paragraph">
                  <wp:posOffset>211455</wp:posOffset>
                </wp:positionV>
                <wp:extent cx="485775" cy="352425"/>
                <wp:effectExtent l="0" t="0" r="9525" b="9525"/>
                <wp:wrapNone/>
                <wp:docPr id="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FCB43C" w14:textId="77777777" w:rsidR="001D60DD" w:rsidRPr="00D93D9A" w:rsidRDefault="001D60DD" w:rsidP="0041074C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olor w:val="FF0000"/>
                                <w:cs/>
                              </w:rPr>
                              <w:t>ผิ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902A19" id="_x0000_s1090" type="#_x0000_t202" style="position:absolute;margin-left:20.6pt;margin-top:16.65pt;width:38.25pt;height:27.75pt;z-index:-2516823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" stroked="f">
                <v:textbox>
                  <w:txbxContent>
                    <w:p w:rsidR="001D60DD" w:rsidRPr="00D93D9A" w:rsidRDefault="001D60DD" w:rsidP="0041074C">
                      <w:pPr>
                        <w:rPr>
                          <w:color w:val="FF0000"/>
                          <w:cs/>
                        </w:rPr>
                      </w:pPr>
                      <w:r>
                        <w:rPr>
                          <w:rFonts w:hint="cs"/>
                          <w:color w:val="FF0000"/>
                          <w:cs/>
                        </w:rPr>
                        <w:t>ผิด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4)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e>
        </m:d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}⊂</m:t>
        </m:r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B</m:t>
        </m:r>
      </m:oMath>
    </w:p>
    <w:p w14:paraId="4EB4F7C2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F91AF69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36224" behindDoc="1" locked="0" layoutInCell="1" allowOverlap="1" wp14:anchorId="6C05EA3F" wp14:editId="39F86A06">
                <wp:simplePos x="0" y="0"/>
                <wp:positionH relativeFrom="margin">
                  <wp:posOffset>266672</wp:posOffset>
                </wp:positionH>
                <wp:positionV relativeFrom="paragraph">
                  <wp:posOffset>204056</wp:posOffset>
                </wp:positionV>
                <wp:extent cx="485775" cy="352425"/>
                <wp:effectExtent l="0" t="0" r="9525" b="9525"/>
                <wp:wrapNone/>
                <wp:docPr id="4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F26663" w14:textId="77777777" w:rsidR="001D60DD" w:rsidRPr="00D93D9A" w:rsidRDefault="001D60DD" w:rsidP="0041074C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olor w:val="FF0000"/>
                                <w:cs/>
                              </w:rPr>
                              <w:t>ผิ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FD6CC9" id="_x0000_s1091" type="#_x0000_t202" style="position:absolute;margin-left:21pt;margin-top:16.05pt;width:38.25pt;height:27.75pt;z-index:-2516802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" stroked="f">
                <v:textbox>
                  <w:txbxContent>
                    <w:p w:rsidR="001D60DD" w:rsidRPr="00D93D9A" w:rsidRDefault="001D60DD" w:rsidP="0041074C">
                      <w:pPr>
                        <w:rPr>
                          <w:color w:val="FF0000"/>
                          <w:cs/>
                        </w:rPr>
                      </w:pPr>
                      <w:r>
                        <w:rPr>
                          <w:rFonts w:hint="cs"/>
                          <w:color w:val="FF0000"/>
                          <w:cs/>
                        </w:rPr>
                        <w:t>ผิด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5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⊂</m:t>
        </m:r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B</m:t>
        </m:r>
      </m:oMath>
    </w:p>
    <w:p w14:paraId="63031221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7DB64AB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>2.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ให้หาเพาเวอร์เซตของเซตต่อไปนี้</w:t>
      </w:r>
    </w:p>
    <w:p w14:paraId="06B19E16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46464" behindDoc="1" locked="0" layoutInCell="1" allowOverlap="1" wp14:anchorId="0A083AD4" wp14:editId="78C597E6">
                <wp:simplePos x="0" y="0"/>
                <wp:positionH relativeFrom="margin">
                  <wp:posOffset>205740</wp:posOffset>
                </wp:positionH>
                <wp:positionV relativeFrom="paragraph">
                  <wp:posOffset>164465</wp:posOffset>
                </wp:positionV>
                <wp:extent cx="1023620" cy="352425"/>
                <wp:effectExtent l="0" t="0" r="5080" b="9525"/>
                <wp:wrapNone/>
                <wp:docPr id="4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362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6FE98B" w14:textId="77777777" w:rsidR="001D60DD" w:rsidRPr="00D93D9A" w:rsidRDefault="001D60DD" w:rsidP="0041074C">
                            <w:pPr>
                              <w:rPr>
                                <w:iCs/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color w:val="FF0000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Cs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FF0000"/>
                                      </w:rPr>
                                      <m:t>A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color w:val="FF0000"/>
                                  </w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∅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D9505F" id="_x0000_s1092" type="#_x0000_t202" style="position:absolute;margin-left:16.2pt;margin-top:12.95pt;width:80.6pt;height:27.75pt;z-index:-2516700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" stroked="f">
                <v:textbox>
                  <w:txbxContent>
                    <w:p w:rsidR="001D60DD" w:rsidRPr="00D93D9A" w:rsidRDefault="001D60DD" w:rsidP="0041074C">
                      <w:pPr>
                        <w:rPr>
                          <w:iCs/>
                          <w:color w:val="FF0000"/>
                          <w:cs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color w:val="FF0000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Cs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color w:val="FF0000"/>
                                </w:rPr>
                                <m:t>A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color w:val="FF0000"/>
                            </w:rPr>
                            <m:t>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Cs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∅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1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A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∅</m:t>
        </m:r>
      </m:oMath>
    </w:p>
    <w:p w14:paraId="670A5AAD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134590E4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44416" behindDoc="1" locked="0" layoutInCell="1" allowOverlap="1" wp14:anchorId="4F615E4C" wp14:editId="656B5A4E">
                <wp:simplePos x="0" y="0"/>
                <wp:positionH relativeFrom="margin">
                  <wp:posOffset>109220</wp:posOffset>
                </wp:positionH>
                <wp:positionV relativeFrom="paragraph">
                  <wp:posOffset>175895</wp:posOffset>
                </wp:positionV>
                <wp:extent cx="2305050" cy="352425"/>
                <wp:effectExtent l="0" t="0" r="0" b="9525"/>
                <wp:wrapNone/>
                <wp:docPr id="4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505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D3077B" w14:textId="77777777" w:rsidR="001D60DD" w:rsidRPr="00D93D9A" w:rsidRDefault="001D60DD" w:rsidP="0041074C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color w:val="FF0000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Cs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FF0000"/>
                                      </w:rPr>
                                      <m:t>A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  <w:color w:val="FF0000"/>
                                  </w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∅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∅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,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∅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 xml:space="preserve">∅, </m:t>
                                        </m:r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∅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7BF1B9" id="_x0000_s1093" type="#_x0000_t202" style="position:absolute;margin-left:8.6pt;margin-top:13.85pt;width:181.5pt;height:27.75pt;z-index:-2516720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" stroked="f">
                <v:textbox>
                  <w:txbxContent>
                    <w:p w:rsidR="001D60DD" w:rsidRPr="00D93D9A" w:rsidRDefault="001D60DD" w:rsidP="0041074C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color w:val="FF0000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Cs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color w:val="FF0000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  <w:color w:val="FF0000"/>
                            </w:rPr>
                            <m:t>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∅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∅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∅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 xml:space="preserve">∅, 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∅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hAnsi="TH SarabunPSK" w:cs="TH SarabunPSK"/>
          <w:sz w:val="32"/>
          <w:szCs w:val="32"/>
        </w:rPr>
        <w:tab/>
        <w:t>2)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B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∅,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∅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6ED43FD6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5FA1D9BE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48512" behindDoc="1" locked="0" layoutInCell="1" allowOverlap="1" wp14:anchorId="6274543A" wp14:editId="23D01282">
                <wp:simplePos x="0" y="0"/>
                <wp:positionH relativeFrom="margin">
                  <wp:posOffset>80645</wp:posOffset>
                </wp:positionH>
                <wp:positionV relativeFrom="paragraph">
                  <wp:posOffset>168275</wp:posOffset>
                </wp:positionV>
                <wp:extent cx="2343150" cy="352425"/>
                <wp:effectExtent l="0" t="0" r="0" b="9525"/>
                <wp:wrapNone/>
                <wp:docPr id="4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315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208C51" w14:textId="77777777" w:rsidR="001D60DD" w:rsidRPr="00D93D9A" w:rsidRDefault="001D60DD" w:rsidP="0041074C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color w:val="FF0000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Cs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FF0000"/>
                                      </w:rPr>
                                      <m:t>A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  <w:color w:val="FF0000"/>
                                  </w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∅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1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2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 xml:space="preserve">1, </m:t>
                                        </m:r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2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348588" id="_x0000_s1094" type="#_x0000_t202" style="position:absolute;margin-left:6.35pt;margin-top:13.25pt;width:184.5pt;height:27.75pt;z-index:-2516679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" stroked="f">
                <v:textbox>
                  <w:txbxContent>
                    <w:p w:rsidR="001D60DD" w:rsidRPr="00D93D9A" w:rsidRDefault="001D60DD" w:rsidP="0041074C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color w:val="FF0000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Cs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color w:val="FF0000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  <w:color w:val="FF0000"/>
                            </w:rPr>
                            <m:t>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∅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1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2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 xml:space="preserve">1, 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2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3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C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1,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5F2B4888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1A8A6293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50560" behindDoc="1" locked="0" layoutInCell="1" allowOverlap="1" wp14:anchorId="0062CC1D" wp14:editId="693D2191">
                <wp:simplePos x="0" y="0"/>
                <wp:positionH relativeFrom="margin">
                  <wp:posOffset>107950</wp:posOffset>
                </wp:positionH>
                <wp:positionV relativeFrom="paragraph">
                  <wp:posOffset>162560</wp:posOffset>
                </wp:positionV>
                <wp:extent cx="4495800" cy="352425"/>
                <wp:effectExtent l="0" t="0" r="0" b="9525"/>
                <wp:wrapNone/>
                <wp:docPr id="4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608ED6" w14:textId="77777777" w:rsidR="001D60DD" w:rsidRPr="00D93D9A" w:rsidRDefault="001D60DD" w:rsidP="0041074C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color w:val="FF0000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Cs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FF0000"/>
                                      </w:rPr>
                                      <m:t>A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  <w:color w:val="FF0000"/>
                                  </w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∅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m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n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,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k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 xml:space="preserve">m, </m:t>
                                        </m:r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n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 xml:space="preserve">m, </m:t>
                                        </m:r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k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n</m:t>
                                            </m:r>
                                          </m:e>
                                        </m:d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,</m:t>
                                        </m:r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k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Cs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m,</m:t>
                                        </m:r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n</m:t>
                                            </m:r>
                                          </m:e>
                                        </m:d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,</m:t>
                                        </m:r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  <w:color w:val="FF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k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9A1013" id="_x0000_s1095" type="#_x0000_t202" style="position:absolute;margin-left:8.5pt;margin-top:12.8pt;width:354pt;height:27.75pt;z-index:-2516659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" stroked="f">
                <v:textbox>
                  <w:txbxContent>
                    <w:p w:rsidR="001D60DD" w:rsidRPr="00D93D9A" w:rsidRDefault="001D60DD" w:rsidP="0041074C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color w:val="FF0000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Cs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color w:val="FF0000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  <w:color w:val="FF0000"/>
                            </w:rPr>
                            <m:t>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∅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Cs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m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Cs/>
                                      <w:color w:val="FF0000"/>
                                    </w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n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>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Cs/>
                                      <w:color w:val="FF0000"/>
                                    </w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k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Cs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 xml:space="preserve">m, 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n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Cs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 xml:space="preserve">m, 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k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Cs/>
                                      <w:color w:val="FF0000"/>
                                    </w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n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,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k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Cs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m,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n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,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  <w:color w:val="FF000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k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4)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D =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m,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n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,</m:t>
        </m:r>
        <m:d>
          <m:dPr>
            <m:begChr m:val="{"/>
            <m:endChr m:val="}"/>
            <m:ctrl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k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49F45AB9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3E494353" w14:textId="77777777" w:rsidR="0041074C" w:rsidRPr="001D6E30" w:rsidRDefault="001E3F8F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52608" behindDoc="1" locked="0" layoutInCell="1" allowOverlap="1" wp14:anchorId="693D97E2" wp14:editId="7AF8AA04">
                <wp:simplePos x="0" y="0"/>
                <wp:positionH relativeFrom="margin">
                  <wp:posOffset>8890</wp:posOffset>
                </wp:positionH>
                <wp:positionV relativeFrom="paragraph">
                  <wp:posOffset>172085</wp:posOffset>
                </wp:positionV>
                <wp:extent cx="6034405" cy="352425"/>
                <wp:effectExtent l="0" t="0" r="4445" b="9525"/>
                <wp:wrapNone/>
                <wp:docPr id="4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3440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264750" w14:textId="77777777" w:rsidR="001D60DD" w:rsidRDefault="001D60DD" w:rsidP="0041074C">
                            <w:pPr>
                              <w:tabs>
                                <w:tab w:val="left" w:pos="284"/>
                                <w:tab w:val="left" w:pos="709"/>
                                <w:tab w:val="left" w:pos="993"/>
                                <w:tab w:val="left" w:pos="2127"/>
                                <w:tab w:val="left" w:pos="5670"/>
                                <w:tab w:val="left" w:pos="6096"/>
                              </w:tabs>
                              <w:spacing w:after="0" w:line="240" w:lineRule="auto"/>
                              <w:rPr>
                                <w:rFonts w:ascii="TH Sarabun New" w:eastAsia="Calibri" w:hAnsi="TH Sarabun New" w:cs="TH Sarabun New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color w:val="FF0000"/>
                                  </w:rPr>
                                  <m:t>P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Cs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/>
                                        <w:color w:val="FF0000"/>
                                      </w:rPr>
                                      <m:t>A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  <w:color w:val="FF0000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{ ∅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∅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 xml:space="preserve">, 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 xml:space="preserve">, 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3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∅, 1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∅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 xml:space="preserve">, 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∅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3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,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1,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3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,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3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eastAsia="Calibri" w:hAnsi="Cambria Math" w:cs="TH Sarabun New"/>
                                    <w:color w:val="FF0000"/>
                                  </w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>∅,1,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2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eastAsia="Calibri" w:hAnsi="Cambria Math" w:cs="TH Sarabun New"/>
                                    <w:color w:val="FF0000"/>
                                  </w:rPr>
                                  <m:t xml:space="preserve">, </m:t>
                                </m:r>
                              </m:oMath>
                            </m:oMathPara>
                          </w:p>
                          <w:p w14:paraId="278A91B8" w14:textId="77777777" w:rsidR="001D60DD" w:rsidRPr="00D93D9A" w:rsidRDefault="001D60DD" w:rsidP="0041074C">
                            <w:pPr>
                              <w:rPr>
                                <w:color w:val="FF0000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D0478B" id="_x0000_s1096" type="#_x0000_t202" style="position:absolute;margin-left:.7pt;margin-top:13.55pt;width:475.15pt;height:27.75pt;z-index:-25166387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" stroked="f">
                <v:textbox>
                  <w:txbxContent>
                    <w:p w:rsidR="001D60DD" w:rsidRDefault="001D60DD" w:rsidP="0041074C">
                      <w:pPr>
                        <w:tabs>
                          <w:tab w:val="left" w:pos="284"/>
                          <w:tab w:val="left" w:pos="709"/>
                          <w:tab w:val="left" w:pos="993"/>
                          <w:tab w:val="left" w:pos="2127"/>
                          <w:tab w:val="left" w:pos="5670"/>
                          <w:tab w:val="left" w:pos="6096"/>
                        </w:tabs>
                        <w:spacing w:after="0" w:line="240" w:lineRule="auto"/>
                        <w:rPr>
                          <w:rFonts w:ascii="TH Sarabun New" w:eastAsia="Calibri" w:hAnsi="TH Sarabun New" w:cs="TH Sarabun New"/>
                          <w:b/>
                          <w:bCs/>
                          <w:sz w:val="36"/>
                          <w:szCs w:val="36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color w:val="FF0000"/>
                            </w:rPr>
                            <m:t>P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Cs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color w:val="FF0000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  <w:color w:val="FF0000"/>
                            </w:rPr>
                            <m:t>=</m:t>
                          </m:r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{ ∅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∅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 xml:space="preserve">, 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 xml:space="preserve">, 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3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∅, 1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∅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 xml:space="preserve">, 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∅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3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3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3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eastAsia="Calibri" w:hAnsi="Cambria Math" w:cs="TH Sarabun New"/>
                              <w:color w:val="FF0000"/>
                            </w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∅,1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eastAsia="Calibri" w:hAnsi="Cambria Math" w:cs="TH Sarabun New"/>
                              <w:color w:val="FF0000"/>
                            </w:rPr>
                            <m:t xml:space="preserve">, </m:t>
                          </m:r>
                        </m:oMath>
                      </m:oMathPara>
                    </w:p>
                    <w:p w:rsidR="001D60DD" w:rsidRPr="00D93D9A" w:rsidRDefault="001D60DD" w:rsidP="0041074C">
                      <w:pPr>
                        <w:rPr>
                          <w:color w:val="FF0000"/>
                          <w:cs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41074C"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54656" behindDoc="1" locked="0" layoutInCell="1" allowOverlap="1" wp14:anchorId="309F5164" wp14:editId="6B023F91">
                <wp:simplePos x="0" y="0"/>
                <wp:positionH relativeFrom="margin">
                  <wp:posOffset>-628015</wp:posOffset>
                </wp:positionH>
                <wp:positionV relativeFrom="paragraph">
                  <wp:posOffset>228600</wp:posOffset>
                </wp:positionV>
                <wp:extent cx="5815330" cy="438150"/>
                <wp:effectExtent l="0" t="0" r="0" b="0"/>
                <wp:wrapNone/>
                <wp:docPr id="4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5330" cy="438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24DDDC" w14:textId="77777777" w:rsidR="001D60DD" w:rsidRPr="00A8271C" w:rsidRDefault="001D60DD" w:rsidP="0041074C">
                            <w:pPr>
                              <w:tabs>
                                <w:tab w:val="left" w:pos="284"/>
                                <w:tab w:val="left" w:pos="709"/>
                                <w:tab w:val="left" w:pos="993"/>
                                <w:tab w:val="left" w:pos="2127"/>
                                <w:tab w:val="left" w:pos="5670"/>
                                <w:tab w:val="left" w:pos="6096"/>
                              </w:tabs>
                              <w:spacing w:after="0" w:line="240" w:lineRule="auto"/>
                              <w:rPr>
                                <w:rFonts w:ascii="TH Sarabun New" w:eastAsia="Calibri" w:hAnsi="TH Sarabun New" w:cs="TH Sarabun New"/>
                                <w:b/>
                                <w:bCs/>
                                <w:iCs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  </w:t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ab/>
                            </w: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ab/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FF0000"/>
                                </w:rPr>
                                <w:br/>
                              </m:r>
                            </m:oMath>
                            <m:oMathPara>
                              <m:oMath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 w:cs="TH Sarabun New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H Sarabun New"/>
                                        <w:color w:val="FF0000"/>
                                      </w:rPr>
                                      <m:t>∅,1,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 w:cs="TH Sarabun New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H Sarabun New"/>
                                            <w:color w:val="FF0000"/>
                                          </w:rPr>
                                          <m:t>3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 w:cs="TH Sarabun New"/>
                                    <w:color w:val="FF0000"/>
                                  </w:rPr>
                                  <m:t xml:space="preserve">, 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 w:cs="TH Sarabun New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H Sarabun New"/>
                                        <w:color w:val="FF0000"/>
                                      </w:rPr>
                                      <m:t xml:space="preserve">∅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 w:cs="TH Sarabun New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H Sarabun New"/>
                                            <w:color w:val="FF0000"/>
                                          </w:rPr>
                                          <m:t>2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 w:cs="TH Sarabun New"/>
                                        <w:color w:val="FF0000"/>
                                      </w:rPr>
                                      <m:t>,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 w:cs="TH Sarabun New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H Sarabun New"/>
                                            <w:color w:val="FF0000"/>
                                          </w:rPr>
                                          <m:t>3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 w:cs="TH Sarabun New"/>
                                    <w:color w:val="FF0000"/>
                                  </w:rPr>
                                  <m:t xml:space="preserve">, 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 w:cs="TH Sarabun New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H Sarabun New"/>
                                        <w:color w:val="FF0000"/>
                                      </w:rPr>
                                      <m:t xml:space="preserve">1, 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 w:cs="TH Sarabun New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H Sarabun New"/>
                                            <w:color w:val="FF0000"/>
                                          </w:rPr>
                                          <m:t>2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 w:cs="TH Sarabun New"/>
                                        <w:color w:val="FF0000"/>
                                      </w:rPr>
                                      <m:t>,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 w:cs="TH Sarabun New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H Sarabun New"/>
                                            <w:color w:val="FF0000"/>
                                          </w:rPr>
                                          <m:t>3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w:rPr>
                                    <w:rFonts w:ascii="Cambria Math" w:hAnsi="Cambria Math" w:cs="TH Sarabun New"/>
                                    <w:color w:val="FF0000"/>
                                  </w:rPr>
                                  <m:t xml:space="preserve">, 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 w:cs="TH Sarabun New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H Sarabun New"/>
                                        <w:color w:val="FF0000"/>
                                      </w:rPr>
                                      <m:t>∅, 1,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 w:cs="TH Sarabun New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H Sarabun New"/>
                                            <w:color w:val="FF0000"/>
                                          </w:rPr>
                                          <m:t>2</m:t>
                                        </m:r>
                                      </m:e>
                                    </m:d>
                                    <m:r>
                                      <w:rPr>
                                        <w:rFonts w:ascii="Cambria Math" w:hAnsi="Cambria Math" w:cs="TH Sarabun New"/>
                                        <w:color w:val="FF0000"/>
                                      </w:rPr>
                                      <m:t>,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 w:cs="TH Sarabun New"/>
                                            <w:i/>
                                            <w:color w:val="FF0000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 w:cs="TH Sarabun New"/>
                                            <w:color w:val="FF0000"/>
                                          </w:rPr>
                                          <m:t>3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color w:val="FF0000"/>
                                  </w:rPr>
                                  <m:t xml:space="preserve"> }</m:t>
                                </m:r>
                              </m:oMath>
                            </m:oMathPara>
                          </w:p>
                          <w:p w14:paraId="67603150" w14:textId="77777777" w:rsidR="001D60DD" w:rsidRPr="00D93D9A" w:rsidRDefault="001D60DD" w:rsidP="0041074C">
                            <w:pPr>
                              <w:rPr>
                                <w:color w:val="FF0000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6254DA" id="_x0000_s1097" type="#_x0000_t202" style="position:absolute;margin-left:-49.45pt;margin-top:18pt;width:457.9pt;height:34.5pt;z-index:-25166182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" filled="f" stroked="f">
                <v:textbox>
                  <w:txbxContent>
                    <w:p w:rsidR="001D60DD" w:rsidRPr="00A8271C" w:rsidRDefault="001D60DD" w:rsidP="0041074C">
                      <w:pPr>
                        <w:tabs>
                          <w:tab w:val="left" w:pos="284"/>
                          <w:tab w:val="left" w:pos="709"/>
                          <w:tab w:val="left" w:pos="993"/>
                          <w:tab w:val="left" w:pos="2127"/>
                          <w:tab w:val="left" w:pos="5670"/>
                          <w:tab w:val="left" w:pos="6096"/>
                        </w:tabs>
                        <w:spacing w:after="0" w:line="240" w:lineRule="auto"/>
                        <w:rPr>
                          <w:rFonts w:ascii="TH Sarabun New" w:eastAsia="Calibri" w:hAnsi="TH Sarabun New" w:cs="TH Sarabun New"/>
                          <w:b/>
                          <w:bCs/>
                          <w:iCs/>
                          <w:sz w:val="36"/>
                          <w:szCs w:val="36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  </w:t>
                      </w:r>
                      <w:r>
                        <w:rPr>
                          <w:rFonts w:eastAsiaTheme="minorEastAsia"/>
                          <w:color w:val="FF0000"/>
                        </w:rPr>
                        <w:tab/>
                      </w:r>
                      <w:r>
                        <w:rPr>
                          <w:rFonts w:eastAsiaTheme="minorEastAsia"/>
                          <w:color w:val="FF0000"/>
                        </w:rPr>
                        <w:tab/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FF0000"/>
                          </w:rPr>
                          <w:br/>
                        </m:r>
                      </m:oMath>
                      <m:oMathPara>
                        <m:oMath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 w:cs="TH Sarabun New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H Sarabun New"/>
                                  <w:color w:val="FF0000"/>
                                </w:rPr>
                                <m:t>∅,1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TH Sarabun New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color w:val="FF0000"/>
                                    </w:rPr>
                                    <m:t>3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 w:cs="TH Sarabun New"/>
                              <w:color w:val="FF0000"/>
                            </w:rPr>
                            <m:t xml:space="preserve">, 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 w:cs="TH Sarabun New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H Sarabun New"/>
                                  <w:color w:val="FF0000"/>
                                </w:rPr>
                                <m:t xml:space="preserve">∅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TH Sarabun New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color w:val="FF0000"/>
                                    </w:rPr>
                                    <m:t>2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H Sarabun New"/>
                                  <w:color w:val="FF0000"/>
                                </w:rPr>
                                <m:t>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TH Sarabun New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color w:val="FF0000"/>
                                    </w:rPr>
                                    <m:t>3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 w:cs="TH Sarabun New"/>
                              <w:color w:val="FF0000"/>
                            </w:rPr>
                            <m:t xml:space="preserve">, 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 w:cs="TH Sarabun New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H Sarabun New"/>
                                  <w:color w:val="FF0000"/>
                                </w:rPr>
                                <m:t xml:space="preserve">1, 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TH Sarabun New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color w:val="FF0000"/>
                                    </w:rPr>
                                    <m:t>2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H Sarabun New"/>
                                  <w:color w:val="FF0000"/>
                                </w:rPr>
                                <m:t>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TH Sarabun New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color w:val="FF0000"/>
                                    </w:rPr>
                                    <m:t>3</m:t>
                                  </m:r>
                                </m:e>
                              </m:d>
                            </m:e>
                          </m:d>
                          <m:r>
                            <w:rPr>
                              <w:rFonts w:ascii="Cambria Math" w:hAnsi="Cambria Math" w:cs="TH Sarabun New"/>
                              <w:color w:val="FF0000"/>
                            </w:rPr>
                            <m:t xml:space="preserve">, 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 w:cs="TH Sarabun New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H Sarabun New"/>
                                  <w:color w:val="FF0000"/>
                                </w:rPr>
                                <m:t>∅, 1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TH Sarabun New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color w:val="FF0000"/>
                                    </w:rPr>
                                    <m:t>2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 w:cs="TH Sarabun New"/>
                                  <w:color w:val="FF0000"/>
                                </w:rPr>
                                <m:t>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 w:cs="TH Sarabun New"/>
                                      <w:i/>
                                      <w:color w:val="FF000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TH Sarabun New"/>
                                      <w:color w:val="FF0000"/>
                                    </w:rPr>
                                    <m:t>3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color w:val="FF0000"/>
                            </w:rPr>
                            <m:t xml:space="preserve"> }</m:t>
                          </m:r>
                        </m:oMath>
                      </m:oMathPara>
                    </w:p>
                    <w:p w:rsidR="001D60DD" w:rsidRPr="00D93D9A" w:rsidRDefault="001D60DD" w:rsidP="0041074C">
                      <w:pPr>
                        <w:rPr>
                          <w:color w:val="FF0000"/>
                          <w:cs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41074C"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="0041074C" w:rsidRPr="00A97C6B">
        <w:rPr>
          <w:rFonts w:ascii="TH SarabunPSK" w:eastAsia="Calibri" w:hAnsi="TH SarabunPSK" w:cs="TH SarabunPSK"/>
          <w:sz w:val="32"/>
          <w:szCs w:val="32"/>
        </w:rPr>
        <w:t>5)</w:t>
      </w:r>
      <w:r w:rsidR="0041074C" w:rsidRPr="00A97C6B">
        <w:rPr>
          <w:rFonts w:ascii="TH SarabunPSK" w:eastAsia="Calibri" w:hAnsi="TH SarabunPSK" w:cs="TH SarabunPSK"/>
          <w:sz w:val="32"/>
          <w:szCs w:val="32"/>
        </w:rPr>
        <w:tab/>
        <w:t xml:space="preserve">E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{ ∅, 1,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,</m:t>
        </m:r>
        <m:d>
          <m:dPr>
            <m:begChr m:val="{"/>
            <m:endChr m:val="}"/>
            <m:ctrlPr>
              <w:rPr>
                <w:rFonts w:ascii="Cambria Math" w:eastAsiaTheme="minorEastAsia" w:hAnsi="Cambria Math" w:cs="TH SarabunPSK"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}</m:t>
        </m:r>
      </m:oMath>
    </w:p>
    <w:p w14:paraId="1BA89202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2CF61BD0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    </w:t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895C02B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3FA2803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</w:p>
    <w:p w14:paraId="4EDDAE44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color w:val="FF0000"/>
        </w:rPr>
      </w:pPr>
    </w:p>
    <w:p w14:paraId="297342DE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5D90229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134AB9F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CA8CC9A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2BE019F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E50E3CA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03F8A9D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7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W w:w="9526" w:type="dxa"/>
        <w:tblInd w:w="108" w:type="dxa"/>
        <w:tblLook w:val="04A0" w:firstRow="1" w:lastRow="0" w:firstColumn="1" w:lastColumn="0" w:noHBand="0" w:noVBand="1"/>
      </w:tblPr>
      <w:tblGrid>
        <w:gridCol w:w="2581"/>
        <w:gridCol w:w="2409"/>
        <w:gridCol w:w="2268"/>
        <w:gridCol w:w="2268"/>
      </w:tblGrid>
      <w:tr w:rsidR="0041074C" w:rsidRPr="00A97C6B" w14:paraId="398AF152" w14:textId="77777777" w:rsidTr="001E3F8F">
        <w:trPr>
          <w:tblHeader/>
        </w:trPr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0B5656D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00EFDE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FF1FCC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738A3C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41074C" w:rsidRPr="00A97C6B" w14:paraId="1D23E070" w14:textId="77777777" w:rsidTr="001E3F8F">
        <w:trPr>
          <w:trHeight w:val="1948"/>
        </w:trPr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58A23E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7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1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ประเมินระหว่างการจัด</w:t>
            </w:r>
          </w:p>
          <w:p w14:paraId="3D54FAFE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กิจกรรมการเรียนรู้</w:t>
            </w:r>
          </w:p>
          <w:p w14:paraId="002DAD48" w14:textId="77777777" w:rsidR="0041074C" w:rsidRPr="00A97C6B" w:rsidRDefault="0041074C" w:rsidP="00043E2F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) สับเซตและ</w:t>
            </w:r>
          </w:p>
          <w:p w14:paraId="735D4FD0" w14:textId="77777777" w:rsidR="0041074C" w:rsidRPr="00A97C6B" w:rsidRDefault="0041074C" w:rsidP="00043E2F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      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เพาเวอร์เซต</w:t>
            </w:r>
          </w:p>
          <w:p w14:paraId="5DCBC24B" w14:textId="77777777" w:rsidR="0041074C" w:rsidRPr="00A97C6B" w:rsidRDefault="0041074C" w:rsidP="00043E2F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6CE9967A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  <w:p w14:paraId="583EC15A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A8C7D6C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ตรวจใบงานที่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>- ตรวจแบบฝึกทักษะ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</w:p>
          <w:p w14:paraId="7AB48F5E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ตรวจ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Exercise 1.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7BED0228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4E789FDB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049980FC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ใบงานที่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</w:p>
          <w:p w14:paraId="0FF5F0A8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ฝึกทักษะ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</w:p>
          <w:p w14:paraId="691E1DD8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- Exercise 1.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436BC5E1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  <w:p w14:paraId="18931D7C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5EDEE23B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2799D684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53C73AB4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41074C" w:rsidRPr="00A97C6B" w14:paraId="1E3400A2" w14:textId="77777777" w:rsidTr="001E3F8F">
        <w:trPr>
          <w:trHeight w:val="828"/>
        </w:trPr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65E263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นำเสนอผลงาน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AA9E32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ประเมินการนำเสนอ  </w:t>
            </w:r>
          </w:p>
          <w:p w14:paraId="5383C0C6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0875941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</w:t>
            </w:r>
          </w:p>
          <w:p w14:paraId="6377C69D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0B5121" w14:textId="77777777" w:rsidR="0041074C" w:rsidRPr="00A97C6B" w:rsidRDefault="0041074C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41074C" w:rsidRPr="00A97C6B" w14:paraId="6C71E11A" w14:textId="77777777" w:rsidTr="001E3F8F">
        <w:tc>
          <w:tcPr>
            <w:tcW w:w="258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090FAE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12AB7555" w14:textId="77777777" w:rsidR="0041074C" w:rsidRPr="00A97C6B" w:rsidRDefault="0041074C" w:rsidP="00043E2F">
            <w:pPr>
              <w:spacing w:after="0"/>
              <w:ind w:left="567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4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C0FFAA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1D0907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F03D72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41074C" w:rsidRPr="00A97C6B" w14:paraId="0E0A73A7" w14:textId="77777777" w:rsidTr="001E3F8F">
        <w:tc>
          <w:tcPr>
            <w:tcW w:w="258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7D5A678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0A602589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ind w:left="567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ลุ่ม</w:t>
            </w:r>
          </w:p>
        </w:tc>
        <w:tc>
          <w:tcPr>
            <w:tcW w:w="240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8CA760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FDE6F8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A926A71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41074C" w:rsidRPr="00A97C6B" w14:paraId="38ED639E" w14:textId="77777777" w:rsidTr="001E3F8F">
        <w:tc>
          <w:tcPr>
            <w:tcW w:w="258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039826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6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</w:t>
            </w:r>
          </w:p>
          <w:p w14:paraId="1EF0B26A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 อันพึงประสงค์</w:t>
            </w:r>
          </w:p>
          <w:p w14:paraId="12F9405C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40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26D792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6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28E731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0C39ECB0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39E405" w14:textId="77777777" w:rsidR="0041074C" w:rsidRPr="00A97C6B" w:rsidRDefault="0041074C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</w:tbl>
    <w:p w14:paraId="06136909" w14:textId="77777777" w:rsidR="0041074C" w:rsidRPr="00A97C6B" w:rsidRDefault="0041074C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</w:p>
    <w:p w14:paraId="31B1406F" w14:textId="77777777" w:rsidR="0041074C" w:rsidRPr="00A97C6B" w:rsidRDefault="0041074C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7801A4B5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7218B168" w14:textId="77777777" w:rsidR="0041074C" w:rsidRPr="00A97C6B" w:rsidRDefault="0041074C" w:rsidP="004A13F1">
      <w:pPr>
        <w:pStyle w:val="a8"/>
        <w:numPr>
          <w:ilvl w:val="0"/>
          <w:numId w:val="6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หนังสือเรียนรายวิชาเพิ่มเติม 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>4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ซต</w:t>
      </w:r>
    </w:p>
    <w:p w14:paraId="385AD426" w14:textId="77777777" w:rsidR="0041074C" w:rsidRPr="00A97C6B" w:rsidRDefault="0041074C" w:rsidP="004A13F1">
      <w:pPr>
        <w:pStyle w:val="a8"/>
        <w:numPr>
          <w:ilvl w:val="0"/>
          <w:numId w:val="6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</w:t>
      </w:r>
      <w:r w:rsidR="001E3F8F" w:rsidRPr="00A97C6B">
        <w:rPr>
          <w:rFonts w:ascii="TH SarabunPSK" w:eastAsia="Calibri" w:hAnsi="TH SarabunPSK" w:cs="TH SarabunPSK"/>
          <w:sz w:val="32"/>
          <w:szCs w:val="32"/>
          <w:cs/>
        </w:rPr>
        <w:t>า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พิ่มเติม 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ซต</w:t>
      </w:r>
    </w:p>
    <w:p w14:paraId="0F8988E7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2A55CA41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383CEC44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1440BF94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อินเทอร์เน็ต</w:t>
      </w:r>
    </w:p>
    <w:p w14:paraId="13024033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865972D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C659175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6F8A15DC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F758964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7B248D87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45669D5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226D889" w14:textId="77777777" w:rsidR="00F069E8" w:rsidRPr="00A97C6B" w:rsidRDefault="00F069E8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  <w:cs/>
        </w:rPr>
      </w:pPr>
    </w:p>
    <w:p w14:paraId="674DD689" w14:textId="77777777" w:rsidR="00F069E8" w:rsidRPr="00A97C6B" w:rsidRDefault="00F069E8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02C2CA6" w14:textId="77777777" w:rsidR="000C109A" w:rsidRPr="00D93C9C" w:rsidRDefault="000C109A" w:rsidP="000C109A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D93C9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29B99ED8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510F8355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D93C9C">
        <w:rPr>
          <w:rFonts w:ascii="TH SarabunPSK" w:hAnsi="TH SarabunPSK" w:cs="TH SarabunPSK"/>
          <w:sz w:val="32"/>
          <w:szCs w:val="32"/>
        </w:rPr>
        <w:t>K P A</w:t>
      </w:r>
    </w:p>
    <w:p w14:paraId="5B2E3CED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17E44344" w14:textId="77777777" w:rsidR="000C109A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</w:t>
      </w:r>
    </w:p>
    <w:p w14:paraId="2AF54226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1DF7795C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D93C9C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D93C9C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39F771D3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D93C9C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64D6765B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</w:t>
      </w:r>
      <w:r w:rsidRPr="00D93C9C">
        <w:rPr>
          <w:rFonts w:ascii="TH SarabunPSK" w:hAnsi="TH SarabunPSK" w:cs="TH SarabunPSK"/>
          <w:sz w:val="32"/>
          <w:szCs w:val="32"/>
        </w:rPr>
        <w:t>……</w:t>
      </w:r>
    </w:p>
    <w:p w14:paraId="12875E92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6E43D4E3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3B4AFE1A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47030C2D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5AF7074B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..</w:t>
      </w:r>
    </w:p>
    <w:p w14:paraId="51DFA621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0BF530AF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D93C9C">
        <w:rPr>
          <w:rFonts w:ascii="TH SarabunPSK" w:hAnsi="TH SarabunPSK" w:cs="TH SarabunPSK"/>
          <w:sz w:val="32"/>
          <w:szCs w:val="32"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..</w:t>
      </w:r>
    </w:p>
    <w:p w14:paraId="5859643E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D93C9C">
        <w:rPr>
          <w:rFonts w:ascii="TH SarabunPSK" w:hAnsi="TH SarabunPSK" w:cs="TH SarabunPSK"/>
          <w:sz w:val="32"/>
          <w:szCs w:val="32"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..</w:t>
      </w:r>
    </w:p>
    <w:p w14:paraId="786780FA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</w:p>
    <w:p w14:paraId="35CBEA96" w14:textId="77777777" w:rsidR="000C109A" w:rsidRPr="00D93C9C" w:rsidRDefault="000C109A" w:rsidP="000C109A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 ......................................... ผู้บันทึก</w:t>
      </w:r>
    </w:p>
    <w:p w14:paraId="6AF34864" w14:textId="5356956C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="003D10B5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D93C9C">
        <w:rPr>
          <w:rFonts w:ascii="TH SarabunPSK" w:hAnsi="TH SarabunPSK" w:cs="TH SarabunPSK"/>
          <w:sz w:val="32"/>
          <w:szCs w:val="32"/>
          <w:cs/>
        </w:rPr>
        <w:t>)</w:t>
      </w:r>
    </w:p>
    <w:p w14:paraId="122D249C" w14:textId="77777777" w:rsidR="000C109A" w:rsidRPr="00D93C9C" w:rsidRDefault="000C109A" w:rsidP="000C109A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</w:t>
      </w:r>
      <w:r w:rsidR="003D10B5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D93C9C">
        <w:rPr>
          <w:rFonts w:ascii="TH SarabunPSK" w:hAnsi="TH SarabunPSK" w:cs="TH SarabunPSK"/>
          <w:sz w:val="32"/>
          <w:szCs w:val="32"/>
          <w:cs/>
        </w:rPr>
        <w:t>ครูผู้สอน</w:t>
      </w:r>
    </w:p>
    <w:p w14:paraId="68E226F2" w14:textId="77777777" w:rsidR="000C109A" w:rsidRPr="000C109A" w:rsidRDefault="000C109A" w:rsidP="000C109A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0C109A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04DA080" wp14:editId="4D132E08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49" name="ตัวเชื่อมต่อตรง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2789E1A" id="ตัวเชื่อมต่อตรง 49" o:spid="_x0000_s1026" style="position:absolute;flip:y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" strokecolor="black [3213]" strokeweight=".5pt">
                <v:stroke joinstyle="miter"/>
              </v:line>
            </w:pict>
          </mc:Fallback>
        </mc:AlternateContent>
      </w:r>
    </w:p>
    <w:p w14:paraId="46FD0D8C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74FD8275" w14:textId="77777777" w:rsidR="000C109A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3C82B119" w14:textId="77777777" w:rsidR="000C109A" w:rsidRPr="00D93C9C" w:rsidRDefault="000C109A" w:rsidP="000C109A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</w:t>
      </w:r>
    </w:p>
    <w:p w14:paraId="7CD0E9D0" w14:textId="77777777" w:rsidR="000C109A" w:rsidRPr="00D93C9C" w:rsidRDefault="000C109A" w:rsidP="000C109A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</w:t>
      </w:r>
      <w:r>
        <w:rPr>
          <w:rFonts w:ascii="TH SarabunPSK" w:hAnsi="TH SarabunPSK" w:cs="TH SarabunPSK"/>
          <w:sz w:val="32"/>
          <w:szCs w:val="32"/>
          <w:cs/>
        </w:rPr>
        <w:t xml:space="preserve">                      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( นายประภาส ศรีทอง )</w:t>
      </w:r>
    </w:p>
    <w:p w14:paraId="75A6D9AE" w14:textId="77777777" w:rsidR="000C109A" w:rsidRPr="00D93C9C" w:rsidRDefault="000C109A" w:rsidP="000C109A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หัวหน้ากลุ่มสาระการเรียนรู้คณิตศาสตร์ </w:t>
      </w:r>
      <w:r>
        <w:rPr>
          <w:rFonts w:ascii="TH SarabunPSK" w:hAnsi="TH SarabunPSK" w:cs="TH SarabunPSK"/>
          <w:sz w:val="32"/>
          <w:szCs w:val="32"/>
          <w:cs/>
        </w:rPr>
        <w:t xml:space="preserve"> 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รองผู้อำนวยการกลุ่มบริหารงานวิชาการ</w:t>
      </w:r>
    </w:p>
    <w:p w14:paraId="1CF9D1A3" w14:textId="77777777" w:rsidR="000C109A" w:rsidRPr="000C109A" w:rsidRDefault="000C109A" w:rsidP="000C109A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36EC2392" w14:textId="77777777" w:rsidR="000C109A" w:rsidRPr="00D93C9C" w:rsidRDefault="000C109A" w:rsidP="000C109A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1C1D6B36" w14:textId="77777777" w:rsidR="000C109A" w:rsidRPr="00D93C9C" w:rsidRDefault="000C109A" w:rsidP="000C109A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</w:t>
      </w:r>
    </w:p>
    <w:p w14:paraId="2FA6C1EC" w14:textId="77777777" w:rsidR="000C109A" w:rsidRPr="00D93C9C" w:rsidRDefault="000C109A" w:rsidP="000C109A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( นาย</w:t>
      </w:r>
      <w:r w:rsidR="00A94919"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94919"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2B6A4344" w14:textId="77777777" w:rsidR="000C109A" w:rsidRPr="00D93C9C" w:rsidRDefault="000C109A" w:rsidP="000C109A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1D6E30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D93C9C">
        <w:rPr>
          <w:rFonts w:ascii="TH SarabunPSK" w:hAnsi="TH SarabunPSK" w:cs="TH SarabunPSK"/>
          <w:sz w:val="32"/>
          <w:szCs w:val="32"/>
          <w:cs/>
        </w:rPr>
        <w:t>ผู้อำนวยการโรงเรียนสตรีศึกษา</w:t>
      </w:r>
    </w:p>
    <w:p w14:paraId="26A35AF3" w14:textId="77777777" w:rsidR="0041074C" w:rsidRPr="00A97C6B" w:rsidRDefault="0041074C" w:rsidP="00043E2F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16"/>
          <w:szCs w:val="16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77184" behindDoc="1" locked="0" layoutInCell="1" allowOverlap="1" wp14:anchorId="73D9D972" wp14:editId="0777E3E0">
                <wp:simplePos x="0" y="0"/>
                <wp:positionH relativeFrom="margin">
                  <wp:align>center</wp:align>
                </wp:positionH>
                <wp:positionV relativeFrom="paragraph">
                  <wp:posOffset>-12700</wp:posOffset>
                </wp:positionV>
                <wp:extent cx="2790825" cy="466725"/>
                <wp:effectExtent l="0" t="0" r="28575" b="28575"/>
                <wp:wrapNone/>
                <wp:docPr id="463" name="Flowchart: Alternate Process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790825" cy="466725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63530811" w14:textId="77777777" w:rsidR="001D60DD" w:rsidRPr="000C109A" w:rsidRDefault="001D60DD" w:rsidP="0041074C">
                            <w:pPr>
                              <w:spacing w:line="360" w:lineRule="auto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0C109A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4"/>
                                <w:szCs w:val="44"/>
                                <w:cs/>
                              </w:rPr>
                              <w:t xml:space="preserve">แผนการจัดการเรียนรู้ที่ </w:t>
                            </w:r>
                            <w:r w:rsidRPr="000C109A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4"/>
                                <w:szCs w:val="44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6DACB0" id="_x0000_s1098" type="#_x0000_t176" style="position:absolute;left:0;text-align:left;margin-left:0;margin-top:-1pt;width:219.75pt;height:36.75pt;z-index:-2516392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" fillcolor="window" strokecolor="windowText" strokeweight="1.5pt">
                <v:path arrowok="t"/>
                <v:textbox>
                  <w:txbxContent>
                    <w:p w:rsidR="001D60DD" w:rsidRPr="000C109A" w:rsidRDefault="001D60DD" w:rsidP="0041074C">
                      <w:pPr>
                        <w:spacing w:line="360" w:lineRule="auto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4"/>
                          <w:szCs w:val="44"/>
                        </w:rPr>
                      </w:pPr>
                      <w:r w:rsidRPr="000C109A">
                        <w:rPr>
                          <w:rFonts w:ascii="TH SarabunPSK" w:hAnsi="TH SarabunPSK" w:cs="TH SarabunPSK"/>
                          <w:b/>
                          <w:bCs/>
                          <w:sz w:val="44"/>
                          <w:szCs w:val="44"/>
                          <w:cs/>
                        </w:rPr>
                        <w:t xml:space="preserve">แผนการจัดการเรียนรู้ที่ </w:t>
                      </w:r>
                      <w:r w:rsidRPr="000C109A">
                        <w:rPr>
                          <w:rFonts w:ascii="TH SarabunPSK" w:hAnsi="TH SarabunPSK" w:cs="TH SarabunPSK"/>
                          <w:b/>
                          <w:bCs/>
                          <w:sz w:val="44"/>
                          <w:szCs w:val="44"/>
                        </w:rPr>
                        <w:t>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  <w:t xml:space="preserve"> </w:t>
      </w:r>
      <w:r w:rsidRPr="00A97C6B">
        <w:rPr>
          <w:rFonts w:ascii="TH SarabunPSK" w:eastAsia="Calibri" w:hAnsi="TH SarabunPSK" w:cs="TH SarabunPSK"/>
          <w:b/>
          <w:bCs/>
          <w:color w:val="0F243E"/>
          <w:sz w:val="40"/>
          <w:szCs w:val="40"/>
          <w:cs/>
        </w:rPr>
        <w:br/>
      </w:r>
    </w:p>
    <w:p w14:paraId="63E4EE8C" w14:textId="77777777" w:rsidR="0041074C" w:rsidRPr="00A97C6B" w:rsidRDefault="0041074C" w:rsidP="00043E2F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</w:pPr>
      <w:r w:rsidRPr="00A97C6B">
        <w:rPr>
          <w:rFonts w:ascii="TH SarabunPSK" w:eastAsia="Calibri" w:hAnsi="TH SarabunPSK" w:cs="TH SarabunPSK"/>
          <w:b/>
          <w:bCs/>
          <w:sz w:val="44"/>
          <w:szCs w:val="44"/>
          <w:cs/>
        </w:rPr>
        <w:t>แผนภาพเวน</w:t>
      </w:r>
      <w:proofErr w:type="spellStart"/>
      <w:r w:rsidRPr="00A97C6B">
        <w:rPr>
          <w:rFonts w:ascii="TH SarabunPSK" w:eastAsia="Calibri" w:hAnsi="TH SarabunPSK" w:cs="TH SarabunPSK"/>
          <w:b/>
          <w:bCs/>
          <w:sz w:val="44"/>
          <w:szCs w:val="44"/>
          <w:cs/>
        </w:rPr>
        <w:t>น์</w:t>
      </w:r>
      <w:proofErr w:type="spellEnd"/>
    </w:p>
    <w:p w14:paraId="60A05BA1" w14:textId="77777777" w:rsidR="0041074C" w:rsidRPr="00A97C6B" w:rsidRDefault="0041074C" w:rsidP="00043E2F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D6DCCC9" wp14:editId="18560EA4">
                <wp:simplePos x="0" y="0"/>
                <wp:positionH relativeFrom="margin">
                  <wp:align>left</wp:align>
                </wp:positionH>
                <wp:positionV relativeFrom="paragraph">
                  <wp:posOffset>62865</wp:posOffset>
                </wp:positionV>
                <wp:extent cx="5019675" cy="45719"/>
                <wp:effectExtent l="0" t="0" r="28575" b="12065"/>
                <wp:wrapNone/>
                <wp:docPr id="464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5019675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DC0037" id="Rectangle 232" o:spid="_x0000_s1026" style="position:absolute;margin-left:0;margin-top:4.95pt;width:395.25pt;height:3.6pt;flip:y;z-index:2516648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" fillcolor="#7f7f7f" strokecolor="#7f7f7f">
                <w10:wrap anchorx="margin"/>
              </v:rect>
            </w:pict>
          </mc:Fallback>
        </mc:AlternateConten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 เวลา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02E8297A" w14:textId="77777777" w:rsidR="0041074C" w:rsidRPr="00A97C6B" w:rsidRDefault="0041074C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1F8BD5B5" w14:textId="77777777" w:rsidR="0041074C" w:rsidRPr="00A97C6B" w:rsidRDefault="0041074C" w:rsidP="00043E2F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1</w:t>
      </w:r>
      <w:r w:rsidRPr="00A97C6B">
        <w:rPr>
          <w:rFonts w:ascii="TH SarabunPSK" w:hAnsi="TH SarabunPSK" w:cs="TH SarabunPSK"/>
          <w:sz w:val="32"/>
          <w:szCs w:val="32"/>
          <w:cs/>
        </w:rPr>
        <w:t>. เข้าใจและใช้ความรู้เกี่ยวกับเซต ในการสื่อสารและสื่อความหมายทางคณิตศาสตร์</w:t>
      </w:r>
    </w:p>
    <w:p w14:paraId="529256EC" w14:textId="77777777" w:rsidR="001E3F8F" w:rsidRPr="00A97C6B" w:rsidRDefault="001E3F8F" w:rsidP="00043E2F">
      <w:pPr>
        <w:tabs>
          <w:tab w:val="left" w:pos="284"/>
          <w:tab w:val="left" w:pos="56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31D883B" w14:textId="77777777" w:rsidR="0041074C" w:rsidRPr="00A97C6B" w:rsidRDefault="0041074C" w:rsidP="00043E2F">
      <w:pPr>
        <w:tabs>
          <w:tab w:val="left" w:pos="284"/>
          <w:tab w:val="left" w:pos="56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2F0019E0" w14:textId="77777777" w:rsidR="0041074C" w:rsidRPr="00A97C6B" w:rsidRDefault="0041074C" w:rsidP="00043E2F">
      <w:pPr>
        <w:pStyle w:val="12"/>
        <w:tabs>
          <w:tab w:val="clear" w:pos="284"/>
          <w:tab w:val="clear" w:pos="709"/>
          <w:tab w:val="clear" w:pos="1246"/>
          <w:tab w:val="left" w:pos="488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cs/>
        </w:rPr>
        <w:t xml:space="preserve">    </w:t>
      </w:r>
      <w:r w:rsidRPr="00A97C6B">
        <w:rPr>
          <w:rFonts w:ascii="TH SarabunPSK" w:hAnsi="TH SarabunPSK" w:cs="TH SarabunPSK"/>
        </w:rPr>
        <w:t>1)</w:t>
      </w:r>
      <w:r w:rsidRPr="00A97C6B">
        <w:rPr>
          <w:rFonts w:ascii="TH SarabunPSK" w:hAnsi="TH SarabunPSK" w:cs="TH SarabunPSK"/>
          <w:cs/>
        </w:rPr>
        <w:tab/>
      </w:r>
      <w:r w:rsidRPr="00A97C6B">
        <w:rPr>
          <w:rFonts w:ascii="TH SarabunPSK" w:hAnsi="TH SarabunPSK" w:cs="TH SarabunPSK"/>
        </w:rPr>
        <w:t xml:space="preserve"> </w:t>
      </w:r>
      <w:r w:rsidRPr="00A97C6B">
        <w:rPr>
          <w:rFonts w:ascii="TH SarabunPSK" w:hAnsi="TH SarabunPSK" w:cs="TH SarabunPSK"/>
          <w:cs/>
        </w:rPr>
        <w:t xml:space="preserve">บอกสมาชิกของเซตและแปลความหมายจากแผนภาพเวนน์ที่กำหนดให้ได้ </w:t>
      </w:r>
      <w:r w:rsidRPr="00A97C6B">
        <w:rPr>
          <w:rFonts w:ascii="TH SarabunPSK" w:hAnsi="TH SarabunPSK" w:cs="TH SarabunPSK"/>
        </w:rPr>
        <w:t>(K)</w:t>
      </w:r>
    </w:p>
    <w:p w14:paraId="31ED6311" w14:textId="77777777" w:rsidR="0041074C" w:rsidRPr="00A97C6B" w:rsidRDefault="0041074C" w:rsidP="00043E2F">
      <w:pPr>
        <w:pStyle w:val="12"/>
        <w:tabs>
          <w:tab w:val="clear" w:pos="284"/>
          <w:tab w:val="clear" w:pos="709"/>
          <w:tab w:val="clear" w:pos="1246"/>
          <w:tab w:val="left" w:pos="488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</w:rPr>
        <w:t xml:space="preserve">    2)  </w:t>
      </w:r>
      <w:r w:rsidRPr="00A97C6B">
        <w:rPr>
          <w:rFonts w:ascii="TH SarabunPSK" w:hAnsi="TH SarabunPSK" w:cs="TH SarabunPSK"/>
          <w:cs/>
        </w:rPr>
        <w:t>เขียนแผนภาพเวนน์แทนเซตที่กำหนดได้ (</w:t>
      </w:r>
      <w:r w:rsidRPr="00A97C6B">
        <w:rPr>
          <w:rFonts w:ascii="TH SarabunPSK" w:hAnsi="TH SarabunPSK" w:cs="TH SarabunPSK"/>
        </w:rPr>
        <w:t>P</w:t>
      </w:r>
      <w:r w:rsidRPr="00A97C6B">
        <w:rPr>
          <w:rFonts w:ascii="TH SarabunPSK" w:hAnsi="TH SarabunPSK" w:cs="TH SarabunPSK"/>
          <w:cs/>
        </w:rPr>
        <w:t>)</w:t>
      </w:r>
    </w:p>
    <w:p w14:paraId="7AFE61F5" w14:textId="77777777" w:rsidR="0041074C" w:rsidRPr="00A97C6B" w:rsidRDefault="0041074C" w:rsidP="00043E2F">
      <w:pPr>
        <w:tabs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A97C6B">
        <w:rPr>
          <w:rFonts w:ascii="TH SarabunPSK" w:hAnsi="TH SarabunPSK" w:cs="TH SarabunPSK"/>
          <w:sz w:val="32"/>
          <w:szCs w:val="32"/>
        </w:rPr>
        <w:t>3)</w:t>
      </w:r>
      <w:r w:rsidRPr="00A97C6B">
        <w:rPr>
          <w:rFonts w:ascii="TH SarabunPSK" w:hAnsi="TH SarabunPSK" w:cs="TH SarabunPSK"/>
          <w:sz w:val="32"/>
          <w:szCs w:val="32"/>
          <w:cs/>
        </w:rPr>
        <w:tab/>
        <w:t>มีความสามารถในการสื่อสาร สื่อความหมายทางคณิตศาสตร์ และการนำเสนออภิปรายสรุปแผนภาพเวน</w:t>
      </w:r>
      <w:proofErr w:type="spellStart"/>
      <w:r w:rsidRPr="00A97C6B">
        <w:rPr>
          <w:rFonts w:ascii="TH SarabunPSK" w:hAnsi="TH SarabunPSK" w:cs="TH SarabunPSK"/>
          <w:sz w:val="32"/>
          <w:szCs w:val="32"/>
          <w:cs/>
        </w:rPr>
        <w:t>น์</w:t>
      </w:r>
      <w:proofErr w:type="spellEnd"/>
      <w:r w:rsidRPr="00A97C6B">
        <w:rPr>
          <w:rFonts w:ascii="TH SarabunPSK" w:hAnsi="TH SarabunPSK" w:cs="TH SarabunPSK"/>
          <w:sz w:val="32"/>
          <w:szCs w:val="32"/>
          <w:cs/>
        </w:rPr>
        <w:t>ได้</w:t>
      </w:r>
    </w:p>
    <w:p w14:paraId="0C00EB98" w14:textId="77777777" w:rsidR="0041074C" w:rsidRPr="00A97C6B" w:rsidRDefault="0041074C" w:rsidP="00043E2F">
      <w:pPr>
        <w:tabs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>อย่างชัดเจน (</w:t>
      </w:r>
      <w:r w:rsidRPr="00A97C6B">
        <w:rPr>
          <w:rFonts w:ascii="TH SarabunPSK" w:hAnsi="TH SarabunPSK" w:cs="TH SarabunPSK"/>
          <w:sz w:val="32"/>
          <w:szCs w:val="32"/>
        </w:rPr>
        <w:t>P</w:t>
      </w:r>
      <w:r w:rsidRPr="00A97C6B">
        <w:rPr>
          <w:rFonts w:ascii="TH SarabunPSK" w:hAnsi="TH SarabunPSK" w:cs="TH SarabunPSK"/>
          <w:sz w:val="32"/>
          <w:szCs w:val="32"/>
          <w:cs/>
        </w:rPr>
        <w:t>)</w:t>
      </w:r>
    </w:p>
    <w:p w14:paraId="1A5AD5CD" w14:textId="77777777" w:rsidR="0041074C" w:rsidRPr="00A97C6B" w:rsidRDefault="0041074C" w:rsidP="00043E2F">
      <w:pPr>
        <w:pStyle w:val="12"/>
        <w:tabs>
          <w:tab w:val="clear" w:pos="284"/>
          <w:tab w:val="clear" w:pos="709"/>
          <w:tab w:val="clear" w:pos="924"/>
          <w:tab w:val="clear" w:pos="2552"/>
          <w:tab w:val="left" w:pos="567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cs/>
        </w:rPr>
        <w:t xml:space="preserve">    </w:t>
      </w:r>
      <w:r w:rsidRPr="00A97C6B">
        <w:rPr>
          <w:rFonts w:ascii="TH SarabunPSK" w:hAnsi="TH SarabunPSK" w:cs="TH SarabunPSK"/>
        </w:rPr>
        <w:t>4</w:t>
      </w:r>
      <w:r w:rsidRPr="00A97C6B">
        <w:rPr>
          <w:rFonts w:ascii="TH SarabunPSK" w:hAnsi="TH SarabunPSK" w:cs="TH SarabunPSK"/>
          <w:cs/>
        </w:rPr>
        <w:t>)</w:t>
      </w:r>
      <w:r w:rsidRPr="00A97C6B">
        <w:rPr>
          <w:rFonts w:ascii="TH SarabunPSK" w:hAnsi="TH SarabunPSK" w:cs="TH SarabunPSK"/>
        </w:rPr>
        <w:tab/>
      </w:r>
      <w:r w:rsidRPr="00A97C6B">
        <w:rPr>
          <w:rFonts w:ascii="TH SarabunPSK" w:hAnsi="TH SarabunPSK" w:cs="TH SarabunPSK"/>
          <w:cs/>
        </w:rPr>
        <w:t>รับผิดชอบต่อหน้าที่ที่ได้รับมอบหมาย (</w:t>
      </w:r>
      <w:r w:rsidRPr="00A97C6B">
        <w:rPr>
          <w:rFonts w:ascii="TH SarabunPSK" w:hAnsi="TH SarabunPSK" w:cs="TH SarabunPSK"/>
        </w:rPr>
        <w:t>A</w:t>
      </w:r>
      <w:r w:rsidRPr="00A97C6B">
        <w:rPr>
          <w:rFonts w:ascii="TH SarabunPSK" w:hAnsi="TH SarabunPSK" w:cs="TH SarabunPSK"/>
          <w:cs/>
        </w:rPr>
        <w:t>)</w:t>
      </w:r>
    </w:p>
    <w:p w14:paraId="29C8DA10" w14:textId="77777777" w:rsidR="001E3F8F" w:rsidRPr="00A97C6B" w:rsidRDefault="001E3F8F" w:rsidP="00043E2F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9626152" w14:textId="77777777" w:rsidR="0041074C" w:rsidRPr="00A97C6B" w:rsidRDefault="0041074C" w:rsidP="00043E2F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355" w:type="dxa"/>
        <w:tblInd w:w="279" w:type="dxa"/>
        <w:tblLook w:val="04A0" w:firstRow="1" w:lastRow="0" w:firstColumn="1" w:lastColumn="0" w:noHBand="0" w:noVBand="1"/>
      </w:tblPr>
      <w:tblGrid>
        <w:gridCol w:w="4819"/>
        <w:gridCol w:w="4536"/>
      </w:tblGrid>
      <w:tr w:rsidR="0041074C" w:rsidRPr="00A97C6B" w14:paraId="6F8C9FBB" w14:textId="77777777" w:rsidTr="001E3F8F">
        <w:trPr>
          <w:trHeight w:val="616"/>
        </w:trPr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3C4188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AAE7D5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41074C" w:rsidRPr="00A97C6B" w14:paraId="76313FD3" w14:textId="77777777" w:rsidTr="001E3F8F">
        <w:trPr>
          <w:trHeight w:val="484"/>
        </w:trPr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0D8C279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วามรู้เบื้องต้นและสัญลักษณ์พื้นฐานเกี่ยวกับเซต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A9410D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5A6A7E85" w14:textId="77777777" w:rsidR="001E3F8F" w:rsidRPr="00A97C6B" w:rsidRDefault="001E3F8F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2849619" w14:textId="77777777" w:rsidR="0041074C" w:rsidRPr="00A97C6B" w:rsidRDefault="0041074C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/ความคิดรวบยอด</w:t>
      </w:r>
    </w:p>
    <w:p w14:paraId="737F187E" w14:textId="77777777" w:rsidR="0041074C" w:rsidRPr="00A97C6B" w:rsidRDefault="0041074C" w:rsidP="00043E2F">
      <w:pPr>
        <w:spacing w:after="0" w:line="240" w:lineRule="auto"/>
        <w:ind w:left="284" w:firstLine="425"/>
        <w:jc w:val="both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>การเขียนแผนภาพ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>จะนิยมแทนเอกภพสัมพัทธ์</w:t>
      </w:r>
      <w:r w:rsidRPr="00A97C6B">
        <w:rPr>
          <w:rFonts w:ascii="TH SarabunPSK" w:hAnsi="TH SarabunPSK" w:cs="TH SarabunPSK"/>
          <w:sz w:val="32"/>
          <w:szCs w:val="32"/>
        </w:rPr>
        <w:t xml:space="preserve"> (U) </w:t>
      </w:r>
      <w:r w:rsidRPr="00A97C6B">
        <w:rPr>
          <w:rFonts w:ascii="TH SarabunPSK" w:hAnsi="TH SarabunPSK" w:cs="TH SarabunPSK"/>
          <w:sz w:val="32"/>
          <w:szCs w:val="32"/>
          <w:cs/>
        </w:rPr>
        <w:t>ด้วยรูปสี่เหลี่ยมผืนผ้า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หรืออาจเป็นรูปปิดอื่น ๆ ก็ได้ ส่วนเซตอื่น ๆ ที่เป็นสับเซตของ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U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นิยมแทนด้วยวงกลม วงรี รูปสี่เหลี่ยมเล็ก หรือรูปปิดอื่น ๆ ซึ่งเขียนไว้ภายในรูปปิดของ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U 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6DDB8AB0" w14:textId="77777777" w:rsidR="001E3F8F" w:rsidRPr="00A97C6B" w:rsidRDefault="001E3F8F" w:rsidP="00043E2F">
      <w:pPr>
        <w:tabs>
          <w:tab w:val="left" w:pos="284"/>
        </w:tabs>
        <w:spacing w:after="0" w:line="240" w:lineRule="auto"/>
        <w:ind w:left="284" w:hanging="284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A6477F4" w14:textId="77777777" w:rsidR="0041074C" w:rsidRPr="00A97C6B" w:rsidRDefault="0041074C" w:rsidP="00043E2F">
      <w:pPr>
        <w:tabs>
          <w:tab w:val="left" w:pos="284"/>
        </w:tabs>
        <w:spacing w:after="0" w:line="240" w:lineRule="auto"/>
        <w:ind w:left="284" w:hanging="284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4683"/>
        <w:gridCol w:w="4439"/>
      </w:tblGrid>
      <w:tr w:rsidR="0041074C" w:rsidRPr="00A97C6B" w14:paraId="0137B49F" w14:textId="77777777" w:rsidTr="001E3F8F">
        <w:trPr>
          <w:trHeight w:val="544"/>
        </w:trPr>
        <w:tc>
          <w:tcPr>
            <w:tcW w:w="5103" w:type="dxa"/>
            <w:shd w:val="clear" w:color="auto" w:fill="auto"/>
            <w:vAlign w:val="center"/>
          </w:tcPr>
          <w:p w14:paraId="1B5A826A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7A49EDE0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41074C" w:rsidRPr="00A97C6B" w14:paraId="7E59E47A" w14:textId="77777777" w:rsidTr="001E3F8F">
        <w:tc>
          <w:tcPr>
            <w:tcW w:w="5103" w:type="dxa"/>
            <w:shd w:val="clear" w:color="auto" w:fill="auto"/>
          </w:tcPr>
          <w:p w14:paraId="5118F02F" w14:textId="77777777" w:rsidR="0041074C" w:rsidRPr="00A97C6B" w:rsidRDefault="0041074C" w:rsidP="00043E2F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44C30C4C" w14:textId="77777777" w:rsidR="0041074C" w:rsidRPr="00A97C6B" w:rsidRDefault="0041074C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A97C6B">
              <w:rPr>
                <w:rFonts w:ascii="TH SarabunPSK" w:hAnsi="TH SarabunPSK" w:cs="TH SarabunPSK"/>
              </w:rPr>
              <w:t xml:space="preserve">     1</w:t>
            </w:r>
            <w:r w:rsidRPr="00A97C6B">
              <w:rPr>
                <w:rFonts w:ascii="TH SarabunPSK" w:hAnsi="TH SarabunPSK" w:cs="TH SarabunPSK"/>
                <w:cs/>
              </w:rPr>
              <w:t>)  ทักษะกระบวนการคิดแก้ปัญหา</w:t>
            </w:r>
          </w:p>
          <w:p w14:paraId="09BBA105" w14:textId="77777777" w:rsidR="0041074C" w:rsidRPr="00A97C6B" w:rsidRDefault="0041074C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A97C6B">
              <w:rPr>
                <w:rFonts w:ascii="TH SarabunPSK" w:hAnsi="TH SarabunPSK" w:cs="TH SarabunPSK"/>
                <w:cs/>
              </w:rPr>
              <w:t xml:space="preserve">     </w:t>
            </w:r>
            <w:r w:rsidRPr="00A97C6B">
              <w:rPr>
                <w:rFonts w:ascii="TH SarabunPSK" w:hAnsi="TH SarabunPSK" w:cs="TH SarabunPSK"/>
              </w:rPr>
              <w:t>2</w:t>
            </w:r>
            <w:r w:rsidRPr="00A97C6B">
              <w:rPr>
                <w:rFonts w:ascii="TH SarabunPSK" w:hAnsi="TH SarabunPSK" w:cs="TH SarabunPSK"/>
                <w:cs/>
              </w:rPr>
              <w:t>)  ทักษะการคิดคล่อง</w:t>
            </w:r>
          </w:p>
          <w:p w14:paraId="7E1CF562" w14:textId="77777777" w:rsidR="0041074C" w:rsidRPr="00A97C6B" w:rsidRDefault="0041074C" w:rsidP="00043E2F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>3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.  ความสามารถในการแก้ปัญหา</w:t>
            </w:r>
          </w:p>
          <w:p w14:paraId="37FEB620" w14:textId="77777777" w:rsidR="001E3F8F" w:rsidRPr="00A97C6B" w:rsidRDefault="001E3F8F" w:rsidP="00043E2F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</w:p>
        </w:tc>
        <w:tc>
          <w:tcPr>
            <w:tcW w:w="4961" w:type="dxa"/>
            <w:shd w:val="clear" w:color="auto" w:fill="auto"/>
          </w:tcPr>
          <w:p w14:paraId="419DB77A" w14:textId="77777777" w:rsidR="0041074C" w:rsidRPr="00A97C6B" w:rsidRDefault="0041074C" w:rsidP="00043E2F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5A949298" w14:textId="77777777" w:rsidR="0041074C" w:rsidRPr="00A97C6B" w:rsidRDefault="0041074C" w:rsidP="00043E2F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10C8B1CE" w14:textId="77777777" w:rsidR="0041074C" w:rsidRPr="00A97C6B" w:rsidRDefault="0041074C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599F28CF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9ED7D37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6E99606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A2D455D" w14:textId="77777777" w:rsidR="001E3F8F" w:rsidRPr="00A97C6B" w:rsidRDefault="001E3F8F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5CACAD0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7FD37915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8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A97C6B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แนวคิด/รูปแบบการสอน/วิธีการสอน/เทคนิค : </w: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t>แบบอุปนัย (</w: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Induction</w: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t>)</w:t>
      </w:r>
    </w:p>
    <w:p w14:paraId="6ED90DA4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</w:p>
    <w:p w14:paraId="17ED45E4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387C7854" wp14:editId="1A2104B0">
                <wp:simplePos x="0" y="0"/>
                <wp:positionH relativeFrom="margin">
                  <wp:posOffset>-966</wp:posOffset>
                </wp:positionH>
                <wp:positionV relativeFrom="paragraph">
                  <wp:posOffset>88431</wp:posOffset>
                </wp:positionV>
                <wp:extent cx="1139190" cy="362585"/>
                <wp:effectExtent l="0" t="0" r="0" b="0"/>
                <wp:wrapNone/>
                <wp:docPr id="465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9190" cy="362585"/>
                          <a:chOff x="0" y="0"/>
                          <a:chExt cx="1139269" cy="362625"/>
                        </a:xfrm>
                      </wpg:grpSpPr>
                      <wps:wsp>
                        <wps:cNvPr id="466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Text Box 467"/>
                        <wps:cNvSpPr txBox="1"/>
                        <wps:spPr>
                          <a:xfrm>
                            <a:off x="120094" y="675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D9196B4" w14:textId="77777777" w:rsidR="001D60DD" w:rsidRPr="000C109A" w:rsidRDefault="001D60DD" w:rsidP="0041074C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0C109A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2A3163D" id="_x0000_s1099" style="position:absolute;margin-left:-.1pt;margin-top:6.95pt;width:89.7pt;height:28.55pt;z-index:251668992;mso-position-horizontal-relative:margin;mso-width-relative:margin;mso-height-relative:margin" coordsize="11392,3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">
                <v:rect id="Rectangle 474" o:spid="_x0000_s1100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WnVMQA&#10;AADcAAAADwAAAGRycy9kb3ducmV2LnhtbESPQWsCMRSE7wX/Q3iF3mq20i6yGmWVCp4EbcH29tg8&#10;k8XNy7JJ3fXfN4LgcZiZb5j5cnCNuFAXas8K3sYZCOLK65qNgu+vzesURIjIGhvPpOBKAZaL0dMc&#10;C+173tPlEI1IEA4FKrAxtoWUobLkMIx9S5y8k+8cxiQ7I3WHfYK7Rk6yLJcOa04LFltaW6rOhz+n&#10;4LP93ZUfJsjyGO3P2a/6jd0ZpV6eh3IGItIQH+F7e6sVvOc53M6k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lp1TEAAAA3AAAAA8AAAAAAAAAAAAAAAAAmAIAAGRycy9k&#10;b3ducmV2LnhtbFBLBQYAAAAABAAEAPUAAACJAwAAAAA=&#10;" filled="f"/>
                <v:shape id="Text Box 467" o:spid="_x0000_s1101" type="#_x0000_t202" style="position:absolute;left:1200;top:6;width:10192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zUU8cA&#10;AADcAAAADwAAAGRycy9kb3ducmV2LnhtbESPQWvCQBSE7wX/w/KE3upGaT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M1FPHAAAA3AAAAA8AAAAAAAAAAAAAAAAAmAIAAGRy&#10;cy9kb3ducmV2LnhtbFBLBQYAAAAABAAEAPUAAACMAwAAAAA=&#10;" filled="f" stroked="f" strokeweight=".5pt">
                  <v:textbox>
                    <w:txbxContent>
                      <w:p w:rsidR="001D60DD" w:rsidRPr="000C109A" w:rsidRDefault="001D60DD" w:rsidP="0041074C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0C109A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049EF24E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              </w:t>
      </w:r>
    </w:p>
    <w:p w14:paraId="60C24FD5" w14:textId="77777777" w:rsidR="0041074C" w:rsidRPr="00A97C6B" w:rsidRDefault="0041074C" w:rsidP="00043E2F">
      <w:pPr>
        <w:tabs>
          <w:tab w:val="left" w:pos="426"/>
          <w:tab w:val="left" w:pos="851"/>
        </w:tabs>
        <w:spacing w:after="0" w:line="240" w:lineRule="auto"/>
        <w:rPr>
          <w:rFonts w:ascii="TH SarabunPSK" w:hAnsi="TH SarabunPSK" w:cs="TH SarabunPSK"/>
          <w:sz w:val="28"/>
        </w:rPr>
      </w:pPr>
      <w:r w:rsidRPr="00A97C6B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 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.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ครูและนักเรียนร่วมกันเฉลยการบ้าน</w:t>
      </w:r>
      <w:r w:rsidRPr="00A97C6B">
        <w:rPr>
          <w:rFonts w:ascii="TH SarabunPSK" w:eastAsia="Calibri" w:hAnsi="TH SarabunPSK" w:cs="TH SarabunPSK"/>
          <w:noProof/>
          <w:sz w:val="36"/>
          <w:szCs w:val="36"/>
          <w:cs/>
        </w:rPr>
        <w:tab/>
      </w:r>
    </w:p>
    <w:p w14:paraId="197D92BF" w14:textId="77777777" w:rsidR="0041074C" w:rsidRPr="00A97C6B" w:rsidRDefault="0041074C" w:rsidP="00043E2F">
      <w:pPr>
        <w:tabs>
          <w:tab w:val="left" w:pos="851"/>
        </w:tabs>
        <w:spacing w:after="0" w:line="240" w:lineRule="auto"/>
        <w:ind w:firstLine="567"/>
        <w:rPr>
          <w:rFonts w:ascii="TH SarabunPSK" w:eastAsiaTheme="minorEastAsia" w:hAnsi="TH SarabunPSK" w:cs="TH SarabunPSK"/>
          <w:i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2</w:t>
      </w:r>
      <w:r w:rsidRPr="00A97C6B">
        <w:rPr>
          <w:rFonts w:ascii="TH SarabunPSK" w:hAnsi="TH SarabunPSK" w:cs="TH SarabunPSK"/>
          <w:sz w:val="32"/>
          <w:szCs w:val="32"/>
          <w:cs/>
        </w:rPr>
        <w:t>.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>ครูกล่าวถึงนักคณิตศาสตร์ คือ จอห์น เวน</w:t>
      </w:r>
      <w:proofErr w:type="spellStart"/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>น์</w:t>
      </w:r>
      <w:proofErr w:type="spellEnd"/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และ</w:t>
      </w:r>
      <w:proofErr w:type="spellStart"/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>เล</w:t>
      </w:r>
      <w:proofErr w:type="spellEnd"/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>ออนา</w:t>
      </w:r>
      <w:proofErr w:type="spellStart"/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>ร์ด</w:t>
      </w:r>
      <w:proofErr w:type="spellEnd"/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ผู้คิดค้นการใช้แผนภาพเวน</w:t>
      </w:r>
      <w:proofErr w:type="spellStart"/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>น์</w:t>
      </w:r>
      <w:proofErr w:type="spellEnd"/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– ออย</w:t>
      </w:r>
      <w:proofErr w:type="spellStart"/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>เล</w:t>
      </w:r>
      <w:proofErr w:type="spellEnd"/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อร์ </w:t>
      </w:r>
    </w:p>
    <w:p w14:paraId="0173603D" w14:textId="77777777" w:rsidR="0041074C" w:rsidRPr="00A97C6B" w:rsidRDefault="0041074C" w:rsidP="00043E2F">
      <w:pPr>
        <w:tabs>
          <w:tab w:val="left" w:pos="851"/>
        </w:tabs>
        <w:spacing w:after="0" w:line="240" w:lineRule="auto"/>
        <w:ind w:firstLine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ab/>
        <w:t>ซึ่งในเวลาต่อมาเรียกว่า แผนภาพเวน</w:t>
      </w:r>
      <w:proofErr w:type="spellStart"/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>น์</w:t>
      </w:r>
      <w:proofErr w:type="spellEnd"/>
      <w:r w:rsidRPr="00A97C6B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 ในบางครั้งเพื่อความสะดวกจะเรียกสั้น ๆ ว่า แผนภาพ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>และ</w:t>
      </w:r>
    </w:p>
    <w:p w14:paraId="423FB623" w14:textId="77777777" w:rsidR="0041074C" w:rsidRPr="00A97C6B" w:rsidRDefault="0041074C" w:rsidP="00043E2F">
      <w:pPr>
        <w:tabs>
          <w:tab w:val="left" w:pos="851"/>
        </w:tabs>
        <w:spacing w:after="0" w:line="240" w:lineRule="auto"/>
        <w:ind w:firstLine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>ประโยชน์ของแผนภาพที่ใช้เแสดงความสัมพันธ์ระหว่างเซตใด ๆ เพื่อให้เกิดความเข้าใจมากยิ่งขึ้น รวมถึง</w:t>
      </w:r>
    </w:p>
    <w:p w14:paraId="213B3C7A" w14:textId="77777777" w:rsidR="0041074C" w:rsidRPr="00A97C6B" w:rsidRDefault="0041074C" w:rsidP="00043E2F">
      <w:pPr>
        <w:tabs>
          <w:tab w:val="left" w:pos="851"/>
        </w:tabs>
        <w:spacing w:after="0" w:line="240" w:lineRule="auto"/>
        <w:ind w:firstLine="567"/>
        <w:rPr>
          <w:rFonts w:ascii="TH SarabunPSK" w:eastAsiaTheme="minorEastAsia" w:hAnsi="TH SarabunPSK" w:cs="TH SarabunPSK"/>
          <w:i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การใช้แผนภาพซึ่งเป็นวิธีที่สะดวกในการแก้ปัญหาต่าง ๆ  </w:t>
      </w:r>
    </w:p>
    <w:p w14:paraId="788BD880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FBD8310" wp14:editId="245A06AF">
                <wp:simplePos x="0" y="0"/>
                <wp:positionH relativeFrom="column">
                  <wp:posOffset>88900</wp:posOffset>
                </wp:positionH>
                <wp:positionV relativeFrom="paragraph">
                  <wp:posOffset>88265</wp:posOffset>
                </wp:positionV>
                <wp:extent cx="1019175" cy="361950"/>
                <wp:effectExtent l="0" t="0" r="0" b="0"/>
                <wp:wrapNone/>
                <wp:docPr id="468" name="Text Box 4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41A442" w14:textId="77777777" w:rsidR="001D60DD" w:rsidRPr="000C109A" w:rsidRDefault="001D60DD" w:rsidP="0041074C">
                            <w:pPr>
                              <w:tabs>
                                <w:tab w:val="left" w:pos="284"/>
                              </w:tabs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0C109A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816F42" id="Text Box 468" o:spid="_x0000_s1102" type="#_x0000_t202" style="position:absolute;margin-left:7pt;margin-top:6.95pt;width:80.25pt;height:28.5pt;z-index:251662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" filled="f" stroked="f" strokeweight=".5pt">
                <v:textbox>
                  <w:txbxContent>
                    <w:p w:rsidR="001D60DD" w:rsidRPr="000C109A" w:rsidRDefault="001D60DD" w:rsidP="0041074C">
                      <w:pPr>
                        <w:tabs>
                          <w:tab w:val="left" w:pos="284"/>
                        </w:tabs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0C109A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666944" behindDoc="1" locked="0" layoutInCell="1" allowOverlap="1" wp14:anchorId="2CBF2372" wp14:editId="3BBF84E9">
                <wp:simplePos x="0" y="0"/>
                <wp:positionH relativeFrom="column">
                  <wp:posOffset>7336</wp:posOffset>
                </wp:positionH>
                <wp:positionV relativeFrom="paragraph">
                  <wp:posOffset>85090</wp:posOffset>
                </wp:positionV>
                <wp:extent cx="838200" cy="342900"/>
                <wp:effectExtent l="0" t="0" r="19050" b="19050"/>
                <wp:wrapNone/>
                <wp:docPr id="469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E63CE2" id="Rectangle 474" o:spid="_x0000_s1026" style="position:absolute;margin-left:.6pt;margin-top:6.7pt;width:66pt;height:27pt;z-index:-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" filled="f"/>
            </w:pict>
          </mc:Fallback>
        </mc:AlternateContent>
      </w:r>
    </w:p>
    <w:p w14:paraId="27FDB1F1" w14:textId="77777777" w:rsidR="0041074C" w:rsidRPr="00A97C6B" w:rsidRDefault="0041074C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                      </w:t>
      </w:r>
    </w:p>
    <w:p w14:paraId="4AA045BD" w14:textId="77777777" w:rsidR="0041074C" w:rsidRPr="00A97C6B" w:rsidRDefault="0041074C" w:rsidP="00043E2F">
      <w:pPr>
        <w:tabs>
          <w:tab w:val="left" w:pos="142"/>
          <w:tab w:val="left" w:pos="567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  <w:t>1</w:t>
      </w:r>
      <w:r w:rsidRPr="00A97C6B">
        <w:rPr>
          <w:rFonts w:ascii="TH SarabunPSK" w:hAnsi="TH SarabunPSK" w:cs="TH SarabunPSK"/>
          <w:sz w:val="32"/>
          <w:szCs w:val="32"/>
          <w:cs/>
        </w:rPr>
        <w:t>.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เขียนแผนภาพ รูป </w:t>
      </w:r>
      <w:proofErr w:type="gramStart"/>
      <w:r w:rsidRPr="00A97C6B">
        <w:rPr>
          <w:rFonts w:ascii="TH SarabunPSK" w:hAnsi="TH SarabunPSK" w:cs="TH SarabunPSK"/>
          <w:sz w:val="32"/>
          <w:szCs w:val="32"/>
          <w:cs/>
        </w:rPr>
        <w:t>ก  รูป</w:t>
      </w:r>
      <w:proofErr w:type="gramEnd"/>
      <w:r w:rsidRPr="00A97C6B">
        <w:rPr>
          <w:rFonts w:ascii="TH SarabunPSK" w:hAnsi="TH SarabunPSK" w:cs="TH SarabunPSK"/>
          <w:sz w:val="32"/>
          <w:szCs w:val="32"/>
          <w:cs/>
        </w:rPr>
        <w:t xml:space="preserve"> ข และ รูป ค บนกระดาน จากหนังสือเรียนหน้า </w:t>
      </w:r>
      <w:r w:rsidRPr="00A97C6B">
        <w:rPr>
          <w:rFonts w:ascii="TH SarabunPSK" w:hAnsi="TH SarabunPSK" w:cs="TH SarabunPSK"/>
          <w:sz w:val="32"/>
          <w:szCs w:val="32"/>
        </w:rPr>
        <w:t xml:space="preserve">16 </w:t>
      </w:r>
      <w:r w:rsidRPr="00A97C6B">
        <w:rPr>
          <w:rFonts w:ascii="TH SarabunPSK" w:hAnsi="TH SarabunPSK" w:cs="TH SarabunPSK"/>
          <w:sz w:val="32"/>
          <w:szCs w:val="32"/>
          <w:cs/>
        </w:rPr>
        <w:t>แล้วตั้งคำถามดังนี้</w:t>
      </w:r>
    </w:p>
    <w:p w14:paraId="01A03FAD" w14:textId="77777777" w:rsidR="0041074C" w:rsidRPr="00A97C6B" w:rsidRDefault="0041074C" w:rsidP="004A13F1">
      <w:pPr>
        <w:pStyle w:val="a8"/>
        <w:numPr>
          <w:ilvl w:val="0"/>
          <w:numId w:val="8"/>
        </w:numPr>
        <w:tabs>
          <w:tab w:val="left" w:pos="142"/>
          <w:tab w:val="left" w:pos="567"/>
        </w:tabs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>จากแผนภาพรูป ก  รูป ข และรูป ค แต่ละแผนภาพมีทั้งหมดกี่เซต  มีเซตอะไรบ้าง</w:t>
      </w:r>
    </w:p>
    <w:p w14:paraId="7BB7856B" w14:textId="77777777" w:rsidR="0041074C" w:rsidRPr="00A97C6B" w:rsidRDefault="0041074C" w:rsidP="00043E2F">
      <w:pPr>
        <w:tabs>
          <w:tab w:val="left" w:pos="142"/>
          <w:tab w:val="left" w:pos="567"/>
          <w:tab w:val="left" w:pos="1134"/>
        </w:tabs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FF0000"/>
          <w:sz w:val="32"/>
          <w:szCs w:val="32"/>
        </w:rPr>
        <w:t xml:space="preserve">  </w:t>
      </w:r>
      <w:r w:rsidRPr="00A97C6B">
        <w:rPr>
          <w:rFonts w:ascii="TH SarabunPSK" w:hAnsi="TH SarabunPSK" w:cs="TH SarabunPSK"/>
          <w:color w:val="FF0000"/>
          <w:sz w:val="32"/>
          <w:szCs w:val="32"/>
        </w:rPr>
        <w:tab/>
        <w:t>(</w:t>
      </w:r>
      <w:r w:rsidRPr="00A97C6B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มี </w:t>
      </w:r>
      <w:r w:rsidRPr="00A97C6B">
        <w:rPr>
          <w:rFonts w:ascii="TH SarabunPSK" w:hAnsi="TH SarabunPSK" w:cs="TH SarabunPSK"/>
          <w:color w:val="FF0000"/>
          <w:sz w:val="32"/>
          <w:szCs w:val="32"/>
        </w:rPr>
        <w:t xml:space="preserve">3 </w:t>
      </w:r>
      <w:r w:rsidRPr="00A97C6B">
        <w:rPr>
          <w:rFonts w:ascii="TH SarabunPSK" w:hAnsi="TH SarabunPSK" w:cs="TH SarabunPSK"/>
          <w:color w:val="FF0000"/>
          <w:sz w:val="32"/>
          <w:szCs w:val="32"/>
          <w:cs/>
        </w:rPr>
        <w:t>เซต ประกอบด้วย เซตเอกภพสัมพัทธ์ (</w:t>
      </w:r>
      <w:proofErr w:type="gramStart"/>
      <w:r w:rsidRPr="00A97C6B">
        <w:rPr>
          <w:rFonts w:ascii="TH SarabunPSK" w:hAnsi="TH SarabunPSK" w:cs="TH SarabunPSK"/>
          <w:color w:val="FF0000"/>
          <w:sz w:val="28"/>
        </w:rPr>
        <w:t>U</w:t>
      </w:r>
      <w:r w:rsidRPr="00A97C6B">
        <w:rPr>
          <w:rFonts w:ascii="TH SarabunPSK" w:hAnsi="TH SarabunPSK" w:cs="TH SarabunPSK"/>
          <w:color w:val="FF0000"/>
          <w:sz w:val="32"/>
          <w:szCs w:val="32"/>
          <w:cs/>
        </w:rPr>
        <w:t>)  เซต</w:t>
      </w:r>
      <w:proofErr w:type="gramEnd"/>
      <w:r w:rsidRPr="00A97C6B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color w:val="FF0000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color w:val="FF0000"/>
          <w:sz w:val="32"/>
          <w:szCs w:val="32"/>
        </w:rPr>
        <w:t>B)</w:t>
      </w:r>
    </w:p>
    <w:p w14:paraId="4A865534" w14:textId="77777777" w:rsidR="0041074C" w:rsidRPr="00A97C6B" w:rsidRDefault="0041074C" w:rsidP="004A13F1">
      <w:pPr>
        <w:pStyle w:val="a8"/>
        <w:numPr>
          <w:ilvl w:val="0"/>
          <w:numId w:val="8"/>
        </w:numPr>
        <w:tabs>
          <w:tab w:val="left" w:pos="142"/>
          <w:tab w:val="left" w:pos="567"/>
        </w:tabs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แผนภาพใดที่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>แสดงการทับซ้อนกันของเซตทั้งหมด</w:t>
      </w:r>
    </w:p>
    <w:p w14:paraId="1E7F9086" w14:textId="77777777" w:rsidR="0041074C" w:rsidRPr="00A97C6B" w:rsidRDefault="0041074C" w:rsidP="00043E2F">
      <w:pPr>
        <w:tabs>
          <w:tab w:val="left" w:pos="142"/>
          <w:tab w:val="left" w:pos="567"/>
        </w:tabs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  </w:t>
      </w:r>
      <w:r w:rsidRPr="00A97C6B">
        <w:rPr>
          <w:rFonts w:ascii="TH SarabunPSK" w:hAnsi="TH SarabunPSK" w:cs="TH SarabunPSK"/>
          <w:sz w:val="32"/>
          <w:szCs w:val="32"/>
        </w:rPr>
        <w:tab/>
        <w:t xml:space="preserve">      </w:t>
      </w:r>
      <w:r w:rsidRPr="00A97C6B">
        <w:rPr>
          <w:rFonts w:ascii="TH SarabunPSK" w:hAnsi="TH SarabunPSK" w:cs="TH SarabunPSK"/>
          <w:color w:val="FF0000"/>
          <w:sz w:val="32"/>
          <w:szCs w:val="32"/>
          <w:cs/>
        </w:rPr>
        <w:t>(แนวตอบ รูป ก)</w:t>
      </w:r>
    </w:p>
    <w:p w14:paraId="1ED815FC" w14:textId="77777777" w:rsidR="0041074C" w:rsidRPr="00A97C6B" w:rsidRDefault="0041074C" w:rsidP="004A13F1">
      <w:pPr>
        <w:pStyle w:val="a8"/>
        <w:numPr>
          <w:ilvl w:val="0"/>
          <w:numId w:val="8"/>
        </w:numPr>
        <w:tabs>
          <w:tab w:val="left" w:pos="142"/>
          <w:tab w:val="left" w:pos="567"/>
        </w:tabs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แผนภาพใดที่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>แสดงการทับกันของเซตบางส่วน</w:t>
      </w:r>
    </w:p>
    <w:p w14:paraId="62D02BF4" w14:textId="77777777" w:rsidR="0041074C" w:rsidRPr="00A97C6B" w:rsidRDefault="0041074C" w:rsidP="00043E2F">
      <w:pPr>
        <w:tabs>
          <w:tab w:val="left" w:pos="142"/>
          <w:tab w:val="left" w:pos="567"/>
          <w:tab w:val="left" w:pos="1134"/>
        </w:tabs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color w:val="FF0000"/>
          <w:sz w:val="32"/>
          <w:szCs w:val="32"/>
          <w:cs/>
        </w:rPr>
        <w:t>(แนวตอบ รูป ข)</w:t>
      </w:r>
    </w:p>
    <w:p w14:paraId="67330D73" w14:textId="77777777" w:rsidR="0041074C" w:rsidRPr="00A97C6B" w:rsidRDefault="0041074C" w:rsidP="004A13F1">
      <w:pPr>
        <w:pStyle w:val="a8"/>
        <w:numPr>
          <w:ilvl w:val="0"/>
          <w:numId w:val="8"/>
        </w:numPr>
        <w:tabs>
          <w:tab w:val="left" w:pos="142"/>
          <w:tab w:val="left" w:pos="567"/>
        </w:tabs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แผนภาพใดที่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>ไม่มีส่วนใดของเซตซ้อนทับกันเลย</w:t>
      </w:r>
    </w:p>
    <w:p w14:paraId="2C97DE81" w14:textId="77777777" w:rsidR="0041074C" w:rsidRPr="00A97C6B" w:rsidRDefault="0041074C" w:rsidP="00043E2F">
      <w:pPr>
        <w:tabs>
          <w:tab w:val="left" w:pos="142"/>
          <w:tab w:val="left" w:pos="567"/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color w:val="FF0000"/>
          <w:sz w:val="32"/>
          <w:szCs w:val="32"/>
          <w:cs/>
        </w:rPr>
        <w:t>(แนวตอบ รูป ค)</w:t>
      </w:r>
    </w:p>
    <w:p w14:paraId="593FB9A7" w14:textId="77777777" w:rsidR="0041074C" w:rsidRPr="00A97C6B" w:rsidRDefault="0041074C" w:rsidP="00043E2F">
      <w:pPr>
        <w:tabs>
          <w:tab w:val="left" w:pos="142"/>
          <w:tab w:val="left" w:pos="567"/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FF0000"/>
          <w:sz w:val="32"/>
          <w:szCs w:val="32"/>
          <w:cs/>
        </w:rPr>
        <w:tab/>
        <w:t xml:space="preserve">  </w:t>
      </w:r>
      <w:r w:rsidRPr="00A97C6B">
        <w:rPr>
          <w:rFonts w:ascii="TH SarabunPSK" w:hAnsi="TH SarabunPSK" w:cs="TH SarabunPSK"/>
          <w:color w:val="FF0000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จากนั้นครูอธิบายเพิ่มเติมว่า รูป ก รูป ข และ รูป ค อยู่ในเซต </w:t>
      </w:r>
      <w:r w:rsidRPr="00A97C6B">
        <w:rPr>
          <w:rFonts w:ascii="TH SarabunPSK" w:hAnsi="TH SarabunPSK" w:cs="TH SarabunPSK"/>
          <w:sz w:val="28"/>
        </w:rPr>
        <w:t>U</w:t>
      </w:r>
      <w:r w:rsidRPr="00A97C6B">
        <w:rPr>
          <w:rFonts w:ascii="TH SarabunPSK" w:hAnsi="TH SarabunPSK" w:cs="TH SarabunPSK"/>
          <w:sz w:val="28"/>
          <w:cs/>
        </w:rPr>
        <w:t xml:space="preserve">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แสดงว่า 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sz w:val="32"/>
          <w:szCs w:val="32"/>
        </w:rPr>
        <w:t>B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เป็น</w:t>
      </w:r>
    </w:p>
    <w:p w14:paraId="7CC21DBF" w14:textId="77777777" w:rsidR="0041074C" w:rsidRPr="00A97C6B" w:rsidRDefault="0041074C" w:rsidP="00043E2F">
      <w:pPr>
        <w:tabs>
          <w:tab w:val="left" w:pos="142"/>
          <w:tab w:val="left" w:pos="567"/>
          <w:tab w:val="left" w:pos="851"/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สับเซตของ</w:t>
      </w:r>
      <w:r w:rsidRPr="00A97C6B">
        <w:rPr>
          <w:rFonts w:ascii="TH SarabunPSK" w:hAnsi="TH SarabunPSK" w:cs="TH SarabunPSK"/>
          <w:sz w:val="28"/>
        </w:rPr>
        <w:t xml:space="preserve"> U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  จากรูป ก 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อยู่ใน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ทั้งหมด จะได้ว่า 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ป็นสับเซตของ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>จากรูป ข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</w:p>
    <w:p w14:paraId="3DFC1FAC" w14:textId="77777777" w:rsidR="0041074C" w:rsidRPr="00A97C6B" w:rsidRDefault="0041074C" w:rsidP="00043E2F">
      <w:pPr>
        <w:tabs>
          <w:tab w:val="left" w:pos="142"/>
          <w:tab w:val="left" w:pos="567"/>
          <w:tab w:val="left" w:pos="851"/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>และ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มีสมาชิกบางส่วนร่วมกัน จะเรียกว่า เซตที่มีส่วนร่วมกัน และจากรูป ค 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>และเซต</w:t>
      </w:r>
    </w:p>
    <w:p w14:paraId="0C57E9EC" w14:textId="77777777" w:rsidR="0041074C" w:rsidRPr="00A97C6B" w:rsidRDefault="0041074C" w:rsidP="00043E2F">
      <w:pPr>
        <w:tabs>
          <w:tab w:val="left" w:pos="142"/>
          <w:tab w:val="left" w:pos="567"/>
          <w:tab w:val="left" w:pos="851"/>
          <w:tab w:val="left" w:pos="113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>ไม่มีสมาชิกร่วมกันเลย เรียกว่า เซตไม่มีส่วนร่วม</w:t>
      </w:r>
    </w:p>
    <w:p w14:paraId="23B5AD72" w14:textId="77777777" w:rsidR="0041074C" w:rsidRPr="00A97C6B" w:rsidRDefault="0041074C" w:rsidP="00043E2F">
      <w:pPr>
        <w:tabs>
          <w:tab w:val="left" w:pos="142"/>
          <w:tab w:val="left" w:pos="567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  <w:t>2.</w:t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ครูให้นักเรียนแบ่งกลุ่ม เป็น </w:t>
      </w:r>
      <w:r w:rsidRPr="00A97C6B">
        <w:rPr>
          <w:rFonts w:ascii="TH SarabunPSK" w:hAnsi="TH SarabunPSK" w:cs="TH SarabunPSK"/>
          <w:sz w:val="32"/>
          <w:szCs w:val="32"/>
        </w:rPr>
        <w:t xml:space="preserve">5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กลุ่ม เขียนแผนภาพแสดงความสัมพันธ์ของ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>เซต</w:t>
      </w:r>
      <w:r w:rsidRPr="00A97C6B">
        <w:rPr>
          <w:rFonts w:ascii="TH SarabunPSK" w:hAnsi="TH SarabunPSK" w:cs="TH SarabunPSK"/>
          <w:sz w:val="32"/>
          <w:szCs w:val="32"/>
        </w:rPr>
        <w:t xml:space="preserve"> 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sz w:val="32"/>
          <w:szCs w:val="32"/>
        </w:rPr>
        <w:t>C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ดังนี้ </w:t>
      </w:r>
    </w:p>
    <w:p w14:paraId="0BCBB66C" w14:textId="77777777" w:rsidR="0041074C" w:rsidRPr="00A97C6B" w:rsidRDefault="0041074C" w:rsidP="004A13F1">
      <w:pPr>
        <w:pStyle w:val="a8"/>
        <w:numPr>
          <w:ilvl w:val="0"/>
          <w:numId w:val="9"/>
        </w:numPr>
        <w:tabs>
          <w:tab w:val="left" w:pos="142"/>
          <w:tab w:val="left" w:pos="567"/>
          <w:tab w:val="left" w:pos="851"/>
        </w:tabs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1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ป็นสับเซตของ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ป็นสับเซตของเซต </w:t>
      </w:r>
      <w:r w:rsidRPr="00A97C6B">
        <w:rPr>
          <w:rFonts w:ascii="TH SarabunPSK" w:hAnsi="TH SarabunPSK" w:cs="TH SarabunPSK"/>
          <w:sz w:val="32"/>
          <w:szCs w:val="32"/>
        </w:rPr>
        <w:t>C</w:t>
      </w:r>
    </w:p>
    <w:p w14:paraId="21221611" w14:textId="77777777" w:rsidR="0041074C" w:rsidRPr="00A97C6B" w:rsidRDefault="0041074C" w:rsidP="004A13F1">
      <w:pPr>
        <w:pStyle w:val="a8"/>
        <w:numPr>
          <w:ilvl w:val="0"/>
          <w:numId w:val="9"/>
        </w:numPr>
        <w:tabs>
          <w:tab w:val="left" w:pos="142"/>
          <w:tab w:val="left" w:pos="851"/>
        </w:tabs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2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sz w:val="32"/>
          <w:szCs w:val="32"/>
        </w:rPr>
        <w:t>C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ไม่มีสมาชิกร่วมกันเลย</w:t>
      </w:r>
    </w:p>
    <w:p w14:paraId="33B552EF" w14:textId="77777777" w:rsidR="0041074C" w:rsidRPr="00A97C6B" w:rsidRDefault="0041074C" w:rsidP="004A13F1">
      <w:pPr>
        <w:pStyle w:val="a8"/>
        <w:numPr>
          <w:ilvl w:val="0"/>
          <w:numId w:val="9"/>
        </w:numPr>
        <w:tabs>
          <w:tab w:val="left" w:pos="142"/>
          <w:tab w:val="left" w:pos="567"/>
          <w:tab w:val="left" w:pos="851"/>
        </w:tabs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3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sz w:val="32"/>
          <w:szCs w:val="32"/>
        </w:rPr>
        <w:t>C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มีสมาชิกร่วมกันบางส่วน</w:t>
      </w:r>
    </w:p>
    <w:p w14:paraId="4E3B5C9C" w14:textId="77777777" w:rsidR="0041074C" w:rsidRPr="00A97C6B" w:rsidRDefault="0041074C" w:rsidP="004A13F1">
      <w:pPr>
        <w:pStyle w:val="a8"/>
        <w:numPr>
          <w:ilvl w:val="0"/>
          <w:numId w:val="9"/>
        </w:numPr>
        <w:tabs>
          <w:tab w:val="left" w:pos="142"/>
          <w:tab w:val="left" w:pos="567"/>
          <w:tab w:val="left" w:pos="851"/>
        </w:tabs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4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มีสมาชิกร่วมกันบางส่วน และทั้งสองเซตเป็นสับเซตของเซต </w:t>
      </w:r>
      <w:r w:rsidRPr="00A97C6B">
        <w:rPr>
          <w:rFonts w:ascii="TH SarabunPSK" w:hAnsi="TH SarabunPSK" w:cs="TH SarabunPSK"/>
          <w:sz w:val="32"/>
          <w:szCs w:val="32"/>
        </w:rPr>
        <w:t>C</w:t>
      </w:r>
    </w:p>
    <w:p w14:paraId="565CB8F1" w14:textId="77777777" w:rsidR="0041074C" w:rsidRPr="00A97C6B" w:rsidRDefault="0041074C" w:rsidP="004A13F1">
      <w:pPr>
        <w:pStyle w:val="a8"/>
        <w:numPr>
          <w:ilvl w:val="0"/>
          <w:numId w:val="9"/>
        </w:numPr>
        <w:tabs>
          <w:tab w:val="left" w:pos="142"/>
          <w:tab w:val="left" w:pos="567"/>
          <w:tab w:val="left" w:pos="851"/>
        </w:tabs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5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มีสมาชิกบางส่วนร่วมกัน และทั้งสองเซตไม่มีสมาชิกร่วมกับเซต </w:t>
      </w:r>
      <w:r w:rsidRPr="00A97C6B">
        <w:rPr>
          <w:rFonts w:ascii="TH SarabunPSK" w:hAnsi="TH SarabunPSK" w:cs="TH SarabunPSK"/>
          <w:sz w:val="32"/>
          <w:szCs w:val="32"/>
        </w:rPr>
        <w:t>C</w:t>
      </w:r>
    </w:p>
    <w:p w14:paraId="3E2FE173" w14:textId="77777777" w:rsidR="0041074C" w:rsidRPr="00A97C6B" w:rsidRDefault="0041074C" w:rsidP="00043E2F">
      <w:pPr>
        <w:tabs>
          <w:tab w:val="left" w:pos="142"/>
          <w:tab w:val="left" w:pos="567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ab/>
        <w:t>จากนั้นครูให้ตัวแทนแต่ละกลุ่มออกมาเขียนแผนภาพบนกระดาน โดยครูตรวจสอบความถูกต้อง</w:t>
      </w:r>
    </w:p>
    <w:p w14:paraId="4DE8C1D5" w14:textId="77777777" w:rsidR="0041074C" w:rsidRPr="00A97C6B" w:rsidRDefault="0041074C" w:rsidP="00043E2F">
      <w:pPr>
        <w:tabs>
          <w:tab w:val="left" w:pos="426"/>
          <w:tab w:val="left" w:pos="709"/>
          <w:tab w:val="left" w:pos="851"/>
        </w:tabs>
        <w:spacing w:after="0" w:line="240" w:lineRule="auto"/>
        <w:ind w:left="142" w:right="-18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  </w:t>
      </w:r>
      <w:r w:rsidRPr="00A97C6B">
        <w:rPr>
          <w:rFonts w:ascii="TH SarabunPSK" w:hAnsi="TH SarabunPSK" w:cs="TH SarabunPSK"/>
          <w:sz w:val="32"/>
          <w:szCs w:val="32"/>
        </w:rPr>
        <w:t>3.</w:t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ครูให้นักเรียนศึกษาตัวอย่าง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8 – 10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r w:rsidRPr="00A97C6B">
        <w:rPr>
          <w:rFonts w:ascii="TH SarabunPSK" w:hAnsi="TH SarabunPSK" w:cs="TH SarabunPSK"/>
          <w:sz w:val="32"/>
          <w:szCs w:val="32"/>
        </w:rPr>
        <w:t xml:space="preserve">17 – 18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้วให้ทำ </w:t>
      </w:r>
      <w:r w:rsidRPr="00A97C6B">
        <w:rPr>
          <w:rFonts w:ascii="TH SarabunPSK" w:hAnsi="TH SarabunPSK" w:cs="TH SarabunPSK"/>
          <w:sz w:val="32"/>
          <w:szCs w:val="32"/>
        </w:rPr>
        <w:t>“</w:t>
      </w:r>
      <w:r w:rsidRPr="00A97C6B">
        <w:rPr>
          <w:rFonts w:ascii="TH SarabunPSK" w:hAnsi="TH SarabunPSK" w:cs="TH SarabunPSK"/>
          <w:sz w:val="32"/>
          <w:szCs w:val="32"/>
          <w:cs/>
        </w:rPr>
        <w:t>ลองทำดู</w:t>
      </w:r>
      <w:r w:rsidRPr="00A97C6B">
        <w:rPr>
          <w:rFonts w:ascii="TH SarabunPSK" w:hAnsi="TH SarabunPSK" w:cs="TH SarabunPSK"/>
          <w:sz w:val="32"/>
          <w:szCs w:val="32"/>
        </w:rPr>
        <w:t>”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จากนั้น</w:t>
      </w:r>
    </w:p>
    <w:p w14:paraId="7560E609" w14:textId="77777777" w:rsidR="0041074C" w:rsidRPr="00A97C6B" w:rsidRDefault="0041074C" w:rsidP="00043E2F">
      <w:pPr>
        <w:tabs>
          <w:tab w:val="left" w:pos="426"/>
          <w:tab w:val="left" w:pos="709"/>
          <w:tab w:val="left" w:pos="851"/>
        </w:tabs>
        <w:spacing w:after="0" w:line="240" w:lineRule="auto"/>
        <w:ind w:left="142" w:right="-18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ครูและนักเรียนร่วมกันเฉลยคำตอบ</w:t>
      </w:r>
    </w:p>
    <w:p w14:paraId="2165E96C" w14:textId="77777777" w:rsidR="0041074C" w:rsidRPr="00A97C6B" w:rsidRDefault="0041074C" w:rsidP="00043E2F">
      <w:pPr>
        <w:tabs>
          <w:tab w:val="left" w:pos="426"/>
          <w:tab w:val="left" w:pos="851"/>
        </w:tabs>
        <w:spacing w:after="0" w:line="240" w:lineRule="auto"/>
        <w:ind w:left="142" w:right="-180"/>
        <w:rPr>
          <w:rFonts w:ascii="TH SarabunPSK" w:hAnsi="TH SarabunPSK" w:cs="TH SarabunPSK"/>
          <w:color w:val="000000"/>
          <w:sz w:val="32"/>
          <w:szCs w:val="32"/>
        </w:rPr>
      </w:pP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color w:val="000000"/>
          <w:sz w:val="32"/>
          <w:szCs w:val="32"/>
        </w:rPr>
        <w:t xml:space="preserve">4. </w:t>
      </w:r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ab/>
        <w:t xml:space="preserve">ครูให้นักเรียนทำแบบฝึกทักษะ </w:t>
      </w:r>
      <w:r w:rsidRPr="00A97C6B">
        <w:rPr>
          <w:rFonts w:ascii="TH SarabunPSK" w:hAnsi="TH SarabunPSK" w:cs="TH SarabunPSK"/>
          <w:color w:val="000000"/>
          <w:sz w:val="32"/>
          <w:szCs w:val="32"/>
        </w:rPr>
        <w:t xml:space="preserve">1.4 </w:t>
      </w:r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 xml:space="preserve">จากนั้นครูสุ่มนักเรียนออกมาเฉลยคำตอบหน้าชั้นเรียน </w:t>
      </w:r>
    </w:p>
    <w:p w14:paraId="5DB89B57" w14:textId="77777777" w:rsidR="0041074C" w:rsidRPr="00A97C6B" w:rsidRDefault="0041074C" w:rsidP="00043E2F">
      <w:pPr>
        <w:tabs>
          <w:tab w:val="left" w:pos="426"/>
          <w:tab w:val="left" w:pos="851"/>
        </w:tabs>
        <w:spacing w:after="0" w:line="240" w:lineRule="auto"/>
        <w:ind w:left="142" w:right="-180"/>
        <w:rPr>
          <w:rFonts w:ascii="TH SarabunPSK" w:hAnsi="TH SarabunPSK" w:cs="TH SarabunPSK"/>
          <w:color w:val="000000"/>
          <w:sz w:val="32"/>
          <w:szCs w:val="32"/>
          <w:cs/>
        </w:rPr>
      </w:pPr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ab/>
        <w:t>โดยครูตรวจสอบความถูกต้อง</w:t>
      </w:r>
    </w:p>
    <w:p w14:paraId="0E2C40E9" w14:textId="77777777" w:rsidR="0041074C" w:rsidRPr="00A97C6B" w:rsidRDefault="0041074C" w:rsidP="00043E2F">
      <w:pPr>
        <w:tabs>
          <w:tab w:val="left" w:pos="426"/>
          <w:tab w:val="left" w:pos="851"/>
        </w:tabs>
        <w:spacing w:after="0" w:line="240" w:lineRule="auto"/>
        <w:ind w:left="142" w:right="-180"/>
        <w:rPr>
          <w:rFonts w:ascii="TH SarabunPSK" w:hAnsi="TH SarabunPSK" w:cs="TH SarabunPSK"/>
          <w:color w:val="000000"/>
          <w:sz w:val="32"/>
          <w:szCs w:val="32"/>
        </w:rPr>
      </w:pPr>
      <w:r w:rsidRPr="00A97C6B">
        <w:rPr>
          <w:rFonts w:ascii="TH SarabunPSK" w:hAnsi="TH SarabunPSK" w:cs="TH SarabunPSK"/>
          <w:color w:val="000000"/>
          <w:sz w:val="32"/>
          <w:szCs w:val="32"/>
        </w:rPr>
        <w:tab/>
        <w:t xml:space="preserve">  5.</w:t>
      </w:r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ab/>
        <w:t xml:space="preserve">ครูให้นักเรียนทำ </w:t>
      </w:r>
      <w:r w:rsidRPr="00A97C6B">
        <w:rPr>
          <w:rFonts w:ascii="TH SarabunPSK" w:hAnsi="TH SarabunPSK" w:cs="TH SarabunPSK"/>
          <w:color w:val="000000"/>
          <w:sz w:val="32"/>
          <w:szCs w:val="32"/>
        </w:rPr>
        <w:t xml:space="preserve">Exercise 1.4 </w:t>
      </w:r>
      <w:r w:rsidRPr="00A97C6B">
        <w:rPr>
          <w:rFonts w:ascii="TH SarabunPSK" w:hAnsi="TH SarabunPSK" w:cs="TH SarabunPSK"/>
          <w:color w:val="000000"/>
          <w:sz w:val="32"/>
          <w:szCs w:val="32"/>
          <w:cs/>
        </w:rPr>
        <w:t>ในหนังสือแบบฝึกหัดเป็นการบ้าน</w:t>
      </w:r>
    </w:p>
    <w:p w14:paraId="52C2D820" w14:textId="77777777" w:rsidR="001E3F8F" w:rsidRPr="00A97C6B" w:rsidRDefault="001E3F8F" w:rsidP="00043E2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17EA2748" w14:textId="77777777" w:rsidR="0041074C" w:rsidRPr="00A97C6B" w:rsidRDefault="0041074C" w:rsidP="00043E2F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</w:rPr>
        <w:lastRenderedPageBreak/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3D5AB6D6" wp14:editId="5C250190">
                <wp:simplePos x="0" y="0"/>
                <wp:positionH relativeFrom="column">
                  <wp:posOffset>-13335</wp:posOffset>
                </wp:positionH>
                <wp:positionV relativeFrom="paragraph">
                  <wp:posOffset>125095</wp:posOffset>
                </wp:positionV>
                <wp:extent cx="1019328" cy="371475"/>
                <wp:effectExtent l="0" t="0" r="0" b="9525"/>
                <wp:wrapNone/>
                <wp:docPr id="470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9328" cy="371475"/>
                          <a:chOff x="0" y="7951"/>
                          <a:chExt cx="1019328" cy="371475"/>
                        </a:xfrm>
                      </wpg:grpSpPr>
                      <wps:wsp>
                        <wps:cNvPr id="471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7951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Text Box 472"/>
                        <wps:cNvSpPr txBox="1"/>
                        <wps:spPr>
                          <a:xfrm>
                            <a:off x="153" y="1747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72841EA" w14:textId="77777777" w:rsidR="001D60DD" w:rsidRPr="000C109A" w:rsidRDefault="001D60DD" w:rsidP="0041074C">
                              <w:pPr>
                                <w:tabs>
                                  <w:tab w:val="left" w:pos="284"/>
                                  <w:tab w:val="left" w:pos="459"/>
                                  <w:tab w:val="left" w:pos="993"/>
                                  <w:tab w:val="left" w:pos="1418"/>
                                  <w:tab w:val="left" w:pos="1697"/>
                                  <w:tab w:val="left" w:pos="2552"/>
                                </w:tabs>
                                <w:spacing w:after="0" w:line="240" w:lineRule="auto"/>
                                <w:jc w:val="thaiDistribute"/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0C109A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cs/>
                                </w:rPr>
                                <w:t xml:space="preserve">  </w:t>
                              </w:r>
                              <w:r w:rsidRPr="000C109A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  <w:p w14:paraId="7E75697F" w14:textId="77777777" w:rsidR="001D60DD" w:rsidRPr="000C109A" w:rsidRDefault="001D60DD" w:rsidP="0041074C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6B9B5BB" id="_x0000_s1103" style="position:absolute;margin-left:-1.05pt;margin-top:9.85pt;width:80.25pt;height:29.25pt;z-index:251660800;mso-width-relative:margin;mso-height-relative:margin" coordorigin=",79" coordsize="10193,3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">
                <v:rect id="Rectangle 474" o:spid="_x0000_s1104" style="position:absolute;top:79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Wp/cQA&#10;AADcAAAADwAAAGRycy9kb3ducmV2LnhtbESPQWsCMRSE70L/Q3gFb5q12Cpbo2yLgiehWqi9PTav&#10;yeLmZdlEd/33jSB4HGbmG2ax6l0tLtSGyrOCyTgDQVx6XbFR8H3YjOYgQkTWWHsmBVcKsFo+DRaY&#10;a9/xF1320YgE4ZCjAhtjk0sZSksOw9g3xMn7863DmGRrpG6xS3BXy5cse5MOK04LFhv6tFSe9men&#10;YN387opXE2TxE+3x5D+6jd0ZpYbPffEOIlIfH+F7e6sVTGcTuJ1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Vqf3EAAAA3AAAAA8AAAAAAAAAAAAAAAAAmAIAAGRycy9k&#10;b3ducmV2LnhtbFBLBQYAAAAABAAEAPUAAACJAwAAAAA=&#10;" filled="f"/>
                <v:shape id="Text Box 472" o:spid="_x0000_s1105" type="#_x0000_t202" style="position:absolute;left:1;top:174;width:10192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LhFs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vI1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i4RbHAAAA3AAAAA8AAAAAAAAAAAAAAAAAmAIAAGRy&#10;cy9kb3ducmV2LnhtbFBLBQYAAAAABAAEAPUAAACMAwAAAAA=&#10;" filled="f" stroked="f" strokeweight=".5pt">
                  <v:textbox>
                    <w:txbxContent>
                      <w:p w:rsidR="001D60DD" w:rsidRPr="000C109A" w:rsidRDefault="001D60DD" w:rsidP="0041074C">
                        <w:pPr>
                          <w:tabs>
                            <w:tab w:val="left" w:pos="284"/>
                            <w:tab w:val="left" w:pos="459"/>
                            <w:tab w:val="left" w:pos="993"/>
                            <w:tab w:val="left" w:pos="1418"/>
                            <w:tab w:val="left" w:pos="1697"/>
                            <w:tab w:val="left" w:pos="2552"/>
                          </w:tabs>
                          <w:spacing w:after="0" w:line="240" w:lineRule="auto"/>
                          <w:jc w:val="thaiDistribute"/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0C109A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cs/>
                          </w:rPr>
                          <w:t xml:space="preserve">  </w:t>
                        </w:r>
                        <w:r w:rsidRPr="000C109A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  <w:p w:rsidR="001D60DD" w:rsidRPr="000C109A" w:rsidRDefault="001D60DD" w:rsidP="0041074C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0CF1BEF7" w14:textId="77777777" w:rsidR="0041074C" w:rsidRPr="00A97C6B" w:rsidRDefault="0041074C" w:rsidP="00043E2F">
      <w:pPr>
        <w:spacing w:after="0"/>
        <w:ind w:left="851"/>
        <w:rPr>
          <w:rFonts w:ascii="TH SarabunPSK" w:hAnsi="TH SarabunPSK" w:cs="TH SarabunPSK"/>
          <w:b/>
          <w:bCs/>
          <w:sz w:val="32"/>
          <w:szCs w:val="40"/>
        </w:rPr>
      </w:pPr>
      <w:r w:rsidRPr="00A97C6B">
        <w:rPr>
          <w:rFonts w:ascii="TH SarabunPSK" w:hAnsi="TH SarabunPSK" w:cs="TH SarabunPSK"/>
          <w:sz w:val="20"/>
          <w:szCs w:val="20"/>
          <w:cs/>
        </w:rPr>
        <w:t xml:space="preserve">                 </w:t>
      </w:r>
    </w:p>
    <w:p w14:paraId="3137B9FC" w14:textId="77777777" w:rsidR="0041074C" w:rsidRPr="00A97C6B" w:rsidRDefault="0041074C" w:rsidP="00043E2F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1.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ครูถามตอบนักเรียนเพื่อทบทวนความรู้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>เรื่อง แผนภาพเวน</w:t>
      </w:r>
      <w:proofErr w:type="spellStart"/>
      <w:r w:rsidRPr="00A97C6B">
        <w:rPr>
          <w:rFonts w:ascii="TH SarabunPSK" w:hAnsi="TH SarabunPSK" w:cs="TH SarabunPSK"/>
          <w:sz w:val="32"/>
          <w:szCs w:val="32"/>
          <w:cs/>
        </w:rPr>
        <w:t>น์</w:t>
      </w:r>
      <w:proofErr w:type="spellEnd"/>
      <w:r w:rsidRPr="00A97C6B">
        <w:rPr>
          <w:rFonts w:ascii="TH SarabunPSK" w:hAnsi="TH SarabunPSK" w:cs="TH SarabunPSK"/>
          <w:sz w:val="32"/>
          <w:szCs w:val="32"/>
        </w:rPr>
        <w:tab/>
      </w:r>
    </w:p>
    <w:p w14:paraId="41E6D17D" w14:textId="77777777" w:rsidR="0041074C" w:rsidRPr="00A97C6B" w:rsidRDefault="0041074C" w:rsidP="00043E2F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2.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ครูให้นักเรียนเขียนสรุปความรู้รวบยอดเรื่อง แผนภาพเวน</w:t>
      </w:r>
      <w:proofErr w:type="spellStart"/>
      <w:r w:rsidRPr="00A97C6B">
        <w:rPr>
          <w:rFonts w:ascii="TH SarabunPSK" w:hAnsi="TH SarabunPSK" w:cs="TH SarabunPSK"/>
          <w:sz w:val="32"/>
          <w:szCs w:val="32"/>
          <w:cs/>
        </w:rPr>
        <w:t>น์</w:t>
      </w:r>
      <w:proofErr w:type="spellEnd"/>
      <w:r w:rsidRPr="00A97C6B">
        <w:rPr>
          <w:rFonts w:ascii="TH SarabunPSK" w:hAnsi="TH SarabunPSK" w:cs="TH SarabunPSK"/>
          <w:sz w:val="32"/>
          <w:szCs w:val="32"/>
          <w:cs/>
        </w:rPr>
        <w:t xml:space="preserve"> ลงในสมุด </w:t>
      </w:r>
    </w:p>
    <w:p w14:paraId="4EFF7330" w14:textId="77777777" w:rsidR="001E3F8F" w:rsidRPr="00A97C6B" w:rsidRDefault="001E3F8F" w:rsidP="00043E2F">
      <w:pPr>
        <w:tabs>
          <w:tab w:val="left" w:pos="284"/>
        </w:tabs>
        <w:spacing w:after="0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8F2DCEB" w14:textId="77777777" w:rsidR="0041074C" w:rsidRPr="00A97C6B" w:rsidRDefault="0041074C" w:rsidP="00043E2F">
      <w:pPr>
        <w:tabs>
          <w:tab w:val="left" w:pos="284"/>
        </w:tabs>
        <w:spacing w:after="0"/>
        <w:rPr>
          <w:rFonts w:ascii="TH SarabunPSK" w:hAnsi="TH SarabunPSK" w:cs="TH SarabunPSK"/>
          <w:b/>
          <w:bCs/>
          <w:sz w:val="28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7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9639" w:type="dxa"/>
        <w:tblInd w:w="-5" w:type="dxa"/>
        <w:tblLook w:val="04A0" w:firstRow="1" w:lastRow="0" w:firstColumn="1" w:lastColumn="0" w:noHBand="0" w:noVBand="1"/>
      </w:tblPr>
      <w:tblGrid>
        <w:gridCol w:w="2852"/>
        <w:gridCol w:w="2316"/>
        <w:gridCol w:w="2203"/>
        <w:gridCol w:w="2268"/>
      </w:tblGrid>
      <w:tr w:rsidR="0041074C" w:rsidRPr="00A97C6B" w14:paraId="048FE174" w14:textId="77777777" w:rsidTr="001E3F8F">
        <w:trPr>
          <w:tblHeader/>
        </w:trPr>
        <w:tc>
          <w:tcPr>
            <w:tcW w:w="2852" w:type="dxa"/>
            <w:shd w:val="clear" w:color="auto" w:fill="auto"/>
          </w:tcPr>
          <w:p w14:paraId="5811ED19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316" w:type="dxa"/>
            <w:shd w:val="clear" w:color="auto" w:fill="auto"/>
          </w:tcPr>
          <w:p w14:paraId="42C1CE18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03" w:type="dxa"/>
            <w:shd w:val="clear" w:color="auto" w:fill="auto"/>
          </w:tcPr>
          <w:p w14:paraId="200C4BC8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8" w:type="dxa"/>
            <w:shd w:val="clear" w:color="auto" w:fill="auto"/>
          </w:tcPr>
          <w:p w14:paraId="12C40210" w14:textId="77777777" w:rsidR="0041074C" w:rsidRPr="00A97C6B" w:rsidRDefault="0041074C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41074C" w:rsidRPr="00A97C6B" w14:paraId="76C32D38" w14:textId="77777777" w:rsidTr="001E3F8F">
        <w:trPr>
          <w:trHeight w:val="1944"/>
        </w:trPr>
        <w:tc>
          <w:tcPr>
            <w:tcW w:w="2852" w:type="dxa"/>
            <w:tcBorders>
              <w:bottom w:val="dashSmallGap" w:sz="4" w:space="0" w:color="auto"/>
            </w:tcBorders>
            <w:shd w:val="clear" w:color="auto" w:fill="auto"/>
          </w:tcPr>
          <w:p w14:paraId="1EC8D71D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7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การประเมินระหว่างการจัด</w:t>
            </w:r>
          </w:p>
          <w:p w14:paraId="19F14150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กิจกรรมการเรียนรู้</w:t>
            </w:r>
          </w:p>
          <w:p w14:paraId="5763625E" w14:textId="77777777" w:rsidR="0041074C" w:rsidRPr="00A97C6B" w:rsidRDefault="0041074C" w:rsidP="00043E2F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  <w:cs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    1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) แผนภาพเวน</w:t>
            </w:r>
            <w:proofErr w:type="spellStart"/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น์</w:t>
            </w:r>
            <w:proofErr w:type="spellEnd"/>
          </w:p>
        </w:tc>
        <w:tc>
          <w:tcPr>
            <w:tcW w:w="2316" w:type="dxa"/>
            <w:tcBorders>
              <w:bottom w:val="dashSmallGap" w:sz="4" w:space="0" w:color="auto"/>
            </w:tcBorders>
            <w:shd w:val="clear" w:color="auto" w:fill="auto"/>
          </w:tcPr>
          <w:p w14:paraId="1AC194DB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0F784DD5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br/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ตรวจแบบฝึกทักษะ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4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  <w:t>- ตรวจ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Exercise 1.4</w:t>
            </w:r>
          </w:p>
        </w:tc>
        <w:tc>
          <w:tcPr>
            <w:tcW w:w="2203" w:type="dxa"/>
            <w:tcBorders>
              <w:bottom w:val="dashSmallGap" w:sz="4" w:space="0" w:color="auto"/>
            </w:tcBorders>
            <w:shd w:val="clear" w:color="auto" w:fill="auto"/>
          </w:tcPr>
          <w:p w14:paraId="154EA7AB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058302F2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br/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แบบฝึกทักษะ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.4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  <w:t>-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Exercise 1.4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shd w:val="clear" w:color="auto" w:fill="auto"/>
          </w:tcPr>
          <w:p w14:paraId="0E14BDC2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4CC065A9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0C08E85A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  <w:p w14:paraId="4CC68402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</w:tc>
      </w:tr>
      <w:tr w:rsidR="0041074C" w:rsidRPr="00A97C6B" w14:paraId="078FF8F4" w14:textId="77777777" w:rsidTr="001E3F8F">
        <w:trPr>
          <w:trHeight w:val="682"/>
        </w:trPr>
        <w:tc>
          <w:tcPr>
            <w:tcW w:w="2852" w:type="dxa"/>
            <w:tcBorders>
              <w:bottom w:val="dashSmallGap" w:sz="4" w:space="0" w:color="auto"/>
            </w:tcBorders>
            <w:shd w:val="clear" w:color="auto" w:fill="auto"/>
          </w:tcPr>
          <w:p w14:paraId="38AABE25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การนำเสนอผลงาน</w:t>
            </w:r>
          </w:p>
        </w:tc>
        <w:tc>
          <w:tcPr>
            <w:tcW w:w="2316" w:type="dxa"/>
            <w:tcBorders>
              <w:bottom w:val="dashSmallGap" w:sz="4" w:space="0" w:color="auto"/>
            </w:tcBorders>
            <w:shd w:val="clear" w:color="auto" w:fill="auto"/>
          </w:tcPr>
          <w:p w14:paraId="094D7493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</w:t>
            </w:r>
          </w:p>
          <w:p w14:paraId="7B7DEACA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03" w:type="dxa"/>
            <w:tcBorders>
              <w:bottom w:val="dashSmallGap" w:sz="4" w:space="0" w:color="auto"/>
            </w:tcBorders>
            <w:shd w:val="clear" w:color="auto" w:fill="auto"/>
          </w:tcPr>
          <w:p w14:paraId="28A53AD9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</w:t>
            </w:r>
          </w:p>
          <w:p w14:paraId="65CF6D39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shd w:val="clear" w:color="auto" w:fill="auto"/>
          </w:tcPr>
          <w:p w14:paraId="619E0E1A" w14:textId="77777777" w:rsidR="0041074C" w:rsidRPr="00A97C6B" w:rsidRDefault="0041074C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41074C" w:rsidRPr="00A97C6B" w14:paraId="1BAC75E6" w14:textId="77777777" w:rsidTr="001E3F8F">
        <w:tc>
          <w:tcPr>
            <w:tcW w:w="285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94E65A2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0F9DCC26" w14:textId="77777777" w:rsidR="0041074C" w:rsidRPr="00A97C6B" w:rsidRDefault="0041074C" w:rsidP="00043E2F">
            <w:pPr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31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3AD8E8B" w14:textId="77777777" w:rsidR="0041074C" w:rsidRPr="00A97C6B" w:rsidRDefault="0041074C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0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44241F0" w14:textId="77777777" w:rsidR="0041074C" w:rsidRPr="00A97C6B" w:rsidRDefault="0041074C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CE86D0E" w14:textId="77777777" w:rsidR="0041074C" w:rsidRPr="00A97C6B" w:rsidRDefault="0041074C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41074C" w:rsidRPr="00A97C6B" w14:paraId="45A994FB" w14:textId="77777777" w:rsidTr="001E3F8F">
        <w:tc>
          <w:tcPr>
            <w:tcW w:w="285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233BACB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5591C71A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กลุ่ม</w:t>
            </w:r>
          </w:p>
        </w:tc>
        <w:tc>
          <w:tcPr>
            <w:tcW w:w="231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490039D" w14:textId="77777777" w:rsidR="0041074C" w:rsidRPr="00A97C6B" w:rsidRDefault="0041074C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0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3E78FB4" w14:textId="77777777" w:rsidR="0041074C" w:rsidRPr="00A97C6B" w:rsidRDefault="0041074C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580B4EC" w14:textId="77777777" w:rsidR="0041074C" w:rsidRPr="00A97C6B" w:rsidRDefault="0041074C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41074C" w:rsidRPr="00A97C6B" w14:paraId="38B27999" w14:textId="77777777" w:rsidTr="001E3F8F">
        <w:tc>
          <w:tcPr>
            <w:tcW w:w="2852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15C53375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อันพึง</w:t>
            </w:r>
          </w:p>
          <w:p w14:paraId="4953D3EA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ประสงค์</w:t>
            </w:r>
          </w:p>
          <w:p w14:paraId="2FF58BA1" w14:textId="77777777" w:rsidR="0041074C" w:rsidRPr="00A97C6B" w:rsidRDefault="0041074C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1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79FA6E3C" w14:textId="77777777" w:rsidR="0041074C" w:rsidRPr="00A97C6B" w:rsidRDefault="0041074C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1763F055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70079C28" w14:textId="77777777" w:rsidR="0041074C" w:rsidRPr="00A97C6B" w:rsidRDefault="0041074C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6EFE9BF8" w14:textId="77777777" w:rsidR="0041074C" w:rsidRPr="00A97C6B" w:rsidRDefault="0041074C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</w:tbl>
    <w:p w14:paraId="31EFA9D7" w14:textId="77777777" w:rsidR="0041074C" w:rsidRPr="00A97C6B" w:rsidRDefault="0041074C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2536CFA" w14:textId="77777777" w:rsidR="0041074C" w:rsidRPr="00A97C6B" w:rsidRDefault="0041074C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6588A4C9" w14:textId="77777777" w:rsidR="0041074C" w:rsidRPr="00A97C6B" w:rsidRDefault="0041074C" w:rsidP="00043E2F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.1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  <w:t>สื่อการเรียนรู้</w:t>
      </w:r>
    </w:p>
    <w:p w14:paraId="4626976C" w14:textId="77777777" w:rsidR="0041074C" w:rsidRPr="00A97C6B" w:rsidRDefault="0041074C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หนังสือเรียนรายวิชาเพิ่มเติม 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>4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รื่อง เซต</w:t>
      </w:r>
    </w:p>
    <w:p w14:paraId="518BF35C" w14:textId="77777777" w:rsidR="0041074C" w:rsidRPr="00A97C6B" w:rsidRDefault="0041074C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าเพิ่มเติม 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A97C6B">
        <w:rPr>
          <w:rFonts w:ascii="TH SarabunPSK" w:eastAsia="Calibri" w:hAnsi="TH SarabunPSK" w:cs="TH SarabunPSK"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รื่อง เซต </w:t>
      </w:r>
    </w:p>
    <w:p w14:paraId="0103E432" w14:textId="77777777" w:rsidR="0041074C" w:rsidRPr="00A97C6B" w:rsidRDefault="0041074C" w:rsidP="00043E2F">
      <w:pPr>
        <w:pStyle w:val="a8"/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284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8.2 แหล่งการเรียนรู้</w:t>
      </w:r>
    </w:p>
    <w:p w14:paraId="0D56087E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 </w:t>
      </w:r>
      <w:r w:rsidRPr="00A97C6B">
        <w:rPr>
          <w:rFonts w:ascii="TH SarabunPSK" w:eastAsia="Calibri" w:hAnsi="TH SarabunPSK" w:cs="TH SarabunPSK"/>
          <w:sz w:val="32"/>
          <w:szCs w:val="32"/>
        </w:rPr>
        <w:t>1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38907156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A97C6B">
        <w:rPr>
          <w:rFonts w:ascii="TH SarabunPSK" w:eastAsia="Calibri" w:hAnsi="TH SarabunPSK" w:cs="TH SarabunPSK"/>
          <w:sz w:val="32"/>
          <w:szCs w:val="32"/>
        </w:rPr>
        <w:t>2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1858D1FD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3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noProof/>
          <w:sz w:val="32"/>
          <w:szCs w:val="32"/>
          <w:cs/>
        </w:rPr>
        <w:t>อินเทอร์เน็ต</w:t>
      </w:r>
    </w:p>
    <w:p w14:paraId="227C9BB2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16DCBC4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C2ED85A" w14:textId="77777777" w:rsidR="0041074C" w:rsidRPr="00A97C6B" w:rsidRDefault="0041074C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C2EA65F" w14:textId="77777777" w:rsidR="000C109A" w:rsidRPr="00D93C9C" w:rsidRDefault="000C109A" w:rsidP="000C109A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D93C9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24B174C3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46D92632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D93C9C">
        <w:rPr>
          <w:rFonts w:ascii="TH SarabunPSK" w:hAnsi="TH SarabunPSK" w:cs="TH SarabunPSK"/>
          <w:sz w:val="32"/>
          <w:szCs w:val="32"/>
        </w:rPr>
        <w:t>K P A</w:t>
      </w:r>
    </w:p>
    <w:p w14:paraId="139B1F56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410DF18C" w14:textId="77777777" w:rsidR="000C109A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</w:t>
      </w:r>
    </w:p>
    <w:p w14:paraId="4EF85064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2730DF93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D93C9C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D93C9C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18FDDCAD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D93C9C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5E079D41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</w:t>
      </w:r>
      <w:r w:rsidRPr="00D93C9C">
        <w:rPr>
          <w:rFonts w:ascii="TH SarabunPSK" w:hAnsi="TH SarabunPSK" w:cs="TH SarabunPSK"/>
          <w:sz w:val="32"/>
          <w:szCs w:val="32"/>
        </w:rPr>
        <w:t>……</w:t>
      </w:r>
    </w:p>
    <w:p w14:paraId="6528C098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67717C54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07BB9F0D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43D164DA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5316E2B3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..</w:t>
      </w:r>
    </w:p>
    <w:p w14:paraId="3003CF42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1D32F5D7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D93C9C">
        <w:rPr>
          <w:rFonts w:ascii="TH SarabunPSK" w:hAnsi="TH SarabunPSK" w:cs="TH SarabunPSK"/>
          <w:sz w:val="32"/>
          <w:szCs w:val="32"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..</w:t>
      </w:r>
    </w:p>
    <w:p w14:paraId="470DEAEF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D93C9C">
        <w:rPr>
          <w:rFonts w:ascii="TH SarabunPSK" w:hAnsi="TH SarabunPSK" w:cs="TH SarabunPSK"/>
          <w:sz w:val="32"/>
          <w:szCs w:val="32"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..</w:t>
      </w:r>
    </w:p>
    <w:p w14:paraId="7BFAA4A5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</w:p>
    <w:p w14:paraId="598B3544" w14:textId="77777777" w:rsidR="000C109A" w:rsidRPr="00D93C9C" w:rsidRDefault="000C109A" w:rsidP="000C109A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 ......................................... ผู้บันทึก</w:t>
      </w:r>
    </w:p>
    <w:p w14:paraId="4C875E20" w14:textId="4C1B937C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="003D10B5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D93C9C">
        <w:rPr>
          <w:rFonts w:ascii="TH SarabunPSK" w:hAnsi="TH SarabunPSK" w:cs="TH SarabunPSK"/>
          <w:sz w:val="32"/>
          <w:szCs w:val="32"/>
          <w:cs/>
        </w:rPr>
        <w:t>)</w:t>
      </w:r>
    </w:p>
    <w:p w14:paraId="0032C519" w14:textId="77777777" w:rsidR="000C109A" w:rsidRPr="00D93C9C" w:rsidRDefault="000C109A" w:rsidP="000C109A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3D10B5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  <w:r w:rsidRPr="00D93C9C">
        <w:rPr>
          <w:rFonts w:ascii="TH SarabunPSK" w:hAnsi="TH SarabunPSK" w:cs="TH SarabunPSK"/>
          <w:sz w:val="32"/>
          <w:szCs w:val="32"/>
          <w:cs/>
        </w:rPr>
        <w:t>ครูผู้สอน</w:t>
      </w:r>
    </w:p>
    <w:p w14:paraId="36C010E5" w14:textId="77777777" w:rsidR="000C109A" w:rsidRPr="000C109A" w:rsidRDefault="000C109A" w:rsidP="000C109A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0C109A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12B9D8A4" wp14:editId="7EB8D18F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484" name="ตัวเชื่อมต่อตรง 4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B7D216" id="ตัวเชื่อมต่อตรง 484" o:spid="_x0000_s1026" style="position:absolute;flip:y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" strokecolor="black [3213]" strokeweight=".5pt">
                <v:stroke joinstyle="miter"/>
              </v:line>
            </w:pict>
          </mc:Fallback>
        </mc:AlternateContent>
      </w:r>
    </w:p>
    <w:p w14:paraId="0154FF9B" w14:textId="77777777" w:rsidR="000C109A" w:rsidRPr="00D93C9C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34DE9A14" w14:textId="77777777" w:rsidR="000C109A" w:rsidRDefault="000C109A" w:rsidP="000C109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5AC9B0A8" w14:textId="77777777" w:rsidR="000C109A" w:rsidRPr="00D93C9C" w:rsidRDefault="000C109A" w:rsidP="000C109A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</w:t>
      </w:r>
    </w:p>
    <w:p w14:paraId="068AF5A3" w14:textId="77777777" w:rsidR="000C109A" w:rsidRPr="00D93C9C" w:rsidRDefault="000C109A" w:rsidP="000C109A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</w:t>
      </w:r>
      <w:r>
        <w:rPr>
          <w:rFonts w:ascii="TH SarabunPSK" w:hAnsi="TH SarabunPSK" w:cs="TH SarabunPSK"/>
          <w:sz w:val="32"/>
          <w:szCs w:val="32"/>
          <w:cs/>
        </w:rPr>
        <w:t xml:space="preserve">                      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( นายประภาส ศรีทอง )</w:t>
      </w:r>
    </w:p>
    <w:p w14:paraId="1BFE2CDC" w14:textId="77777777" w:rsidR="000C109A" w:rsidRPr="00D93C9C" w:rsidRDefault="000C109A" w:rsidP="000C109A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หัวหน้ากลุ่มสาระการเรียนรู้คณิตศาสตร์ </w:t>
      </w:r>
      <w:r>
        <w:rPr>
          <w:rFonts w:ascii="TH SarabunPSK" w:hAnsi="TH SarabunPSK" w:cs="TH SarabunPSK"/>
          <w:sz w:val="32"/>
          <w:szCs w:val="32"/>
          <w:cs/>
        </w:rPr>
        <w:t xml:space="preserve"> 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รองผู้อำนวยการกลุ่มบริหารงานวิชาการ</w:t>
      </w:r>
    </w:p>
    <w:p w14:paraId="010BA1B5" w14:textId="77777777" w:rsidR="000C109A" w:rsidRPr="000C109A" w:rsidRDefault="000C109A" w:rsidP="000C109A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36474F8E" w14:textId="77777777" w:rsidR="000C109A" w:rsidRPr="00D93C9C" w:rsidRDefault="000C109A" w:rsidP="000C109A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68C3DA45" w14:textId="77777777" w:rsidR="000C109A" w:rsidRPr="00D93C9C" w:rsidRDefault="000C109A" w:rsidP="000C109A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</w:t>
      </w:r>
    </w:p>
    <w:p w14:paraId="3C996CA6" w14:textId="77777777" w:rsidR="000C109A" w:rsidRPr="00D93C9C" w:rsidRDefault="000C109A" w:rsidP="000C109A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( นาย</w:t>
      </w:r>
      <w:r w:rsidR="00A94919"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94919"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64E9DF24" w14:textId="77777777" w:rsidR="000C109A" w:rsidRPr="00D93C9C" w:rsidRDefault="000C109A" w:rsidP="000C109A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1D6E30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D93C9C">
        <w:rPr>
          <w:rFonts w:ascii="TH SarabunPSK" w:hAnsi="TH SarabunPSK" w:cs="TH SarabunPSK"/>
          <w:sz w:val="32"/>
          <w:szCs w:val="32"/>
          <w:cs/>
        </w:rPr>
        <w:t>ผู้อำนวยการโรงเรียนสตรีศึกษา</w:t>
      </w:r>
    </w:p>
    <w:p w14:paraId="7B2242D0" w14:textId="77777777" w:rsidR="006823BE" w:rsidRPr="00A97C6B" w:rsidRDefault="006823BE" w:rsidP="00043E2F">
      <w:pPr>
        <w:tabs>
          <w:tab w:val="left" w:pos="284"/>
          <w:tab w:val="left" w:pos="56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78208" behindDoc="1" locked="0" layoutInCell="1" allowOverlap="1" wp14:anchorId="134C4DD1" wp14:editId="71520FEF">
                <wp:simplePos x="0" y="0"/>
                <wp:positionH relativeFrom="margin">
                  <wp:posOffset>1850390</wp:posOffset>
                </wp:positionH>
                <wp:positionV relativeFrom="paragraph">
                  <wp:posOffset>-15875</wp:posOffset>
                </wp:positionV>
                <wp:extent cx="2337684" cy="365760"/>
                <wp:effectExtent l="0" t="0" r="24765" b="15240"/>
                <wp:wrapNone/>
                <wp:docPr id="476" name="Flowchart: Alternate Process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337684" cy="365760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3C2932" id="Flowchart: Alternate Process 14" o:spid="_x0000_s1026" type="#_x0000_t176" style="position:absolute;margin-left:145.7pt;margin-top:-1.25pt;width:184.05pt;height:28.8pt;z-index:-251638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" fillcolor="window" strokecolor="windowText" strokeweight="1.5pt">
                <v:path arrowok="t"/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แผนการจัดการเรียนรู้ที่ </w:t>
      </w:r>
      <w:r w:rsidRPr="00A97C6B">
        <w:rPr>
          <w:rFonts w:ascii="TH SarabunPSK" w:eastAsia="Calibri" w:hAnsi="TH SarabunPSK" w:cs="TH SarabunPSK"/>
          <w:b/>
          <w:bCs/>
          <w:noProof/>
          <w:sz w:val="44"/>
          <w:szCs w:val="44"/>
        </w:rPr>
        <w:t>5</w:t>
      </w:r>
      <w:r w:rsidRPr="00A97C6B">
        <w:rPr>
          <w:rFonts w:ascii="TH SarabunPSK" w:eastAsia="Calibri" w:hAnsi="TH SarabunPSK" w:cs="TH SarabunPSK"/>
          <w:b/>
          <w:bCs/>
          <w:color w:val="0F243E"/>
          <w:sz w:val="40"/>
          <w:szCs w:val="40"/>
          <w:cs/>
        </w:rPr>
        <w:br/>
      </w:r>
      <w:r w:rsidRPr="00A97C6B">
        <w:rPr>
          <w:rFonts w:ascii="TH SarabunPSK" w:eastAsia="Calibri" w:hAnsi="TH SarabunPSK" w:cs="TH SarabunPSK"/>
          <w:b/>
          <w:bCs/>
          <w:sz w:val="40"/>
          <w:szCs w:val="40"/>
          <w:cs/>
        </w:rPr>
        <w:t>การดำเนินการของเซต</w:t>
      </w:r>
    </w:p>
    <w:p w14:paraId="6C6A247D" w14:textId="77777777" w:rsidR="006823BE" w:rsidRPr="00A97C6B" w:rsidRDefault="006823BE" w:rsidP="00043E2F">
      <w:pPr>
        <w:spacing w:after="0" w:line="240" w:lineRule="auto"/>
        <w:ind w:left="2160" w:firstLine="720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743A28D3" wp14:editId="763D2128">
                <wp:simplePos x="0" y="0"/>
                <wp:positionH relativeFrom="margin">
                  <wp:align>left</wp:align>
                </wp:positionH>
                <wp:positionV relativeFrom="paragraph">
                  <wp:posOffset>72390</wp:posOffset>
                </wp:positionV>
                <wp:extent cx="4962525" cy="45719"/>
                <wp:effectExtent l="0" t="0" r="28575" b="12065"/>
                <wp:wrapNone/>
                <wp:docPr id="477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62525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12D0A7" id="Rectangle 232" o:spid="_x0000_s1026" style="position:absolute;margin-left:0;margin-top:5.7pt;width:390.75pt;height:3.6pt;z-index:25167923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" fillcolor="#7f7f7f" strokecolor="#7f7f7f">
                <w10:wrap anchorx="margin"/>
              </v:rect>
            </w:pict>
          </mc:Fallback>
        </mc:AlternateContent>
      </w:r>
      <w:r w:rsidRPr="00A97C6B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                                               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วลา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 xml:space="preserve">  4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ชั่วโมง</w:t>
      </w:r>
    </w:p>
    <w:p w14:paraId="3F06C439" w14:textId="77777777" w:rsidR="006823BE" w:rsidRPr="00A97C6B" w:rsidRDefault="006823BE" w:rsidP="00043E2F">
      <w:pPr>
        <w:tabs>
          <w:tab w:val="left" w:pos="284"/>
          <w:tab w:val="left" w:pos="56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1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ผลการเรียนรู้</w:t>
      </w:r>
    </w:p>
    <w:p w14:paraId="01A29F72" w14:textId="77777777" w:rsidR="006823BE" w:rsidRPr="00A97C6B" w:rsidRDefault="006823BE" w:rsidP="00043E2F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1</w:t>
      </w:r>
      <w:r w:rsidRPr="00A97C6B">
        <w:rPr>
          <w:rFonts w:ascii="TH SarabunPSK" w:hAnsi="TH SarabunPSK" w:cs="TH SarabunPSK"/>
          <w:sz w:val="32"/>
          <w:szCs w:val="32"/>
          <w:cs/>
        </w:rPr>
        <w:t>. เข้าใจและใช้ความรู้เกี่ยวกับเซต ในการสื่อสารและสื่อความหมายทางคณิตศาสตร์</w:t>
      </w:r>
    </w:p>
    <w:p w14:paraId="56CB78A2" w14:textId="77777777" w:rsidR="001E3F8F" w:rsidRPr="00A97C6B" w:rsidRDefault="001E3F8F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6DFBCBD" w14:textId="77777777" w:rsidR="006823BE" w:rsidRPr="00A97C6B" w:rsidRDefault="006823BE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60587474" w14:textId="77777777" w:rsidR="006823BE" w:rsidRPr="00A97C6B" w:rsidRDefault="006823BE" w:rsidP="00043E2F">
      <w:pPr>
        <w:pStyle w:val="12"/>
        <w:tabs>
          <w:tab w:val="clear" w:pos="284"/>
          <w:tab w:val="clear" w:pos="709"/>
          <w:tab w:val="clear" w:pos="1246"/>
          <w:tab w:val="left" w:pos="567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cs/>
        </w:rPr>
        <w:t xml:space="preserve">    1)  หาเซตที่เกิดจากการยูเนียน อินเตอร์เซกชัน คอมพลีเมนต์และผลต่างของเซตได้ (</w:t>
      </w:r>
      <w:r w:rsidRPr="00A97C6B">
        <w:rPr>
          <w:rFonts w:ascii="TH SarabunPSK" w:hAnsi="TH SarabunPSK" w:cs="TH SarabunPSK"/>
        </w:rPr>
        <w:t>K</w:t>
      </w:r>
      <w:r w:rsidRPr="00A97C6B">
        <w:rPr>
          <w:rFonts w:ascii="TH SarabunPSK" w:hAnsi="TH SarabunPSK" w:cs="TH SarabunPSK"/>
          <w:cs/>
        </w:rPr>
        <w:t>)</w:t>
      </w:r>
    </w:p>
    <w:p w14:paraId="3C785F28" w14:textId="77777777" w:rsidR="006823BE" w:rsidRPr="00A97C6B" w:rsidRDefault="006823BE" w:rsidP="00043E2F">
      <w:pPr>
        <w:pStyle w:val="12"/>
        <w:tabs>
          <w:tab w:val="clear" w:pos="284"/>
          <w:tab w:val="clear" w:pos="709"/>
          <w:tab w:val="clear" w:pos="924"/>
          <w:tab w:val="clear" w:pos="1246"/>
          <w:tab w:val="clear" w:pos="1560"/>
          <w:tab w:val="clear" w:pos="2552"/>
          <w:tab w:val="left" w:pos="567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</w:rPr>
        <w:t xml:space="preserve">    2</w:t>
      </w:r>
      <w:r w:rsidRPr="00A97C6B">
        <w:rPr>
          <w:rFonts w:ascii="TH SarabunPSK" w:hAnsi="TH SarabunPSK" w:cs="TH SarabunPSK"/>
          <w:cs/>
        </w:rPr>
        <w:t>)  สามารถเขียนแผนภาพเวนน์ เพื่ออธิบายการดำเนินการของเซตได้ (</w:t>
      </w:r>
      <w:r w:rsidRPr="00A97C6B">
        <w:rPr>
          <w:rFonts w:ascii="TH SarabunPSK" w:hAnsi="TH SarabunPSK" w:cs="TH SarabunPSK"/>
        </w:rPr>
        <w:t>P</w:t>
      </w:r>
      <w:r w:rsidRPr="00A97C6B">
        <w:rPr>
          <w:rFonts w:ascii="TH SarabunPSK" w:hAnsi="TH SarabunPSK" w:cs="TH SarabunPSK"/>
          <w:cs/>
        </w:rPr>
        <w:t xml:space="preserve">) </w:t>
      </w:r>
    </w:p>
    <w:p w14:paraId="70E75346" w14:textId="77777777" w:rsidR="006823BE" w:rsidRPr="00A97C6B" w:rsidRDefault="006823BE" w:rsidP="00043E2F">
      <w:pPr>
        <w:tabs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A97C6B">
        <w:rPr>
          <w:rFonts w:ascii="TH SarabunPSK" w:hAnsi="TH SarabunPSK" w:cs="TH SarabunPSK"/>
          <w:sz w:val="32"/>
          <w:szCs w:val="32"/>
        </w:rPr>
        <w:t>3)</w:t>
      </w:r>
      <w:r w:rsidRPr="00A97C6B">
        <w:rPr>
          <w:rFonts w:ascii="TH SarabunPSK" w:hAnsi="TH SarabunPSK" w:cs="TH SarabunPSK"/>
          <w:sz w:val="32"/>
          <w:szCs w:val="32"/>
          <w:cs/>
        </w:rPr>
        <w:tab/>
        <w:t>มีความสามารถในการสื่อสาร สื่อความหมายทางคณิตศาสตร์</w:t>
      </w:r>
      <w:r w:rsidRPr="00A97C6B">
        <w:rPr>
          <w:rFonts w:ascii="TH SarabunPSK" w:hAnsi="TH SarabunPSK" w:cs="TH SarabunPSK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การนำเสนออภิปรายสรุป  </w:t>
      </w:r>
    </w:p>
    <w:p w14:paraId="7572AB26" w14:textId="77777777" w:rsidR="006823BE" w:rsidRPr="00A97C6B" w:rsidRDefault="006823BE" w:rsidP="00043E2F">
      <w:pPr>
        <w:tabs>
          <w:tab w:val="left" w:pos="284"/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การดำเนินการของเซตได้ </w:t>
      </w:r>
      <w:r w:rsidRPr="00A97C6B">
        <w:rPr>
          <w:rFonts w:ascii="TH SarabunPSK" w:hAnsi="TH SarabunPSK" w:cs="TH SarabunPSK"/>
          <w:sz w:val="28"/>
          <w:szCs w:val="36"/>
          <w:cs/>
        </w:rPr>
        <w:t>(</w:t>
      </w:r>
      <w:r w:rsidRPr="00A97C6B">
        <w:rPr>
          <w:rFonts w:ascii="TH SarabunPSK" w:hAnsi="TH SarabunPSK" w:cs="TH SarabunPSK"/>
          <w:sz w:val="28"/>
          <w:szCs w:val="36"/>
        </w:rPr>
        <w:t>P</w:t>
      </w:r>
      <w:r w:rsidRPr="00A97C6B">
        <w:rPr>
          <w:rFonts w:ascii="TH SarabunPSK" w:hAnsi="TH SarabunPSK" w:cs="TH SarabunPSK"/>
          <w:sz w:val="28"/>
          <w:szCs w:val="36"/>
          <w:cs/>
        </w:rPr>
        <w:t>)</w:t>
      </w:r>
    </w:p>
    <w:p w14:paraId="4B1CC16C" w14:textId="77777777" w:rsidR="006823BE" w:rsidRPr="00A97C6B" w:rsidRDefault="006823BE" w:rsidP="00043E2F">
      <w:pPr>
        <w:pStyle w:val="12"/>
        <w:tabs>
          <w:tab w:val="clear" w:pos="284"/>
          <w:tab w:val="clear" w:pos="709"/>
          <w:tab w:val="clear" w:pos="924"/>
          <w:tab w:val="clear" w:pos="2552"/>
          <w:tab w:val="left" w:pos="567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cs/>
        </w:rPr>
        <w:t xml:space="preserve">    </w:t>
      </w:r>
      <w:r w:rsidRPr="00A97C6B">
        <w:rPr>
          <w:rFonts w:ascii="TH SarabunPSK" w:hAnsi="TH SarabunPSK" w:cs="TH SarabunPSK"/>
        </w:rPr>
        <w:t>4</w:t>
      </w:r>
      <w:r w:rsidRPr="00A97C6B">
        <w:rPr>
          <w:rFonts w:ascii="TH SarabunPSK" w:hAnsi="TH SarabunPSK" w:cs="TH SarabunPSK"/>
          <w:cs/>
        </w:rPr>
        <w:t>)</w:t>
      </w:r>
      <w:r w:rsidRPr="00A97C6B">
        <w:rPr>
          <w:rFonts w:ascii="TH SarabunPSK" w:hAnsi="TH SarabunPSK" w:cs="TH SarabunPSK"/>
        </w:rPr>
        <w:tab/>
      </w:r>
      <w:r w:rsidRPr="00A97C6B">
        <w:rPr>
          <w:rFonts w:ascii="TH SarabunPSK" w:hAnsi="TH SarabunPSK" w:cs="TH SarabunPSK"/>
          <w:cs/>
        </w:rPr>
        <w:t>รับผิดชอบต่อหน้าที่ที่ได้รับมอบหมาย (</w:t>
      </w:r>
      <w:r w:rsidRPr="00A97C6B">
        <w:rPr>
          <w:rFonts w:ascii="TH SarabunPSK" w:hAnsi="TH SarabunPSK" w:cs="TH SarabunPSK"/>
        </w:rPr>
        <w:t>A</w:t>
      </w:r>
      <w:r w:rsidRPr="00A97C6B">
        <w:rPr>
          <w:rFonts w:ascii="TH SarabunPSK" w:hAnsi="TH SarabunPSK" w:cs="TH SarabunPSK"/>
          <w:cs/>
        </w:rPr>
        <w:t>)</w:t>
      </w:r>
    </w:p>
    <w:p w14:paraId="29352660" w14:textId="77777777" w:rsidR="001E3F8F" w:rsidRPr="00A97C6B" w:rsidRDefault="001E3F8F" w:rsidP="00043E2F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70DF80E" w14:textId="77777777" w:rsidR="006823BE" w:rsidRPr="00A97C6B" w:rsidRDefault="006823BE" w:rsidP="00043E2F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355" w:type="dxa"/>
        <w:tblInd w:w="279" w:type="dxa"/>
        <w:tblLook w:val="04A0" w:firstRow="1" w:lastRow="0" w:firstColumn="1" w:lastColumn="0" w:noHBand="0" w:noVBand="1"/>
      </w:tblPr>
      <w:tblGrid>
        <w:gridCol w:w="4819"/>
        <w:gridCol w:w="4536"/>
      </w:tblGrid>
      <w:tr w:rsidR="006823BE" w:rsidRPr="00A97C6B" w14:paraId="557046A1" w14:textId="77777777" w:rsidTr="001E3F8F">
        <w:trPr>
          <w:trHeight w:val="286"/>
        </w:trPr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F2205A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D012DB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6823BE" w:rsidRPr="00A97C6B" w14:paraId="5AFE6F1E" w14:textId="77777777" w:rsidTr="001E3F8F">
        <w:trPr>
          <w:trHeight w:val="439"/>
        </w:trPr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527E0E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ยูเนียน อินเตอร์เซกชัน และคอมพลีเมน</w:t>
            </w:r>
            <w:proofErr w:type="spellStart"/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ต์</w:t>
            </w:r>
            <w:proofErr w:type="spellEnd"/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องเซต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BACAAF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6DF9C00A" w14:textId="77777777" w:rsidR="006823BE" w:rsidRPr="00A97C6B" w:rsidRDefault="006823BE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8"/>
          <w:szCs w:val="8"/>
        </w:rPr>
      </w:pPr>
    </w:p>
    <w:p w14:paraId="21494049" w14:textId="77777777" w:rsidR="001E3F8F" w:rsidRPr="00A97C6B" w:rsidRDefault="001E3F8F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23405B7" w14:textId="77777777" w:rsidR="006823BE" w:rsidRPr="00A97C6B" w:rsidRDefault="006823BE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/ความคิดรวบยอด</w:t>
      </w:r>
    </w:p>
    <w:p w14:paraId="70CC051C" w14:textId="77777777" w:rsidR="006823BE" w:rsidRPr="00A97C6B" w:rsidRDefault="006823BE" w:rsidP="00043E2F">
      <w:pPr>
        <w:tabs>
          <w:tab w:val="left" w:pos="284"/>
          <w:tab w:val="left" w:pos="567"/>
        </w:tabs>
        <w:spacing w:line="240" w:lineRule="auto"/>
        <w:ind w:left="284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  <w:t>การดำเนินการของเซต เป็นการสร้างเซตใหม่จากเซตสองเซตตามเงื่อนไขที่กำหนด ประกอบด้วย ยูเนียน อินเตอร์เซกชัน คอมพลีเมน</w:t>
      </w:r>
      <w:proofErr w:type="spellStart"/>
      <w:r w:rsidRPr="00A97C6B">
        <w:rPr>
          <w:rFonts w:ascii="TH SarabunPSK" w:eastAsia="Calibri" w:hAnsi="TH SarabunPSK" w:cs="TH SarabunPSK"/>
          <w:sz w:val="32"/>
          <w:szCs w:val="32"/>
          <w:cs/>
        </w:rPr>
        <w:t>ต์</w:t>
      </w:r>
      <w:proofErr w:type="spellEnd"/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และผลต่างระหว่างเซต ดังนี้</w:t>
      </w:r>
    </w:p>
    <w:p w14:paraId="5DECF5E3" w14:textId="77777777" w:rsidR="006823BE" w:rsidRPr="00A97C6B" w:rsidRDefault="006823BE" w:rsidP="004A13F1">
      <w:pPr>
        <w:pStyle w:val="a8"/>
        <w:numPr>
          <w:ilvl w:val="0"/>
          <w:numId w:val="12"/>
        </w:numPr>
        <w:tabs>
          <w:tab w:val="left" w:pos="284"/>
          <w:tab w:val="left" w:pos="567"/>
        </w:tabs>
        <w:spacing w:line="240" w:lineRule="auto"/>
        <w:ind w:hanging="43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ยูเนียนของ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คือ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ซตที่ประกอบด้วยสมาชิกที่เป็นสมาชิกของ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หรือ 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>B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หรือทั้งสองเซต เขียนแทนสัญลักษณ์ด้วย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∪B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</w:p>
    <w:p w14:paraId="66A1E2E6" w14:textId="77777777" w:rsidR="006823BE" w:rsidRPr="00A97C6B" w:rsidRDefault="006823BE" w:rsidP="004A13F1">
      <w:pPr>
        <w:pStyle w:val="a8"/>
        <w:numPr>
          <w:ilvl w:val="0"/>
          <w:numId w:val="12"/>
        </w:numPr>
        <w:tabs>
          <w:tab w:val="left" w:pos="284"/>
          <w:tab w:val="left" w:pos="567"/>
        </w:tabs>
        <w:spacing w:line="240" w:lineRule="auto"/>
        <w:ind w:hanging="43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อินเตอร์เซกชันของ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และเซต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 B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คือ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ซตที่ประกอบด้วยสมาชิกที่เป็นสมาชิกทั้ง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ขียนแทนด้วยสัญลักษณ์ด้วย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∩B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</w:p>
    <w:p w14:paraId="6B8A7ECC" w14:textId="77777777" w:rsidR="006823BE" w:rsidRPr="00A97C6B" w:rsidRDefault="006823BE" w:rsidP="004A13F1">
      <w:pPr>
        <w:pStyle w:val="a8"/>
        <w:numPr>
          <w:ilvl w:val="0"/>
          <w:numId w:val="12"/>
        </w:numPr>
        <w:tabs>
          <w:tab w:val="left" w:pos="284"/>
          <w:tab w:val="left" w:pos="567"/>
        </w:tabs>
        <w:spacing w:line="240" w:lineRule="auto"/>
        <w:ind w:hanging="43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คอมพลีเมน</w:t>
      </w:r>
      <w:proofErr w:type="spellStart"/>
      <w:r w:rsidRPr="00A97C6B">
        <w:rPr>
          <w:rFonts w:ascii="TH SarabunPSK" w:eastAsia="Calibri" w:hAnsi="TH SarabunPSK" w:cs="TH SarabunPSK"/>
          <w:sz w:val="32"/>
          <w:szCs w:val="32"/>
          <w:cs/>
        </w:rPr>
        <w:t>ต์</w:t>
      </w:r>
      <w:proofErr w:type="spellEnd"/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ของ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ซึ่งเป็นสับเซตของ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U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คือ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ซตที่ประกอบด้วยสมาชิกที่เป็นสมาชิกของ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U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แต่ไม่เป็นสมาชิกของ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ขียนแทนสัญลักษณ์ด้วย </w:t>
      </w: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'</m:t>
            </m:r>
          </m:sup>
        </m:sSup>
      </m:oMath>
      <w:r w:rsidRPr="00A97C6B">
        <w:rPr>
          <w:rFonts w:ascii="TH SarabunPSK" w:eastAsia="Calibri" w:hAnsi="TH SarabunPSK" w:cs="TH SarabunPSK"/>
          <w:color w:val="000000" w:themeColor="text1"/>
          <w:sz w:val="24"/>
          <w:szCs w:val="24"/>
          <w:cs/>
        </w:rPr>
        <w:t xml:space="preserve"> </w:t>
      </w:r>
    </w:p>
    <w:p w14:paraId="3B2F51DE" w14:textId="77777777" w:rsidR="006823BE" w:rsidRPr="00A97C6B" w:rsidRDefault="006823BE" w:rsidP="004A13F1">
      <w:pPr>
        <w:pStyle w:val="a8"/>
        <w:numPr>
          <w:ilvl w:val="0"/>
          <w:numId w:val="12"/>
        </w:numPr>
        <w:tabs>
          <w:tab w:val="left" w:pos="284"/>
          <w:tab w:val="left" w:pos="567"/>
        </w:tabs>
        <w:spacing w:line="240" w:lineRule="auto"/>
        <w:ind w:hanging="43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ผลต่างระหว่าง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คือ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ซตที่ประกอบด้วยสมาชิกของ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แต่ไม่เป็นสมาชิกของเซ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ขียนแทนสัญลักษณ์ด้วย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A-B</m:t>
        </m:r>
      </m:oMath>
    </w:p>
    <w:p w14:paraId="216491EF" w14:textId="77777777" w:rsidR="001E3F8F" w:rsidRPr="00A97C6B" w:rsidRDefault="001E3F8F" w:rsidP="00043E2F">
      <w:pPr>
        <w:tabs>
          <w:tab w:val="left" w:pos="284"/>
          <w:tab w:val="left" w:pos="567"/>
        </w:tabs>
        <w:spacing w:line="240" w:lineRule="auto"/>
        <w:ind w:left="284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A3F40F6" w14:textId="77777777" w:rsidR="001E3F8F" w:rsidRPr="00A97C6B" w:rsidRDefault="001E3F8F" w:rsidP="00043E2F">
      <w:pPr>
        <w:tabs>
          <w:tab w:val="left" w:pos="284"/>
          <w:tab w:val="left" w:pos="567"/>
        </w:tabs>
        <w:spacing w:line="240" w:lineRule="auto"/>
        <w:ind w:left="284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7ABED9D" w14:textId="77777777" w:rsidR="001E3F8F" w:rsidRPr="00A97C6B" w:rsidRDefault="001E3F8F" w:rsidP="00043E2F">
      <w:pPr>
        <w:tabs>
          <w:tab w:val="left" w:pos="284"/>
          <w:tab w:val="left" w:pos="567"/>
        </w:tabs>
        <w:spacing w:line="240" w:lineRule="auto"/>
        <w:ind w:left="284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9C78E7A" w14:textId="77777777" w:rsidR="001E3F8F" w:rsidRPr="00A97C6B" w:rsidRDefault="001E3F8F" w:rsidP="00043E2F">
      <w:pPr>
        <w:tabs>
          <w:tab w:val="left" w:pos="284"/>
          <w:tab w:val="left" w:pos="567"/>
        </w:tabs>
        <w:spacing w:line="240" w:lineRule="auto"/>
        <w:ind w:left="284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7B1D47B" w14:textId="77777777" w:rsidR="006823BE" w:rsidRPr="00A97C6B" w:rsidRDefault="006823BE" w:rsidP="00043E2F">
      <w:pPr>
        <w:tabs>
          <w:tab w:val="left" w:pos="284"/>
          <w:tab w:val="left" w:pos="567"/>
        </w:tabs>
        <w:spacing w:line="240" w:lineRule="auto"/>
        <w:ind w:left="284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5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0" w:type="auto"/>
        <w:tblInd w:w="279" w:type="dxa"/>
        <w:tblLook w:val="04A0" w:firstRow="1" w:lastRow="0" w:firstColumn="1" w:lastColumn="0" w:noHBand="0" w:noVBand="1"/>
      </w:tblPr>
      <w:tblGrid>
        <w:gridCol w:w="4794"/>
        <w:gridCol w:w="4441"/>
      </w:tblGrid>
      <w:tr w:rsidR="006823BE" w:rsidRPr="00A97C6B" w14:paraId="074892E3" w14:textId="77777777" w:rsidTr="001E3F8F">
        <w:tc>
          <w:tcPr>
            <w:tcW w:w="4794" w:type="dxa"/>
            <w:shd w:val="clear" w:color="auto" w:fill="auto"/>
            <w:vAlign w:val="center"/>
          </w:tcPr>
          <w:p w14:paraId="7C315DC1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441" w:type="dxa"/>
            <w:shd w:val="clear" w:color="auto" w:fill="auto"/>
            <w:vAlign w:val="center"/>
          </w:tcPr>
          <w:p w14:paraId="0CE6A4AF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6823BE" w:rsidRPr="00A97C6B" w14:paraId="08544FA2" w14:textId="77777777" w:rsidTr="001E3F8F">
        <w:tc>
          <w:tcPr>
            <w:tcW w:w="4794" w:type="dxa"/>
            <w:shd w:val="clear" w:color="auto" w:fill="auto"/>
          </w:tcPr>
          <w:p w14:paraId="0637C29E" w14:textId="77777777" w:rsidR="006823BE" w:rsidRPr="00A97C6B" w:rsidRDefault="006823BE" w:rsidP="00043E2F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2431EB10" w14:textId="77777777" w:rsidR="006823BE" w:rsidRPr="00A97C6B" w:rsidRDefault="006823BE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A97C6B">
              <w:rPr>
                <w:rFonts w:ascii="TH SarabunPSK" w:hAnsi="TH SarabunPSK" w:cs="TH SarabunPSK"/>
              </w:rPr>
              <w:t xml:space="preserve">     1</w:t>
            </w:r>
            <w:r w:rsidRPr="00A97C6B">
              <w:rPr>
                <w:rFonts w:ascii="TH SarabunPSK" w:hAnsi="TH SarabunPSK" w:cs="TH SarabunPSK"/>
                <w:cs/>
              </w:rPr>
              <w:t>)  ทักษะการระบุ</w:t>
            </w:r>
          </w:p>
          <w:p w14:paraId="2A13791D" w14:textId="77777777" w:rsidR="006823BE" w:rsidRPr="00A97C6B" w:rsidRDefault="006823BE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A97C6B">
              <w:rPr>
                <w:rFonts w:ascii="TH SarabunPSK" w:hAnsi="TH SarabunPSK" w:cs="TH SarabunPSK"/>
                <w:cs/>
              </w:rPr>
              <w:t xml:space="preserve">     </w:t>
            </w:r>
            <w:r w:rsidRPr="00A97C6B">
              <w:rPr>
                <w:rFonts w:ascii="TH SarabunPSK" w:hAnsi="TH SarabunPSK" w:cs="TH SarabunPSK"/>
              </w:rPr>
              <w:t>2</w:t>
            </w:r>
            <w:r w:rsidRPr="00A97C6B">
              <w:rPr>
                <w:rFonts w:ascii="TH SarabunPSK" w:hAnsi="TH SarabunPSK" w:cs="TH SarabunPSK"/>
                <w:cs/>
              </w:rPr>
              <w:t>)  ทักษะการคิดคล่อง</w:t>
            </w:r>
          </w:p>
          <w:p w14:paraId="481A1F22" w14:textId="77777777" w:rsidR="006823BE" w:rsidRPr="00A97C6B" w:rsidRDefault="006823BE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A97C6B">
              <w:rPr>
                <w:rFonts w:ascii="TH SarabunPSK" w:hAnsi="TH SarabunPSK" w:cs="TH SarabunPSK"/>
                <w:cs/>
              </w:rPr>
              <w:t xml:space="preserve">     </w:t>
            </w:r>
            <w:r w:rsidRPr="00A97C6B">
              <w:rPr>
                <w:rFonts w:ascii="TH SarabunPSK" w:hAnsi="TH SarabunPSK" w:cs="TH SarabunPSK"/>
              </w:rPr>
              <w:t xml:space="preserve">3)  </w:t>
            </w:r>
            <w:r w:rsidRPr="00A97C6B">
              <w:rPr>
                <w:rFonts w:ascii="TH SarabunPSK" w:hAnsi="TH SarabunPSK" w:cs="TH SarabunPSK"/>
                <w:cs/>
              </w:rPr>
              <w:t>ทักษะการนำความรู้ไปใช้</w:t>
            </w:r>
          </w:p>
          <w:p w14:paraId="2D292DC6" w14:textId="77777777" w:rsidR="006823BE" w:rsidRPr="00A97C6B" w:rsidRDefault="006823BE" w:rsidP="00043E2F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>3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.  ความสามารถในการแก้ปัญหา</w:t>
            </w:r>
          </w:p>
          <w:p w14:paraId="1FCDD747" w14:textId="77777777" w:rsidR="001E3F8F" w:rsidRPr="00A97C6B" w:rsidRDefault="001E3F8F" w:rsidP="00043E2F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</w:p>
        </w:tc>
        <w:tc>
          <w:tcPr>
            <w:tcW w:w="4441" w:type="dxa"/>
            <w:shd w:val="clear" w:color="auto" w:fill="auto"/>
          </w:tcPr>
          <w:p w14:paraId="36C88A2C" w14:textId="77777777" w:rsidR="006823BE" w:rsidRPr="00A97C6B" w:rsidRDefault="006823BE" w:rsidP="00043E2F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4669897C" w14:textId="77777777" w:rsidR="006823BE" w:rsidRPr="00A97C6B" w:rsidRDefault="006823BE" w:rsidP="00043E2F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59CC292B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257FBABE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02BCA0A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6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1AF2B242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8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A97C6B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แบบอุปนัย </w: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(Induction)</w:t>
      </w:r>
    </w:p>
    <w:p w14:paraId="6BAD5289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20"/>
          <w:szCs w:val="20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222DFB23" wp14:editId="59082E14">
                <wp:simplePos x="0" y="0"/>
                <wp:positionH relativeFrom="margin">
                  <wp:align>center</wp:align>
                </wp:positionH>
                <wp:positionV relativeFrom="paragraph">
                  <wp:posOffset>92462</wp:posOffset>
                </wp:positionV>
                <wp:extent cx="1152000" cy="349200"/>
                <wp:effectExtent l="0" t="0" r="10160" b="13335"/>
                <wp:wrapNone/>
                <wp:docPr id="478" name="Rectangle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2000" cy="3492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07E8E59D" w14:textId="77777777" w:rsidR="001D60DD" w:rsidRPr="00747F56" w:rsidRDefault="001D60DD" w:rsidP="006823BE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747F5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 xml:space="preserve">ชั่วโมง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  <w:p w14:paraId="0CBD68AB" w14:textId="77777777" w:rsidR="001D60DD" w:rsidRDefault="001D60DD" w:rsidP="006823B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8767B8" id="_x0000_s1106" style="position:absolute;margin-left:0;margin-top:7.3pt;width:90.7pt;height:27.5pt;z-index:2516833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" filled="f" strokecolor="windowText" strokeweight="1pt">
                <v:textbox>
                  <w:txbxContent>
                    <w:p w:rsidR="001D60DD" w:rsidRPr="00747F56" w:rsidRDefault="001D60DD" w:rsidP="006823BE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</w:pPr>
                      <w:r w:rsidRPr="00747F56"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  <w:cs/>
                        </w:rPr>
                        <w:t xml:space="preserve">ชั่วโมง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  <w:t>1</w:t>
                      </w:r>
                    </w:p>
                    <w:p w:rsidR="001D60DD" w:rsidRDefault="001D60DD" w:rsidP="006823BE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73443353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82304" behindDoc="0" locked="0" layoutInCell="1" allowOverlap="1" wp14:anchorId="29DC903B" wp14:editId="0D95EE8B">
                <wp:simplePos x="0" y="0"/>
                <wp:positionH relativeFrom="margin">
                  <wp:align>left</wp:align>
                </wp:positionH>
                <wp:positionV relativeFrom="paragraph">
                  <wp:posOffset>257920</wp:posOffset>
                </wp:positionV>
                <wp:extent cx="1131318" cy="370576"/>
                <wp:effectExtent l="0" t="0" r="0" b="0"/>
                <wp:wrapNone/>
                <wp:docPr id="479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1318" cy="370576"/>
                          <a:chOff x="0" y="0"/>
                          <a:chExt cx="1131318" cy="370576"/>
                        </a:xfrm>
                      </wpg:grpSpPr>
                      <wps:wsp>
                        <wps:cNvPr id="480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1" name="Text Box 481"/>
                        <wps:cNvSpPr txBox="1"/>
                        <wps:spPr>
                          <a:xfrm>
                            <a:off x="112143" y="862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636F5E3" w14:textId="77777777" w:rsidR="001D60DD" w:rsidRPr="000C109A" w:rsidRDefault="001D60DD" w:rsidP="006823BE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0C109A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64AE801" id="_x0000_s1107" style="position:absolute;margin-left:0;margin-top:20.3pt;width:89.1pt;height:29.2pt;z-index:251682304;mso-position-horizontal:left;mso-position-horizontal-relative:margin" coordsize="11313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">
                <v:rect id="Rectangle 474" o:spid="_x0000_s1108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x8QcEA&#10;AADcAAAADwAAAGRycy9kb3ducmV2LnhtbERPz2vCMBS+D/wfwhO8zdSho1Sj1DFhJ2EqqLdH80yK&#10;zUtpMtv99+Yw2PHj+73aDK4RD+pC7VnBbJqBIK68rtkoOB13rzmIEJE1Np5JwS8F2KxHLysstO/5&#10;mx6HaEQK4VCgAhtjW0gZKksOw9S3xIm7+c5hTLAzUnfYp3DXyLcse5cOa04NFlv6sFTdDz9OwWd7&#10;3ZcLE2R5jvZy99t+Z/dGqcl4KJcgIg3xX/zn/tIK5nman86kIy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MfEHBAAAA3AAAAA8AAAAAAAAAAAAAAAAAmAIAAGRycy9kb3du&#10;cmV2LnhtbFBLBQYAAAAABAAEAPUAAACGAwAAAAA=&#10;" filled="f"/>
                <v:shape id="Text Box 481" o:spid="_x0000_s1109" type="#_x0000_t202" style="position:absolute;left:1121;top:86;width:10192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PRsYA&#10;AADcAAAADwAAAGRycy9kb3ducmV2LnhtbESPQWvCQBSE70L/w/IKvelGqS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mUPRsYAAADcAAAADwAAAAAAAAAAAAAAAACYAgAAZHJz&#10;L2Rvd25yZXYueG1sUEsFBgAAAAAEAAQA9QAAAIsDAAAAAA==&#10;" filled="f" stroked="f" strokeweight=".5pt">
                  <v:textbox>
                    <w:txbxContent>
                      <w:p w:rsidR="001D60DD" w:rsidRPr="000C109A" w:rsidRDefault="001D60DD" w:rsidP="006823BE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0C109A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1A71E42D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</w:t>
      </w:r>
    </w:p>
    <w:p w14:paraId="1E4B50EA" w14:textId="77777777" w:rsidR="006823BE" w:rsidRPr="00A97C6B" w:rsidRDefault="006823BE" w:rsidP="00043E2F">
      <w:pPr>
        <w:tabs>
          <w:tab w:val="left" w:pos="567"/>
          <w:tab w:val="left" w:pos="851"/>
        </w:tabs>
        <w:spacing w:after="0" w:line="240" w:lineRule="auto"/>
        <w:ind w:firstLine="426"/>
        <w:rPr>
          <w:rFonts w:ascii="TH SarabunPSK" w:hAnsi="TH SarabunPSK" w:cs="TH SarabunPSK"/>
          <w:sz w:val="28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.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ครูและนักเรียนร่วมกันเฉลยการบ้าน</w:t>
      </w:r>
      <w:r w:rsidRPr="00A97C6B">
        <w:rPr>
          <w:rFonts w:ascii="TH SarabunPSK" w:eastAsia="Calibri" w:hAnsi="TH SarabunPSK" w:cs="TH SarabunPSK"/>
          <w:noProof/>
          <w:sz w:val="36"/>
          <w:szCs w:val="36"/>
          <w:cs/>
        </w:rPr>
        <w:tab/>
      </w:r>
    </w:p>
    <w:p w14:paraId="4A6BEE2F" w14:textId="77777777" w:rsidR="006823BE" w:rsidRPr="00A97C6B" w:rsidRDefault="006823BE" w:rsidP="00043E2F">
      <w:pPr>
        <w:tabs>
          <w:tab w:val="left" w:pos="851"/>
        </w:tabs>
        <w:spacing w:after="0" w:line="240" w:lineRule="auto"/>
        <w:ind w:left="851" w:hanging="284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2</w:t>
      </w:r>
      <w:r w:rsidRPr="00A97C6B">
        <w:rPr>
          <w:rFonts w:ascii="TH SarabunPSK" w:hAnsi="TH SarabunPSK" w:cs="TH SarabunPSK"/>
          <w:sz w:val="32"/>
          <w:szCs w:val="32"/>
          <w:cs/>
        </w:rPr>
        <w:t>.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ครูทบทวนการดำเนินการของจำนวน คือ การบวก การลบ การคูณและการหาร ซึ่งสามารถนำจำนวนสองจำนวนมาบวก ลบ คูณ และหารเพื่อให้เกิดจำนวนใหม่ได้ แต่ในเรื่องเซตนักเรียนไม่สามารถนำเซตสองเซตมาทำการบวก การลบ การคูณ และการหารได้ แต่ต้องอาศัยการดำเนินการของเซตในการหาคำตอบ</w:t>
      </w:r>
    </w:p>
    <w:p w14:paraId="299D5E5D" w14:textId="77777777" w:rsidR="006823BE" w:rsidRPr="00A97C6B" w:rsidRDefault="006823BE" w:rsidP="00043E2F">
      <w:pPr>
        <w:spacing w:after="0"/>
        <w:rPr>
          <w:rFonts w:ascii="TH SarabunPSK" w:hAnsi="TH SarabunPSK" w:cs="TH SarabunPSK"/>
          <w:sz w:val="14"/>
          <w:szCs w:val="14"/>
        </w:rPr>
      </w:pPr>
    </w:p>
    <w:p w14:paraId="1539CEBC" w14:textId="77777777" w:rsidR="006823BE" w:rsidRPr="00A97C6B" w:rsidRDefault="006823BE" w:rsidP="00043E2F">
      <w:pPr>
        <w:spacing w:after="0"/>
        <w:ind w:left="993" w:hanging="14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4BED0C6F" wp14:editId="6002D22B">
                <wp:simplePos x="0" y="0"/>
                <wp:positionH relativeFrom="column">
                  <wp:posOffset>85090</wp:posOffset>
                </wp:positionH>
                <wp:positionV relativeFrom="paragraph">
                  <wp:posOffset>111760</wp:posOffset>
                </wp:positionV>
                <wp:extent cx="1019175" cy="361950"/>
                <wp:effectExtent l="0" t="0" r="0" b="0"/>
                <wp:wrapNone/>
                <wp:docPr id="482" name="Text Box 4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3AD1A0" w14:textId="77777777" w:rsidR="001D60DD" w:rsidRPr="000C109A" w:rsidRDefault="001D60DD" w:rsidP="006823BE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0C109A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D4B6519" id="Text Box 482" o:spid="_x0000_s1110" type="#_x0000_t202" style="position:absolute;left:0;text-align:left;margin-left:6.7pt;margin-top:8.8pt;width:80.25pt;height:28.5pt;z-index:251680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" filled="f" stroked="f" strokeweight=".5pt">
                <v:textbox>
                  <w:txbxContent>
                    <w:p w:rsidR="001D60DD" w:rsidRPr="000C109A" w:rsidRDefault="001D60DD" w:rsidP="006823BE">
                      <w:pPr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0C109A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681280" behindDoc="1" locked="0" layoutInCell="1" allowOverlap="1" wp14:anchorId="67459F46" wp14:editId="74FC3098">
                <wp:simplePos x="0" y="0"/>
                <wp:positionH relativeFrom="margin">
                  <wp:align>left</wp:align>
                </wp:positionH>
                <wp:positionV relativeFrom="paragraph">
                  <wp:posOffset>97155</wp:posOffset>
                </wp:positionV>
                <wp:extent cx="838200" cy="342900"/>
                <wp:effectExtent l="0" t="0" r="19050" b="19050"/>
                <wp:wrapNone/>
                <wp:docPr id="483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46C92F" id="Rectangle 474" o:spid="_x0000_s1026" style="position:absolute;margin-left:0;margin-top:7.65pt;width:66pt;height:27pt;z-index:-25163520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" filled="f">
                <w10:wrap anchorx="margin"/>
              </v:rect>
            </w:pict>
          </mc:Fallback>
        </mc:AlternateContent>
      </w:r>
    </w:p>
    <w:p w14:paraId="65BCB792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13DB3B80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1. 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>ครูให้นักเรียนพิจารณาเซตต่อไปนี้ แล้วตั้งคำถาม ดังนี้</w:t>
      </w:r>
    </w:p>
    <w:p w14:paraId="5C8660B6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  <w:t xml:space="preserve">  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 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A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1, 3, 5, 7 </m:t>
            </m:r>
          </m:e>
        </m:d>
      </m:oMath>
    </w:p>
    <w:p w14:paraId="2A38FD56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B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 5, 6, 7, 9 </m:t>
            </m:r>
          </m:e>
        </m:d>
      </m:oMath>
    </w:p>
    <w:p w14:paraId="675B9033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1418"/>
          <w:tab w:val="left" w:pos="1697"/>
          <w:tab w:val="left" w:pos="2552"/>
        </w:tabs>
        <w:spacing w:after="0"/>
        <w:rPr>
          <w:rFonts w:ascii="TH SarabunPSK" w:eastAsia="Calibri" w:hAnsi="TH SarabunPSK" w:cs="TH SarabunPSK"/>
          <w:noProof/>
          <w:color w:val="000000" w:themeColor="text1"/>
          <w:sz w:val="24"/>
          <w:szCs w:val="24"/>
          <w:cs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  <w:t xml:space="preserve">      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 C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1, 3, 5, 6, 7, 9 </m:t>
            </m:r>
          </m:e>
        </m:d>
      </m:oMath>
    </w:p>
    <w:p w14:paraId="3EB7EB10" w14:textId="77777777" w:rsidR="006823BE" w:rsidRPr="00A97C6B" w:rsidRDefault="006823BE" w:rsidP="004A13F1">
      <w:pPr>
        <w:pStyle w:val="a8"/>
        <w:numPr>
          <w:ilvl w:val="0"/>
          <w:numId w:val="11"/>
        </w:numPr>
        <w:spacing w:after="0" w:line="240" w:lineRule="auto"/>
        <w:ind w:left="993" w:hanging="142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สมาชิกใดบ้าง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C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ที่อยู่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A</w:t>
      </w:r>
    </w:p>
    <w:p w14:paraId="30C1AC4A" w14:textId="77777777" w:rsidR="006823BE" w:rsidRPr="00A97C6B" w:rsidRDefault="006823BE" w:rsidP="00043E2F">
      <w:pPr>
        <w:tabs>
          <w:tab w:val="left" w:pos="1134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FF0000"/>
            <w:sz w:val="24"/>
            <w:szCs w:val="24"/>
          </w:rPr>
          <m:t>1, 3, 5, 7</m:t>
        </m:r>
      </m:oMath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10FB66CE" w14:textId="77777777" w:rsidR="006823BE" w:rsidRPr="00A97C6B" w:rsidRDefault="006823BE" w:rsidP="004A13F1">
      <w:pPr>
        <w:pStyle w:val="a8"/>
        <w:numPr>
          <w:ilvl w:val="0"/>
          <w:numId w:val="11"/>
        </w:numPr>
        <w:spacing w:after="0" w:line="240" w:lineRule="auto"/>
        <w:ind w:left="1134" w:hanging="283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สมาชิกใดบ้าง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C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ที่อยู่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B</w:t>
      </w:r>
    </w:p>
    <w:p w14:paraId="17A3B119" w14:textId="77777777" w:rsidR="006823BE" w:rsidRPr="00A97C6B" w:rsidRDefault="006823BE" w:rsidP="00043E2F">
      <w:pPr>
        <w:tabs>
          <w:tab w:val="left" w:pos="1134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FF0000"/>
            <w:sz w:val="24"/>
            <w:szCs w:val="24"/>
          </w:rPr>
          <m:t xml:space="preserve"> 5, 6, 7, 9</m:t>
        </m:r>
        <m:r>
          <w:rPr>
            <w:rFonts w:ascii="Cambria Math" w:hAnsi="Cambria Math" w:cs="TH SarabunPSK"/>
            <w:color w:val="FF0000"/>
            <w:sz w:val="20"/>
            <w:szCs w:val="20"/>
          </w:rPr>
          <m:t xml:space="preserve"> </m:t>
        </m:r>
      </m:oMath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7DCDD1C3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276"/>
          <w:tab w:val="left" w:pos="1418"/>
          <w:tab w:val="left" w:pos="2552"/>
        </w:tabs>
        <w:spacing w:after="0" w:line="240" w:lineRule="auto"/>
        <w:ind w:left="1560" w:hanging="709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สมาชิกใดบ้าง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C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ที่อยู่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ะ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B</w:t>
      </w:r>
    </w:p>
    <w:p w14:paraId="5BF52332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FF0000"/>
            <w:sz w:val="24"/>
            <w:szCs w:val="24"/>
          </w:rPr>
          <m:t xml:space="preserve"> 5, 7</m:t>
        </m:r>
        <m:r>
          <w:rPr>
            <w:rFonts w:ascii="Cambria Math" w:hAnsi="Cambria Math" w:cs="TH SarabunPSK"/>
            <w:color w:val="FF0000"/>
            <w:sz w:val="20"/>
            <w:szCs w:val="20"/>
          </w:rPr>
          <m:t xml:space="preserve"> </m:t>
        </m:r>
      </m:oMath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66540AA8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 xml:space="preserve">จากคำถามข้างต้น ครูอธิบายเพิ่มเติมว่า 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C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มีสมาชิกที่อยู่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เท่านั้น หรือมีสมาชิกที่อยู่ใน</w:t>
      </w:r>
    </w:p>
    <w:p w14:paraId="4129B289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851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เท่านั้น หรือมีสมาชิกที่อยู่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ะ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เรียก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C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ว่า ยูเนียนของ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A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และ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B</w:t>
      </w:r>
    </w:p>
    <w:p w14:paraId="77B313FF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>2.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ครูกล่าวถึงบทนิยามและสัญลักษณ์ของยูเนียน และเขียนแผนภาพแทนการยูเนียนของเซตเพื่อให้</w:t>
      </w:r>
    </w:p>
    <w:p w14:paraId="2C1322DC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851"/>
        <w:rPr>
          <w:rFonts w:ascii="TH SarabunPSK" w:eastAsia="Calibri" w:hAnsi="TH SarabunPSK" w:cs="TH SarabunPSK"/>
          <w:noProof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นักเรียนเข้าใจมากยิ่งขึ้น</w:t>
      </w:r>
    </w:p>
    <w:p w14:paraId="752D2A42" w14:textId="77777777" w:rsidR="00185540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       </w:t>
      </w:r>
    </w:p>
    <w:p w14:paraId="60BB2C19" w14:textId="77777777" w:rsidR="006823BE" w:rsidRPr="00A97C6B" w:rsidRDefault="00185540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="006823BE" w:rsidRPr="00A97C6B">
        <w:rPr>
          <w:rFonts w:ascii="TH SarabunPSK" w:eastAsia="Calibri" w:hAnsi="TH SarabunPSK" w:cs="TH SarabunPSK"/>
          <w:noProof/>
          <w:sz w:val="32"/>
          <w:szCs w:val="32"/>
        </w:rPr>
        <w:t>3.</w:t>
      </w:r>
      <w:r w:rsidR="006823BE"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="006823BE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ให้นักเรียนศึกษาตัวอย่างที่ </w:t>
      </w:r>
      <w:r w:rsidR="006823BE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11 – 13 </w:t>
      </w:r>
      <w:r w:rsidR="006823BE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จากหนังสือเรียนหน้า </w:t>
      </w:r>
      <w:r w:rsidR="006823BE"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19 – 20  </w:t>
      </w:r>
      <w:r w:rsidR="006823BE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้วให้ทำ </w:t>
      </w:r>
      <w:r w:rsidR="006823BE" w:rsidRPr="00A97C6B">
        <w:rPr>
          <w:rFonts w:ascii="TH SarabunPSK" w:eastAsia="Calibri" w:hAnsi="TH SarabunPSK" w:cs="TH SarabunPSK"/>
          <w:noProof/>
          <w:sz w:val="32"/>
          <w:szCs w:val="32"/>
        </w:rPr>
        <w:t>“</w:t>
      </w:r>
      <w:r w:rsidR="006823BE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ลองทำดู</w:t>
      </w:r>
      <w:r w:rsidR="006823BE" w:rsidRPr="00A97C6B">
        <w:rPr>
          <w:rFonts w:ascii="TH SarabunPSK" w:eastAsia="Calibri" w:hAnsi="TH SarabunPSK" w:cs="TH SarabunPSK"/>
          <w:noProof/>
          <w:sz w:val="32"/>
          <w:szCs w:val="32"/>
        </w:rPr>
        <w:t>”</w:t>
      </w:r>
      <w:r w:rsidR="006823BE"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จากนั้น</w:t>
      </w:r>
    </w:p>
    <w:p w14:paraId="07979A52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>ครูตรวจสอบความถูกต้อง</w:t>
      </w:r>
    </w:p>
    <w:p w14:paraId="5E07EA18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      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4.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ให้นักเรียนแบ่งกลุ่มออกเป็น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4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กลุ่ม โดยให้แต่ละกลุ่มกำหนด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ะ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้วหาเซตต่อไปนี้</w:t>
      </w:r>
    </w:p>
    <w:p w14:paraId="70AC7E4C" w14:textId="77777777" w:rsidR="006823BE" w:rsidRPr="00A97C6B" w:rsidRDefault="006823BE" w:rsidP="004A13F1">
      <w:pPr>
        <w:pStyle w:val="a8"/>
        <w:numPr>
          <w:ilvl w:val="0"/>
          <w:numId w:val="13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131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กลุ่มที่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1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∅∪A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ะ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∪∅</m:t>
        </m:r>
      </m:oMath>
    </w:p>
    <w:p w14:paraId="247612D0" w14:textId="77777777" w:rsidR="006823BE" w:rsidRPr="00A97C6B" w:rsidRDefault="006823BE" w:rsidP="004A13F1">
      <w:pPr>
        <w:pStyle w:val="a8"/>
        <w:numPr>
          <w:ilvl w:val="0"/>
          <w:numId w:val="13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131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กลุ่มที่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2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∪A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</w:p>
    <w:p w14:paraId="60BC69F0" w14:textId="77777777" w:rsidR="006823BE" w:rsidRPr="00A97C6B" w:rsidRDefault="006823BE" w:rsidP="004A13F1">
      <w:pPr>
        <w:pStyle w:val="a8"/>
        <w:numPr>
          <w:ilvl w:val="0"/>
          <w:numId w:val="13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131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กลุ่มที่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3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∪B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ะ</w:t>
      </w:r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B∪A</m:t>
        </m:r>
      </m:oMath>
    </w:p>
    <w:p w14:paraId="3738F4C1" w14:textId="77777777" w:rsidR="006823BE" w:rsidRPr="00A97C6B" w:rsidRDefault="006823BE" w:rsidP="004A13F1">
      <w:pPr>
        <w:pStyle w:val="a8"/>
        <w:numPr>
          <w:ilvl w:val="0"/>
          <w:numId w:val="13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131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กลุ่มที่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4  </w:t>
      </w:r>
      <m:oMath>
        <m:d>
          <m:dPr>
            <m:ctrlPr>
              <w:rPr>
                <w:rFonts w:ascii="Cambria Math" w:eastAsia="Calibri" w:hAnsi="Cambria Math" w:cs="TH SarabunPSK"/>
                <w:noProof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sz w:val="24"/>
                <w:szCs w:val="24"/>
              </w:rPr>
              <m:t>A∪B</m:t>
            </m:r>
          </m:e>
        </m:d>
        <m:r>
          <w:rPr>
            <w:rFonts w:ascii="Cambria Math" w:eastAsia="Calibri" w:hAnsi="Cambria Math" w:cs="TH SarabunPSK"/>
            <w:noProof/>
            <w:sz w:val="24"/>
            <w:szCs w:val="24"/>
          </w:rPr>
          <m:t>∪</m:t>
        </m:r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C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ะ</w:t>
      </w:r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∪(B∪C)</m:t>
        </m:r>
      </m:oMath>
    </w:p>
    <w:p w14:paraId="1F125E6A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0" w:hanging="139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จากนั้นให้แต่ละกลุ่มส่งตัวแทนออกมานำเสนอชั้นเรียน จากนั้นครูให้นักเรียนพิจารณาคำตอบของ</w:t>
      </w:r>
    </w:p>
    <w:p w14:paraId="1EBCDB3B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0" w:hanging="139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ต่ละกลุ่ม แล้วตั้งคำถามดังนี้</w:t>
      </w:r>
    </w:p>
    <w:p w14:paraId="4E332E4A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i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∅∪A</m:t>
        </m:r>
        <m:r>
          <w:rPr>
            <w:rFonts w:ascii="Cambria Math" w:eastAsia="Calibri" w:hAnsi="Cambria Math" w:cs="TH SarabunPSK"/>
            <w:noProof/>
            <w:sz w:val="24"/>
            <w:szCs w:val="24"/>
          </w:rPr>
          <m:t>=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∪∅=</m:t>
        </m:r>
      </m:oMath>
      <w:r w:rsidRPr="00A97C6B">
        <w:rPr>
          <w:rFonts w:ascii="TH SarabunPSK" w:eastAsia="Calibri" w:hAnsi="TH SarabunPSK" w:cs="TH SarabunPSK"/>
          <w:i/>
          <w:noProof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</m:t>
        </m:r>
      </m:oMath>
      <w:r w:rsidRPr="00A97C6B">
        <w:rPr>
          <w:rFonts w:ascii="TH SarabunPSK" w:eastAsia="Calibri" w:hAnsi="TH SarabunPSK" w:cs="TH SarabunPSK"/>
          <w:i/>
          <w:noProof/>
          <w:sz w:val="24"/>
          <w:szCs w:val="24"/>
          <w:cs/>
        </w:rPr>
        <w:t xml:space="preserve">  </w:t>
      </w:r>
      <w:r w:rsidRPr="00A97C6B">
        <w:rPr>
          <w:rFonts w:ascii="TH SarabunPSK" w:eastAsia="Calibri" w:hAnsi="TH SarabunPSK" w:cs="TH SarabunPSK"/>
          <w:i/>
          <w:noProof/>
          <w:sz w:val="32"/>
          <w:szCs w:val="32"/>
          <w:cs/>
        </w:rPr>
        <w:t>หรือไม่</w:t>
      </w:r>
    </w:p>
    <w:p w14:paraId="1C83AE24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276"/>
          <w:tab w:val="left" w:pos="1418"/>
          <w:tab w:val="left" w:pos="1697"/>
          <w:tab w:val="left" w:pos="2552"/>
        </w:tabs>
        <w:spacing w:after="0" w:line="240" w:lineRule="auto"/>
        <w:ind w:left="990"/>
        <w:rPr>
          <w:rFonts w:ascii="TH SarabunPSK" w:eastAsia="Calibri" w:hAnsi="TH SarabunPSK" w:cs="TH SarabunPSK"/>
          <w:i/>
          <w:noProof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 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นวตอบ เท่ากัน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02BC6C14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i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∪A=A</m:t>
        </m:r>
      </m:oMath>
      <w:r w:rsidRPr="00A97C6B">
        <w:rPr>
          <w:rFonts w:ascii="TH SarabunPSK" w:eastAsia="Calibri" w:hAnsi="TH SarabunPSK" w:cs="TH SarabunPSK"/>
          <w:iCs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sz w:val="32"/>
          <w:szCs w:val="32"/>
          <w:cs/>
        </w:rPr>
        <w:t>หรือไม่</w:t>
      </w:r>
    </w:p>
    <w:p w14:paraId="118AFC4E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0"/>
        <w:rPr>
          <w:rFonts w:ascii="TH SarabunPSK" w:eastAsia="Calibri" w:hAnsi="TH SarabunPSK" w:cs="TH SarabunPSK"/>
          <w:i/>
          <w:noProof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ab/>
        <w:t xml:space="preserve">  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นวตอบ เท่ากัน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1BFE094B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i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∪B</m:t>
        </m:r>
        <m:r>
          <w:rPr>
            <w:rFonts w:ascii="Cambria Math" w:eastAsia="Calibri" w:hAnsi="Cambria Math" w:cs="TH SarabunPSK"/>
            <w:noProof/>
            <w:sz w:val="24"/>
            <w:szCs w:val="24"/>
          </w:rPr>
          <m:t>=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B∪A</m:t>
        </m:r>
      </m:oMath>
      <w:r w:rsidRPr="00A97C6B">
        <w:rPr>
          <w:rFonts w:ascii="TH SarabunPSK" w:eastAsia="Calibri" w:hAnsi="TH SarabunPSK" w:cs="TH SarabunPSK"/>
          <w:iCs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iCs/>
          <w:noProof/>
          <w:sz w:val="32"/>
          <w:szCs w:val="32"/>
          <w:cs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sz w:val="32"/>
          <w:szCs w:val="32"/>
          <w:cs/>
        </w:rPr>
        <w:t>หรือไม่</w:t>
      </w:r>
    </w:p>
    <w:p w14:paraId="7BB73B43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0"/>
        <w:rPr>
          <w:rFonts w:ascii="TH SarabunPSK" w:eastAsia="Calibri" w:hAnsi="TH SarabunPSK" w:cs="TH SarabunPSK"/>
          <w:i/>
          <w:noProof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 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นวตอบ เท่ากัน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3F69824F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="Calibri" w:hAnsi="Cambria Math" w:cs="TH SarabunPSK"/>
                <w:noProof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sz w:val="24"/>
                <w:szCs w:val="24"/>
              </w:rPr>
              <m:t>A∪B</m:t>
            </m:r>
          </m:e>
        </m:d>
        <m:r>
          <w:rPr>
            <w:rFonts w:ascii="Cambria Math" w:eastAsia="Calibri" w:hAnsi="Cambria Math" w:cs="TH SarabunPSK"/>
            <w:noProof/>
            <w:sz w:val="24"/>
            <w:szCs w:val="24"/>
          </w:rPr>
          <m:t>∪</m:t>
        </m:r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C=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∪(B∪C)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หรือไม่</w:t>
      </w:r>
    </w:p>
    <w:p w14:paraId="4DB8EC09" w14:textId="77777777" w:rsidR="006823BE" w:rsidRPr="00A97C6B" w:rsidRDefault="006823BE" w:rsidP="00043E2F">
      <w:pPr>
        <w:tabs>
          <w:tab w:val="left" w:pos="284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0"/>
        <w:rPr>
          <w:rFonts w:ascii="TH SarabunPSK" w:eastAsia="Calibri" w:hAnsi="TH SarabunPSK" w:cs="TH SarabunPSK"/>
          <w:i/>
          <w:noProof/>
          <w:sz w:val="24"/>
          <w:szCs w:val="24"/>
          <w:cs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 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นวตอบ เท่ากัน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</w:t>
      </w:r>
    </w:p>
    <w:p w14:paraId="4A43FF38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276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 xml:space="preserve">    จากนั้นครูและนักเรียนร่วมกันสรุปเป็นพีชคณิตของเซต จากหนังสือเรียนหน้า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20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</w:t>
      </w:r>
    </w:p>
    <w:p w14:paraId="2DA2DB0A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5BB9E459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057A22BF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3993A8E4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70C312CF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06B58331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7C76A92B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6F44C390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3C0F6FB6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373D7175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4B367543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033D6A6E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66289E54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3F4EE857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51342AB2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5956C761" w14:textId="77777777" w:rsidR="00185540" w:rsidRPr="00A97C6B" w:rsidRDefault="00185540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712BB079" w14:textId="77777777" w:rsidR="006823BE" w:rsidRPr="00A97C6B" w:rsidRDefault="00185540" w:rsidP="00185540">
      <w:pPr>
        <w:spacing w:after="0" w:line="240" w:lineRule="auto"/>
        <w:ind w:left="426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09E13434" wp14:editId="1F9C6178">
                <wp:simplePos x="0" y="0"/>
                <wp:positionH relativeFrom="margin">
                  <wp:posOffset>2628900</wp:posOffset>
                </wp:positionH>
                <wp:positionV relativeFrom="paragraph">
                  <wp:posOffset>-305435</wp:posOffset>
                </wp:positionV>
                <wp:extent cx="1143000" cy="352425"/>
                <wp:effectExtent l="0" t="0" r="19050" b="28575"/>
                <wp:wrapNone/>
                <wp:docPr id="102" name="Text Box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A7722B" w14:textId="77777777" w:rsidR="001D60DD" w:rsidRPr="00987452" w:rsidRDefault="001D60DD" w:rsidP="00185540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 w:rsidRPr="00987452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ที่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5F92D5" id="Text Box 102" o:spid="_x0000_s1111" type="#_x0000_t202" style="position:absolute;left:0;text-align:left;margin-left:207pt;margin-top:-24.05pt;width:90pt;height:27.75pt;z-index:25175552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" fillcolor="white [3201]" strokeweight=".5pt">
                <v:textbox>
                  <w:txbxContent>
                    <w:p w:rsidR="001D60DD" w:rsidRPr="00987452" w:rsidRDefault="001D60DD" w:rsidP="00185540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 w:rsidRPr="00987452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ที่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  </w:t>
      </w:r>
      <w:r w:rsidR="006823BE"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5.  </w:t>
      </w:r>
      <w:r w:rsidR="006823BE"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ครูทบทวนความรู้เรื่องการยูเนียนของเซต </w:t>
      </w:r>
    </w:p>
    <w:p w14:paraId="341E02CD" w14:textId="77777777" w:rsidR="006823BE" w:rsidRPr="00A97C6B" w:rsidRDefault="006823BE" w:rsidP="00185540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  <w:t>6.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>ครูให้นักเรียนพิจารณาเซตต่อไปนี้ แล้วตั้งคำถาม ดังนี้</w:t>
      </w:r>
    </w:p>
    <w:p w14:paraId="7E5E3B39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  <w:t xml:space="preserve">      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A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2, 3, 7 </m:t>
            </m:r>
          </m:e>
        </m:d>
      </m:oMath>
    </w:p>
    <w:p w14:paraId="0013083A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  <w:cs/>
        </w:rPr>
        <w:tab/>
        <w:t xml:space="preserve">  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  <w:cs/>
        </w:rPr>
        <w:t xml:space="preserve">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B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1, 2, 3, 5 </m:t>
            </m:r>
          </m:e>
        </m:d>
      </m:oMath>
    </w:p>
    <w:p w14:paraId="752F38C3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4"/>
          <w:szCs w:val="24"/>
          <w:cs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  <w:t xml:space="preserve">   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  <w:cs/>
        </w:rPr>
        <w:t xml:space="preserve">   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 C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2, 3 </m:t>
            </m:r>
          </m:e>
        </m:d>
      </m:oMath>
    </w:p>
    <w:p w14:paraId="2FA18AAD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สมาชิกใดบ้าง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C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ที่อยู่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A</w:t>
      </w:r>
    </w:p>
    <w:p w14:paraId="6351DD72" w14:textId="77777777" w:rsidR="006823BE" w:rsidRPr="00A97C6B" w:rsidRDefault="006823BE" w:rsidP="00043E2F">
      <w:pPr>
        <w:tabs>
          <w:tab w:val="left" w:pos="284"/>
          <w:tab w:val="left" w:pos="567"/>
          <w:tab w:val="left" w:pos="1134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FF0000"/>
            <w:sz w:val="24"/>
            <w:szCs w:val="24"/>
          </w:rPr>
          <m:t>2, 3</m:t>
        </m:r>
      </m:oMath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56A94D02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สมาชิกใดบ้าง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C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ที่อยู่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B</w:t>
      </w:r>
    </w:p>
    <w:p w14:paraId="37FC2376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  <w:t xml:space="preserve"> 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FF0000"/>
            <w:sz w:val="24"/>
            <w:szCs w:val="24"/>
          </w:rPr>
          <m:t xml:space="preserve"> 2, 3</m:t>
        </m:r>
      </m:oMath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5EE9489F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สมาชิกใดบ้างใน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C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ที่อยู่ในทั้ง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ะ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B</w:t>
      </w:r>
    </w:p>
    <w:p w14:paraId="3693E509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FF0000"/>
            <w:sz w:val="24"/>
            <w:szCs w:val="24"/>
          </w:rPr>
          <m:t xml:space="preserve"> </m:t>
        </m:r>
        <m:r>
          <w:rPr>
            <w:rFonts w:ascii="Cambria Math" w:eastAsia="Calibri" w:hAnsi="Cambria Math" w:cs="TH SarabunPSK"/>
            <w:noProof/>
            <w:color w:val="FF0000"/>
            <w:sz w:val="24"/>
            <w:szCs w:val="24"/>
          </w:rPr>
          <m:t>2</m:t>
        </m:r>
        <m:r>
          <m:rPr>
            <m:sty m:val="p"/>
          </m:rPr>
          <w:rPr>
            <w:rFonts w:ascii="Cambria Math" w:eastAsia="Calibri" w:hAnsi="Cambria Math" w:cs="TH SarabunPSK"/>
            <w:noProof/>
            <w:color w:val="FF0000"/>
            <w:sz w:val="24"/>
            <w:szCs w:val="24"/>
          </w:rPr>
          <m:t>, 3</m:t>
        </m:r>
      </m:oMath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62C66BF9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 xml:space="preserve">จากคำถามข้างต้น ครูอธิบายเพิ่มเติมว่า 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C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ที่อยู่ในทั้ง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ะ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เรียก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C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ว่า </w:t>
      </w:r>
    </w:p>
    <w:p w14:paraId="71292A43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851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อินเตอร์เซกชันของ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A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และ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B </w:t>
      </w:r>
    </w:p>
    <w:p w14:paraId="53474161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>7.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ครูกล่าวถึงบทนิยามและสัญลักษณ์ของอินเตอร์เซกชัน และเขียนแผนภาพแทนการอินเตอร์เซกชันของ</w:t>
      </w:r>
    </w:p>
    <w:p w14:paraId="6FA3F596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noProof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เซตเพื่อให้นักเรียนเข้าใจมากยิ่งขึ้น</w:t>
      </w:r>
    </w:p>
    <w:p w14:paraId="0011630C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      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8.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ให้นักเรียนศึกษาตัวอย่างที่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14 – 15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จากหนังสือเรียนหน้า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21 – 22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้วให้ทำ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“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ลองทำดู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”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โดย</w:t>
      </w:r>
    </w:p>
    <w:p w14:paraId="36117809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>ครูตรวจสอบความถูกต้อง</w:t>
      </w:r>
    </w:p>
    <w:p w14:paraId="5736BF58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  <w:t xml:space="preserve">    9.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ให้นักเรียนจับคู่แล้วทำ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“Thinking Time”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ใส่กระดาษ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A4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จากนั้นครูเฉลยคำตอบที่เป็นไปได้ทั้งหมด</w:t>
      </w:r>
    </w:p>
    <w:p w14:paraId="6A5784C8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บนกระดาน และอธิบายอย่างละเอียด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</w:p>
    <w:p w14:paraId="3A8DE97D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     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10.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ให้นักเรียนแบ่งกลุ่มออกเป็น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6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กลุ่ม โดยให้แต่ละกลุ่มกำหนด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ะ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้วหาเซตต่อไปนี้</w:t>
      </w:r>
    </w:p>
    <w:p w14:paraId="71432B69" w14:textId="77777777" w:rsidR="006823BE" w:rsidRPr="00A97C6B" w:rsidRDefault="006823BE" w:rsidP="004A13F1">
      <w:pPr>
        <w:pStyle w:val="a8"/>
        <w:numPr>
          <w:ilvl w:val="0"/>
          <w:numId w:val="14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131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กลุ่มที่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1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∅∩A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ะ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∩∅</m:t>
        </m:r>
      </m:oMath>
    </w:p>
    <w:p w14:paraId="38E55487" w14:textId="77777777" w:rsidR="006823BE" w:rsidRPr="00A97C6B" w:rsidRDefault="006823BE" w:rsidP="004A13F1">
      <w:pPr>
        <w:pStyle w:val="a8"/>
        <w:numPr>
          <w:ilvl w:val="0"/>
          <w:numId w:val="14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131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กลุ่มที่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2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∩A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 </w:t>
      </w:r>
    </w:p>
    <w:p w14:paraId="50E8A2C6" w14:textId="77777777" w:rsidR="006823BE" w:rsidRPr="00A97C6B" w:rsidRDefault="006823BE" w:rsidP="004A13F1">
      <w:pPr>
        <w:pStyle w:val="a8"/>
        <w:numPr>
          <w:ilvl w:val="0"/>
          <w:numId w:val="14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131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กลุ่มที่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3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∩B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ะ</w:t>
      </w:r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B∩A</m:t>
        </m:r>
      </m:oMath>
    </w:p>
    <w:p w14:paraId="07B956B5" w14:textId="77777777" w:rsidR="006823BE" w:rsidRPr="00A97C6B" w:rsidRDefault="006823BE" w:rsidP="004A13F1">
      <w:pPr>
        <w:pStyle w:val="a8"/>
        <w:numPr>
          <w:ilvl w:val="0"/>
          <w:numId w:val="14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131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กลุ่มที่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4  </w:t>
      </w:r>
      <m:oMath>
        <m:d>
          <m:dPr>
            <m:ctrlPr>
              <w:rPr>
                <w:rFonts w:ascii="Cambria Math" w:eastAsia="Calibri" w:hAnsi="Cambria Math" w:cs="TH SarabunPSK"/>
                <w:noProof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sz w:val="24"/>
                <w:szCs w:val="24"/>
              </w:rPr>
              <m:t>A∩B</m:t>
            </m:r>
          </m:e>
        </m:d>
        <m:r>
          <w:rPr>
            <w:rFonts w:ascii="Cambria Math" w:eastAsia="Calibri" w:hAnsi="Cambria Math" w:cs="TH SarabunPSK"/>
            <w:noProof/>
            <w:sz w:val="24"/>
            <w:szCs w:val="24"/>
          </w:rPr>
          <m:t>∩</m:t>
        </m:r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C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ะ</w:t>
      </w:r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∩(B∩C)</m:t>
        </m:r>
      </m:oMath>
    </w:p>
    <w:p w14:paraId="6C4009E2" w14:textId="77777777" w:rsidR="006823BE" w:rsidRPr="00A97C6B" w:rsidRDefault="006823BE" w:rsidP="004A13F1">
      <w:pPr>
        <w:pStyle w:val="a8"/>
        <w:numPr>
          <w:ilvl w:val="0"/>
          <w:numId w:val="14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131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กลุ่มที่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5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</m:t>
        </m:r>
        <m:r>
          <w:rPr>
            <w:rFonts w:ascii="Cambria Math" w:eastAsia="Calibri" w:hAnsi="Cambria Math" w:cs="TH SarabunPSK"/>
            <w:noProof/>
            <w:sz w:val="24"/>
            <w:szCs w:val="24"/>
          </w:rPr>
          <m:t>∪</m:t>
        </m:r>
        <m:d>
          <m:dPr>
            <m:ctrlPr>
              <w:rPr>
                <w:rFonts w:ascii="Cambria Math" w:eastAsia="Calibri" w:hAnsi="Cambria Math" w:cs="TH SarabunPSK"/>
                <w:noProof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sz w:val="24"/>
                <w:szCs w:val="24"/>
              </w:rPr>
              <m:t>B∩C</m:t>
            </m:r>
          </m:e>
        </m:d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ะ</w:t>
      </w:r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(A∪B)∩(A∪C)</m:t>
        </m:r>
      </m:oMath>
    </w:p>
    <w:p w14:paraId="6FC822C7" w14:textId="77777777" w:rsidR="006823BE" w:rsidRPr="00A97C6B" w:rsidRDefault="006823BE" w:rsidP="004A13F1">
      <w:pPr>
        <w:pStyle w:val="a8"/>
        <w:numPr>
          <w:ilvl w:val="0"/>
          <w:numId w:val="14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131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กลุ่มที่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6</w:t>
      </w:r>
      <w:r w:rsidRPr="00A97C6B">
        <w:rPr>
          <w:rFonts w:ascii="TH SarabunPSK" w:eastAsia="Calibri" w:hAnsi="TH SarabunPSK" w:cs="TH SarabunPSK"/>
          <w:noProof/>
          <w:sz w:val="40"/>
          <w:szCs w:val="40"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</m:t>
        </m:r>
        <m:r>
          <w:rPr>
            <w:rFonts w:ascii="Cambria Math" w:eastAsia="Calibri" w:hAnsi="Cambria Math" w:cs="TH SarabunPSK"/>
            <w:noProof/>
            <w:sz w:val="24"/>
            <w:szCs w:val="24"/>
          </w:rPr>
          <m:t>∩</m:t>
        </m:r>
        <m:d>
          <m:dPr>
            <m:ctrlPr>
              <w:rPr>
                <w:rFonts w:ascii="Cambria Math" w:eastAsia="Calibri" w:hAnsi="Cambria Math" w:cs="TH SarabunPSK"/>
                <w:noProof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sz w:val="24"/>
                <w:szCs w:val="24"/>
              </w:rPr>
              <m:t>B∪C</m:t>
            </m:r>
          </m:e>
        </m:d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ะ</w:t>
      </w:r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(A∩B)∪(A∩C)</m:t>
        </m:r>
      </m:oMath>
    </w:p>
    <w:p w14:paraId="6BEB19E9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0" w:hanging="139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จากนั้นให้แต่ละกลุ่มส่งตัวแทนออกมานำเสนอชั้นเรียน จากนั้นครูให้นักเรียนพิจารณาคำตอบของ</w:t>
      </w:r>
    </w:p>
    <w:p w14:paraId="354DF5F5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0" w:hanging="139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ต่ละกลุ่ม แล้วตั้งคำถามดังนี้</w:t>
      </w:r>
    </w:p>
    <w:p w14:paraId="0AE18AA7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i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∅∩A</m:t>
        </m:r>
        <m:r>
          <w:rPr>
            <w:rFonts w:ascii="Cambria Math" w:eastAsia="Calibri" w:hAnsi="Cambria Math" w:cs="TH SarabunPSK"/>
            <w:noProof/>
            <w:sz w:val="24"/>
            <w:szCs w:val="24"/>
          </w:rPr>
          <m:t>=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∩∅=∅</m:t>
        </m:r>
      </m:oMath>
      <w:r w:rsidRPr="00A97C6B">
        <w:rPr>
          <w:rFonts w:ascii="TH SarabunPSK" w:eastAsia="Calibri" w:hAnsi="TH SarabunPSK" w:cs="TH SarabunPSK"/>
          <w:iCs/>
          <w:noProof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sz w:val="32"/>
          <w:szCs w:val="32"/>
          <w:cs/>
        </w:rPr>
        <w:t>หรือไม่</w:t>
      </w:r>
    </w:p>
    <w:p w14:paraId="0990E98F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0"/>
        <w:rPr>
          <w:rFonts w:ascii="TH SarabunPSK" w:eastAsia="Calibri" w:hAnsi="TH SarabunPSK" w:cs="TH SarabunPSK"/>
          <w:i/>
          <w:noProof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 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นวตอบ เท่ากัน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175CD1F7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i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∩A=A</m:t>
        </m:r>
      </m:oMath>
      <w:r w:rsidRPr="00A97C6B">
        <w:rPr>
          <w:rFonts w:ascii="TH SarabunPSK" w:eastAsia="Calibri" w:hAnsi="TH SarabunPSK" w:cs="TH SarabunPSK"/>
          <w:iCs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sz w:val="32"/>
          <w:szCs w:val="32"/>
          <w:cs/>
        </w:rPr>
        <w:t>หรือไม่</w:t>
      </w:r>
    </w:p>
    <w:p w14:paraId="5EEFC15A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0"/>
        <w:rPr>
          <w:rFonts w:ascii="TH SarabunPSK" w:eastAsia="Calibri" w:hAnsi="TH SarabunPSK" w:cs="TH SarabunPSK"/>
          <w:i/>
          <w:noProof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 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นวตอบ เท่ากัน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2ED9849F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i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∩B</m:t>
        </m:r>
        <m:r>
          <w:rPr>
            <w:rFonts w:ascii="Cambria Math" w:eastAsia="Calibri" w:hAnsi="Cambria Math" w:cs="TH SarabunPSK"/>
            <w:noProof/>
            <w:sz w:val="24"/>
            <w:szCs w:val="24"/>
          </w:rPr>
          <m:t>=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B∩A</m:t>
        </m:r>
      </m:oMath>
      <w:r w:rsidRPr="00A97C6B">
        <w:rPr>
          <w:rFonts w:ascii="TH SarabunPSK" w:eastAsia="Calibri" w:hAnsi="TH SarabunPSK" w:cs="TH SarabunPSK"/>
          <w:iCs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iCs/>
          <w:noProof/>
          <w:sz w:val="32"/>
          <w:szCs w:val="32"/>
          <w:cs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sz w:val="32"/>
          <w:szCs w:val="32"/>
          <w:cs/>
        </w:rPr>
        <w:t>หรือไม่</w:t>
      </w:r>
    </w:p>
    <w:p w14:paraId="69C182F4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0"/>
        <w:rPr>
          <w:rFonts w:ascii="TH SarabunPSK" w:eastAsia="Calibri" w:hAnsi="TH SarabunPSK" w:cs="TH SarabunPSK"/>
          <w:i/>
          <w:noProof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 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นวตอบ เท่ากัน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3FC9B783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="Calibri" w:hAnsi="Cambria Math" w:cs="TH SarabunPSK"/>
                <w:noProof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sz w:val="24"/>
                <w:szCs w:val="24"/>
              </w:rPr>
              <m:t>A∩B</m:t>
            </m:r>
          </m:e>
        </m:d>
        <m:r>
          <w:rPr>
            <w:rFonts w:ascii="Cambria Math" w:eastAsia="Calibri" w:hAnsi="Cambria Math" w:cs="TH SarabunPSK"/>
            <w:noProof/>
            <w:sz w:val="24"/>
            <w:szCs w:val="24"/>
          </w:rPr>
          <m:t>∩</m:t>
        </m:r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C=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∩(B∩C)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หรือไม่</w:t>
      </w:r>
    </w:p>
    <w:p w14:paraId="3891F382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0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 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นวตอบ เท่ากัน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</w:t>
      </w:r>
    </w:p>
    <w:p w14:paraId="523790AD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A</m:t>
        </m:r>
        <m:r>
          <w:rPr>
            <w:rFonts w:ascii="Cambria Math" w:eastAsia="Calibri" w:hAnsi="Cambria Math" w:cs="TH SarabunPSK"/>
            <w:noProof/>
            <w:sz w:val="24"/>
            <w:szCs w:val="24"/>
          </w:rPr>
          <m:t>∪</m:t>
        </m:r>
        <m:d>
          <m:dPr>
            <m:ctrlPr>
              <w:rPr>
                <w:rFonts w:ascii="Cambria Math" w:eastAsia="Calibri" w:hAnsi="Cambria Math" w:cs="TH SarabunPSK"/>
                <w:noProof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sz w:val="24"/>
                <w:szCs w:val="24"/>
              </w:rPr>
              <m:t>B∩C</m:t>
            </m:r>
          </m:e>
        </m:d>
        <m:r>
          <w:rPr>
            <w:rFonts w:ascii="Cambria Math" w:eastAsia="Calibri" w:hAnsi="Cambria Math" w:cs="TH SarabunPSK"/>
            <w:noProof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(A∪B)∩(A∪C)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และ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 xml:space="preserve"> A</m:t>
        </m:r>
        <m:r>
          <w:rPr>
            <w:rFonts w:ascii="Cambria Math" w:eastAsia="Calibri" w:hAnsi="Cambria Math" w:cs="TH SarabunPSK"/>
            <w:noProof/>
            <w:sz w:val="24"/>
            <w:szCs w:val="24"/>
          </w:rPr>
          <m:t>∩</m:t>
        </m:r>
        <m:d>
          <m:dPr>
            <m:ctrlPr>
              <w:rPr>
                <w:rFonts w:ascii="Cambria Math" w:eastAsia="Calibri" w:hAnsi="Cambria Math" w:cs="TH SarabunPSK"/>
                <w:noProof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sz w:val="24"/>
                <w:szCs w:val="24"/>
              </w:rPr>
              <m:t>B∪C</m:t>
            </m:r>
          </m:e>
        </m:d>
        <m:r>
          <w:rPr>
            <w:rFonts w:ascii="Cambria Math" w:eastAsia="Calibri" w:hAnsi="Cambria Math" w:cs="TH SarabunPSK"/>
            <w:noProof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(A∩B)∪(A∩C)</m:t>
        </m:r>
      </m:oMath>
      <w:r w:rsidRPr="00A97C6B">
        <w:rPr>
          <w:rFonts w:ascii="TH SarabunPSK" w:eastAsia="Calibri" w:hAnsi="TH SarabunPSK" w:cs="TH SarabunPSK"/>
          <w:noProof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หรือไม่</w:t>
      </w:r>
    </w:p>
    <w:p w14:paraId="38B61D82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990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 (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นวตอบ เท่ากัน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</w:t>
      </w:r>
    </w:p>
    <w:p w14:paraId="3D96C3D7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/>
          <w:noProof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/>
          <w:noProof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จากนั้นครูและนักเรียนร่วมกันสรุปเป็นพีชคณิตของเซต จากหนังสือเรียนหน้า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23</w:t>
      </w:r>
    </w:p>
    <w:p w14:paraId="5BE3F11C" w14:textId="77777777" w:rsidR="006823BE" w:rsidRPr="00A97C6B" w:rsidRDefault="00185540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4D54035F" wp14:editId="2B1237FE">
                <wp:simplePos x="0" y="0"/>
                <wp:positionH relativeFrom="margin">
                  <wp:posOffset>2581275</wp:posOffset>
                </wp:positionH>
                <wp:positionV relativeFrom="paragraph">
                  <wp:posOffset>-10160</wp:posOffset>
                </wp:positionV>
                <wp:extent cx="1143000" cy="352425"/>
                <wp:effectExtent l="0" t="0" r="19050" b="28575"/>
                <wp:wrapNone/>
                <wp:docPr id="103" name="Text Box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A2CD7E" w14:textId="77777777" w:rsidR="001D60DD" w:rsidRPr="00987452" w:rsidRDefault="001D60DD" w:rsidP="00185540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 w:rsidRPr="00987452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ที่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45F150C" id="Text Box 103" o:spid="_x0000_s1112" type="#_x0000_t202" style="position:absolute;margin-left:203.25pt;margin-top:-.8pt;width:90pt;height:27.75pt;z-index:25175756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" fillcolor="white [3201]" strokeweight=".5pt">
                <v:textbox>
                  <w:txbxContent>
                    <w:p w:rsidR="001D60DD" w:rsidRPr="00987452" w:rsidRDefault="001D60DD" w:rsidP="00185540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 w:rsidRPr="00987452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ที่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2A5AF7D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</w:p>
    <w:p w14:paraId="394A32F7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  <w:t xml:space="preserve">  11.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ครูทบทวนเรื่องยูเนียนและอินเตอร์เซกชันของเซต</w:t>
      </w:r>
    </w:p>
    <w:p w14:paraId="6E91FE6D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  <w:t xml:space="preserve">  12. 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ครูให้นักเรียนพิจารณาเซตต่อไปนี้ </w:t>
      </w:r>
    </w:p>
    <w:p w14:paraId="71DA8D7C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U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1, 2, 3, 4, 5, 6, 7, 8, 9,10 </m:t>
            </m:r>
          </m:e>
        </m:d>
      </m:oMath>
    </w:p>
    <w:p w14:paraId="6872D1D8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A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1, 3, 5, 7,9 </m:t>
            </m:r>
          </m:e>
        </m:d>
      </m:oMath>
    </w:p>
    <w:p w14:paraId="17E938CB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แล้วถามคำถามว่า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>“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สมาชิกตัวใดที่อยู่ในเซต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U</m:t>
        </m:r>
      </m:oMath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แต่ไม่อยู่ในเซต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</m:t>
        </m:r>
      </m:oMath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>”</w:t>
      </w:r>
    </w:p>
    <w:p w14:paraId="693477BF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(แนวตอบ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2, 4, 6, 8, 10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)</w:t>
      </w:r>
    </w:p>
    <w:p w14:paraId="1CE2B67A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851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จากนั้นครูอธิบายเพิ่มเติมว่า สมาชิกที่อยู่ในเซต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U</m:t>
        </m:r>
      </m:oMath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แต่ไม่อยู่ในเซต </w:t>
      </w:r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ว่า คอมพลีเมนต์ของเซต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</m:t>
        </m:r>
      </m:oMath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24"/>
          <w:szCs w:val="24"/>
        </w:rPr>
        <w:t xml:space="preserve"> 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เขียนแทนด้วย </w:t>
      </w: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'</m:t>
            </m:r>
          </m:sup>
        </m:sSup>
      </m:oMath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32"/>
          <w:szCs w:val="32"/>
          <w:cs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>ดังนั้น จากคำถามข้างต้น เราจะกล่าวได้ว่า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2, 4, 6, 8, 10 </m:t>
            </m:r>
          </m:e>
        </m:d>
      </m:oMath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เป็นคอมพลีเมนต์ของเซต </w:t>
      </w:r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32"/>
          <w:szCs w:val="32"/>
        </w:rPr>
        <w:t>A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หรือ  </w:t>
      </w: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2, 4, 6, 8, 10 </m:t>
            </m:r>
          </m:e>
        </m:d>
      </m:oMath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24"/>
          <w:szCs w:val="24"/>
        </w:rPr>
        <w:t xml:space="preserve"> </w:t>
      </w:r>
    </w:p>
    <w:p w14:paraId="407F22DD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 xml:space="preserve"> 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13.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>ครูกล่าวถึงบทนิยามและสัญลักษณ์ของคอมพลีเมนต์ และเขียนแผนภาพแทนการคอมพลีเมนต์ของ</w:t>
      </w:r>
    </w:p>
    <w:p w14:paraId="68694921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>เซตเพื่อให้นักเรียนเข้าใจมากยิ่งขึ้น</w:t>
      </w:r>
    </w:p>
    <w:p w14:paraId="2A2776D1" w14:textId="77777777" w:rsidR="006823BE" w:rsidRPr="00A97C6B" w:rsidRDefault="006823BE" w:rsidP="00043E2F">
      <w:pPr>
        <w:tabs>
          <w:tab w:val="left" w:pos="284"/>
          <w:tab w:val="left" w:pos="426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14.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ครูให้นักเรียนศึกษาตัวอย่างที่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16 – 17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จากหนังสือเรียนหน้า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23 – 24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้วให้ทำ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“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ลองทำดู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>”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จากนั้น</w:t>
      </w:r>
    </w:p>
    <w:p w14:paraId="4706051F" w14:textId="77777777" w:rsidR="006823BE" w:rsidRPr="00A97C6B" w:rsidRDefault="006823BE" w:rsidP="00043E2F">
      <w:pPr>
        <w:tabs>
          <w:tab w:val="left" w:pos="284"/>
          <w:tab w:val="left" w:pos="426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ab/>
        <w:t xml:space="preserve">      ครูตรวจสอบความถูกต้อง</w:t>
      </w:r>
    </w:p>
    <w:p w14:paraId="4CFF3DE5" w14:textId="77777777" w:rsidR="006823BE" w:rsidRPr="00A97C6B" w:rsidRDefault="006823BE" w:rsidP="00043E2F">
      <w:pPr>
        <w:tabs>
          <w:tab w:val="left" w:pos="284"/>
          <w:tab w:val="left" w:pos="426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ab/>
        <w:t>15.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>ครูให้นักเรียนพิจารณาเซตต่อไปนี้ แล้วตั้งคำถาม ดังนี้</w:t>
      </w:r>
    </w:p>
    <w:p w14:paraId="76F6468A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  <w:t xml:space="preserve">         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U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1, 2, 3, 4, 5, 6, 7, 8, 9,10 </m:t>
            </m:r>
          </m:e>
        </m:d>
      </m:oMath>
    </w:p>
    <w:p w14:paraId="60FD1FDB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ab/>
        <w:t xml:space="preserve">     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A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1, 2, 5, 6, 9 </m:t>
            </m:r>
          </m:e>
        </m:d>
      </m:oMath>
    </w:p>
    <w:p w14:paraId="69BBFAFC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eastAsia="Calibri" w:hAnsi="TH SarabunPSK" w:cs="TH SarabunPSK"/>
          <w:noProof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  <w:cs/>
        </w:rPr>
        <w:tab/>
        <w:t xml:space="preserve">            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B </m:t>
        </m:r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1, 3, 4, 5 </m:t>
            </m:r>
          </m:e>
        </m:d>
      </m:oMath>
    </w:p>
    <w:p w14:paraId="6B987AFF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ให้หาเซตของ </w:t>
      </w:r>
      <m:oMath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'</m:t>
            </m:r>
          </m:sup>
        </m:sSup>
      </m:oMath>
    </w:p>
    <w:p w14:paraId="53B38697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</w:rPr>
        <w:tab/>
        <w:t xml:space="preserve">      </w:t>
      </w:r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  <w:cs/>
        </w:rPr>
        <w:tab/>
        <w:t xml:space="preserve">  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(แนวตอบ </w:t>
      </w:r>
      <m:oMath>
        <m:sSup>
          <m:sSupPr>
            <m:ctrlPr>
              <w:rPr>
                <w:rFonts w:ascii="Cambria Math" w:hAnsi="Cambria Math" w:cs="TH SarabunPSK"/>
                <w:iCs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H SarabunPSK"/>
                <w:color w:val="FF0000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H SarabunPSK"/>
            <w:color w:val="FF0000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FF0000"/>
                <w:sz w:val="24"/>
                <w:szCs w:val="24"/>
              </w:rPr>
              <m:t xml:space="preserve"> 2, 6, 7, 8, 9, 10 </m:t>
            </m:r>
          </m:e>
        </m:d>
      </m:oMath>
      <w:r w:rsidRPr="00A97C6B">
        <w:rPr>
          <w:rFonts w:ascii="TH SarabunPSK" w:eastAsia="Calibri" w:hAnsi="TH SarabunPSK" w:cs="TH SarabunPSK"/>
          <w:noProof/>
          <w:color w:val="FF0000"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) </w:t>
      </w:r>
    </w:p>
    <w:p w14:paraId="293F35BC" w14:textId="77777777" w:rsidR="006823BE" w:rsidRPr="00A97C6B" w:rsidRDefault="006823BE" w:rsidP="004A13F1">
      <w:pPr>
        <w:pStyle w:val="a8"/>
        <w:numPr>
          <w:ilvl w:val="0"/>
          <w:numId w:val="11"/>
        </w:num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hanging="784"/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ให้หาเซตของ </w:t>
      </w:r>
      <m:oMath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A</m:t>
            </m:r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∩</m:t>
            </m:r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'</m:t>
            </m:r>
          </m:sup>
        </m:sSup>
      </m:oMath>
    </w:p>
    <w:p w14:paraId="78FD2FD4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</w:rPr>
        <w:tab/>
      </w:r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</w:rPr>
        <w:tab/>
        <w:t xml:space="preserve">      </w:t>
      </w:r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  <w:cs/>
        </w:rPr>
        <w:t xml:space="preserve">    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(แนวตอบ </w:t>
      </w:r>
      <m:oMath>
        <m:sSup>
          <m:sSupPr>
            <m:ctrlPr>
              <w:rPr>
                <w:rFonts w:ascii="Cambria Math" w:hAnsi="Cambria Math" w:cs="TH SarabunPSK"/>
                <w:iCs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A</m:t>
            </m:r>
            <m:r>
              <w:rPr>
                <w:rFonts w:ascii="Cambria Math" w:hAnsi="Cambria Math" w:cs="TH SarabunPSK"/>
                <w:color w:val="FF0000"/>
                <w:sz w:val="24"/>
                <w:szCs w:val="24"/>
              </w:rPr>
              <m:t>∩</m:t>
            </m:r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H SarabunPSK"/>
                <w:color w:val="FF0000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H SarabunPSK"/>
            <w:color w:val="FF0000"/>
            <w:sz w:val="24"/>
            <w:szCs w:val="24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 w:cs="TH SarabunPSK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FF0000"/>
                <w:sz w:val="24"/>
                <w:szCs w:val="24"/>
              </w:rPr>
              <m:t xml:space="preserve"> 2, 6, 9 </m:t>
            </m:r>
          </m:e>
        </m:d>
      </m:oMath>
      <w:r w:rsidRPr="00A97C6B">
        <w:rPr>
          <w:rFonts w:ascii="TH SarabunPSK" w:eastAsia="Calibri" w:hAnsi="TH SarabunPSK" w:cs="TH SarabunPSK"/>
          <w:noProof/>
          <w:color w:val="FF0000"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2420E39C" w14:textId="77777777" w:rsidR="000C109A" w:rsidRDefault="000C109A" w:rsidP="00043E2F">
      <w:pPr>
        <w:tabs>
          <w:tab w:val="left" w:pos="851"/>
        </w:tabs>
        <w:spacing w:after="0" w:line="240" w:lineRule="auto"/>
        <w:ind w:left="426" w:firstLine="425"/>
        <w:rPr>
          <w:rFonts w:ascii="TH SarabunPSK" w:eastAsia="Calibri" w:hAnsi="TH SarabunPSK" w:cs="TH SarabunPSK"/>
          <w:noProof/>
          <w:sz w:val="32"/>
          <w:szCs w:val="32"/>
        </w:rPr>
      </w:pPr>
    </w:p>
    <w:p w14:paraId="1CC89A6F" w14:textId="77777777" w:rsidR="006823BE" w:rsidRPr="00A97C6B" w:rsidRDefault="006823BE" w:rsidP="00043E2F">
      <w:pPr>
        <w:tabs>
          <w:tab w:val="left" w:pos="851"/>
        </w:tabs>
        <w:spacing w:after="0" w:line="240" w:lineRule="auto"/>
        <w:ind w:left="426" w:firstLine="425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จากนั้นครูเขียนแผนภาพของ </w:t>
      </w:r>
      <m:oMath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A</m:t>
            </m:r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∩</m:t>
            </m:r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'</m:t>
            </m:r>
          </m:sup>
        </m:sSup>
      </m:oMath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และระบุสมาชิกลงแผนภาพ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พร้อมทั้งแรเงาบริเวณที่มีสมาชิก </w:t>
      </w:r>
    </w:p>
    <w:p w14:paraId="56D96818" w14:textId="77777777" w:rsidR="006823BE" w:rsidRPr="00A97C6B" w:rsidRDefault="006823BE" w:rsidP="00043E2F">
      <w:pPr>
        <w:spacing w:after="0" w:line="240" w:lineRule="auto"/>
        <w:ind w:left="426" w:firstLine="425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2, 6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A97C6B">
        <w:rPr>
          <w:rFonts w:ascii="TH SarabunPSK" w:hAnsi="TH SarabunPSK" w:cs="TH SarabunPSK"/>
          <w:sz w:val="32"/>
          <w:szCs w:val="32"/>
        </w:rPr>
        <w:t xml:space="preserve">9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>ดังนี้</w:t>
      </w:r>
    </w:p>
    <w:p w14:paraId="6D7B3D67" w14:textId="77777777" w:rsidR="000C109A" w:rsidRDefault="000C109A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</w:p>
    <w:p w14:paraId="2BEF8CB5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8688" behindDoc="0" locked="0" layoutInCell="1" allowOverlap="1" wp14:anchorId="74FAD500" wp14:editId="55CA5703">
                <wp:simplePos x="0" y="0"/>
                <wp:positionH relativeFrom="column">
                  <wp:posOffset>3257550</wp:posOffset>
                </wp:positionH>
                <wp:positionV relativeFrom="paragraph">
                  <wp:posOffset>217805</wp:posOffset>
                </wp:positionV>
                <wp:extent cx="276225" cy="257175"/>
                <wp:effectExtent l="0" t="0" r="9525" b="9525"/>
                <wp:wrapSquare wrapText="bothSides"/>
                <wp:docPr id="48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8D6635" w14:textId="77777777" w:rsidR="001D60DD" w:rsidRDefault="001D60DD" w:rsidP="006823BE">
                            <w:r>
                              <w:t xml:space="preserve">B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56C4B4" id="_x0000_s1113" type="#_x0000_t202" style="position:absolute;margin-left:256.5pt;margin-top:17.15pt;width:21.75pt;height:20.25pt;z-index:2516986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" stroked="f">
                <v:textbox>
                  <w:txbxContent>
                    <w:p w:rsidR="001D60DD" w:rsidRDefault="001D60DD" w:rsidP="006823BE">
                      <w:r>
                        <w:t xml:space="preserve">B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7664" behindDoc="0" locked="0" layoutInCell="1" allowOverlap="1" wp14:anchorId="4E78EB3A" wp14:editId="0FE4E172">
                <wp:simplePos x="0" y="0"/>
                <wp:positionH relativeFrom="column">
                  <wp:posOffset>3495675</wp:posOffset>
                </wp:positionH>
                <wp:positionV relativeFrom="paragraph">
                  <wp:posOffset>217805</wp:posOffset>
                </wp:positionV>
                <wp:extent cx="276225" cy="257175"/>
                <wp:effectExtent l="0" t="0" r="9525" b="9525"/>
                <wp:wrapSquare wrapText="bothSides"/>
                <wp:docPr id="4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086DF2" w14:textId="77777777" w:rsidR="001D60DD" w:rsidRDefault="001D60DD" w:rsidP="006823BE">
                            <w:r>
                              <w:t xml:space="preserve">U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CEEDD3" id="_x0000_s1114" type="#_x0000_t202" style="position:absolute;margin-left:275.25pt;margin-top:17.15pt;width:21.75pt;height:20.25pt;z-index:2516976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" stroked="f">
                <v:textbox>
                  <w:txbxContent>
                    <w:p w:rsidR="001D60DD" w:rsidRDefault="001D60DD" w:rsidP="006823BE">
                      <w:r>
                        <w:t xml:space="preserve">U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0496" behindDoc="1" locked="0" layoutInCell="1" allowOverlap="1" wp14:anchorId="5AA98FEE" wp14:editId="36037C2C">
                <wp:simplePos x="0" y="0"/>
                <wp:positionH relativeFrom="column">
                  <wp:posOffset>1304925</wp:posOffset>
                </wp:positionH>
                <wp:positionV relativeFrom="paragraph">
                  <wp:posOffset>132080</wp:posOffset>
                </wp:positionV>
                <wp:extent cx="2552700" cy="1352550"/>
                <wp:effectExtent l="0" t="0" r="1905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52700" cy="1352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D16CF1A" id="Rectangle 2" o:spid="_x0000_s1026" style="position:absolute;margin-left:102.75pt;margin-top:10.4pt;width:201pt;height:106.5pt;z-index:-251625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" fillcolor="white [3201]" strokecolor="black [3213]" strokeweight="1pt"/>
            </w:pict>
          </mc:Fallback>
        </mc:AlternateConten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3568" behindDoc="0" locked="0" layoutInCell="1" allowOverlap="1" wp14:anchorId="3EBF6E3D" wp14:editId="50F4F439">
                <wp:simplePos x="0" y="0"/>
                <wp:positionH relativeFrom="column">
                  <wp:posOffset>1581150</wp:posOffset>
                </wp:positionH>
                <wp:positionV relativeFrom="paragraph">
                  <wp:posOffset>208280</wp:posOffset>
                </wp:positionV>
                <wp:extent cx="276225" cy="257175"/>
                <wp:effectExtent l="0" t="0" r="9525" b="9525"/>
                <wp:wrapSquare wrapText="bothSides"/>
                <wp:docPr id="4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317012" w14:textId="77777777" w:rsidR="001D60DD" w:rsidRDefault="001D60DD" w:rsidP="006823BE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8D2E2" id="_x0000_s1115" type="#_x0000_t202" style="position:absolute;margin-left:124.5pt;margin-top:16.4pt;width:21.75pt;height:20.25pt;z-index:2516935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" stroked="f">
                <v:textbox>
                  <w:txbxContent>
                    <w:p w:rsidR="001D60DD" w:rsidRDefault="001D60DD" w:rsidP="006823BE"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FF5D200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604A1548" wp14:editId="151F5E8C">
                <wp:simplePos x="0" y="0"/>
                <wp:positionH relativeFrom="column">
                  <wp:posOffset>2000250</wp:posOffset>
                </wp:positionH>
                <wp:positionV relativeFrom="paragraph">
                  <wp:posOffset>156845</wp:posOffset>
                </wp:positionV>
                <wp:extent cx="342900" cy="247650"/>
                <wp:effectExtent l="0" t="0" r="19050" b="19050"/>
                <wp:wrapNone/>
                <wp:docPr id="489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247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2A8477" id="Straight Connector 20" o:spid="_x0000_s1026" style="position:absolute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5pt,12.35pt" to="184.5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" strokecolor="#4472c4 [3204]" strokeweight=".5pt">
                <v:stroke joinstyle="miter"/>
              </v:line>
            </w:pict>
          </mc:Fallback>
        </mc:AlternateConten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6F7AF035" wp14:editId="5A5E08CE">
                <wp:simplePos x="0" y="0"/>
                <wp:positionH relativeFrom="column">
                  <wp:posOffset>2152650</wp:posOffset>
                </wp:positionH>
                <wp:positionV relativeFrom="paragraph">
                  <wp:posOffset>61595</wp:posOffset>
                </wp:positionV>
                <wp:extent cx="276225" cy="209550"/>
                <wp:effectExtent l="0" t="0" r="28575" b="19050"/>
                <wp:wrapNone/>
                <wp:docPr id="490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225" cy="2095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8FB9B3" id="Straight Connector 21" o:spid="_x0000_s1026" style="position:absolute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9.5pt,4.85pt" to="191.25pt,2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" strokecolor="#4472c4 [3204]" strokeweight=".5pt">
                <v:stroke joinstyle="miter"/>
              </v:line>
            </w:pict>
          </mc:Fallback>
        </mc:AlternateConten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1520" behindDoc="1" locked="0" layoutInCell="1" allowOverlap="1" wp14:anchorId="6484A1DF" wp14:editId="4F42DC73">
                <wp:simplePos x="0" y="0"/>
                <wp:positionH relativeFrom="column">
                  <wp:posOffset>1771650</wp:posOffset>
                </wp:positionH>
                <wp:positionV relativeFrom="paragraph">
                  <wp:posOffset>42545</wp:posOffset>
                </wp:positionV>
                <wp:extent cx="1057275" cy="981075"/>
                <wp:effectExtent l="0" t="0" r="28575" b="28575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7275" cy="9810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0E30861" id="Oval 3" o:spid="_x0000_s1026" style="position:absolute;margin-left:139.5pt;margin-top:3.35pt;width:83.25pt;height:77.25pt;z-index:-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" filled="f" strokecolor="#70ad47 [3209]" strokeweight="1pt">
                <v:stroke joinstyle="miter"/>
              </v:oval>
            </w:pict>
          </mc:Fallback>
        </mc:AlternateConten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53100BF5" wp14:editId="29A78A3A">
                <wp:simplePos x="0" y="0"/>
                <wp:positionH relativeFrom="margin">
                  <wp:posOffset>2305050</wp:posOffset>
                </wp:positionH>
                <wp:positionV relativeFrom="paragraph">
                  <wp:posOffset>33020</wp:posOffset>
                </wp:positionV>
                <wp:extent cx="1066800" cy="1000125"/>
                <wp:effectExtent l="0" t="0" r="19050" b="28575"/>
                <wp:wrapNone/>
                <wp:docPr id="491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0" cy="10001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DAF00C8" id="Oval 4" o:spid="_x0000_s1026" style="position:absolute;margin-left:181.5pt;margin-top:2.6pt;width:84pt;height:78.75pt;z-index:2516925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" filled="f" strokecolor="#70ad47 [3209]" strokeweight="1pt">
                <v:stroke joinstyle="miter"/>
                <w10:wrap anchorx="margin"/>
              </v:oval>
            </w:pict>
          </mc:Fallback>
        </mc:AlternateContent>
      </w:r>
    </w:p>
    <w:p w14:paraId="34860019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1B6E8CD8" wp14:editId="7B1DEFAA">
                <wp:simplePos x="0" y="0"/>
                <wp:positionH relativeFrom="column">
                  <wp:posOffset>1771650</wp:posOffset>
                </wp:positionH>
                <wp:positionV relativeFrom="paragraph">
                  <wp:posOffset>219710</wp:posOffset>
                </wp:positionV>
                <wp:extent cx="685800" cy="457200"/>
                <wp:effectExtent l="0" t="0" r="19050" b="19050"/>
                <wp:wrapNone/>
                <wp:docPr id="492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5800" cy="457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150F9C" id="Straight Connector 23" o:spid="_x0000_s1026" style="position:absolute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5pt,17.3pt" to="193.5pt,5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46804B9D" wp14:editId="42E18D71">
                <wp:simplePos x="0" y="0"/>
                <wp:positionH relativeFrom="column">
                  <wp:posOffset>1866265</wp:posOffset>
                </wp:positionH>
                <wp:positionV relativeFrom="paragraph">
                  <wp:posOffset>10160</wp:posOffset>
                </wp:positionV>
                <wp:extent cx="428625" cy="314325"/>
                <wp:effectExtent l="0" t="0" r="28575" b="28575"/>
                <wp:wrapNone/>
                <wp:docPr id="493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3143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408221" id="Straight Connector 24" o:spid="_x0000_s1026" style="position:absolute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6.95pt,.8pt" to="180.7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4592" behindDoc="0" locked="0" layoutInCell="1" allowOverlap="1" wp14:anchorId="61FC05DC" wp14:editId="1C79B2A6">
                <wp:simplePos x="0" y="0"/>
                <wp:positionH relativeFrom="column">
                  <wp:posOffset>1343025</wp:posOffset>
                </wp:positionH>
                <wp:positionV relativeFrom="paragraph">
                  <wp:posOffset>10160</wp:posOffset>
                </wp:positionV>
                <wp:extent cx="409575" cy="438150"/>
                <wp:effectExtent l="0" t="0" r="9525" b="0"/>
                <wp:wrapSquare wrapText="bothSides"/>
                <wp:docPr id="4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575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F279E8" w14:textId="77777777" w:rsidR="001D60DD" w:rsidRDefault="001D60DD" w:rsidP="006823BE">
                            <w:pPr>
                              <w:spacing w:after="0"/>
                            </w:pPr>
                            <w:proofErr w:type="gramStart"/>
                            <w:r>
                              <w:t>7  8</w:t>
                            </w:r>
                            <w:proofErr w:type="gramEnd"/>
                          </w:p>
                          <w:p w14:paraId="6E3B83FB" w14:textId="77777777" w:rsidR="001D60DD" w:rsidRDefault="001D60DD" w:rsidP="006823BE">
                            <w:pPr>
                              <w:spacing w:after="0"/>
                            </w:pPr>
                            <w:r>
                              <w:t xml:space="preserve"> 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3C5E63" id="_x0000_s1116" type="#_x0000_t202" style="position:absolute;margin-left:105.75pt;margin-top:.8pt;width:32.25pt;height:34.5pt;z-index:2516945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" stroked="f">
                <v:textbox>
                  <w:txbxContent>
                    <w:p w:rsidR="001D60DD" w:rsidRDefault="001D60DD" w:rsidP="006823BE">
                      <w:pPr>
                        <w:spacing w:after="0"/>
                      </w:pPr>
                      <w:r>
                        <w:t>7  8</w:t>
                      </w:r>
                    </w:p>
                    <w:p w:rsidR="001D60DD" w:rsidRDefault="001D60DD" w:rsidP="006823BE">
                      <w:pPr>
                        <w:spacing w:after="0"/>
                      </w:pPr>
                      <w:r>
                        <w:t xml:space="preserve"> 1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5616" behindDoc="0" locked="0" layoutInCell="1" allowOverlap="1" wp14:anchorId="03C74919" wp14:editId="0F4BFFCE">
                <wp:simplePos x="0" y="0"/>
                <wp:positionH relativeFrom="column">
                  <wp:posOffset>2895600</wp:posOffset>
                </wp:positionH>
                <wp:positionV relativeFrom="paragraph">
                  <wp:posOffset>10160</wp:posOffset>
                </wp:positionV>
                <wp:extent cx="342900" cy="419100"/>
                <wp:effectExtent l="0" t="0" r="0" b="0"/>
                <wp:wrapSquare wrapText="bothSides"/>
                <wp:docPr id="4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41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CA654D" w14:textId="77777777" w:rsidR="001D60DD" w:rsidRDefault="001D60DD" w:rsidP="006823BE">
                            <w:pPr>
                              <w:spacing w:after="0"/>
                            </w:pPr>
                            <w:r>
                              <w:t xml:space="preserve">  3</w:t>
                            </w:r>
                          </w:p>
                          <w:p w14:paraId="249D0A53" w14:textId="77777777" w:rsidR="001D60DD" w:rsidRDefault="001D60DD" w:rsidP="006823BE">
                            <w:pPr>
                              <w:spacing w:after="0"/>
                            </w:pPr>
                            <w:r>
                              <w:t xml:space="preserve"> 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CFC49F" id="_x0000_s1117" type="#_x0000_t202" style="position:absolute;margin-left:228pt;margin-top:.8pt;width:27pt;height:33pt;z-index:2516956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" stroked="f">
                <v:textbox>
                  <w:txbxContent>
                    <w:p w:rsidR="001D60DD" w:rsidRDefault="001D60DD" w:rsidP="006823BE">
                      <w:pPr>
                        <w:spacing w:after="0"/>
                      </w:pPr>
                      <w:r>
                        <w:t xml:space="preserve">  3</w:t>
                      </w:r>
                    </w:p>
                    <w:p w:rsidR="001D60DD" w:rsidRDefault="001D60DD" w:rsidP="006823BE">
                      <w:pPr>
                        <w:spacing w:after="0"/>
                      </w:pPr>
                      <w:r>
                        <w:t xml:space="preserve">  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9712" behindDoc="0" locked="0" layoutInCell="1" allowOverlap="1" wp14:anchorId="71A12C64" wp14:editId="4F30FF20">
                <wp:simplePos x="0" y="0"/>
                <wp:positionH relativeFrom="column">
                  <wp:posOffset>1866900</wp:posOffset>
                </wp:positionH>
                <wp:positionV relativeFrom="paragraph">
                  <wp:posOffset>48260</wp:posOffset>
                </wp:positionV>
                <wp:extent cx="438150" cy="409575"/>
                <wp:effectExtent l="0" t="0" r="0" b="9525"/>
                <wp:wrapSquare wrapText="bothSides"/>
                <wp:docPr id="4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40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358B7E" w14:textId="77777777" w:rsidR="001D60DD" w:rsidRDefault="001D60DD" w:rsidP="006823BE">
                            <w:pPr>
                              <w:spacing w:after="0" w:line="240" w:lineRule="auto"/>
                            </w:pPr>
                            <w:r>
                              <w:t>2   6</w:t>
                            </w:r>
                          </w:p>
                          <w:p w14:paraId="5F354746" w14:textId="77777777" w:rsidR="001D60DD" w:rsidRDefault="001D60DD" w:rsidP="006823BE">
                            <w:pPr>
                              <w:spacing w:after="0" w:line="240" w:lineRule="auto"/>
                            </w:pPr>
                            <w:r>
                              <w:t xml:space="preserve">  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BCA0C" id="_x0000_s1118" type="#_x0000_t202" style="position:absolute;margin-left:147pt;margin-top:3.8pt;width:34.5pt;height:32.25pt;z-index:2516997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" stroked="f">
                <v:textbox>
                  <w:txbxContent>
                    <w:p w:rsidR="001D60DD" w:rsidRDefault="001D60DD" w:rsidP="006823BE">
                      <w:pPr>
                        <w:spacing w:after="0" w:line="240" w:lineRule="auto"/>
                      </w:pPr>
                      <w:r>
                        <w:t>2   6</w:t>
                      </w:r>
                    </w:p>
                    <w:p w:rsidR="001D60DD" w:rsidRDefault="001D60DD" w:rsidP="006823BE">
                      <w:pPr>
                        <w:spacing w:after="0" w:line="240" w:lineRule="auto"/>
                      </w:pPr>
                      <w:r>
                        <w:t xml:space="preserve">  9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6640" behindDoc="0" locked="0" layoutInCell="1" allowOverlap="1" wp14:anchorId="25B83FC6" wp14:editId="28735DE8">
                <wp:simplePos x="0" y="0"/>
                <wp:positionH relativeFrom="column">
                  <wp:posOffset>2419350</wp:posOffset>
                </wp:positionH>
                <wp:positionV relativeFrom="paragraph">
                  <wp:posOffset>10160</wp:posOffset>
                </wp:positionV>
                <wp:extent cx="276225" cy="485775"/>
                <wp:effectExtent l="0" t="0" r="9525" b="9525"/>
                <wp:wrapSquare wrapText="bothSides"/>
                <wp:docPr id="4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8462AA" w14:textId="77777777" w:rsidR="001D60DD" w:rsidRDefault="001D60DD" w:rsidP="006823BE">
                            <w:pPr>
                              <w:spacing w:after="0"/>
                            </w:pPr>
                            <w:r>
                              <w:t>1</w:t>
                            </w:r>
                          </w:p>
                          <w:p w14:paraId="20C9FAF0" w14:textId="77777777" w:rsidR="001D60DD" w:rsidRDefault="001D60DD" w:rsidP="006823BE">
                            <w:pPr>
                              <w:spacing w:after="0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917A22" id="_x0000_s1119" type="#_x0000_t202" style="position:absolute;margin-left:190.5pt;margin-top:.8pt;width:21.75pt;height:38.25pt;z-index:2516966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" stroked="f">
                <v:textbox>
                  <w:txbxContent>
                    <w:p w:rsidR="001D60DD" w:rsidRDefault="001D60DD" w:rsidP="006823BE">
                      <w:pPr>
                        <w:spacing w:after="0"/>
                      </w:pPr>
                      <w:r>
                        <w:t>1</w:t>
                      </w:r>
                    </w:p>
                    <w:p w:rsidR="001D60DD" w:rsidRDefault="001D60DD" w:rsidP="006823BE">
                      <w:pPr>
                        <w:spacing w:after="0"/>
                      </w:pPr>
                      <w:r>
                        <w:t>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3BE9E78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6CE651FD" wp14:editId="5AE44667">
                <wp:simplePos x="0" y="0"/>
                <wp:positionH relativeFrom="column">
                  <wp:posOffset>1800226</wp:posOffset>
                </wp:positionH>
                <wp:positionV relativeFrom="paragraph">
                  <wp:posOffset>168275</wp:posOffset>
                </wp:positionV>
                <wp:extent cx="457200" cy="314325"/>
                <wp:effectExtent l="0" t="0" r="19050" b="28575"/>
                <wp:wrapNone/>
                <wp:docPr id="498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3143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934189" id="Straight Connector 22" o:spid="_x0000_s1026" style="position:absolute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75pt,13.25pt" to="177.7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" strokecolor="#4472c4 [3204]" strokeweight=".5pt">
                <v:stroke joinstyle="miter"/>
              </v:line>
            </w:pict>
          </mc:Fallback>
        </mc:AlternateContent>
      </w:r>
    </w:p>
    <w:p w14:paraId="12D21DD7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i/>
          <w:noProof/>
          <w:sz w:val="32"/>
          <w:szCs w:val="32"/>
          <w:cs/>
        </w:rPr>
      </w:pPr>
    </w:p>
    <w:p w14:paraId="21CF7615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  <w:cs/>
        </w:rPr>
      </w:pPr>
    </w:p>
    <w:p w14:paraId="2EF1C737" w14:textId="77777777" w:rsidR="00185540" w:rsidRPr="00A97C6B" w:rsidRDefault="00185540" w:rsidP="00043E2F">
      <w:pPr>
        <w:tabs>
          <w:tab w:val="left" w:pos="851"/>
        </w:tabs>
        <w:spacing w:after="0"/>
        <w:ind w:left="851"/>
        <w:rPr>
          <w:rFonts w:ascii="TH SarabunPSK" w:hAnsi="TH SarabunPSK" w:cs="TH SarabunPSK"/>
          <w:sz w:val="32"/>
          <w:szCs w:val="32"/>
        </w:rPr>
      </w:pPr>
    </w:p>
    <w:p w14:paraId="0C745CAE" w14:textId="77777777" w:rsidR="006823BE" w:rsidRDefault="006823BE" w:rsidP="00043E2F">
      <w:pPr>
        <w:tabs>
          <w:tab w:val="left" w:pos="851"/>
        </w:tabs>
        <w:spacing w:after="0"/>
        <w:ind w:left="851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จากแผนภาพครูสรุปได้ว่า เซตที่มีสมาชิกอยู่ใน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ต่ไม่อยู่ใน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รียกว่า ผลต่างระหว่าง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A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เซต </w:t>
      </w:r>
      <w:r w:rsidRPr="00A97C6B">
        <w:rPr>
          <w:rFonts w:ascii="TH SarabunPSK" w:hAnsi="TH SarabunPSK" w:cs="TH SarabunPSK"/>
          <w:sz w:val="32"/>
          <w:szCs w:val="32"/>
        </w:rPr>
        <w:t xml:space="preserve">B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เขียนแทนด้วย </w:t>
      </w:r>
      <w:r w:rsidRPr="00A97C6B">
        <w:rPr>
          <w:rFonts w:ascii="TH SarabunPSK" w:hAnsi="TH SarabunPSK" w:cs="TH SarabunPSK"/>
          <w:sz w:val="32"/>
          <w:szCs w:val="32"/>
        </w:rPr>
        <w:t xml:space="preserve">A – B </w:t>
      </w:r>
    </w:p>
    <w:p w14:paraId="67142E90" w14:textId="77777777" w:rsidR="000C109A" w:rsidRDefault="000C109A" w:rsidP="00043E2F">
      <w:pPr>
        <w:tabs>
          <w:tab w:val="left" w:pos="851"/>
        </w:tabs>
        <w:spacing w:after="0"/>
        <w:ind w:left="851"/>
        <w:rPr>
          <w:rFonts w:ascii="TH SarabunPSK" w:hAnsi="TH SarabunPSK" w:cs="TH SarabunPSK"/>
          <w:sz w:val="32"/>
          <w:szCs w:val="32"/>
        </w:rPr>
      </w:pPr>
    </w:p>
    <w:p w14:paraId="0C4B42BA" w14:textId="77777777" w:rsidR="000C109A" w:rsidRPr="00A97C6B" w:rsidRDefault="000C109A" w:rsidP="00043E2F">
      <w:pPr>
        <w:tabs>
          <w:tab w:val="left" w:pos="851"/>
        </w:tabs>
        <w:spacing w:after="0"/>
        <w:ind w:left="851"/>
        <w:rPr>
          <w:rFonts w:ascii="TH SarabunPSK" w:hAnsi="TH SarabunPSK" w:cs="TH SarabunPSK"/>
          <w:sz w:val="32"/>
          <w:szCs w:val="32"/>
        </w:rPr>
      </w:pPr>
    </w:p>
    <w:p w14:paraId="3E4B8913" w14:textId="77777777" w:rsidR="00185540" w:rsidRPr="00A97C6B" w:rsidRDefault="006823BE" w:rsidP="00043E2F">
      <w:pPr>
        <w:tabs>
          <w:tab w:val="left" w:pos="709"/>
          <w:tab w:val="left" w:pos="851"/>
        </w:tabs>
        <w:spacing w:after="0"/>
        <w:ind w:left="851" w:hanging="425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lastRenderedPageBreak/>
        <w:t>16.</w:t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จากแผนภาพข้างต้น ครูให้นักเรียนหาเซตของ </w:t>
      </w:r>
      <w:r w:rsidRPr="00A97C6B">
        <w:rPr>
          <w:rFonts w:ascii="TH SarabunPSK" w:hAnsi="TH SarabunPSK" w:cs="TH SarabunPSK"/>
          <w:sz w:val="32"/>
          <w:szCs w:val="32"/>
        </w:rPr>
        <w:t xml:space="preserve">B – A </w:t>
      </w:r>
      <w:r w:rsidRPr="00A97C6B">
        <w:rPr>
          <w:rFonts w:ascii="TH SarabunPSK" w:hAnsi="TH SarabunPSK" w:cs="TH SarabunPSK"/>
          <w:sz w:val="32"/>
          <w:szCs w:val="32"/>
          <w:cs/>
        </w:rPr>
        <w:t>พร้อมทั้งแรเงาแผนภาพ โดยครูตรวจสอบความถูกต้อง</w:t>
      </w:r>
    </w:p>
    <w:p w14:paraId="72D67DE2" w14:textId="77777777" w:rsidR="006823BE" w:rsidRDefault="006823BE" w:rsidP="00043E2F">
      <w:pPr>
        <w:tabs>
          <w:tab w:val="left" w:pos="567"/>
          <w:tab w:val="left" w:pos="851"/>
        </w:tabs>
        <w:spacing w:after="0"/>
        <w:ind w:firstLine="42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17.</w:t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ครูอธิบายตัวอย่าง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18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A97C6B">
        <w:rPr>
          <w:rFonts w:ascii="TH SarabunPSK" w:hAnsi="TH SarabunPSK" w:cs="TH SarabunPSK"/>
          <w:sz w:val="32"/>
          <w:szCs w:val="32"/>
        </w:rPr>
        <w:t xml:space="preserve">19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proofErr w:type="gramStart"/>
      <w:r w:rsidRPr="00A97C6B">
        <w:rPr>
          <w:rFonts w:ascii="TH SarabunPSK" w:hAnsi="TH SarabunPSK" w:cs="TH SarabunPSK"/>
          <w:sz w:val="32"/>
          <w:szCs w:val="32"/>
        </w:rPr>
        <w:t xml:space="preserve">25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แล้วสรุปให้นักเรียนเข้าใจได้ว่า</w:t>
      </w:r>
      <w:proofErr w:type="gramEnd"/>
    </w:p>
    <w:p w14:paraId="29A83B18" w14:textId="77777777" w:rsidR="000C109A" w:rsidRPr="00A97C6B" w:rsidRDefault="000C109A" w:rsidP="00043E2F">
      <w:pPr>
        <w:tabs>
          <w:tab w:val="left" w:pos="567"/>
          <w:tab w:val="left" w:pos="851"/>
        </w:tabs>
        <w:spacing w:after="0"/>
        <w:ind w:firstLine="426"/>
        <w:rPr>
          <w:rFonts w:ascii="TH SarabunPSK" w:hAnsi="TH SarabunPSK" w:cs="TH SarabunPSK"/>
          <w:sz w:val="32"/>
          <w:szCs w:val="32"/>
        </w:rPr>
      </w:pPr>
    </w:p>
    <w:p w14:paraId="35EFC217" w14:textId="77777777" w:rsidR="006823BE" w:rsidRPr="00A97C6B" w:rsidRDefault="006823BE" w:rsidP="00043E2F">
      <w:pPr>
        <w:spacing w:after="0"/>
        <w:ind w:left="72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026DC20D" wp14:editId="47BA1E06">
                <wp:simplePos x="0" y="0"/>
                <wp:positionH relativeFrom="margin">
                  <wp:align>center</wp:align>
                </wp:positionH>
                <wp:positionV relativeFrom="paragraph">
                  <wp:posOffset>15240</wp:posOffset>
                </wp:positionV>
                <wp:extent cx="2286000" cy="533400"/>
                <wp:effectExtent l="0" t="0" r="19050" b="19050"/>
                <wp:wrapNone/>
                <wp:docPr id="499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0" cy="533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E98F6A" w14:textId="77777777" w:rsidR="001D60DD" w:rsidRPr="009C7C97" w:rsidRDefault="001D60DD" w:rsidP="006823BE">
                            <w:pPr>
                              <w:spacing w:after="0"/>
                              <w:jc w:val="center"/>
                              <w:rPr>
                                <w:rFonts w:ascii="TH Sarabun New" w:hAnsi="TH Sarabun New" w:cs="TH Sarabun New"/>
                                <w:sz w:val="32"/>
                                <w:szCs w:val="3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H Sarabun New"/>
                                    <w:sz w:val="24"/>
                                    <w:szCs w:val="24"/>
                                  </w:rPr>
                                  <m:t>A-B≠B-A</m:t>
                                </m:r>
                              </m:oMath>
                            </m:oMathPara>
                          </w:p>
                          <w:p w14:paraId="762F9592" w14:textId="77777777" w:rsidR="001D60DD" w:rsidRPr="009C7C97" w:rsidRDefault="001D60DD" w:rsidP="006823BE">
                            <w:pPr>
                              <w:spacing w:after="0"/>
                              <w:jc w:val="center"/>
                              <w:rPr>
                                <w:rFonts w:ascii="TH Sarabun New" w:eastAsiaTheme="minorEastAsia" w:hAnsi="TH Sarabun New" w:cs="TH Sarabun New"/>
                                <w:sz w:val="24"/>
                                <w:szCs w:val="24"/>
                                <w:cs/>
                              </w:rPr>
                            </w:pPr>
                            <w:r>
                              <w:rPr>
                                <w:rFonts w:ascii="TH Sarabun New" w:eastAsiaTheme="minorEastAsia" w:hAnsi="TH Sarabun New" w:cs="TH Sarabun New" w:hint="cs"/>
                                <w:iCs/>
                                <w:sz w:val="24"/>
                                <w:szCs w:val="24"/>
                                <w:cs/>
                              </w:rPr>
                              <w:t xml:space="preserve">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="TH Sarabun New"/>
                                      <w:iCs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TH Sarabun New"/>
                                          <w:iCs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TH Sarabun New"/>
                                          <w:sz w:val="24"/>
                                          <w:szCs w:val="24"/>
                                        </w:rPr>
                                        <m:t>A∪B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H Sarabun New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H Sarabun New"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H Sarabun New"/>
                                      <w:sz w:val="24"/>
                                      <w:szCs w:val="24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H Sarabun New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H Sarabun New"/>
                                  <w:sz w:val="24"/>
                                  <w:szCs w:val="24"/>
                                </w:rPr>
                                <m:t>∩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H Sarabun New"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H Sarabun New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H Sarabun New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</m:oMath>
                          </w:p>
                          <w:p w14:paraId="1A89E77F" w14:textId="77777777" w:rsidR="001D60DD" w:rsidRDefault="001D60DD" w:rsidP="006823B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2CA2CE9" id="Rectangle 27" o:spid="_x0000_s1120" style="position:absolute;left:0;text-align:left;margin-left:0;margin-top:1.2pt;width:180pt;height:42pt;z-index:2517068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" fillcolor="white [3201]" strokecolor="black [3213]" strokeweight="1pt">
                <v:textbox>
                  <w:txbxContent>
                    <w:p w:rsidR="001D60DD" w:rsidRPr="009C7C97" w:rsidRDefault="001D60DD" w:rsidP="006823BE">
                      <w:pPr>
                        <w:spacing w:after="0"/>
                        <w:jc w:val="center"/>
                        <w:rPr>
                          <w:rFonts w:ascii="TH Sarabun New" w:hAnsi="TH Sarabun New" w:cs="TH Sarabun New"/>
                          <w:sz w:val="32"/>
                          <w:szCs w:val="32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H Sarabun New"/>
                              <w:sz w:val="24"/>
                              <w:szCs w:val="24"/>
                            </w:rPr>
                            <m:t>A-B≠B-A</m:t>
                          </m:r>
                        </m:oMath>
                      </m:oMathPara>
                    </w:p>
                    <w:p w:rsidR="001D60DD" w:rsidRPr="009C7C97" w:rsidRDefault="001D60DD" w:rsidP="006823BE">
                      <w:pPr>
                        <w:spacing w:after="0"/>
                        <w:jc w:val="center"/>
                        <w:rPr>
                          <w:rFonts w:ascii="TH Sarabun New" w:eastAsiaTheme="minorEastAsia" w:hAnsi="TH Sarabun New" w:cs="TH Sarabun New"/>
                          <w:sz w:val="24"/>
                          <w:szCs w:val="24"/>
                          <w:cs/>
                        </w:rPr>
                      </w:pPr>
                      <w:r>
                        <w:rPr>
                          <w:rFonts w:ascii="TH Sarabun New" w:eastAsiaTheme="minorEastAsia" w:hAnsi="TH Sarabun New" w:cs="TH Sarabun New" w:hint="cs"/>
                          <w:iCs/>
                          <w:sz w:val="24"/>
                          <w:szCs w:val="24"/>
                          <w:cs/>
                        </w:rPr>
                        <w:t xml:space="preserve">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 w:cs="TH Sarabun New"/>
                                <w:iCs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H Sarabun New"/>
                                    <w:iCs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H Sarabun New"/>
                                    <w:sz w:val="24"/>
                                    <w:szCs w:val="24"/>
                                  </w:rPr>
                                  <m:t>A∪B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H Sarabun New"/>
                                <w:sz w:val="24"/>
                                <w:szCs w:val="24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H Sarabun New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H Sarabun New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H Sarabun New"/>
                                <w:sz w:val="24"/>
                                <w:szCs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TH Sarabun New"/>
                            <w:sz w:val="24"/>
                            <w:szCs w:val="24"/>
                          </w:rPr>
                          <m:t>∩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H Sarabun New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H Sarabun New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H Sarabun New"/>
                                <w:sz w:val="24"/>
                                <w:szCs w:val="24"/>
                              </w:rPr>
                              <m:t>'</m:t>
                            </m:r>
                          </m:sup>
                        </m:sSup>
                      </m:oMath>
                    </w:p>
                    <w:p w:rsidR="001D60DD" w:rsidRDefault="001D60DD" w:rsidP="006823BE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49F5B2F0" w14:textId="77777777" w:rsidR="006823BE" w:rsidRPr="00A97C6B" w:rsidRDefault="006823BE" w:rsidP="00043E2F">
      <w:pPr>
        <w:spacing w:after="0"/>
        <w:ind w:left="720"/>
        <w:rPr>
          <w:rFonts w:ascii="TH SarabunPSK" w:hAnsi="TH SarabunPSK" w:cs="TH SarabunPSK"/>
          <w:sz w:val="32"/>
          <w:szCs w:val="32"/>
        </w:rPr>
      </w:pPr>
    </w:p>
    <w:p w14:paraId="71DE7F12" w14:textId="77777777" w:rsidR="00884CC8" w:rsidRPr="00A97C6B" w:rsidRDefault="00884CC8" w:rsidP="00043E2F">
      <w:pPr>
        <w:spacing w:after="0"/>
        <w:ind w:left="720"/>
        <w:rPr>
          <w:rFonts w:ascii="TH SarabunPSK" w:hAnsi="TH SarabunPSK" w:cs="TH SarabunPSK"/>
          <w:sz w:val="32"/>
          <w:szCs w:val="32"/>
        </w:rPr>
      </w:pPr>
    </w:p>
    <w:p w14:paraId="7FBDC63A" w14:textId="77777777" w:rsidR="006823BE" w:rsidRPr="00A97C6B" w:rsidRDefault="006823BE" w:rsidP="00043E2F">
      <w:pPr>
        <w:spacing w:after="0"/>
        <w:ind w:left="720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จากนั้นครูให้นักเรียนทำ </w:t>
      </w:r>
      <w:r w:rsidRPr="00A97C6B">
        <w:rPr>
          <w:rFonts w:ascii="TH SarabunPSK" w:hAnsi="TH SarabunPSK" w:cs="TH SarabunPSK"/>
          <w:sz w:val="32"/>
          <w:szCs w:val="32"/>
        </w:rPr>
        <w:t>“</w:t>
      </w:r>
      <w:r w:rsidRPr="00A97C6B">
        <w:rPr>
          <w:rFonts w:ascii="TH SarabunPSK" w:hAnsi="TH SarabunPSK" w:cs="TH SarabunPSK"/>
          <w:sz w:val="32"/>
          <w:szCs w:val="32"/>
          <w:cs/>
        </w:rPr>
        <w:t>ลองทำดู</w:t>
      </w:r>
      <w:r w:rsidRPr="00A97C6B">
        <w:rPr>
          <w:rFonts w:ascii="TH SarabunPSK" w:hAnsi="TH SarabunPSK" w:cs="TH SarabunPSK"/>
          <w:sz w:val="32"/>
          <w:szCs w:val="32"/>
        </w:rPr>
        <w:t>”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จากตัวอย่าง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18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A97C6B">
        <w:rPr>
          <w:rFonts w:ascii="TH SarabunPSK" w:hAnsi="TH SarabunPSK" w:cs="TH SarabunPSK"/>
          <w:sz w:val="32"/>
          <w:szCs w:val="32"/>
        </w:rPr>
        <w:t xml:space="preserve">19 </w:t>
      </w:r>
      <w:r w:rsidRPr="00A97C6B">
        <w:rPr>
          <w:rFonts w:ascii="TH SarabunPSK" w:hAnsi="TH SarabunPSK" w:cs="TH SarabunPSK"/>
          <w:sz w:val="32"/>
          <w:szCs w:val="32"/>
          <w:cs/>
        </w:rPr>
        <w:t>เพื่อตรวจสอบความเข้าใจ</w:t>
      </w:r>
    </w:p>
    <w:p w14:paraId="2E6AA678" w14:textId="77777777" w:rsidR="006823BE" w:rsidRPr="00A97C6B" w:rsidRDefault="006823BE" w:rsidP="00043E2F">
      <w:pPr>
        <w:tabs>
          <w:tab w:val="left" w:pos="851"/>
        </w:tabs>
        <w:spacing w:after="0"/>
        <w:ind w:firstLine="42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18.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ศึกษาสมบัติเพิ่มจากพีชคณิตของเซต จากหนังสือเรียนหน้า </w:t>
      </w:r>
      <w:r w:rsidRPr="00A97C6B">
        <w:rPr>
          <w:rFonts w:ascii="TH SarabunPSK" w:hAnsi="TH SarabunPSK" w:cs="TH SarabunPSK"/>
          <w:sz w:val="32"/>
          <w:szCs w:val="32"/>
        </w:rPr>
        <w:t xml:space="preserve">26 </w:t>
      </w:r>
    </w:p>
    <w:p w14:paraId="4C8105C3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CC6DE36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4478553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6D2947A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796BF32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D31C7D1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9CB70ED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CB7D8F6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40B3D4C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E3B3D9E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1B781EF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80075C1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4B25556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880B77B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D0BD175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96F654C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18DEEC0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D0D02EF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73653BA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A36FCA9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A879D10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FA13518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67EC218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7E8ED89" w14:textId="77777777" w:rsidR="00884CC8" w:rsidRPr="00A97C6B" w:rsidRDefault="00884CC8" w:rsidP="00043E2F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DED59F1" w14:textId="77777777" w:rsidR="006823BE" w:rsidRDefault="00884CC8" w:rsidP="000C109A">
      <w:pPr>
        <w:spacing w:after="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A1EB9F4" wp14:editId="17D09418">
                <wp:simplePos x="0" y="0"/>
                <wp:positionH relativeFrom="margin">
                  <wp:align>center</wp:align>
                </wp:positionH>
                <wp:positionV relativeFrom="paragraph">
                  <wp:posOffset>104775</wp:posOffset>
                </wp:positionV>
                <wp:extent cx="1143000" cy="352425"/>
                <wp:effectExtent l="0" t="0" r="19050" b="28575"/>
                <wp:wrapNone/>
                <wp:docPr id="104" name="Text Box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EE2A54" w14:textId="77777777" w:rsidR="001D60DD" w:rsidRPr="00987452" w:rsidRDefault="001D60DD" w:rsidP="00884CC8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 w:rsidRPr="00987452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ที่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7B09EE8" id="Text Box 104" o:spid="_x0000_s1121" type="#_x0000_t202" style="position:absolute;margin-left:0;margin-top:8.25pt;width:90pt;height:27.75pt;z-index:25175961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" fillcolor="white [3201]" strokeweight=".5pt">
                <v:textbox>
                  <w:txbxContent>
                    <w:p w:rsidR="001D60DD" w:rsidRPr="00987452" w:rsidRDefault="001D60DD" w:rsidP="00884CC8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 w:rsidRPr="00987452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ที่ 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5A03CBA" w14:textId="77777777" w:rsidR="000C109A" w:rsidRPr="00A97C6B" w:rsidRDefault="000C109A" w:rsidP="000C109A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F46A507" w14:textId="77777777" w:rsidR="006823BE" w:rsidRPr="00A97C6B" w:rsidRDefault="006823BE" w:rsidP="00043E2F">
      <w:pPr>
        <w:tabs>
          <w:tab w:val="left" w:pos="851"/>
        </w:tabs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19.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ทบทวนเรื่องการดำเนินการของเซต </w:t>
      </w:r>
    </w:p>
    <w:p w14:paraId="6435E83D" w14:textId="77777777" w:rsidR="006823BE" w:rsidRPr="00A97C6B" w:rsidRDefault="006823BE" w:rsidP="00043E2F">
      <w:pPr>
        <w:tabs>
          <w:tab w:val="left" w:pos="851"/>
        </w:tabs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20.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แบ่งกลุ่ม กลุ่มละ </w:t>
      </w:r>
      <w:r w:rsidRPr="00A97C6B">
        <w:rPr>
          <w:rFonts w:ascii="TH SarabunPSK" w:hAnsi="TH SarabunPSK" w:cs="TH SarabunPSK"/>
          <w:sz w:val="32"/>
          <w:szCs w:val="32"/>
        </w:rPr>
        <w:t xml:space="preserve">3 – 4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น แล้วแต่ละกลุ่มศึกษาแนวข้อสอบ </w:t>
      </w:r>
      <w:r w:rsidRPr="00A97C6B">
        <w:rPr>
          <w:rFonts w:ascii="TH SarabunPSK" w:hAnsi="TH SarabunPSK" w:cs="TH SarabunPSK"/>
          <w:sz w:val="32"/>
          <w:szCs w:val="32"/>
        </w:rPr>
        <w:t xml:space="preserve">PAT 1 </w:t>
      </w:r>
      <w:r w:rsidRPr="00A97C6B">
        <w:rPr>
          <w:rFonts w:ascii="TH SarabunPSK" w:hAnsi="TH SarabunPSK" w:cs="TH SarabunPSK"/>
          <w:sz w:val="32"/>
          <w:szCs w:val="32"/>
          <w:cs/>
        </w:rPr>
        <w:t>โดยครูอธิบาย</w:t>
      </w:r>
    </w:p>
    <w:p w14:paraId="031B5F2E" w14:textId="77777777" w:rsidR="006823BE" w:rsidRPr="00A97C6B" w:rsidRDefault="006823BE" w:rsidP="00043E2F">
      <w:pPr>
        <w:tabs>
          <w:tab w:val="left" w:pos="851"/>
        </w:tabs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วิธีทำอย่างละเอียด จากนั้นให้แต่ละกลุ่มสืบค้นหาข้อสอบ </w:t>
      </w:r>
      <w:r w:rsidRPr="00A97C6B">
        <w:rPr>
          <w:rFonts w:ascii="TH SarabunPSK" w:hAnsi="TH SarabunPSK" w:cs="TH SarabunPSK"/>
          <w:sz w:val="32"/>
          <w:szCs w:val="32"/>
        </w:rPr>
        <w:t>PAT1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เรื่องการดำเนินการของเซต กลุ่มละ</w:t>
      </w:r>
    </w:p>
    <w:p w14:paraId="4C1F1438" w14:textId="77777777" w:rsidR="006823BE" w:rsidRPr="00A97C6B" w:rsidRDefault="006823BE" w:rsidP="00043E2F">
      <w:pPr>
        <w:tabs>
          <w:tab w:val="left" w:pos="851"/>
        </w:tabs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 xml:space="preserve">1 </w:t>
      </w:r>
      <w:r w:rsidRPr="00A97C6B">
        <w:rPr>
          <w:rFonts w:ascii="TH SarabunPSK" w:hAnsi="TH SarabunPSK" w:cs="TH SarabunPSK"/>
          <w:sz w:val="32"/>
          <w:szCs w:val="32"/>
          <w:cs/>
        </w:rPr>
        <w:t>ข้อ แล้วให้แต่ละกลุ่มออกมานำเสนอหน้าชั้นเรียน จากนั้นครูและนักเรียนแต่ละกลุ่มร่วมกันอภิปราย</w:t>
      </w:r>
    </w:p>
    <w:p w14:paraId="5F577E23" w14:textId="77777777" w:rsidR="006823BE" w:rsidRPr="00A97C6B" w:rsidRDefault="006823BE" w:rsidP="00043E2F">
      <w:pPr>
        <w:tabs>
          <w:tab w:val="left" w:pos="851"/>
        </w:tabs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ข้อสอบในแต่ละข้อโดยครูตรวจสอบความถูกต้อง</w:t>
      </w:r>
    </w:p>
    <w:p w14:paraId="3A8EF4BC" w14:textId="77777777" w:rsidR="006823BE" w:rsidRPr="00A97C6B" w:rsidRDefault="006823BE" w:rsidP="00043E2F">
      <w:pPr>
        <w:tabs>
          <w:tab w:val="left" w:pos="851"/>
        </w:tabs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21.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ทักษะ </w:t>
      </w:r>
      <w:r w:rsidRPr="00A97C6B">
        <w:rPr>
          <w:rFonts w:ascii="TH SarabunPSK" w:hAnsi="TH SarabunPSK" w:cs="TH SarabunPSK"/>
          <w:sz w:val="32"/>
          <w:szCs w:val="32"/>
        </w:rPr>
        <w:t xml:space="preserve">1.5 </w:t>
      </w:r>
      <w:r w:rsidRPr="00A97C6B">
        <w:rPr>
          <w:rFonts w:ascii="TH SarabunPSK" w:hAnsi="TH SarabunPSK" w:cs="TH SarabunPSK"/>
          <w:sz w:val="32"/>
          <w:szCs w:val="32"/>
          <w:cs/>
        </w:rPr>
        <w:t>ดังนี้</w:t>
      </w:r>
    </w:p>
    <w:p w14:paraId="194F98FB" w14:textId="77777777" w:rsidR="006823BE" w:rsidRPr="00A97C6B" w:rsidRDefault="006823BE" w:rsidP="004A13F1">
      <w:pPr>
        <w:pStyle w:val="a8"/>
        <w:numPr>
          <w:ilvl w:val="0"/>
          <w:numId w:val="10"/>
        </w:numPr>
        <w:spacing w:after="0"/>
        <w:ind w:hanging="1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>ระดับพื้นฐาน ให้ทำเป็นรายบุคคล</w:t>
      </w:r>
    </w:p>
    <w:p w14:paraId="1DAC9001" w14:textId="77777777" w:rsidR="006823BE" w:rsidRPr="00A97C6B" w:rsidRDefault="006823BE" w:rsidP="004A13F1">
      <w:pPr>
        <w:pStyle w:val="a8"/>
        <w:numPr>
          <w:ilvl w:val="0"/>
          <w:numId w:val="10"/>
        </w:numPr>
        <w:spacing w:after="0"/>
        <w:ind w:hanging="1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>ระดับกลาง ให้จับคู่</w:t>
      </w:r>
    </w:p>
    <w:p w14:paraId="001D4066" w14:textId="77777777" w:rsidR="006823BE" w:rsidRPr="00A97C6B" w:rsidRDefault="006823BE" w:rsidP="004A13F1">
      <w:pPr>
        <w:pStyle w:val="a8"/>
        <w:numPr>
          <w:ilvl w:val="0"/>
          <w:numId w:val="10"/>
        </w:numPr>
        <w:spacing w:after="0"/>
        <w:ind w:hanging="12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ระดับท้ายทาย ให้ทำเป็นกลุ่ม กลุ่มละ </w:t>
      </w:r>
      <w:r w:rsidRPr="00A97C6B">
        <w:rPr>
          <w:rFonts w:ascii="TH SarabunPSK" w:hAnsi="TH SarabunPSK" w:cs="TH SarabunPSK"/>
          <w:sz w:val="32"/>
          <w:szCs w:val="32"/>
        </w:rPr>
        <w:t xml:space="preserve">3 – 4 </w:t>
      </w:r>
      <w:r w:rsidRPr="00A97C6B">
        <w:rPr>
          <w:rFonts w:ascii="TH SarabunPSK" w:hAnsi="TH SarabunPSK" w:cs="TH SarabunPSK"/>
          <w:sz w:val="32"/>
          <w:szCs w:val="32"/>
          <w:cs/>
        </w:rPr>
        <w:t>คน</w:t>
      </w:r>
    </w:p>
    <w:p w14:paraId="7D3C27D9" w14:textId="77777777" w:rsidR="006823BE" w:rsidRPr="00A97C6B" w:rsidRDefault="006823BE" w:rsidP="00043E2F">
      <w:pPr>
        <w:spacing w:after="0"/>
        <w:ind w:left="72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จากนั้นครูและนักเรียนร่วมกันเฉลย โดยครูตรวจสอบความถูกต้อง</w:t>
      </w:r>
    </w:p>
    <w:p w14:paraId="07D1A2C7" w14:textId="77777777" w:rsidR="006823BE" w:rsidRPr="00A97C6B" w:rsidRDefault="006823BE" w:rsidP="00043E2F">
      <w:pPr>
        <w:tabs>
          <w:tab w:val="left" w:pos="567"/>
        </w:tabs>
        <w:spacing w:after="0"/>
        <w:ind w:left="720" w:hanging="294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22.</w:t>
      </w:r>
      <w:proofErr w:type="gramStart"/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  ครูให้นักเรียนทำใบงานที่</w:t>
      </w:r>
      <w:proofErr w:type="gramEnd"/>
      <w:r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</w:rPr>
        <w:t xml:space="preserve">1.3 </w:t>
      </w:r>
      <w:r w:rsidRPr="00A97C6B">
        <w:rPr>
          <w:rFonts w:ascii="TH SarabunPSK" w:hAnsi="TH SarabunPSK" w:cs="TH SarabunPSK"/>
          <w:sz w:val="32"/>
          <w:szCs w:val="32"/>
          <w:cs/>
        </w:rPr>
        <w:t>เรื่อง การดำเนินการของเซต จากนั้นครูเฉลยคำตอบ</w:t>
      </w:r>
    </w:p>
    <w:p w14:paraId="105E6039" w14:textId="77777777" w:rsidR="006823BE" w:rsidRPr="00A97C6B" w:rsidRDefault="006823BE" w:rsidP="00043E2F">
      <w:pPr>
        <w:spacing w:after="0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97C6B">
        <w:rPr>
          <w:rFonts w:ascii="TH SarabunPSK" w:hAnsi="TH SarabunPSK" w:cs="TH SarabunPSK"/>
          <w:sz w:val="32"/>
          <w:szCs w:val="32"/>
        </w:rPr>
        <w:t>23.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 ครูให้นักเรียนทำ </w:t>
      </w:r>
      <w:r w:rsidRPr="00A97C6B">
        <w:rPr>
          <w:rFonts w:ascii="TH SarabunPSK" w:hAnsi="TH SarabunPSK" w:cs="TH SarabunPSK"/>
          <w:sz w:val="32"/>
          <w:szCs w:val="32"/>
        </w:rPr>
        <w:t xml:space="preserve">Exercise 1.5 </w:t>
      </w:r>
      <w:r w:rsidRPr="00A97C6B">
        <w:rPr>
          <w:rFonts w:ascii="TH SarabunPSK" w:hAnsi="TH SarabunPSK" w:cs="TH SarabunPSK"/>
          <w:sz w:val="32"/>
          <w:szCs w:val="32"/>
          <w:cs/>
        </w:rPr>
        <w:t>ในหนังสือแบบฝึกหัดเป็นการบ้าน</w:t>
      </w:r>
    </w:p>
    <w:p w14:paraId="0F9E1977" w14:textId="77777777" w:rsidR="006823BE" w:rsidRPr="00A97C6B" w:rsidRDefault="00884CC8" w:rsidP="00043E2F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685376" behindDoc="1" locked="0" layoutInCell="1" allowOverlap="1" wp14:anchorId="37CE1704" wp14:editId="7855B410">
                <wp:simplePos x="0" y="0"/>
                <wp:positionH relativeFrom="column">
                  <wp:posOffset>43815</wp:posOffset>
                </wp:positionH>
                <wp:positionV relativeFrom="paragraph">
                  <wp:posOffset>145952</wp:posOffset>
                </wp:positionV>
                <wp:extent cx="791755" cy="359508"/>
                <wp:effectExtent l="0" t="0" r="27940" b="21590"/>
                <wp:wrapNone/>
                <wp:docPr id="501" name="Group 2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1755" cy="359508"/>
                          <a:chOff x="0" y="-1"/>
                          <a:chExt cx="792000" cy="360052"/>
                        </a:xfrm>
                      </wpg:grpSpPr>
                      <wps:wsp>
                        <wps:cNvPr id="502" name="Rectangle 299"/>
                        <wps:cNvSpPr>
                          <a:spLocks noChangeArrowheads="1"/>
                        </wps:cNvSpPr>
                        <wps:spPr bwMode="auto">
                          <a:xfrm>
                            <a:off x="0" y="-1"/>
                            <a:ext cx="792000" cy="360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" name="Text Box 503"/>
                        <wps:cNvSpPr txBox="1">
                          <a:spLocks/>
                        </wps:cNvSpPr>
                        <wps:spPr>
                          <a:xfrm>
                            <a:off x="68735" y="-1"/>
                            <a:ext cx="72326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0F35EFD" w14:textId="77777777" w:rsidR="001D60DD" w:rsidRPr="009B08A5" w:rsidRDefault="001D60DD" w:rsidP="006823BE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9B08A5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7D4481B" id="_x0000_s1122" style="position:absolute;left:0;text-align:left;margin-left:3.45pt;margin-top:11.5pt;width:62.35pt;height:28.3pt;z-index:-251631104;mso-width-relative:margin;mso-height-relative:margin" coordorigin="" coordsize="7920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">
                <v:rect id="Rectangle 299" o:spid="_x0000_s1123" style="position:absolute;width:7920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BLasMA&#10;AADcAAAADwAAAGRycy9kb3ducmV2LnhtbESPQWsCMRSE74X+h/AK3rpZBaWsRllLBU9CrWB7e2ye&#10;yeLmZdlEd/33jSB4HGbmG2axGlwjrtSF2rOCcZaDIK68rtkoOPxs3j9AhIissfFMCm4UYLV8fVlg&#10;oX3P33TdRyMShEOBCmyMbSFlqCw5DJlviZN38p3DmGRnpO6wT3DXyEmez6TDmtOCxZY+LVXn/cUp&#10;+Gr/duXUBFkeo/09+3W/sTuj1OhtKOcgIg3xGX60t1rBNJ/A/Uw6AnL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BLasMAAADcAAAADwAAAAAAAAAAAAAAAACYAgAAZHJzL2Rv&#10;d25yZXYueG1sUEsFBgAAAAAEAAQA9QAAAIgDAAAAAA==&#10;" filled="f"/>
                <v:shape id="Text Box 503" o:spid="_x0000_s1124" type="#_x0000_t202" style="position:absolute;left:687;width:7233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HNkcUA&#10;AADcAAAADwAAAGRycy9kb3ducmV2LnhtbESPQWsCMRSE74L/ITyhN81qqS6rUURaKIUiWqF4e2xe&#10;N1s3L9sk1e2/bwTB4zAz3zCLVWcbcSYfascKxqMMBHHpdM2VgsPHyzAHESKyxsYxKfijAKtlv7fA&#10;QrsL7+i8j5VIEA4FKjAxtoWUoTRkMYxcS5y8L+ctxiR9JbXHS4LbRk6ybCot1pwWDLa0MVSe9r9W&#10;wSw/avPt37rD5/v6x2xb2TyjVOph0K3nICJ18R6+tV+1gqfsEa5n0hG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Ec2RxQAAANwAAAAPAAAAAAAAAAAAAAAAAJgCAABkcnMv&#10;ZG93bnJldi54bWxQSwUGAAAAAAQABAD1AAAAigMAAAAA&#10;" filled="f" stroked="f" strokeweight=".5pt">
                  <v:path arrowok="t"/>
                  <v:textbox>
                    <w:txbxContent>
                      <w:p w:rsidR="001D60DD" w:rsidRPr="009B08A5" w:rsidRDefault="001D60DD" w:rsidP="006823BE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9B08A5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823BE" w:rsidRPr="00A97C6B">
        <w:rPr>
          <w:rFonts w:ascii="TH SarabunPSK" w:hAnsi="TH SarabunPSK" w:cs="TH SarabunPSK"/>
          <w:sz w:val="32"/>
          <w:szCs w:val="32"/>
          <w:cs/>
        </w:rPr>
        <w:t xml:space="preserve">    </w:t>
      </w:r>
    </w:p>
    <w:p w14:paraId="3F43AAE5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120" w:line="240" w:lineRule="auto"/>
        <w:ind w:left="851" w:hanging="284"/>
        <w:rPr>
          <w:rFonts w:ascii="TH SarabunPSK" w:eastAsia="Calibri" w:hAnsi="TH SarabunPSK" w:cs="TH SarabunPSK"/>
          <w:noProof/>
          <w:sz w:val="32"/>
          <w:szCs w:val="32"/>
        </w:rPr>
      </w:pPr>
    </w:p>
    <w:p w14:paraId="21FFE3AB" w14:textId="77777777" w:rsidR="006823BE" w:rsidRPr="00A97C6B" w:rsidRDefault="006823BE" w:rsidP="00043E2F">
      <w:pPr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1.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ถามตอบนักเรียนเพื่อทบทวนความรู้เรื่อง เกี่ยวกับการดำเนินการของเซต </w:t>
      </w:r>
    </w:p>
    <w:p w14:paraId="70CDCDBE" w14:textId="77777777" w:rsidR="006823BE" w:rsidRPr="00A97C6B" w:rsidRDefault="006823BE" w:rsidP="00043E2F">
      <w:pPr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2.  </w:t>
      </w:r>
      <w:r w:rsidRPr="00A97C6B">
        <w:rPr>
          <w:rFonts w:ascii="TH SarabunPSK" w:hAnsi="TH SarabunPSK" w:cs="TH SarabunPSK"/>
          <w:sz w:val="32"/>
          <w:szCs w:val="32"/>
          <w:cs/>
        </w:rPr>
        <w:t>ครูให้นักเรียนเขียนสรุปความรู้รวบยอดเรื่อง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>การดำเนินการของเซต ลงในสมุด</w:t>
      </w:r>
    </w:p>
    <w:p w14:paraId="225ADBD3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2AFF36A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7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0" w:type="auto"/>
        <w:tblInd w:w="-5" w:type="dxa"/>
        <w:tblLook w:val="04A0" w:firstRow="1" w:lastRow="0" w:firstColumn="1" w:lastColumn="0" w:noHBand="0" w:noVBand="1"/>
      </w:tblPr>
      <w:tblGrid>
        <w:gridCol w:w="2552"/>
        <w:gridCol w:w="2410"/>
        <w:gridCol w:w="2126"/>
        <w:gridCol w:w="2410"/>
      </w:tblGrid>
      <w:tr w:rsidR="006823BE" w:rsidRPr="00A97C6B" w14:paraId="3DDBDA06" w14:textId="77777777" w:rsidTr="00884CC8">
        <w:trPr>
          <w:tblHeader/>
        </w:trPr>
        <w:tc>
          <w:tcPr>
            <w:tcW w:w="2552" w:type="dxa"/>
            <w:shd w:val="clear" w:color="auto" w:fill="auto"/>
          </w:tcPr>
          <w:p w14:paraId="0319E11C" w14:textId="77777777" w:rsidR="006823BE" w:rsidRPr="00A97C6B" w:rsidRDefault="006823BE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410" w:type="dxa"/>
            <w:shd w:val="clear" w:color="auto" w:fill="auto"/>
          </w:tcPr>
          <w:p w14:paraId="12DD9A1C" w14:textId="77777777" w:rsidR="006823BE" w:rsidRPr="00A97C6B" w:rsidRDefault="006823BE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126" w:type="dxa"/>
            <w:shd w:val="clear" w:color="auto" w:fill="auto"/>
          </w:tcPr>
          <w:p w14:paraId="5A6DDAB9" w14:textId="77777777" w:rsidR="006823BE" w:rsidRPr="00A97C6B" w:rsidRDefault="006823BE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410" w:type="dxa"/>
            <w:shd w:val="clear" w:color="auto" w:fill="auto"/>
          </w:tcPr>
          <w:p w14:paraId="436CBEAD" w14:textId="77777777" w:rsidR="006823BE" w:rsidRPr="00A97C6B" w:rsidRDefault="006823BE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6823BE" w:rsidRPr="00A97C6B" w14:paraId="4A54BB8E" w14:textId="77777777" w:rsidTr="00884CC8">
        <w:trPr>
          <w:trHeight w:val="1948"/>
        </w:trPr>
        <w:tc>
          <w:tcPr>
            <w:tcW w:w="2552" w:type="dxa"/>
            <w:tcBorders>
              <w:bottom w:val="dashSmallGap" w:sz="4" w:space="0" w:color="auto"/>
            </w:tcBorders>
            <w:shd w:val="clear" w:color="auto" w:fill="auto"/>
          </w:tcPr>
          <w:p w14:paraId="3647F697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7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1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ประเมินระหว่างการจัด</w:t>
            </w:r>
          </w:p>
          <w:p w14:paraId="01CBD39A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ind w:left="426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ิจกรรมการเรียนรู้</w:t>
            </w:r>
          </w:p>
          <w:p w14:paraId="03817F22" w14:textId="77777777" w:rsidR="006823BE" w:rsidRPr="00A97C6B" w:rsidRDefault="006823BE" w:rsidP="00043E2F">
            <w:pPr>
              <w:tabs>
                <w:tab w:val="left" w:pos="284"/>
                <w:tab w:val="left" w:pos="602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) การดำเนินการ</w:t>
            </w:r>
          </w:p>
          <w:p w14:paraId="19F6FA12" w14:textId="77777777" w:rsidR="006823BE" w:rsidRPr="00A97C6B" w:rsidRDefault="006823BE" w:rsidP="00043E2F">
            <w:pPr>
              <w:tabs>
                <w:tab w:val="left" w:pos="284"/>
                <w:tab w:val="left" w:pos="602"/>
              </w:tabs>
              <w:spacing w:after="0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       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ของเซต</w:t>
            </w:r>
          </w:p>
        </w:tc>
        <w:tc>
          <w:tcPr>
            <w:tcW w:w="2410" w:type="dxa"/>
            <w:tcBorders>
              <w:bottom w:val="dashSmallGap" w:sz="4" w:space="0" w:color="auto"/>
            </w:tcBorders>
            <w:shd w:val="clear" w:color="auto" w:fill="auto"/>
          </w:tcPr>
          <w:p w14:paraId="32E45049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BE8BD3F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AB10F57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ตรวจใบงานที่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>- ตรวจแบบฝึกทักษะ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</w:p>
          <w:p w14:paraId="65A6389F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ตรวจ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Exercise 1.5</w:t>
            </w:r>
          </w:p>
        </w:tc>
        <w:tc>
          <w:tcPr>
            <w:tcW w:w="2126" w:type="dxa"/>
            <w:tcBorders>
              <w:bottom w:val="dashSmallGap" w:sz="4" w:space="0" w:color="auto"/>
            </w:tcBorders>
            <w:shd w:val="clear" w:color="auto" w:fill="auto"/>
          </w:tcPr>
          <w:p w14:paraId="34D7188F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AD5F5E6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D474B20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ใบงานที่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</w:p>
          <w:p w14:paraId="7319EAE8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ฝึกทักษะ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</w:p>
          <w:p w14:paraId="4455AFC8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- Exercise 1.5</w:t>
            </w:r>
          </w:p>
        </w:tc>
        <w:tc>
          <w:tcPr>
            <w:tcW w:w="2410" w:type="dxa"/>
            <w:tcBorders>
              <w:bottom w:val="dashSmallGap" w:sz="4" w:space="0" w:color="auto"/>
            </w:tcBorders>
            <w:shd w:val="clear" w:color="auto" w:fill="auto"/>
          </w:tcPr>
          <w:p w14:paraId="26455BE8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4DE39B5D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FCC0E96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42585520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51C69526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6823BE" w:rsidRPr="00A97C6B" w14:paraId="3024FDD8" w14:textId="77777777" w:rsidTr="00884CC8">
        <w:trPr>
          <w:trHeight w:val="828"/>
        </w:trPr>
        <w:tc>
          <w:tcPr>
            <w:tcW w:w="2552" w:type="dxa"/>
            <w:tcBorders>
              <w:bottom w:val="dashSmallGap" w:sz="4" w:space="0" w:color="auto"/>
            </w:tcBorders>
            <w:shd w:val="clear" w:color="auto" w:fill="auto"/>
          </w:tcPr>
          <w:p w14:paraId="2FAC0DE1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นำเสนอผลงาน</w:t>
            </w:r>
          </w:p>
        </w:tc>
        <w:tc>
          <w:tcPr>
            <w:tcW w:w="2410" w:type="dxa"/>
            <w:tcBorders>
              <w:bottom w:val="dashSmallGap" w:sz="4" w:space="0" w:color="auto"/>
            </w:tcBorders>
            <w:shd w:val="clear" w:color="auto" w:fill="auto"/>
          </w:tcPr>
          <w:p w14:paraId="769D3BAA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ประเมินการนำเสนอ</w:t>
            </w:r>
          </w:p>
          <w:p w14:paraId="0906DB2D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ลงาน</w:t>
            </w:r>
          </w:p>
        </w:tc>
        <w:tc>
          <w:tcPr>
            <w:tcW w:w="2126" w:type="dxa"/>
            <w:tcBorders>
              <w:bottom w:val="dashSmallGap" w:sz="4" w:space="0" w:color="auto"/>
            </w:tcBorders>
            <w:shd w:val="clear" w:color="auto" w:fill="auto"/>
          </w:tcPr>
          <w:p w14:paraId="67130EE8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แบบประเมินการ</w:t>
            </w:r>
          </w:p>
          <w:p w14:paraId="612FD802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นำเสนอผลงาน</w:t>
            </w:r>
          </w:p>
        </w:tc>
        <w:tc>
          <w:tcPr>
            <w:tcW w:w="2410" w:type="dxa"/>
            <w:tcBorders>
              <w:bottom w:val="dashSmallGap" w:sz="4" w:space="0" w:color="auto"/>
            </w:tcBorders>
            <w:shd w:val="clear" w:color="auto" w:fill="auto"/>
          </w:tcPr>
          <w:p w14:paraId="037EBCFE" w14:textId="77777777" w:rsidR="006823BE" w:rsidRPr="00A97C6B" w:rsidRDefault="006823BE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2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6823BE" w:rsidRPr="00A97C6B" w14:paraId="429E2D28" w14:textId="77777777" w:rsidTr="00884CC8">
        <w:tc>
          <w:tcPr>
            <w:tcW w:w="255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62B0955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</w:p>
          <w:p w14:paraId="0C11CEC2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ทำงานรายบุคคล</w:t>
            </w:r>
          </w:p>
        </w:tc>
        <w:tc>
          <w:tcPr>
            <w:tcW w:w="24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235A9E4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1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7FC35941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4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444131F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6823BE" w:rsidRPr="00A97C6B" w14:paraId="3E2A8B45" w14:textId="77777777" w:rsidTr="00884CC8">
        <w:tc>
          <w:tcPr>
            <w:tcW w:w="2552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49372768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63EF8C62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ลุ่ม</w:t>
            </w:r>
          </w:p>
        </w:tc>
        <w:tc>
          <w:tcPr>
            <w:tcW w:w="241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77E97001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12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517ABF7D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41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6D10F241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6823BE" w:rsidRPr="00A97C6B" w14:paraId="786A0778" w14:textId="77777777" w:rsidTr="00884CC8"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12DA006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lastRenderedPageBreak/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6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</w:t>
            </w:r>
          </w:p>
          <w:p w14:paraId="4E60C45F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 อันพึงประสงค์</w:t>
            </w:r>
          </w:p>
          <w:p w14:paraId="715A4135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E848B9C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DECB52B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6CEEEFC3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570EE13" w14:textId="77777777" w:rsidR="006823BE" w:rsidRPr="00A97C6B" w:rsidRDefault="006823BE" w:rsidP="00043E2F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</w:tbl>
    <w:p w14:paraId="16AD8C1E" w14:textId="77777777" w:rsidR="006823BE" w:rsidRPr="00A97C6B" w:rsidRDefault="006823BE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AE528C0" w14:textId="77777777" w:rsidR="006823BE" w:rsidRPr="00A97C6B" w:rsidRDefault="006823BE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64591D06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49BB4FC3" w14:textId="77777777" w:rsidR="006823BE" w:rsidRPr="00A97C6B" w:rsidRDefault="006823BE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หนังสือเรียนรายวิชาเพิ่มเติม 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>4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ซต</w:t>
      </w:r>
    </w:p>
    <w:p w14:paraId="31EFCADA" w14:textId="77777777" w:rsidR="006823BE" w:rsidRPr="00A97C6B" w:rsidRDefault="006823BE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าเพิ่มเติม 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ซต</w:t>
      </w:r>
    </w:p>
    <w:p w14:paraId="5745CCF5" w14:textId="77777777" w:rsidR="006823BE" w:rsidRPr="00A97C6B" w:rsidRDefault="006823BE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ใบงาน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.3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รื่อง การดำเนินการของเซต</w:t>
      </w:r>
    </w:p>
    <w:p w14:paraId="2BD4C2F3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1C47A5FE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03B7C038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3B55C7A3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อินเทอร์เน็ต</w:t>
      </w:r>
    </w:p>
    <w:p w14:paraId="64D880E5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14:paraId="60D5B25F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128D6E9" w14:textId="77777777" w:rsidR="006823BE" w:rsidRPr="00A97C6B" w:rsidRDefault="006823BE" w:rsidP="00043E2F">
      <w:pPr>
        <w:rPr>
          <w:rFonts w:ascii="TH SarabunPSK" w:eastAsia="Calibri" w:hAnsi="TH SarabunPSK" w:cs="TH SarabunPSK"/>
          <w:b/>
          <w:bCs/>
          <w:sz w:val="44"/>
          <w:szCs w:val="44"/>
        </w:rPr>
      </w:pPr>
    </w:p>
    <w:p w14:paraId="16C94771" w14:textId="77777777" w:rsidR="00884CC8" w:rsidRPr="00A97C6B" w:rsidRDefault="00884CC8" w:rsidP="00043E2F">
      <w:pPr>
        <w:rPr>
          <w:rFonts w:ascii="TH SarabunPSK" w:eastAsia="Calibri" w:hAnsi="TH SarabunPSK" w:cs="TH SarabunPSK"/>
          <w:b/>
          <w:bCs/>
          <w:sz w:val="44"/>
          <w:szCs w:val="44"/>
        </w:rPr>
      </w:pPr>
    </w:p>
    <w:p w14:paraId="42C686A1" w14:textId="77777777" w:rsidR="00884CC8" w:rsidRPr="00A97C6B" w:rsidRDefault="00884CC8" w:rsidP="00043E2F">
      <w:pPr>
        <w:rPr>
          <w:rFonts w:ascii="TH SarabunPSK" w:eastAsia="Calibri" w:hAnsi="TH SarabunPSK" w:cs="TH SarabunPSK"/>
          <w:b/>
          <w:bCs/>
          <w:sz w:val="44"/>
          <w:szCs w:val="44"/>
        </w:rPr>
      </w:pPr>
    </w:p>
    <w:p w14:paraId="5527A5E4" w14:textId="77777777" w:rsidR="00884CC8" w:rsidRPr="00A97C6B" w:rsidRDefault="00884CC8" w:rsidP="00043E2F">
      <w:pPr>
        <w:rPr>
          <w:rFonts w:ascii="TH SarabunPSK" w:eastAsia="Calibri" w:hAnsi="TH SarabunPSK" w:cs="TH SarabunPSK"/>
          <w:b/>
          <w:bCs/>
          <w:sz w:val="44"/>
          <w:szCs w:val="44"/>
        </w:rPr>
      </w:pPr>
    </w:p>
    <w:p w14:paraId="6D14046D" w14:textId="77777777" w:rsidR="00884CC8" w:rsidRPr="00A97C6B" w:rsidRDefault="00884CC8" w:rsidP="00043E2F">
      <w:pPr>
        <w:rPr>
          <w:rFonts w:ascii="TH SarabunPSK" w:eastAsia="Calibri" w:hAnsi="TH SarabunPSK" w:cs="TH SarabunPSK"/>
          <w:b/>
          <w:bCs/>
          <w:sz w:val="44"/>
          <w:szCs w:val="44"/>
        </w:rPr>
      </w:pPr>
    </w:p>
    <w:p w14:paraId="33FAB951" w14:textId="77777777" w:rsidR="00884CC8" w:rsidRPr="00A97C6B" w:rsidRDefault="00884CC8" w:rsidP="00043E2F">
      <w:pPr>
        <w:rPr>
          <w:rFonts w:ascii="TH SarabunPSK" w:eastAsia="Calibri" w:hAnsi="TH SarabunPSK" w:cs="TH SarabunPSK"/>
          <w:b/>
          <w:bCs/>
          <w:sz w:val="44"/>
          <w:szCs w:val="44"/>
        </w:rPr>
      </w:pPr>
    </w:p>
    <w:p w14:paraId="34A42BAC" w14:textId="77777777" w:rsidR="00884CC8" w:rsidRPr="00A97C6B" w:rsidRDefault="00884CC8" w:rsidP="00043E2F">
      <w:pPr>
        <w:rPr>
          <w:rFonts w:ascii="TH SarabunPSK" w:eastAsia="Calibri" w:hAnsi="TH SarabunPSK" w:cs="TH SarabunPSK"/>
          <w:b/>
          <w:bCs/>
          <w:sz w:val="44"/>
          <w:szCs w:val="44"/>
        </w:rPr>
      </w:pPr>
    </w:p>
    <w:p w14:paraId="192C37C2" w14:textId="77777777" w:rsidR="00884CC8" w:rsidRPr="00A97C6B" w:rsidRDefault="00884CC8" w:rsidP="00043E2F">
      <w:pPr>
        <w:rPr>
          <w:rFonts w:ascii="TH SarabunPSK" w:eastAsia="Calibri" w:hAnsi="TH SarabunPSK" w:cs="TH SarabunPSK"/>
          <w:b/>
          <w:bCs/>
          <w:sz w:val="44"/>
          <w:szCs w:val="44"/>
        </w:rPr>
      </w:pPr>
    </w:p>
    <w:p w14:paraId="5063D1E3" w14:textId="77777777" w:rsidR="00884CC8" w:rsidRPr="00A97C6B" w:rsidRDefault="00884CC8" w:rsidP="00043E2F">
      <w:pPr>
        <w:rPr>
          <w:rFonts w:ascii="TH SarabunPSK" w:eastAsia="Calibri" w:hAnsi="TH SarabunPSK" w:cs="TH SarabunPSK"/>
          <w:b/>
          <w:bCs/>
          <w:sz w:val="44"/>
          <w:szCs w:val="44"/>
        </w:rPr>
      </w:pPr>
    </w:p>
    <w:p w14:paraId="2077C516" w14:textId="77777777" w:rsidR="00884CC8" w:rsidRPr="00A97C6B" w:rsidRDefault="00884CC8" w:rsidP="00043E2F">
      <w:pPr>
        <w:rPr>
          <w:rFonts w:ascii="TH SarabunPSK" w:eastAsia="Calibri" w:hAnsi="TH SarabunPSK" w:cs="TH SarabunPSK"/>
          <w:b/>
          <w:bCs/>
          <w:sz w:val="44"/>
          <w:szCs w:val="44"/>
        </w:rPr>
      </w:pPr>
    </w:p>
    <w:p w14:paraId="2DD0ABBE" w14:textId="77777777" w:rsidR="006823BE" w:rsidRPr="00A97C6B" w:rsidRDefault="006823BE" w:rsidP="00043E2F">
      <w:pPr>
        <w:rPr>
          <w:rFonts w:ascii="TH SarabunPSK" w:hAnsi="TH SarabunPSK" w:cs="TH SarabunPSK"/>
          <w:b/>
          <w:bCs/>
          <w:color w:val="000000" w:themeColor="text1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22240" behindDoc="0" locked="0" layoutInCell="1" allowOverlap="1" wp14:anchorId="0AE9D230" wp14:editId="47311F07">
                <wp:simplePos x="0" y="0"/>
                <wp:positionH relativeFrom="margin">
                  <wp:posOffset>2397429</wp:posOffset>
                </wp:positionH>
                <wp:positionV relativeFrom="paragraph">
                  <wp:posOffset>8255</wp:posOffset>
                </wp:positionV>
                <wp:extent cx="1502797" cy="357809"/>
                <wp:effectExtent l="0" t="0" r="0" b="4445"/>
                <wp:wrapNone/>
                <wp:docPr id="504" name="Text Box 5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02797" cy="35780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322EF8" w14:textId="77777777" w:rsidR="001D60DD" w:rsidRPr="009B08A5" w:rsidRDefault="001D60DD" w:rsidP="006823BE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9B08A5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 xml:space="preserve">ใบงานที่ </w:t>
                            </w:r>
                            <w:r w:rsidRPr="009B08A5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1.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F3584C" id="Text Box 504" o:spid="_x0000_s1125" type="#_x0000_t202" style="position:absolute;margin-left:188.75pt;margin-top:.65pt;width:118.35pt;height:28.15pt;z-index:25172224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" filled="f" stroked="f" strokeweight=".5pt">
                <v:textbox>
                  <w:txbxContent>
                    <w:p w:rsidR="001D60DD" w:rsidRPr="009B08A5" w:rsidRDefault="001D60DD" w:rsidP="006823BE">
                      <w:pP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 w:rsidRPr="009B08A5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  <w:t xml:space="preserve">ใบงานที่ </w:t>
                      </w:r>
                      <w:r w:rsidRPr="009B08A5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1.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8928" behindDoc="1" locked="0" layoutInCell="1" allowOverlap="1" wp14:anchorId="42803419" wp14:editId="4B5B73C8">
                <wp:simplePos x="0" y="0"/>
                <wp:positionH relativeFrom="margin">
                  <wp:posOffset>2081668</wp:posOffset>
                </wp:positionH>
                <wp:positionV relativeFrom="paragraph">
                  <wp:posOffset>11845</wp:posOffset>
                </wp:positionV>
                <wp:extent cx="1590675" cy="353750"/>
                <wp:effectExtent l="0" t="0" r="28575" b="27305"/>
                <wp:wrapNone/>
                <wp:docPr id="505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35375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6DB616F" w14:textId="77777777" w:rsidR="001D60DD" w:rsidRPr="001C7339" w:rsidRDefault="001D60DD" w:rsidP="006823BE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A4FEAF5" id="_x0000_s1126" style="position:absolute;margin-left:163.9pt;margin-top:.95pt;width:125.25pt;height:27.85pt;z-index:-251607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" filled="f">
                <v:textbox>
                  <w:txbxContent>
                    <w:p w:rsidR="001D60DD" w:rsidRPr="001C7339" w:rsidRDefault="001D60DD" w:rsidP="006823BE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39596E31" w14:textId="77777777" w:rsidR="006823BE" w:rsidRPr="00A97C6B" w:rsidRDefault="006823BE" w:rsidP="00043E2F">
      <w:pPr>
        <w:tabs>
          <w:tab w:val="center" w:pos="534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 xml:space="preserve">                                          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 การดำเนินการของเซต</w:t>
      </w:r>
    </w:p>
    <w:p w14:paraId="36E5234B" w14:textId="77777777" w:rsidR="006823BE" w:rsidRPr="00A97C6B" w:rsidRDefault="006823BE" w:rsidP="00043E2F">
      <w:pPr>
        <w:tabs>
          <w:tab w:val="center" w:pos="5347"/>
        </w:tabs>
        <w:spacing w:after="0" w:line="240" w:lineRule="auto"/>
        <w:rPr>
          <w:rFonts w:ascii="TH SarabunPSK" w:eastAsia="Calibri" w:hAnsi="TH SarabunPSK" w:cs="TH SarabunPSK"/>
          <w:b/>
          <w:bCs/>
          <w:sz w:val="32"/>
          <w:szCs w:val="32"/>
          <w:u w:val="single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0E758B30" wp14:editId="4E696782">
                <wp:simplePos x="0" y="0"/>
                <wp:positionH relativeFrom="margin">
                  <wp:posOffset>13970</wp:posOffset>
                </wp:positionH>
                <wp:positionV relativeFrom="paragraph">
                  <wp:posOffset>31115</wp:posOffset>
                </wp:positionV>
                <wp:extent cx="6086475" cy="45085"/>
                <wp:effectExtent l="0" t="0" r="28575" b="12065"/>
                <wp:wrapNone/>
                <wp:docPr id="506" name="Rectangl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6475" cy="45085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C9EAD9" id="Rectangle 452" o:spid="_x0000_s1026" style="position:absolute;margin-left:1.1pt;margin-top:2.45pt;width:479.25pt;height:3.55pt;z-index:251707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" fillcolor="gray" strokecolor="gray">
                <w10:wrap anchorx="margin"/>
              </v:rect>
            </w:pict>
          </mc:Fallback>
        </mc:AlternateContent>
      </w:r>
    </w:p>
    <w:p w14:paraId="0F87D7C1" w14:textId="77777777" w:rsidR="006823BE" w:rsidRPr="00A97C6B" w:rsidRDefault="006823BE" w:rsidP="00043E2F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: </w:t>
      </w:r>
      <w:r w:rsidRPr="00A97C6B">
        <w:rPr>
          <w:rFonts w:ascii="TH SarabunPSK" w:hAnsi="TH SarabunPSK" w:cs="TH SarabunPSK"/>
          <w:sz w:val="32"/>
          <w:szCs w:val="32"/>
          <w:cs/>
        </w:rPr>
        <w:t>เติมคำตอบลงในช่องว่างให้ถูกต้อง</w:t>
      </w:r>
    </w:p>
    <w:p w14:paraId="696CC2FB" w14:textId="77777777" w:rsidR="006823BE" w:rsidRPr="00A97C6B" w:rsidRDefault="006823BE" w:rsidP="00043E2F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1. </w:t>
      </w:r>
      <w:r w:rsidRPr="00A97C6B">
        <w:rPr>
          <w:rFonts w:ascii="TH SarabunPSK" w:hAnsi="TH SarabunPSK" w:cs="TH SarabunPSK"/>
          <w:sz w:val="32"/>
          <w:szCs w:val="32"/>
          <w:cs/>
        </w:rPr>
        <w:t>กำหนด</w:t>
      </w:r>
      <w:r w:rsidRPr="00A97C6B">
        <w:rPr>
          <w:rFonts w:ascii="TH SarabunPSK" w:hAnsi="TH SarabunPSK" w:cs="TH SarabunPSK"/>
          <w:sz w:val="32"/>
          <w:szCs w:val="32"/>
        </w:rPr>
        <w:t xml:space="preserve">   U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2, 3, …,20 }</m:t>
        </m:r>
      </m:oMath>
    </w:p>
    <w:p w14:paraId="0C80F60C" w14:textId="77777777" w:rsidR="006823BE" w:rsidRPr="00A97C6B" w:rsidRDefault="006823BE" w:rsidP="00043E2F">
      <w:pPr>
        <w:tabs>
          <w:tab w:val="left" w:pos="567"/>
          <w:tab w:val="left" w:pos="1134"/>
          <w:tab w:val="center" w:pos="5347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  <w:t xml:space="preserve">A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5, 7, 12, 15, 20 }</m:t>
        </m:r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</w:p>
    <w:p w14:paraId="4A6BDC30" w14:textId="77777777" w:rsidR="006823BE" w:rsidRPr="00A97C6B" w:rsidRDefault="006823BE" w:rsidP="00043E2F">
      <w:pPr>
        <w:tabs>
          <w:tab w:val="left" w:pos="567"/>
          <w:tab w:val="left" w:pos="1134"/>
          <w:tab w:val="center" w:pos="5347"/>
        </w:tabs>
        <w:spacing w:after="0" w:line="240" w:lineRule="auto"/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  <w:t xml:space="preserve">B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2, 4, 5, 7, 15, 17, 18}</m:t>
        </m:r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</w:p>
    <w:p w14:paraId="26EAEF43" w14:textId="77777777" w:rsidR="006823BE" w:rsidRPr="00A97C6B" w:rsidRDefault="006823BE" w:rsidP="00043E2F">
      <w:pPr>
        <w:tabs>
          <w:tab w:val="left" w:pos="284"/>
          <w:tab w:val="left" w:pos="567"/>
          <w:tab w:val="left" w:pos="1134"/>
          <w:tab w:val="center" w:pos="5347"/>
        </w:tabs>
        <w:spacing w:after="0" w:line="240" w:lineRule="auto"/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>และ</w: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 xml:space="preserve">C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3, 5, 7, 15, 19, 20 }</m:t>
        </m:r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</w:p>
    <w:p w14:paraId="1DE99E4E" w14:textId="77777777" w:rsidR="006823BE" w:rsidRPr="00A97C6B" w:rsidRDefault="006823BE" w:rsidP="00043E2F">
      <w:pPr>
        <w:tabs>
          <w:tab w:val="left" w:pos="284"/>
          <w:tab w:val="left" w:pos="567"/>
          <w:tab w:val="left" w:pos="1134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>ให้เขียนเซตต่อไปนี้แบบแจกแจงสมาชิก</w:t>
      </w:r>
    </w:p>
    <w:p w14:paraId="266ADC52" w14:textId="77777777" w:rsidR="006823BE" w:rsidRPr="00A97C6B" w:rsidRDefault="006823BE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i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1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∪B∪C</m:t>
        </m:r>
      </m:oMath>
    </w:p>
    <w:p w14:paraId="6C93024A" w14:textId="77777777" w:rsidR="006823BE" w:rsidRPr="00A97C6B" w:rsidRDefault="006823BE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5ECBBC2E" w14:textId="77777777" w:rsidR="006823BE" w:rsidRPr="00A97C6B" w:rsidRDefault="006823BE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>2)</w:t>
      </w:r>
      <w:r w:rsidRPr="00A97C6B">
        <w:rPr>
          <w:rFonts w:ascii="TH SarabunPSK" w:hAnsi="TH SarabunPSK" w:cs="TH SarabunPSK"/>
          <w:sz w:val="32"/>
          <w:szCs w:val="32"/>
        </w:rPr>
        <w:tab/>
        <w:t xml:space="preserve">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∩B∩C</m:t>
        </m:r>
      </m:oMath>
    </w:p>
    <w:p w14:paraId="48FF0EBF" w14:textId="77777777" w:rsidR="006823BE" w:rsidRPr="00A97C6B" w:rsidRDefault="006823BE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BE58DA6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ind w:left="709" w:hanging="567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3)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(A∪B)∩C</m:t>
        </m:r>
      </m:oMath>
      <w:r w:rsidRPr="00A97C6B">
        <w:rPr>
          <w:rFonts w:ascii="TH SarabunPSK" w:eastAsia="Calibri" w:hAnsi="TH SarabunPSK" w:cs="TH SarabunPSK"/>
          <w:sz w:val="32"/>
          <w:szCs w:val="32"/>
        </w:rPr>
        <w:tab/>
      </w:r>
    </w:p>
    <w:p w14:paraId="30781876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ind w:left="709" w:hanging="567"/>
        <w:rPr>
          <w:rFonts w:ascii="TH SarabunPSK" w:eastAsia="Calibri" w:hAnsi="TH SarabunPSK" w:cs="TH SarabunPSK"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 xml:space="preserve">      </w:t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A4F23CA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4)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(A∩B)∪C</m:t>
        </m:r>
      </m:oMath>
    </w:p>
    <w:p w14:paraId="191CA359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AB35230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5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d>
          <m:dPr>
            <m:ctrl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A-B</m:t>
            </m: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-C</m:t>
        </m:r>
      </m:oMath>
    </w:p>
    <w:p w14:paraId="4C64F8DE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58AC392F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6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-(B-C)</m:t>
        </m:r>
      </m:oMath>
    </w:p>
    <w:p w14:paraId="621AA66D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336F8215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>7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>A∩B</m:t>
                </m:r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e>
            </m:d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-C</m:t>
        </m:r>
      </m:oMath>
    </w:p>
    <w:p w14:paraId="57DE3B57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3975F09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8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 xml:space="preserve">(A 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Cs w:val="22"/>
              </w:rPr>
              <m:t>'</m:t>
            </m:r>
          </m:sup>
        </m:sSup>
        <m:r>
          <w:rPr>
            <w:rFonts w:ascii="Cambria Math" w:hAnsi="Cambria Math" w:cs="TH SarabunPSK"/>
            <w:color w:val="000000" w:themeColor="text1"/>
            <w:szCs w:val="22"/>
          </w:rPr>
          <m:t>∪</m:t>
        </m:r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B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Cs w:val="22"/>
              </w:rPr>
              <m:t xml:space="preserve"> '</m:t>
            </m:r>
          </m:sup>
        </m:sSup>
        <m:r>
          <w:rPr>
            <w:rFonts w:ascii="Cambria Math" w:hAnsi="Cambria Math" w:cs="TH SarabunPSK"/>
            <w:color w:val="000000" w:themeColor="text1"/>
            <w:szCs w:val="22"/>
          </w:rPr>
          <m:t>)∩</m:t>
        </m:r>
        <m:sSup>
          <m:sSupPr>
            <m:ctrlPr>
              <w:rPr>
                <w:rFonts w:ascii="Cambria Math" w:hAnsi="Cambria Math" w:cs="TH SarabunPSK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 xml:space="preserve"> '</m:t>
            </m:r>
          </m:sup>
        </m:sSup>
      </m:oMath>
    </w:p>
    <w:p w14:paraId="61259B5C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AC5F003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9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(A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Cs w:val="22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H SarabunPSK"/>
            <w:color w:val="000000" w:themeColor="text1"/>
            <w:szCs w:val="22"/>
          </w:rPr>
          <m:t>∪B)∩</m:t>
        </m:r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(</m:t>
            </m:r>
            <m:sSup>
              <m:sSupPr>
                <m:ctrlPr>
                  <w:rPr>
                    <w:rFonts w:ascii="Cambria Math" w:hAnsi="Cambria Math" w:cs="TH SarabunPSK"/>
                    <w:iCs/>
                    <w:color w:val="000000" w:themeColor="text1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Cs w:val="22"/>
                  </w:rPr>
                  <m:t>A</m:t>
                </m:r>
              </m:e>
              <m:sup>
                <m:r>
                  <w:rPr>
                    <w:rFonts w:ascii="Cambria Math" w:hAnsi="Cambria Math" w:cs="TH SarabunPSK"/>
                    <w:color w:val="000000" w:themeColor="text1"/>
                    <w:szCs w:val="22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∪C)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Cs w:val="22"/>
              </w:rPr>
              <m:t xml:space="preserve"> </m:t>
            </m:r>
          </m:sup>
        </m:sSup>
      </m:oMath>
    </w:p>
    <w:p w14:paraId="169589E5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1D7D1C3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 xml:space="preserve">  10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(A-B)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Cs w:val="22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H SarabunPSK"/>
            <w:color w:val="000000" w:themeColor="text1"/>
            <w:szCs w:val="22"/>
          </w:rPr>
          <m:t>∩</m:t>
        </m:r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(A-C)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Cs w:val="22"/>
              </w:rPr>
              <m:t>'</m:t>
            </m:r>
          </m:sup>
        </m:sSup>
      </m:oMath>
    </w:p>
    <w:p w14:paraId="4F96E8D3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6B6ECF54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514B0D8" w14:textId="77777777" w:rsidR="006823BE" w:rsidRPr="00A97C6B" w:rsidRDefault="006823BE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5D11487" w14:textId="77777777" w:rsidR="00884CC8" w:rsidRPr="00A97C6B" w:rsidRDefault="00884CC8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10D5283" w14:textId="77777777" w:rsidR="00884CC8" w:rsidRPr="00A97C6B" w:rsidRDefault="00884CC8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72352C5" w14:textId="77777777" w:rsidR="00884CC8" w:rsidRPr="00A97C6B" w:rsidRDefault="00884CC8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12B079C" w14:textId="77777777" w:rsidR="00884CC8" w:rsidRPr="00A97C6B" w:rsidRDefault="00884CC8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ACFE6C8" w14:textId="77777777" w:rsidR="006823BE" w:rsidRPr="00A97C6B" w:rsidRDefault="006823BE" w:rsidP="00043E2F">
      <w:pPr>
        <w:jc w:val="center"/>
        <w:rPr>
          <w:rFonts w:ascii="TH SarabunPSK" w:hAnsi="TH SarabunPSK" w:cs="TH SarabunPSK"/>
          <w:b/>
          <w:bCs/>
          <w:color w:val="000000" w:themeColor="text1"/>
          <w:sz w:val="40"/>
          <w:szCs w:val="40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3CB4D379" wp14:editId="00219C5B">
                <wp:simplePos x="0" y="0"/>
                <wp:positionH relativeFrom="margin">
                  <wp:posOffset>2303476</wp:posOffset>
                </wp:positionH>
                <wp:positionV relativeFrom="paragraph">
                  <wp:posOffset>10795</wp:posOffset>
                </wp:positionV>
                <wp:extent cx="1502410" cy="357505"/>
                <wp:effectExtent l="0" t="0" r="0" b="4445"/>
                <wp:wrapNone/>
                <wp:docPr id="507" name="Text Box 5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02410" cy="3575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34B8A1A" w14:textId="77777777" w:rsidR="001D60DD" w:rsidRPr="009B08A5" w:rsidRDefault="001D60DD" w:rsidP="006823BE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9B08A5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 xml:space="preserve">ใบงานที่ </w:t>
                            </w:r>
                            <w:r w:rsidRPr="009B08A5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1.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23F2F1" id="Text Box 507" o:spid="_x0000_s1127" type="#_x0000_t202" style="position:absolute;left:0;text-align:left;margin-left:181.4pt;margin-top:.85pt;width:118.3pt;height:28.15pt;z-index:25172428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" filled="f" stroked="f" strokeweight=".5pt">
                <v:textbox>
                  <w:txbxContent>
                    <w:p w:rsidR="001D60DD" w:rsidRPr="009B08A5" w:rsidRDefault="001D60DD" w:rsidP="006823BE">
                      <w:pP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 w:rsidRPr="009B08A5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  <w:t xml:space="preserve">ใบงานที่ </w:t>
                      </w:r>
                      <w:r w:rsidRPr="009B08A5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1.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23264" behindDoc="1" locked="0" layoutInCell="1" allowOverlap="1" wp14:anchorId="247808E8" wp14:editId="2BFA6874">
                <wp:simplePos x="0" y="0"/>
                <wp:positionH relativeFrom="margin">
                  <wp:posOffset>2011680</wp:posOffset>
                </wp:positionH>
                <wp:positionV relativeFrom="paragraph">
                  <wp:posOffset>7316</wp:posOffset>
                </wp:positionV>
                <wp:extent cx="1590675" cy="353750"/>
                <wp:effectExtent l="0" t="0" r="28575" b="27305"/>
                <wp:wrapNone/>
                <wp:docPr id="508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35375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A85440D" w14:textId="77777777" w:rsidR="001D60DD" w:rsidRPr="001C7339" w:rsidRDefault="001D60DD" w:rsidP="006823BE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75549C3" id="_x0000_s1128" style="position:absolute;left:0;text-align:left;margin-left:158.4pt;margin-top:.6pt;width:125.25pt;height:27.85pt;z-index:-251593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" filled="f">
                <v:textbox>
                  <w:txbxContent>
                    <w:p w:rsidR="001D60DD" w:rsidRPr="001C7339" w:rsidRDefault="001D60DD" w:rsidP="006823BE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A97C6B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4085E688" wp14:editId="6BE9D8AE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1033780" cy="389890"/>
                <wp:effectExtent l="19050" t="0" r="13970" b="10160"/>
                <wp:wrapNone/>
                <wp:docPr id="509" name="Pentagon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33780" cy="389890"/>
                        </a:xfrm>
                        <a:prstGeom prst="homePlate">
                          <a:avLst>
                            <a:gd name="adj" fmla="val 66287"/>
                          </a:avLst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D8D8D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CB7C86" w14:textId="77777777" w:rsidR="001D60DD" w:rsidRDefault="001D60DD" w:rsidP="006823BE">
                            <w:pPr>
                              <w:spacing w:line="168" w:lineRule="auto"/>
                              <w:jc w:val="center"/>
                            </w:pPr>
                            <w:r>
                              <w:rPr>
                                <w:rFonts w:ascii="Lucida Sans Unicode" w:hAnsi="Lucida Sans Unicode" w:cs="Angsana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เฉล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2746AA" id="_x0000_s1129" type="#_x0000_t15" style="position:absolute;left:0;text-align:left;margin-left:30.2pt;margin-top:.65pt;width:81.4pt;height:30.7pt;flip:x;z-index:2517109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" fillcolor="#d8d8d8" strokecolor="#d8d8d8">
                <v:textbox inset="0,0,0,0">
                  <w:txbxContent>
                    <w:p w:rsidR="001D60DD" w:rsidRDefault="001D60DD" w:rsidP="006823BE">
                      <w:pPr>
                        <w:spacing w:line="168" w:lineRule="auto"/>
                        <w:jc w:val="center"/>
                      </w:pPr>
                      <w:r>
                        <w:rPr>
                          <w:rFonts w:ascii="Lucida Sans Unicode" w:hAnsi="Lucida Sans Unicode" w:cs="Angsana New"/>
                          <w:b/>
                          <w:bCs/>
                          <w:sz w:val="72"/>
                          <w:szCs w:val="72"/>
                          <w:cs/>
                        </w:rPr>
                        <w:t>เฉลย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4D54AEB" w14:textId="77777777" w:rsidR="006823BE" w:rsidRPr="00A97C6B" w:rsidRDefault="006823BE" w:rsidP="00043E2F">
      <w:pPr>
        <w:tabs>
          <w:tab w:val="center" w:pos="534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 xml:space="preserve">                                         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 การดำเนินการของเซต</w:t>
      </w:r>
    </w:p>
    <w:p w14:paraId="75A7DF0D" w14:textId="77777777" w:rsidR="006823BE" w:rsidRPr="00A97C6B" w:rsidRDefault="006823BE" w:rsidP="00043E2F">
      <w:pPr>
        <w:tabs>
          <w:tab w:val="center" w:pos="5347"/>
        </w:tabs>
        <w:spacing w:after="0" w:line="240" w:lineRule="auto"/>
        <w:rPr>
          <w:rFonts w:ascii="TH SarabunPSK" w:eastAsia="Calibri" w:hAnsi="TH SarabunPSK" w:cs="TH SarabunPSK"/>
          <w:b/>
          <w:bCs/>
          <w:sz w:val="32"/>
          <w:szCs w:val="32"/>
          <w:u w:val="single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052A6CEC" wp14:editId="47A147D1">
                <wp:simplePos x="0" y="0"/>
                <wp:positionH relativeFrom="margin">
                  <wp:posOffset>13970</wp:posOffset>
                </wp:positionH>
                <wp:positionV relativeFrom="paragraph">
                  <wp:posOffset>31115</wp:posOffset>
                </wp:positionV>
                <wp:extent cx="6086475" cy="45085"/>
                <wp:effectExtent l="0" t="0" r="28575" b="12065"/>
                <wp:wrapNone/>
                <wp:docPr id="510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6475" cy="45085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13B0CA" id="Rectangle 28" o:spid="_x0000_s1026" style="position:absolute;margin-left:1.1pt;margin-top:2.45pt;width:479.25pt;height:3.55pt;z-index:251709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" fillcolor="gray" strokecolor="gray">
                <w10:wrap anchorx="margin"/>
              </v:rect>
            </w:pict>
          </mc:Fallback>
        </mc:AlternateContent>
      </w:r>
    </w:p>
    <w:p w14:paraId="4424F314" w14:textId="77777777" w:rsidR="006823BE" w:rsidRPr="00A97C6B" w:rsidRDefault="006823BE" w:rsidP="00043E2F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: </w:t>
      </w:r>
      <w:r w:rsidRPr="00A97C6B">
        <w:rPr>
          <w:rFonts w:ascii="TH SarabunPSK" w:hAnsi="TH SarabunPSK" w:cs="TH SarabunPSK"/>
          <w:sz w:val="32"/>
          <w:szCs w:val="32"/>
          <w:cs/>
        </w:rPr>
        <w:t>เติมคำตอบลงในช่องว่างให้ถูกต้อง</w:t>
      </w:r>
    </w:p>
    <w:p w14:paraId="588E1BC2" w14:textId="77777777" w:rsidR="006823BE" w:rsidRPr="00A97C6B" w:rsidRDefault="006823BE" w:rsidP="00043E2F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1. </w:t>
      </w:r>
      <w:r w:rsidRPr="00A97C6B">
        <w:rPr>
          <w:rFonts w:ascii="TH SarabunPSK" w:hAnsi="TH SarabunPSK" w:cs="TH SarabunPSK"/>
          <w:sz w:val="32"/>
          <w:szCs w:val="32"/>
          <w:cs/>
        </w:rPr>
        <w:t>กำหนด</w:t>
      </w:r>
      <w:r w:rsidRPr="00A97C6B">
        <w:rPr>
          <w:rFonts w:ascii="TH SarabunPSK" w:hAnsi="TH SarabunPSK" w:cs="TH SarabunPSK"/>
          <w:sz w:val="32"/>
          <w:szCs w:val="32"/>
        </w:rPr>
        <w:t xml:space="preserve">   U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2, 3, …,20 }</m:t>
        </m:r>
      </m:oMath>
    </w:p>
    <w:p w14:paraId="5ECBC4FB" w14:textId="77777777" w:rsidR="006823BE" w:rsidRPr="00A97C6B" w:rsidRDefault="006823BE" w:rsidP="00043E2F">
      <w:pPr>
        <w:tabs>
          <w:tab w:val="left" w:pos="567"/>
          <w:tab w:val="left" w:pos="1134"/>
          <w:tab w:val="center" w:pos="5347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  <w:t xml:space="preserve">A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5, 7, 12, 15, 20 }</m:t>
        </m:r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</w:p>
    <w:p w14:paraId="4A50B36A" w14:textId="77777777" w:rsidR="006823BE" w:rsidRPr="00A97C6B" w:rsidRDefault="006823BE" w:rsidP="00043E2F">
      <w:pPr>
        <w:tabs>
          <w:tab w:val="left" w:pos="567"/>
          <w:tab w:val="left" w:pos="1134"/>
          <w:tab w:val="center" w:pos="5347"/>
        </w:tabs>
        <w:spacing w:after="0" w:line="240" w:lineRule="auto"/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  <w:t xml:space="preserve">B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2, 4, 5, 7, 15, 17, 18}</m:t>
        </m:r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</w:p>
    <w:p w14:paraId="14FFC85F" w14:textId="77777777" w:rsidR="006823BE" w:rsidRPr="00A97C6B" w:rsidRDefault="006823BE" w:rsidP="00043E2F">
      <w:pPr>
        <w:tabs>
          <w:tab w:val="left" w:pos="284"/>
          <w:tab w:val="left" w:pos="567"/>
          <w:tab w:val="left" w:pos="1134"/>
          <w:tab w:val="center" w:pos="5347"/>
        </w:tabs>
        <w:spacing w:after="0" w:line="240" w:lineRule="auto"/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>และ</w: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 xml:space="preserve">C = </w:t>
      </w:r>
      <m:oMath>
        <m:r>
          <w:rPr>
            <w:rFonts w:ascii="Cambria Math" w:hAnsi="Cambria Math" w:cs="TH SarabunPSK"/>
            <w:color w:val="000000" w:themeColor="text1"/>
            <w:sz w:val="24"/>
            <w:szCs w:val="24"/>
          </w:rPr>
          <m:t>{ 1, 3, 5, 7, 15, 19, 20 }</m:t>
        </m:r>
      </m:oMath>
      <w:r w:rsidRPr="00A97C6B">
        <w:rPr>
          <w:rFonts w:ascii="TH SarabunPSK" w:eastAsiaTheme="minorEastAsia" w:hAnsi="TH SarabunPSK" w:cs="TH SarabunPSK"/>
          <w:color w:val="000000" w:themeColor="text1"/>
          <w:sz w:val="24"/>
          <w:szCs w:val="24"/>
        </w:rPr>
        <w:t xml:space="preserve"> </w:t>
      </w:r>
    </w:p>
    <w:p w14:paraId="33B69657" w14:textId="77777777" w:rsidR="006823BE" w:rsidRPr="00A97C6B" w:rsidRDefault="006823BE" w:rsidP="00043E2F">
      <w:pPr>
        <w:tabs>
          <w:tab w:val="left" w:pos="284"/>
          <w:tab w:val="left" w:pos="567"/>
          <w:tab w:val="left" w:pos="1134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>ให้เขียนเซตต่อไปนี้แบบแจกแจงสมาชิก</w:t>
      </w:r>
    </w:p>
    <w:p w14:paraId="7EB2596C" w14:textId="77777777" w:rsidR="006823BE" w:rsidRPr="00A97C6B" w:rsidRDefault="006823BE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i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2000" behindDoc="1" locked="0" layoutInCell="1" allowOverlap="1" wp14:anchorId="114CEB9B" wp14:editId="4EF74225">
                <wp:simplePos x="0" y="0"/>
                <wp:positionH relativeFrom="margin">
                  <wp:posOffset>147955</wp:posOffset>
                </wp:positionH>
                <wp:positionV relativeFrom="paragraph">
                  <wp:posOffset>191135</wp:posOffset>
                </wp:positionV>
                <wp:extent cx="2543175" cy="352425"/>
                <wp:effectExtent l="0" t="0" r="9525" b="9525"/>
                <wp:wrapNone/>
                <wp:docPr id="5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31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5CE1C5" w14:textId="77777777" w:rsidR="001D60DD" w:rsidRPr="00D93D9A" w:rsidRDefault="00896D7E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1, 2, 3, 4, 5, 7, 12, 15, 17, 18, 19, 20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20700D" id="_x0000_s1130" type="#_x0000_t202" style="position:absolute;margin-left:11.65pt;margin-top:15.05pt;width:200.25pt;height:27.75pt;z-index:-2516044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" stroked="f">
                <v:textbox>
                  <w:txbxContent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1, 2, 3, 4, 5, 7, 12, 15, 17, 18, 19, 20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1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∪B∪C</m:t>
        </m:r>
      </m:oMath>
    </w:p>
    <w:p w14:paraId="1B1D91ED" w14:textId="77777777" w:rsidR="006823BE" w:rsidRPr="00A97C6B" w:rsidRDefault="006823BE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5873F728" w14:textId="77777777" w:rsidR="006823BE" w:rsidRPr="00A97C6B" w:rsidRDefault="006823BE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3024" behindDoc="1" locked="0" layoutInCell="1" allowOverlap="1" wp14:anchorId="7EB15F0D" wp14:editId="75987F37">
                <wp:simplePos x="0" y="0"/>
                <wp:positionH relativeFrom="margin">
                  <wp:posOffset>186690</wp:posOffset>
                </wp:positionH>
                <wp:positionV relativeFrom="paragraph">
                  <wp:posOffset>180975</wp:posOffset>
                </wp:positionV>
                <wp:extent cx="904875" cy="352425"/>
                <wp:effectExtent l="0" t="0" r="9525" b="9525"/>
                <wp:wrapNone/>
                <wp:docPr id="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48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6ECF76" w14:textId="77777777" w:rsidR="001D60DD" w:rsidRPr="00D93D9A" w:rsidRDefault="00896D7E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5, 7, 15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B94B96" id="_x0000_s1131" type="#_x0000_t202" style="position:absolute;margin-left:14.7pt;margin-top:14.25pt;width:71.25pt;height:27.75pt;z-index:-251603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" stroked="f">
                <v:textbox>
                  <w:txbxContent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5, 7, 15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hAnsi="TH SarabunPSK" w:cs="TH SarabunPSK"/>
          <w:sz w:val="32"/>
          <w:szCs w:val="32"/>
        </w:rPr>
        <w:tab/>
        <w:t>2)</w:t>
      </w:r>
      <w:r w:rsidRPr="00A97C6B">
        <w:rPr>
          <w:rFonts w:ascii="TH SarabunPSK" w:hAnsi="TH SarabunPSK" w:cs="TH SarabunPSK"/>
          <w:sz w:val="32"/>
          <w:szCs w:val="32"/>
        </w:rPr>
        <w:tab/>
        <w:t xml:space="preserve">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∩B∩C</m:t>
        </m:r>
      </m:oMath>
    </w:p>
    <w:p w14:paraId="73DD8D00" w14:textId="77777777" w:rsidR="006823BE" w:rsidRPr="00A97C6B" w:rsidRDefault="006823BE" w:rsidP="00043E2F">
      <w:pPr>
        <w:tabs>
          <w:tab w:val="left" w:pos="284"/>
          <w:tab w:val="left" w:pos="567"/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1577202E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ind w:left="709" w:hanging="567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4048" behindDoc="1" locked="0" layoutInCell="1" allowOverlap="1" wp14:anchorId="765546CE" wp14:editId="408A4758">
                <wp:simplePos x="0" y="0"/>
                <wp:positionH relativeFrom="margin">
                  <wp:posOffset>109855</wp:posOffset>
                </wp:positionH>
                <wp:positionV relativeFrom="paragraph">
                  <wp:posOffset>218440</wp:posOffset>
                </wp:positionV>
                <wp:extent cx="1362075" cy="352425"/>
                <wp:effectExtent l="0" t="0" r="9525" b="9525"/>
                <wp:wrapNone/>
                <wp:docPr id="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4BAB8B" w14:textId="77777777" w:rsidR="001D60DD" w:rsidRPr="00D93D9A" w:rsidRDefault="00896D7E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1, 5, 7, 15, 20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7D2257" id="_x0000_s1132" type="#_x0000_t202" style="position:absolute;left:0;text-align:left;margin-left:8.65pt;margin-top:17.2pt;width:107.25pt;height:27.75pt;z-index:-2516024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" stroked="f">
                <v:textbox>
                  <w:txbxContent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1, 5, 7, 15, 20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3)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(A∪B)∩C</m:t>
        </m:r>
      </m:oMath>
      <w:r w:rsidRPr="00A97C6B">
        <w:rPr>
          <w:rFonts w:ascii="TH SarabunPSK" w:eastAsia="Calibri" w:hAnsi="TH SarabunPSK" w:cs="TH SarabunPSK"/>
          <w:sz w:val="32"/>
          <w:szCs w:val="32"/>
        </w:rPr>
        <w:tab/>
      </w:r>
    </w:p>
    <w:p w14:paraId="161A3CD6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ind w:left="709" w:hanging="567"/>
        <w:rPr>
          <w:rFonts w:ascii="TH SarabunPSK" w:eastAsia="Calibri" w:hAnsi="TH SarabunPSK" w:cs="TH SarabunPSK"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 xml:space="preserve">      </w:t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079C9318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5072" behindDoc="1" locked="0" layoutInCell="1" allowOverlap="1" wp14:anchorId="13DFD436" wp14:editId="0CDCDBE9">
                <wp:simplePos x="0" y="0"/>
                <wp:positionH relativeFrom="margin">
                  <wp:posOffset>243840</wp:posOffset>
                </wp:positionH>
                <wp:positionV relativeFrom="paragraph">
                  <wp:posOffset>229870</wp:posOffset>
                </wp:positionV>
                <wp:extent cx="1390650" cy="352425"/>
                <wp:effectExtent l="0" t="0" r="0" b="9525"/>
                <wp:wrapNone/>
                <wp:docPr id="6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065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DF6A6A" w14:textId="77777777" w:rsidR="001D60DD" w:rsidRPr="00D93D9A" w:rsidRDefault="00896D7E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1, 3, 5, 7, 15, 19, 20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82B0BC" id="_x0000_s1133" type="#_x0000_t202" style="position:absolute;margin-left:19.2pt;margin-top:18.1pt;width:109.5pt;height:27.75pt;z-index:-2516014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" stroked="f">
                <v:textbox>
                  <w:txbxContent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1, 3, 5, 7, 15, 19, 20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sz w:val="32"/>
          <w:szCs w:val="32"/>
        </w:rPr>
        <w:tab/>
        <w:t xml:space="preserve">4)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(A∩B)∪C</m:t>
        </m:r>
      </m:oMath>
    </w:p>
    <w:p w14:paraId="1CC3BFC9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1CA1411D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6096" behindDoc="1" locked="0" layoutInCell="1" allowOverlap="1" wp14:anchorId="0FED2747" wp14:editId="18089A06">
                <wp:simplePos x="0" y="0"/>
                <wp:positionH relativeFrom="margin">
                  <wp:posOffset>177165</wp:posOffset>
                </wp:positionH>
                <wp:positionV relativeFrom="paragraph">
                  <wp:posOffset>213360</wp:posOffset>
                </wp:positionV>
                <wp:extent cx="695325" cy="352425"/>
                <wp:effectExtent l="0" t="0" r="9525" b="9525"/>
                <wp:wrapNone/>
                <wp:docPr id="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532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0BBF7A" w14:textId="77777777" w:rsidR="001D60DD" w:rsidRPr="00D93D9A" w:rsidRDefault="00896D7E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12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AEEDD0" id="_x0000_s1134" type="#_x0000_t202" style="position:absolute;margin-left:13.95pt;margin-top:16.8pt;width:54.75pt;height:27.75pt;z-index:-2516003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" stroked="f">
                <v:textbox>
                  <w:txbxContent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12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5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d>
          <m:dPr>
            <m:ctrl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A-B</m:t>
            </m: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-C</m:t>
        </m:r>
      </m:oMath>
    </w:p>
    <w:p w14:paraId="714BA6C3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7E496DA3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7120" behindDoc="1" locked="0" layoutInCell="1" allowOverlap="1" wp14:anchorId="1D0999BF" wp14:editId="145BE565">
                <wp:simplePos x="0" y="0"/>
                <wp:positionH relativeFrom="margin">
                  <wp:posOffset>234315</wp:posOffset>
                </wp:positionH>
                <wp:positionV relativeFrom="paragraph">
                  <wp:posOffset>215265</wp:posOffset>
                </wp:positionV>
                <wp:extent cx="1371600" cy="352425"/>
                <wp:effectExtent l="0" t="0" r="0" b="9525"/>
                <wp:wrapNone/>
                <wp:docPr id="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7B9B99" w14:textId="77777777" w:rsidR="001D60DD" w:rsidRPr="00D93D9A" w:rsidRDefault="00896D7E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1, 5, 7, 12, 15, 20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B04104" id="_x0000_s1135" type="#_x0000_t202" style="position:absolute;margin-left:18.45pt;margin-top:16.95pt;width:108pt;height:27.75pt;z-index:-2515993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" stroked="f">
                <v:textbox>
                  <w:txbxContent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1, 5, 7, 12, 15, 20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6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A-(B-C)</m:t>
        </m:r>
      </m:oMath>
    </w:p>
    <w:p w14:paraId="62000E82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37397AA7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8144" behindDoc="1" locked="0" layoutInCell="1" allowOverlap="1" wp14:anchorId="247BFF3A" wp14:editId="43FB1C00">
                <wp:simplePos x="0" y="0"/>
                <wp:positionH relativeFrom="margin">
                  <wp:posOffset>224790</wp:posOffset>
                </wp:positionH>
                <wp:positionV relativeFrom="paragraph">
                  <wp:posOffset>217170</wp:posOffset>
                </wp:positionV>
                <wp:extent cx="2657475" cy="352425"/>
                <wp:effectExtent l="0" t="0" r="9525" b="9525"/>
                <wp:wrapNone/>
                <wp:docPr id="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74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0E6257" w14:textId="77777777" w:rsidR="001D60DD" w:rsidRPr="00D93D9A" w:rsidRDefault="00896D7E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2, 4, 6, 8, 9, 10, 11, 12, 13, 14, 16, 17, 18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56E502" id="_x0000_s1136" type="#_x0000_t202" style="position:absolute;margin-left:17.7pt;margin-top:17.1pt;width:209.25pt;height:27.75pt;z-index:-2515983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" stroked="f">
                <v:textbox>
                  <w:txbxContent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2, 4, 6, 8, 9, 10, 11, 12, 13, 14, 16, 17, 18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hAnsi="TH SarabunPSK" w:cs="TH SarabunPSK"/>
          <w:sz w:val="32"/>
          <w:szCs w:val="32"/>
        </w:rPr>
        <w:tab/>
        <w:t>7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 w:val="24"/>
                    <w:szCs w:val="24"/>
                  </w:rPr>
                  <m:t>A∩B</m:t>
                </m:r>
                <m:ctrlPr>
                  <w:rPr>
                    <w:rFonts w:ascii="Cambria Math" w:hAnsi="Cambria Math" w:cs="TH SarabunPSK"/>
                    <w:iCs/>
                    <w:color w:val="000000" w:themeColor="text1"/>
                    <w:sz w:val="24"/>
                    <w:szCs w:val="24"/>
                  </w:rPr>
                </m:ctrlPr>
              </m:e>
            </m:d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 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-C</m:t>
        </m:r>
      </m:oMath>
    </w:p>
    <w:p w14:paraId="332321F3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.........</w:t>
      </w:r>
    </w:p>
    <w:p w14:paraId="65DA337A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9168" behindDoc="1" locked="0" layoutInCell="1" allowOverlap="1" wp14:anchorId="136E143A" wp14:editId="010AC1F3">
                <wp:simplePos x="0" y="0"/>
                <wp:positionH relativeFrom="margin">
                  <wp:posOffset>215265</wp:posOffset>
                </wp:positionH>
                <wp:positionV relativeFrom="paragraph">
                  <wp:posOffset>228600</wp:posOffset>
                </wp:positionV>
                <wp:extent cx="2657475" cy="352425"/>
                <wp:effectExtent l="0" t="0" r="9525" b="9525"/>
                <wp:wrapNone/>
                <wp:docPr id="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74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493426" w14:textId="77777777" w:rsidR="001D60DD" w:rsidRPr="00D93D9A" w:rsidRDefault="00896D7E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2, 4, 6, 8, 9, 10, 11, 12, 13, 14, 16, 17, 18 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14628DC5" w14:textId="77777777" w:rsidR="001D60DD" w:rsidRPr="00D93D9A" w:rsidRDefault="001D60DD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CE573D" id="_x0000_s1137" type="#_x0000_t202" style="position:absolute;margin-left:16.95pt;margin-top:18pt;width:209.25pt;height:27.75pt;z-index:-251597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" stroked="f">
                <v:textbox>
                  <w:txbxContent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2, 4, 6, 8, 9, 10, 11, 12, 13, 14, 16, 17, 18 </m:t>
                              </m:r>
                            </m:e>
                          </m:d>
                        </m:oMath>
                      </m:oMathPara>
                    </w:p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>8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 xml:space="preserve">(A 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Cs w:val="22"/>
              </w:rPr>
              <m:t>'</m:t>
            </m:r>
          </m:sup>
        </m:sSup>
        <m:r>
          <w:rPr>
            <w:rFonts w:ascii="Cambria Math" w:hAnsi="Cambria Math" w:cs="TH SarabunPSK"/>
            <w:color w:val="000000" w:themeColor="text1"/>
            <w:szCs w:val="22"/>
          </w:rPr>
          <m:t>∪</m:t>
        </m:r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B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Cs w:val="22"/>
              </w:rPr>
              <m:t xml:space="preserve"> '</m:t>
            </m:r>
          </m:sup>
        </m:sSup>
        <m:r>
          <w:rPr>
            <w:rFonts w:ascii="Cambria Math" w:hAnsi="Cambria Math" w:cs="TH SarabunPSK"/>
            <w:color w:val="000000" w:themeColor="text1"/>
            <w:szCs w:val="22"/>
          </w:rPr>
          <m:t>)∩</m:t>
        </m:r>
        <m:sSup>
          <m:sSupPr>
            <m:ctrlPr>
              <w:rPr>
                <w:rFonts w:ascii="Cambria Math" w:hAnsi="Cambria Math" w:cs="TH SarabunPSK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 xml:space="preserve"> '</m:t>
            </m:r>
          </m:sup>
        </m:sSup>
      </m:oMath>
    </w:p>
    <w:p w14:paraId="7EF5C51B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35978B54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0192" behindDoc="1" locked="0" layoutInCell="1" allowOverlap="1" wp14:anchorId="14BF48B1" wp14:editId="095477BC">
                <wp:simplePos x="0" y="0"/>
                <wp:positionH relativeFrom="margin">
                  <wp:posOffset>209550</wp:posOffset>
                </wp:positionH>
                <wp:positionV relativeFrom="paragraph">
                  <wp:posOffset>230505</wp:posOffset>
                </wp:positionV>
                <wp:extent cx="3305175" cy="352425"/>
                <wp:effectExtent l="0" t="0" r="9525" b="9525"/>
                <wp:wrapNone/>
                <wp:docPr id="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51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3B2E58" w14:textId="77777777" w:rsidR="001D60DD" w:rsidRPr="00D93D9A" w:rsidRDefault="00896D7E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2, 3, 4, 5, 6, 7, 8, 9, 10, 11, 13, 14, 15, 16, 17, 18, 19 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006DAD3B" w14:textId="77777777" w:rsidR="001D60DD" w:rsidRPr="00D93D9A" w:rsidRDefault="001D60DD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3FE10B" id="_x0000_s1138" type="#_x0000_t202" style="position:absolute;margin-left:16.5pt;margin-top:18.15pt;width:260.25pt;height:27.75pt;z-index:-2515962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" stroked="f">
                <v:textbox>
                  <w:txbxContent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2, 3, 4, 5, 6, 7, 8, 9, 10, 11, 13, 14, 15, 16, 17, 18, 19 </m:t>
                              </m:r>
                            </m:e>
                          </m:d>
                        </m:oMath>
                      </m:oMathPara>
                    </w:p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9)</w:t>
      </w:r>
      <w:r w:rsidRPr="00A97C6B">
        <w:rPr>
          <w:rFonts w:ascii="TH SarabunPSK" w:hAnsi="TH SarabunPSK" w:cs="TH SarabunPSK"/>
          <w:sz w:val="32"/>
          <w:szCs w:val="32"/>
        </w:rPr>
        <w:tab/>
      </w:r>
      <m:oMath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(A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Cs w:val="22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H SarabunPSK"/>
            <w:color w:val="000000" w:themeColor="text1"/>
            <w:szCs w:val="22"/>
          </w:rPr>
          <m:t>∪B)∩</m:t>
        </m:r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(</m:t>
            </m:r>
            <m:sSup>
              <m:sSupPr>
                <m:ctrlPr>
                  <w:rPr>
                    <w:rFonts w:ascii="Cambria Math" w:hAnsi="Cambria Math" w:cs="TH SarabunPSK"/>
                    <w:iCs/>
                    <w:color w:val="000000" w:themeColor="text1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000000" w:themeColor="text1"/>
                    <w:szCs w:val="22"/>
                  </w:rPr>
                  <m:t>A</m:t>
                </m:r>
              </m:e>
              <m:sup>
                <m:r>
                  <w:rPr>
                    <w:rFonts w:ascii="Cambria Math" w:hAnsi="Cambria Math" w:cs="TH SarabunPSK"/>
                    <w:color w:val="000000" w:themeColor="text1"/>
                    <w:szCs w:val="22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∪C)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Cs w:val="22"/>
              </w:rPr>
              <m:t xml:space="preserve"> </m:t>
            </m:r>
          </m:sup>
        </m:sSup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Cs w:val="22"/>
          <w:cs/>
        </w:rPr>
        <w:t xml:space="preserve">   </w:t>
      </w:r>
    </w:p>
    <w:p w14:paraId="11C8EC5C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64204CE7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color w:val="000000" w:themeColor="text1"/>
          <w:sz w:val="24"/>
          <w:szCs w:val="24"/>
        </w:rPr>
      </w:pPr>
      <w:r w:rsidRPr="00A97C6B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1216" behindDoc="1" locked="0" layoutInCell="1" allowOverlap="1" wp14:anchorId="08822694" wp14:editId="040EAB3D">
                <wp:simplePos x="0" y="0"/>
                <wp:positionH relativeFrom="margin">
                  <wp:posOffset>66675</wp:posOffset>
                </wp:positionH>
                <wp:positionV relativeFrom="paragraph">
                  <wp:posOffset>232410</wp:posOffset>
                </wp:positionV>
                <wp:extent cx="3552825" cy="352425"/>
                <wp:effectExtent l="0" t="0" r="9525" b="9525"/>
                <wp:wrapNone/>
                <wp:docPr id="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282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D66486" w14:textId="77777777" w:rsidR="001D60DD" w:rsidRPr="00D93D9A" w:rsidRDefault="00896D7E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</w:rPr>
                                      <m:t xml:space="preserve"> 2, 3, 4, 5, 6, 7, 8, 9, 10, 11, 13, 14, 15, 16, 17, 18, 19 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2FDB0BDC" w14:textId="77777777" w:rsidR="001D60DD" w:rsidRPr="00D93D9A" w:rsidRDefault="001D60DD" w:rsidP="006823BE">
                            <w:pPr>
                              <w:rPr>
                                <w:color w:val="FF0000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40639B" id="_x0000_s1139" type="#_x0000_t202" style="position:absolute;margin-left:5.25pt;margin-top:18.3pt;width:279.75pt;height:27.75pt;z-index:-251595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" stroked="f">
                <v:textbox>
                  <w:txbxContent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  <m:oMathPara>
                        <m:oMath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2, 3, 4, 5, 6, 7, 8, 9, 10, 11, 13, 14, 15, 16, 17, 18, 19 </m:t>
                              </m:r>
                            </m:e>
                          </m:d>
                        </m:oMath>
                      </m:oMathPara>
                    </w:p>
                    <w:p w:rsidR="001D60DD" w:rsidRPr="00D93D9A" w:rsidRDefault="001D60DD" w:rsidP="006823BE">
                      <w:pPr>
                        <w:rPr>
                          <w:color w:val="FF0000"/>
                          <w:cs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  10)</w:t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m:oMath>
        <m:sSup>
          <m:sSupPr>
            <m:ctrlPr>
              <w:rPr>
                <w:rFonts w:ascii="Cambria Math" w:hAnsi="Cambria Math" w:cs="TH SarabunPSK"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(A-B)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Cs w:val="22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H SarabunPSK"/>
            <w:color w:val="000000" w:themeColor="text1"/>
            <w:szCs w:val="22"/>
          </w:rPr>
          <m:t>∩</m:t>
        </m:r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Cs w:val="22"/>
              </w:rPr>
              <m:t>(A-C)</m:t>
            </m:r>
          </m:e>
          <m:sup>
            <m:r>
              <w:rPr>
                <w:rFonts w:ascii="Cambria Math" w:hAnsi="Cambria Math" w:cs="TH SarabunPSK"/>
                <w:color w:val="000000" w:themeColor="text1"/>
                <w:szCs w:val="22"/>
              </w:rPr>
              <m:t>'</m:t>
            </m:r>
          </m:sup>
        </m:sSup>
      </m:oMath>
    </w:p>
    <w:p w14:paraId="46331EB2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eastAsia="Calibri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  <w:r w:rsidRPr="00A97C6B">
        <w:rPr>
          <w:rFonts w:ascii="TH SarabunPSK" w:hAnsi="TH SarabunPSK" w:cs="TH SarabunPSK"/>
          <w:sz w:val="32"/>
          <w:szCs w:val="32"/>
        </w:rPr>
        <w:t>...............................................</w:t>
      </w:r>
    </w:p>
    <w:p w14:paraId="322D7845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56BAE3C" w14:textId="77777777" w:rsidR="006823BE" w:rsidRPr="00A97C6B" w:rsidRDefault="006823BE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F07EBFE" w14:textId="77777777" w:rsidR="00884CC8" w:rsidRPr="00A97C6B" w:rsidRDefault="00884CC8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DF551F4" w14:textId="77777777" w:rsidR="00884CC8" w:rsidRPr="00A97C6B" w:rsidRDefault="00884CC8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755DFF2" w14:textId="77777777" w:rsidR="00884CC8" w:rsidRPr="00A97C6B" w:rsidRDefault="00884CC8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47D2CBF" w14:textId="77777777" w:rsidR="00884CC8" w:rsidRPr="00A97C6B" w:rsidRDefault="00884CC8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12A4918" w14:textId="77777777" w:rsidR="009B08A5" w:rsidRPr="00D93C9C" w:rsidRDefault="009B08A5" w:rsidP="009B08A5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D93C9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6E42EFEA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18FAC7D1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D93C9C">
        <w:rPr>
          <w:rFonts w:ascii="TH SarabunPSK" w:hAnsi="TH SarabunPSK" w:cs="TH SarabunPSK"/>
          <w:sz w:val="32"/>
          <w:szCs w:val="32"/>
        </w:rPr>
        <w:t>K P A</w:t>
      </w:r>
    </w:p>
    <w:p w14:paraId="67D04E4D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3D58D4B6" w14:textId="77777777" w:rsidR="009B08A5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</w:t>
      </w:r>
    </w:p>
    <w:p w14:paraId="13E523CF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589B7FEF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D93C9C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D93C9C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6087D574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D93C9C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5614B6FB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</w:t>
      </w:r>
      <w:r w:rsidRPr="00D93C9C">
        <w:rPr>
          <w:rFonts w:ascii="TH SarabunPSK" w:hAnsi="TH SarabunPSK" w:cs="TH SarabunPSK"/>
          <w:sz w:val="32"/>
          <w:szCs w:val="32"/>
        </w:rPr>
        <w:t>……</w:t>
      </w:r>
    </w:p>
    <w:p w14:paraId="73BC8DFA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239FA503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3E8A1ADD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533561A8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41F04DE9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..</w:t>
      </w:r>
    </w:p>
    <w:p w14:paraId="3AE9C25B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34D1E750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D93C9C">
        <w:rPr>
          <w:rFonts w:ascii="TH SarabunPSK" w:hAnsi="TH SarabunPSK" w:cs="TH SarabunPSK"/>
          <w:sz w:val="32"/>
          <w:szCs w:val="32"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..</w:t>
      </w:r>
    </w:p>
    <w:p w14:paraId="73A3C220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D93C9C">
        <w:rPr>
          <w:rFonts w:ascii="TH SarabunPSK" w:hAnsi="TH SarabunPSK" w:cs="TH SarabunPSK"/>
          <w:sz w:val="32"/>
          <w:szCs w:val="32"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..</w:t>
      </w:r>
    </w:p>
    <w:p w14:paraId="6C5B2C33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</w:p>
    <w:p w14:paraId="00BB93FF" w14:textId="77777777" w:rsidR="009B08A5" w:rsidRPr="00D93C9C" w:rsidRDefault="009B08A5" w:rsidP="009B08A5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 ......................................... ผู้บันทึก</w:t>
      </w:r>
    </w:p>
    <w:p w14:paraId="37294DAB" w14:textId="6AF5AD4E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="003D10B5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D93C9C">
        <w:rPr>
          <w:rFonts w:ascii="TH SarabunPSK" w:hAnsi="TH SarabunPSK" w:cs="TH SarabunPSK"/>
          <w:sz w:val="32"/>
          <w:szCs w:val="32"/>
          <w:cs/>
        </w:rPr>
        <w:t>)</w:t>
      </w:r>
    </w:p>
    <w:p w14:paraId="46955D28" w14:textId="77777777" w:rsidR="009B08A5" w:rsidRPr="00D93C9C" w:rsidRDefault="009B08A5" w:rsidP="009B08A5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3D10B5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  <w:r w:rsidRPr="00D93C9C">
        <w:rPr>
          <w:rFonts w:ascii="TH SarabunPSK" w:hAnsi="TH SarabunPSK" w:cs="TH SarabunPSK"/>
          <w:sz w:val="32"/>
          <w:szCs w:val="32"/>
          <w:cs/>
        </w:rPr>
        <w:t>ครูผู้สอน</w:t>
      </w:r>
    </w:p>
    <w:p w14:paraId="6B23AA22" w14:textId="77777777" w:rsidR="009B08A5" w:rsidRPr="000C109A" w:rsidRDefault="009B08A5" w:rsidP="009B08A5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0C109A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41CBE61D" wp14:editId="4647C967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485" name="ตัวเชื่อมต่อตรง 4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235641" id="ตัวเชื่อมต่อตรง 485" o:spid="_x0000_s1026" style="position:absolute;flip:y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" strokecolor="black [3213]" strokeweight=".5pt">
                <v:stroke joinstyle="miter"/>
              </v:line>
            </w:pict>
          </mc:Fallback>
        </mc:AlternateContent>
      </w:r>
    </w:p>
    <w:p w14:paraId="5242DC0D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6A00C8BE" w14:textId="77777777" w:rsidR="009B08A5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3B22220D" w14:textId="77777777" w:rsidR="009B08A5" w:rsidRPr="00D93C9C" w:rsidRDefault="009B08A5" w:rsidP="009B08A5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</w:t>
      </w:r>
    </w:p>
    <w:p w14:paraId="27811E52" w14:textId="77777777" w:rsidR="009B08A5" w:rsidRPr="00D93C9C" w:rsidRDefault="009B08A5" w:rsidP="009B08A5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</w:t>
      </w:r>
      <w:r>
        <w:rPr>
          <w:rFonts w:ascii="TH SarabunPSK" w:hAnsi="TH SarabunPSK" w:cs="TH SarabunPSK"/>
          <w:sz w:val="32"/>
          <w:szCs w:val="32"/>
          <w:cs/>
        </w:rPr>
        <w:t xml:space="preserve">                      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( นายประภาส ศรีทอง )</w:t>
      </w:r>
    </w:p>
    <w:p w14:paraId="1F750236" w14:textId="77777777" w:rsidR="009B08A5" w:rsidRPr="00D93C9C" w:rsidRDefault="009B08A5" w:rsidP="009B08A5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หัวหน้ากลุ่มสาระการเรียนรู้คณิตศาสตร์ </w:t>
      </w:r>
      <w:r>
        <w:rPr>
          <w:rFonts w:ascii="TH SarabunPSK" w:hAnsi="TH SarabunPSK" w:cs="TH SarabunPSK"/>
          <w:sz w:val="32"/>
          <w:szCs w:val="32"/>
          <w:cs/>
        </w:rPr>
        <w:t xml:space="preserve"> 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รองผู้อำนวยการกลุ่มบริหารงานวิชาการ</w:t>
      </w:r>
    </w:p>
    <w:p w14:paraId="66E2A3F6" w14:textId="77777777" w:rsidR="009B08A5" w:rsidRPr="000C109A" w:rsidRDefault="009B08A5" w:rsidP="009B08A5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1FB9061C" w14:textId="77777777" w:rsidR="009B08A5" w:rsidRPr="00D93C9C" w:rsidRDefault="009B08A5" w:rsidP="009B08A5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182C2FAC" w14:textId="77777777" w:rsidR="009B08A5" w:rsidRPr="00D93C9C" w:rsidRDefault="009B08A5" w:rsidP="009B08A5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</w:t>
      </w:r>
    </w:p>
    <w:p w14:paraId="722DA89B" w14:textId="77777777" w:rsidR="009B08A5" w:rsidRPr="00D93C9C" w:rsidRDefault="009B08A5" w:rsidP="009B08A5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( นาย</w:t>
      </w:r>
      <w:r w:rsidR="00A94919"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94919"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5CAA3B51" w14:textId="77777777" w:rsidR="009B08A5" w:rsidRPr="00D93C9C" w:rsidRDefault="009B08A5" w:rsidP="009B08A5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1D6E30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D93C9C">
        <w:rPr>
          <w:rFonts w:ascii="TH SarabunPSK" w:hAnsi="TH SarabunPSK" w:cs="TH SarabunPSK"/>
          <w:sz w:val="32"/>
          <w:szCs w:val="32"/>
          <w:cs/>
        </w:rPr>
        <w:t>ผู้อำนวยการโรงเรียนสตรีศึกษา</w:t>
      </w:r>
    </w:p>
    <w:p w14:paraId="09B279C1" w14:textId="77777777" w:rsidR="006823BE" w:rsidRPr="00A97C6B" w:rsidRDefault="006823BE" w:rsidP="00043E2F">
      <w:pPr>
        <w:tabs>
          <w:tab w:val="left" w:pos="56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25312" behindDoc="1" locked="0" layoutInCell="1" allowOverlap="1" wp14:anchorId="4B0654ED" wp14:editId="4CF4E023">
                <wp:simplePos x="0" y="0"/>
                <wp:positionH relativeFrom="column">
                  <wp:posOffset>1842135</wp:posOffset>
                </wp:positionH>
                <wp:positionV relativeFrom="paragraph">
                  <wp:posOffset>-38404</wp:posOffset>
                </wp:positionV>
                <wp:extent cx="2321781" cy="389034"/>
                <wp:effectExtent l="0" t="0" r="21590" b="11430"/>
                <wp:wrapNone/>
                <wp:docPr id="77" name="Flowchart: Alternate Process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321781" cy="389034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563379" id="Flowchart: Alternate Process 14" o:spid="_x0000_s1026" type="#_x0000_t176" style="position:absolute;margin-left:145.05pt;margin-top:-3pt;width:182.8pt;height:30.65pt;z-index:-25159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" fillcolor="window" strokecolor="windowText" strokeweight="1.5pt">
                <v:path arrowok="t"/>
              </v:shape>
            </w:pict>
          </mc:Fallback>
        </mc:AlternateContent>
      </w:r>
      <w:r w:rsidRPr="00A97C6B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แผนการจัดการเรียนรู้ที่ </w:t>
      </w:r>
      <w:r w:rsidRPr="00A97C6B">
        <w:rPr>
          <w:rFonts w:ascii="TH SarabunPSK" w:eastAsia="Calibri" w:hAnsi="TH SarabunPSK" w:cs="TH SarabunPSK"/>
          <w:b/>
          <w:bCs/>
          <w:noProof/>
          <w:sz w:val="44"/>
          <w:szCs w:val="44"/>
        </w:rPr>
        <w:t>6</w:t>
      </w:r>
      <w:r w:rsidRPr="00A97C6B">
        <w:rPr>
          <w:rFonts w:ascii="TH SarabunPSK" w:eastAsia="Calibri" w:hAnsi="TH SarabunPSK" w:cs="TH SarabunPSK"/>
          <w:b/>
          <w:bCs/>
          <w:color w:val="0F243E"/>
          <w:sz w:val="40"/>
          <w:szCs w:val="40"/>
          <w:cs/>
        </w:rPr>
        <w:br/>
      </w:r>
      <w:r w:rsidRPr="00A97C6B">
        <w:rPr>
          <w:rFonts w:ascii="TH SarabunPSK" w:eastAsia="Calibri" w:hAnsi="TH SarabunPSK" w:cs="TH SarabunPSK"/>
          <w:b/>
          <w:bCs/>
          <w:sz w:val="40"/>
          <w:szCs w:val="40"/>
          <w:cs/>
        </w:rPr>
        <w:t>จำนวนสมาชิกของเซตจำกัด</w:t>
      </w:r>
    </w:p>
    <w:p w14:paraId="1EF5A719" w14:textId="77777777" w:rsidR="006823BE" w:rsidRPr="00A97C6B" w:rsidRDefault="006823BE" w:rsidP="00043E2F">
      <w:pPr>
        <w:spacing w:after="0" w:line="240" w:lineRule="auto"/>
        <w:ind w:left="2160" w:firstLine="720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726336" behindDoc="0" locked="0" layoutInCell="1" allowOverlap="1" wp14:anchorId="694788F6" wp14:editId="785E34EF">
                <wp:simplePos x="0" y="0"/>
                <wp:positionH relativeFrom="margin">
                  <wp:posOffset>43816</wp:posOffset>
                </wp:positionH>
                <wp:positionV relativeFrom="paragraph">
                  <wp:posOffset>120014</wp:posOffset>
                </wp:positionV>
                <wp:extent cx="4914900" cy="45719"/>
                <wp:effectExtent l="0" t="0" r="19050" b="12065"/>
                <wp:wrapNone/>
                <wp:docPr id="78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4914900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E75D3F" id="Rectangle 232" o:spid="_x0000_s1026" style="position:absolute;margin-left:3.45pt;margin-top:9.45pt;width:387pt;height:3.6pt;flip:y;z-index:251726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" fillcolor="#7f7f7f" strokecolor="#7f7f7f">
                <w10:wrap anchorx="margin"/>
              </v:rect>
            </w:pict>
          </mc:Fallback>
        </mc:AlternateContent>
      </w:r>
      <w:r w:rsidRPr="00A97C6B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                                               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วลา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 xml:space="preserve">  4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ชั่วโมง</w:t>
      </w:r>
    </w:p>
    <w:p w14:paraId="51183695" w14:textId="77777777" w:rsidR="006823BE" w:rsidRPr="00A97C6B" w:rsidRDefault="006823BE" w:rsidP="00043E2F">
      <w:pPr>
        <w:tabs>
          <w:tab w:val="left" w:leader="do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28F2DD6E" w14:textId="77777777" w:rsidR="006823BE" w:rsidRPr="00A97C6B" w:rsidRDefault="006823BE" w:rsidP="00043E2F">
      <w:pPr>
        <w:tabs>
          <w:tab w:val="left" w:pos="284"/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1</w:t>
      </w:r>
      <w:r w:rsidRPr="00A97C6B">
        <w:rPr>
          <w:rFonts w:ascii="TH SarabunPSK" w:hAnsi="TH SarabunPSK" w:cs="TH SarabunPSK"/>
          <w:sz w:val="32"/>
          <w:szCs w:val="32"/>
          <w:cs/>
        </w:rPr>
        <w:t>. เข้าใจและใช้ความรู้เกี่ยวกับเซต ในการสื่อสารและสื่อความหมายทางคณิตศาสตร์</w:t>
      </w:r>
    </w:p>
    <w:p w14:paraId="08257CA3" w14:textId="77777777" w:rsidR="00884CC8" w:rsidRPr="00A97C6B" w:rsidRDefault="00884CC8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12B2B1F" w14:textId="77777777" w:rsidR="006823BE" w:rsidRPr="00A97C6B" w:rsidRDefault="006823BE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1021F6B1" w14:textId="77777777" w:rsidR="006823BE" w:rsidRPr="00A97C6B" w:rsidRDefault="006823BE" w:rsidP="00043E2F">
      <w:pPr>
        <w:pStyle w:val="12"/>
        <w:tabs>
          <w:tab w:val="clear" w:pos="284"/>
          <w:tab w:val="clear" w:pos="709"/>
          <w:tab w:val="clear" w:pos="1246"/>
          <w:tab w:val="left" w:pos="567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cs/>
        </w:rPr>
        <w:t xml:space="preserve">    1)</w:t>
      </w:r>
      <w:r w:rsidRPr="00A97C6B">
        <w:rPr>
          <w:rFonts w:ascii="TH SarabunPSK" w:hAnsi="TH SarabunPSK" w:cs="TH SarabunPSK"/>
          <w:cs/>
        </w:rPr>
        <w:tab/>
        <w:t>ใช้ความรู้เรื่องเซตแก้โจทย์ปัญหาของเซตจำกัดได้ (</w:t>
      </w:r>
      <w:r w:rsidRPr="00A97C6B">
        <w:rPr>
          <w:rFonts w:ascii="TH SarabunPSK" w:hAnsi="TH SarabunPSK" w:cs="TH SarabunPSK"/>
        </w:rPr>
        <w:t>K</w:t>
      </w:r>
      <w:r w:rsidRPr="00A97C6B">
        <w:rPr>
          <w:rFonts w:ascii="TH SarabunPSK" w:hAnsi="TH SarabunPSK" w:cs="TH SarabunPSK"/>
          <w:cs/>
        </w:rPr>
        <w:t>)</w:t>
      </w:r>
    </w:p>
    <w:p w14:paraId="0201A126" w14:textId="77777777" w:rsidR="006823BE" w:rsidRPr="00A97C6B" w:rsidRDefault="006823BE" w:rsidP="00043E2F">
      <w:pPr>
        <w:pStyle w:val="12"/>
        <w:tabs>
          <w:tab w:val="clear" w:pos="284"/>
          <w:tab w:val="clear" w:pos="709"/>
          <w:tab w:val="clear" w:pos="1246"/>
          <w:tab w:val="left" w:pos="567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</w:rPr>
        <w:t xml:space="preserve">    2</w:t>
      </w:r>
      <w:r w:rsidRPr="00A97C6B">
        <w:rPr>
          <w:rFonts w:ascii="TH SarabunPSK" w:hAnsi="TH SarabunPSK" w:cs="TH SarabunPSK"/>
          <w:cs/>
        </w:rPr>
        <w:t xml:space="preserve">) </w:t>
      </w:r>
      <w:r w:rsidRPr="00A97C6B">
        <w:rPr>
          <w:rFonts w:ascii="TH SarabunPSK" w:hAnsi="TH SarabunPSK" w:cs="TH SarabunPSK"/>
        </w:rPr>
        <w:t xml:space="preserve"> </w:t>
      </w:r>
      <w:r w:rsidRPr="00A97C6B">
        <w:rPr>
          <w:rFonts w:ascii="TH SarabunPSK" w:hAnsi="TH SarabunPSK" w:cs="TH SarabunPSK"/>
          <w:cs/>
        </w:rPr>
        <w:t>สามารถแปลความและเขียนแผนภาพจากโจทย์ปัญหาของเซตจำกัดได้ (</w:t>
      </w:r>
      <w:r w:rsidRPr="00A97C6B">
        <w:rPr>
          <w:rFonts w:ascii="TH SarabunPSK" w:hAnsi="TH SarabunPSK" w:cs="TH SarabunPSK"/>
        </w:rPr>
        <w:t>P</w:t>
      </w:r>
      <w:r w:rsidRPr="00A97C6B">
        <w:rPr>
          <w:rFonts w:ascii="TH SarabunPSK" w:hAnsi="TH SarabunPSK" w:cs="TH SarabunPSK"/>
          <w:cs/>
        </w:rPr>
        <w:t>)</w:t>
      </w:r>
    </w:p>
    <w:p w14:paraId="138FCECD" w14:textId="77777777" w:rsidR="006823BE" w:rsidRPr="00A97C6B" w:rsidRDefault="006823BE" w:rsidP="00043E2F">
      <w:pPr>
        <w:tabs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A97C6B">
        <w:rPr>
          <w:rFonts w:ascii="TH SarabunPSK" w:hAnsi="TH SarabunPSK" w:cs="TH SarabunPSK"/>
          <w:sz w:val="32"/>
          <w:szCs w:val="32"/>
        </w:rPr>
        <w:t xml:space="preserve">3) 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มีความสามารถในการสื่อสาร </w:t>
      </w:r>
      <w:proofErr w:type="gramStart"/>
      <w:r w:rsidRPr="00A97C6B">
        <w:rPr>
          <w:rFonts w:ascii="TH SarabunPSK" w:hAnsi="TH SarabunPSK" w:cs="TH SarabunPSK"/>
          <w:sz w:val="32"/>
          <w:szCs w:val="32"/>
          <w:cs/>
        </w:rPr>
        <w:t>สื่อความหมายทางคณิตศาสตร์</w:t>
      </w:r>
      <w:r w:rsidRPr="00A97C6B">
        <w:rPr>
          <w:rFonts w:ascii="TH SarabunPSK" w:hAnsi="TH SarabunPSK" w:cs="TH SarabunPSK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และการนำเสนออภิปรายสรุปเกี่ยวกับ</w:t>
      </w:r>
      <w:proofErr w:type="gramEnd"/>
    </w:p>
    <w:p w14:paraId="0EFD5775" w14:textId="77777777" w:rsidR="006823BE" w:rsidRPr="00A97C6B" w:rsidRDefault="006823BE" w:rsidP="00043E2F">
      <w:pPr>
        <w:tabs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จำนวนสมาชิกของเซตจำกัดได้ </w:t>
      </w:r>
      <w:r w:rsidRPr="00A97C6B">
        <w:rPr>
          <w:rFonts w:ascii="TH SarabunPSK" w:hAnsi="TH SarabunPSK" w:cs="TH SarabunPSK"/>
          <w:sz w:val="28"/>
          <w:szCs w:val="36"/>
          <w:cs/>
        </w:rPr>
        <w:t>(</w:t>
      </w:r>
      <w:r w:rsidRPr="00A97C6B">
        <w:rPr>
          <w:rFonts w:ascii="TH SarabunPSK" w:hAnsi="TH SarabunPSK" w:cs="TH SarabunPSK"/>
          <w:sz w:val="32"/>
          <w:szCs w:val="40"/>
        </w:rPr>
        <w:t>P</w:t>
      </w:r>
      <w:r w:rsidRPr="00A97C6B">
        <w:rPr>
          <w:rFonts w:ascii="TH SarabunPSK" w:hAnsi="TH SarabunPSK" w:cs="TH SarabunPSK"/>
          <w:sz w:val="28"/>
          <w:szCs w:val="36"/>
          <w:cs/>
        </w:rPr>
        <w:t>)</w:t>
      </w:r>
    </w:p>
    <w:p w14:paraId="2810EAD6" w14:textId="77777777" w:rsidR="006823BE" w:rsidRPr="00A97C6B" w:rsidRDefault="006823BE" w:rsidP="00043E2F">
      <w:pPr>
        <w:pStyle w:val="12"/>
        <w:tabs>
          <w:tab w:val="clear" w:pos="284"/>
          <w:tab w:val="clear" w:pos="709"/>
          <w:tab w:val="clear" w:pos="924"/>
          <w:tab w:val="clear" w:pos="2552"/>
          <w:tab w:val="left" w:pos="567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A97C6B">
        <w:rPr>
          <w:rFonts w:ascii="TH SarabunPSK" w:hAnsi="TH SarabunPSK" w:cs="TH SarabunPSK"/>
          <w:cs/>
        </w:rPr>
        <w:t xml:space="preserve">    </w:t>
      </w:r>
      <w:r w:rsidRPr="00A97C6B">
        <w:rPr>
          <w:rFonts w:ascii="TH SarabunPSK" w:hAnsi="TH SarabunPSK" w:cs="TH SarabunPSK"/>
        </w:rPr>
        <w:t>4</w:t>
      </w:r>
      <w:r w:rsidRPr="00A97C6B">
        <w:rPr>
          <w:rFonts w:ascii="TH SarabunPSK" w:hAnsi="TH SarabunPSK" w:cs="TH SarabunPSK"/>
          <w:cs/>
        </w:rPr>
        <w:t>)</w:t>
      </w:r>
      <w:r w:rsidRPr="00A97C6B">
        <w:rPr>
          <w:rFonts w:ascii="TH SarabunPSK" w:hAnsi="TH SarabunPSK" w:cs="TH SarabunPSK"/>
        </w:rPr>
        <w:tab/>
      </w:r>
      <w:r w:rsidRPr="00A97C6B">
        <w:rPr>
          <w:rFonts w:ascii="TH SarabunPSK" w:hAnsi="TH SarabunPSK" w:cs="TH SarabunPSK"/>
          <w:cs/>
        </w:rPr>
        <w:t>รับผิดชอบต่อหน้าที่ที่ได้รับมอบหมาย (</w:t>
      </w:r>
      <w:r w:rsidRPr="00A97C6B">
        <w:rPr>
          <w:rFonts w:ascii="TH SarabunPSK" w:hAnsi="TH SarabunPSK" w:cs="TH SarabunPSK"/>
        </w:rPr>
        <w:t>A</w:t>
      </w:r>
      <w:r w:rsidRPr="00A97C6B">
        <w:rPr>
          <w:rFonts w:ascii="TH SarabunPSK" w:hAnsi="TH SarabunPSK" w:cs="TH SarabunPSK"/>
          <w:cs/>
        </w:rPr>
        <w:t>)</w:t>
      </w:r>
    </w:p>
    <w:p w14:paraId="2C0DEA96" w14:textId="77777777" w:rsidR="004C682C" w:rsidRPr="00A97C6B" w:rsidRDefault="004C682C" w:rsidP="00043E2F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CED43FA" w14:textId="77777777" w:rsidR="006823BE" w:rsidRPr="00A97C6B" w:rsidRDefault="006823BE" w:rsidP="00043E2F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355" w:type="dxa"/>
        <w:tblInd w:w="279" w:type="dxa"/>
        <w:tblLook w:val="04A0" w:firstRow="1" w:lastRow="0" w:firstColumn="1" w:lastColumn="0" w:noHBand="0" w:noVBand="1"/>
      </w:tblPr>
      <w:tblGrid>
        <w:gridCol w:w="4819"/>
        <w:gridCol w:w="4536"/>
      </w:tblGrid>
      <w:tr w:rsidR="006823BE" w:rsidRPr="00A97C6B" w14:paraId="1E489196" w14:textId="77777777" w:rsidTr="004C682C">
        <w:trPr>
          <w:trHeight w:val="448"/>
        </w:trPr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5558C3D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F1BF66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6823BE" w:rsidRPr="00A97C6B" w14:paraId="3072A0B5" w14:textId="77777777" w:rsidTr="004C682C">
        <w:trPr>
          <w:trHeight w:val="536"/>
        </w:trPr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05DFB0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ยูเนียน  อินเตอร์เซกชัน และคอมพลีเมน</w:t>
            </w:r>
            <w:proofErr w:type="spellStart"/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ต์</w:t>
            </w:r>
            <w:proofErr w:type="spellEnd"/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องเซต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63459E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388BFF38" w14:textId="77777777" w:rsidR="006823BE" w:rsidRPr="00A97C6B" w:rsidRDefault="006823BE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10"/>
          <w:szCs w:val="10"/>
        </w:rPr>
      </w:pPr>
    </w:p>
    <w:p w14:paraId="6DCADB69" w14:textId="77777777" w:rsidR="004C682C" w:rsidRPr="00A97C6B" w:rsidRDefault="004C682C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A5043B5" w14:textId="77777777" w:rsidR="006823BE" w:rsidRPr="00A97C6B" w:rsidRDefault="006823BE" w:rsidP="00043E2F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/ความคิดรวบยอด</w:t>
      </w:r>
    </w:p>
    <w:p w14:paraId="14423446" w14:textId="77777777" w:rsidR="006823BE" w:rsidRPr="00A97C6B" w:rsidRDefault="006823BE" w:rsidP="00043E2F">
      <w:pPr>
        <w:spacing w:after="0" w:line="240" w:lineRule="auto"/>
        <w:ind w:firstLine="720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จำนวนสมาชิกของเซตจำกัด หาได้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วิธี ดังนี้</w:t>
      </w:r>
    </w:p>
    <w:p w14:paraId="4ADC19C7" w14:textId="77777777" w:rsidR="006823BE" w:rsidRPr="00A97C6B" w:rsidRDefault="006823BE" w:rsidP="004A13F1">
      <w:pPr>
        <w:pStyle w:val="a8"/>
        <w:numPr>
          <w:ilvl w:val="0"/>
          <w:numId w:val="16"/>
        </w:numPr>
        <w:spacing w:after="0" w:line="240" w:lineRule="auto"/>
        <w:ind w:left="993" w:hanging="306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>การหาจำนวนสมาชิกของเซตโดยใช้แผนภาพ  เขียนแผนภาพแทนเซตพร้อมทั้งแสดงจำนวนสมาชิกของเซตลงในทุกส่วนของแผนภาพ กรณีที่มีส่วนที่ไม่ทราบค่าให้สมมติตัวแปร แล้วแก้สมการหาคำตอบ</w:t>
      </w:r>
    </w:p>
    <w:p w14:paraId="78D5B18B" w14:textId="77777777" w:rsidR="006823BE" w:rsidRPr="00A97C6B" w:rsidRDefault="006823BE" w:rsidP="004A13F1">
      <w:pPr>
        <w:pStyle w:val="a8"/>
        <w:numPr>
          <w:ilvl w:val="0"/>
          <w:numId w:val="16"/>
        </w:numPr>
        <w:spacing w:after="0" w:line="240" w:lineRule="auto"/>
        <w:ind w:left="993" w:hanging="306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การหาจำนวนสมาชิกโดยใช้สูตร เมื่อ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A, B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และ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C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ป็นเซตจำกัดใด ๆ </w:t>
      </w:r>
    </w:p>
    <w:p w14:paraId="390921ED" w14:textId="77777777" w:rsidR="006823BE" w:rsidRPr="00A97C6B" w:rsidRDefault="006823BE" w:rsidP="004A13F1">
      <w:pPr>
        <w:pStyle w:val="a8"/>
        <w:numPr>
          <w:ilvl w:val="0"/>
          <w:numId w:val="17"/>
        </w:numPr>
        <w:spacing w:line="240" w:lineRule="auto"/>
        <w:ind w:left="1276" w:hanging="270"/>
        <w:rPr>
          <w:rFonts w:ascii="TH SarabunPSK" w:eastAsia="Calibri" w:hAnsi="TH SarabunPSK" w:cs="TH SarabunPSK"/>
          <w:sz w:val="32"/>
          <w:szCs w:val="32"/>
        </w:rPr>
      </w:pP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n</m:t>
        </m:r>
        <m:d>
          <m:dPr>
            <m:ctrl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  <m:t>A∪B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 xml:space="preserve"> = n</m:t>
        </m:r>
        <m:d>
          <m:dPr>
            <m:ctrlPr>
              <w:rPr>
                <w:rFonts w:ascii="Cambria Math" w:eastAsia="Calibri" w:hAnsi="Cambria Math" w:cs="TH SarabunPSK"/>
                <w:iCs/>
                <w:noProof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  <m:t>A</m:t>
            </m:r>
          </m:e>
        </m:d>
        <m: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+</m:t>
        </m:r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n</m:t>
        </m:r>
        <m:d>
          <m:dPr>
            <m:ctrl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  <m:t>B</m:t>
            </m:r>
          </m:e>
        </m:d>
        <m: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-</m:t>
        </m:r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n</m:t>
        </m:r>
        <m:d>
          <m:dPr>
            <m:ctrl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  <m:t>A∩B</m:t>
            </m:r>
          </m:e>
        </m:d>
      </m:oMath>
      <w:r w:rsidRPr="00A97C6B">
        <w:rPr>
          <w:rFonts w:ascii="TH SarabunPSK" w:eastAsia="Calibri" w:hAnsi="TH SarabunPSK" w:cs="TH SarabunPSK"/>
          <w:color w:val="000000" w:themeColor="text1"/>
          <w:szCs w:val="22"/>
          <w:cs/>
        </w:rPr>
        <w:t xml:space="preserve"> </w:t>
      </w:r>
    </w:p>
    <w:p w14:paraId="2E674176" w14:textId="77777777" w:rsidR="006823BE" w:rsidRPr="00A97C6B" w:rsidRDefault="006823BE" w:rsidP="004A13F1">
      <w:pPr>
        <w:pStyle w:val="a8"/>
        <w:numPr>
          <w:ilvl w:val="0"/>
          <w:numId w:val="17"/>
        </w:numPr>
        <w:spacing w:after="0" w:line="240" w:lineRule="auto"/>
        <w:ind w:left="1276" w:hanging="283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n</m:t>
        </m:r>
        <m:d>
          <m:dPr>
            <m:ctrl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  <m:t>A∪B∪C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 xml:space="preserve"> = n</m:t>
        </m:r>
        <m:d>
          <m:dPr>
            <m:ctrlPr>
              <w:rPr>
                <w:rFonts w:ascii="Cambria Math" w:eastAsia="Calibri" w:hAnsi="Cambria Math" w:cs="TH SarabunPSK"/>
                <w:iCs/>
                <w:noProof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  <m:t>A</m:t>
            </m:r>
          </m:e>
        </m:d>
        <m: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+</m:t>
        </m:r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n</m:t>
        </m:r>
        <m:d>
          <m:dPr>
            <m:ctrl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  <m:t>B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+n</m:t>
        </m:r>
        <m:d>
          <m:dPr>
            <m:ctrl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  <m:t>C</m:t>
            </m:r>
          </m:e>
        </m:d>
        <m: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-</m:t>
        </m:r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n</m:t>
        </m:r>
        <m:d>
          <m:dPr>
            <m:ctrlPr>
              <w:rPr>
                <w:rFonts w:ascii="Cambria Math" w:eastAsia="Calibri" w:hAnsi="Cambria Math" w:cs="TH SarabunPSK"/>
                <w:iCs/>
                <w:noProof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  <m:t>A∩B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-n</m:t>
        </m:r>
        <m:d>
          <m:dPr>
            <m:ctrlPr>
              <w:rPr>
                <w:rFonts w:ascii="Cambria Math" w:eastAsia="Calibri" w:hAnsi="Cambria Math" w:cs="TH SarabunPSK"/>
                <w:iCs/>
                <w:noProof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  <m:t>A∩C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-n</m:t>
        </m:r>
        <m:d>
          <m:dPr>
            <m:ctrlPr>
              <w:rPr>
                <w:rFonts w:ascii="Cambria Math" w:eastAsia="Calibri" w:hAnsi="Cambria Math" w:cs="TH SarabunPSK"/>
                <w:iCs/>
                <w:noProof/>
                <w:color w:val="000000" w:themeColor="text1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Cs w:val="22"/>
              </w:rPr>
              <m:t>B∩C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+</m:t>
        </m:r>
      </m:oMath>
      <w:r w:rsidRPr="00A97C6B">
        <w:rPr>
          <w:rFonts w:ascii="TH SarabunPSK" w:hAnsi="TH SarabunPSK" w:cs="TH SarabunPSK"/>
          <w:sz w:val="20"/>
          <w:szCs w:val="24"/>
          <w:cs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Cs w:val="22"/>
          </w:rPr>
          <m:t>n(A∩B∩C)</m:t>
        </m:r>
      </m:oMath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   </w:t>
      </w:r>
    </w:p>
    <w:p w14:paraId="4A4726D4" w14:textId="77777777" w:rsidR="006823BE" w:rsidRPr="00A97C6B" w:rsidRDefault="006823BE" w:rsidP="00043E2F">
      <w:pPr>
        <w:spacing w:after="0" w:line="240" w:lineRule="auto"/>
        <w:rPr>
          <w:rFonts w:ascii="TH SarabunPSK" w:hAnsi="TH SarabunPSK" w:cs="TH SarabunPSK"/>
          <w:sz w:val="2"/>
          <w:szCs w:val="2"/>
          <w:cs/>
        </w:rPr>
      </w:pPr>
    </w:p>
    <w:p w14:paraId="26A9807D" w14:textId="77777777" w:rsidR="004C682C" w:rsidRPr="00A97C6B" w:rsidRDefault="004C682C" w:rsidP="00043E2F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FB2FD59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9468" w:type="dxa"/>
        <w:tblInd w:w="279" w:type="dxa"/>
        <w:tblLook w:val="04A0" w:firstRow="1" w:lastRow="0" w:firstColumn="1" w:lastColumn="0" w:noHBand="0" w:noVBand="1"/>
      </w:tblPr>
      <w:tblGrid>
        <w:gridCol w:w="4898"/>
        <w:gridCol w:w="4570"/>
      </w:tblGrid>
      <w:tr w:rsidR="006823BE" w:rsidRPr="00A97C6B" w14:paraId="34EEB52B" w14:textId="77777777" w:rsidTr="004C682C">
        <w:trPr>
          <w:trHeight w:val="325"/>
        </w:trPr>
        <w:tc>
          <w:tcPr>
            <w:tcW w:w="4898" w:type="dxa"/>
            <w:shd w:val="clear" w:color="auto" w:fill="auto"/>
            <w:vAlign w:val="center"/>
          </w:tcPr>
          <w:p w14:paraId="20AE132E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570" w:type="dxa"/>
            <w:shd w:val="clear" w:color="auto" w:fill="auto"/>
            <w:vAlign w:val="center"/>
          </w:tcPr>
          <w:p w14:paraId="51228900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6823BE" w:rsidRPr="00A97C6B" w14:paraId="3902720E" w14:textId="77777777" w:rsidTr="004C682C">
        <w:tc>
          <w:tcPr>
            <w:tcW w:w="4898" w:type="dxa"/>
            <w:shd w:val="clear" w:color="auto" w:fill="auto"/>
          </w:tcPr>
          <w:p w14:paraId="44A9093D" w14:textId="77777777" w:rsidR="006823BE" w:rsidRPr="00A97C6B" w:rsidRDefault="006823BE" w:rsidP="00043E2F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ความสามารถในการสื่อสาร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23D4421A" w14:textId="77777777" w:rsidR="006823BE" w:rsidRPr="00A97C6B" w:rsidRDefault="006823BE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A97C6B">
              <w:rPr>
                <w:rFonts w:ascii="TH SarabunPSK" w:hAnsi="TH SarabunPSK" w:cs="TH SarabunPSK"/>
              </w:rPr>
              <w:t xml:space="preserve">     1</w:t>
            </w:r>
            <w:r w:rsidRPr="00A97C6B">
              <w:rPr>
                <w:rFonts w:ascii="TH SarabunPSK" w:hAnsi="TH SarabunPSK" w:cs="TH SarabunPSK"/>
                <w:cs/>
              </w:rPr>
              <w:t>)  ทักษะการระบุ</w:t>
            </w:r>
          </w:p>
          <w:p w14:paraId="20F8AA3A" w14:textId="77777777" w:rsidR="006823BE" w:rsidRPr="00A97C6B" w:rsidRDefault="006823BE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A97C6B">
              <w:rPr>
                <w:rFonts w:ascii="TH SarabunPSK" w:hAnsi="TH SarabunPSK" w:cs="TH SarabunPSK"/>
                <w:cs/>
              </w:rPr>
              <w:t xml:space="preserve">     </w:t>
            </w:r>
            <w:r w:rsidRPr="00A97C6B">
              <w:rPr>
                <w:rFonts w:ascii="TH SarabunPSK" w:hAnsi="TH SarabunPSK" w:cs="TH SarabunPSK"/>
              </w:rPr>
              <w:t>2</w:t>
            </w:r>
            <w:r w:rsidRPr="00A97C6B">
              <w:rPr>
                <w:rFonts w:ascii="TH SarabunPSK" w:hAnsi="TH SarabunPSK" w:cs="TH SarabunPSK"/>
                <w:cs/>
              </w:rPr>
              <w:t>)  ทักษะการให้เหตุผล</w:t>
            </w:r>
          </w:p>
          <w:p w14:paraId="7EA7312F" w14:textId="77777777" w:rsidR="006823BE" w:rsidRPr="00A97C6B" w:rsidRDefault="006823BE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A97C6B">
              <w:rPr>
                <w:rFonts w:ascii="TH SarabunPSK" w:hAnsi="TH SarabunPSK" w:cs="TH SarabunPSK"/>
                <w:cs/>
              </w:rPr>
              <w:t xml:space="preserve">     </w:t>
            </w:r>
            <w:r w:rsidRPr="00A97C6B">
              <w:rPr>
                <w:rFonts w:ascii="TH SarabunPSK" w:hAnsi="TH SarabunPSK" w:cs="TH SarabunPSK"/>
              </w:rPr>
              <w:t xml:space="preserve">3)  </w:t>
            </w:r>
            <w:r w:rsidRPr="00A97C6B">
              <w:rPr>
                <w:rFonts w:ascii="TH SarabunPSK" w:hAnsi="TH SarabunPSK" w:cs="TH SarabunPSK"/>
                <w:cs/>
              </w:rPr>
              <w:t>ทักษะกระบวนการคิดแก้ปัญหา</w:t>
            </w:r>
          </w:p>
          <w:p w14:paraId="6F16C82A" w14:textId="77777777" w:rsidR="006823BE" w:rsidRPr="00A97C6B" w:rsidRDefault="006823BE" w:rsidP="00043E2F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A97C6B">
              <w:rPr>
                <w:rFonts w:ascii="TH SarabunPSK" w:hAnsi="TH SarabunPSK" w:cs="TH SarabunPSK"/>
                <w:cs/>
              </w:rPr>
              <w:t xml:space="preserve">     </w:t>
            </w:r>
            <w:r w:rsidRPr="00A97C6B">
              <w:rPr>
                <w:rFonts w:ascii="TH SarabunPSK" w:hAnsi="TH SarabunPSK" w:cs="TH SarabunPSK"/>
              </w:rPr>
              <w:t xml:space="preserve">4)  </w:t>
            </w:r>
            <w:r w:rsidRPr="00A97C6B">
              <w:rPr>
                <w:rFonts w:ascii="TH SarabunPSK" w:hAnsi="TH SarabunPSK" w:cs="TH SarabunPSK"/>
                <w:cs/>
              </w:rPr>
              <w:t>ทักษะการนำความรู้ไปใช้</w:t>
            </w:r>
          </w:p>
          <w:p w14:paraId="5809E945" w14:textId="77777777" w:rsidR="006823BE" w:rsidRPr="00A97C6B" w:rsidRDefault="006823BE" w:rsidP="00043E2F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>3</w:t>
            </w:r>
            <w:r w:rsidRPr="00A97C6B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.  ความสามารถในการแก้ปัญหา</w:t>
            </w:r>
          </w:p>
        </w:tc>
        <w:tc>
          <w:tcPr>
            <w:tcW w:w="4570" w:type="dxa"/>
            <w:shd w:val="clear" w:color="auto" w:fill="auto"/>
          </w:tcPr>
          <w:p w14:paraId="0F46D935" w14:textId="77777777" w:rsidR="006823BE" w:rsidRPr="00A97C6B" w:rsidRDefault="006823BE" w:rsidP="00043E2F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2C077144" w14:textId="77777777" w:rsidR="006823BE" w:rsidRPr="00A97C6B" w:rsidRDefault="006823BE" w:rsidP="00043E2F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3490FB38" w14:textId="77777777" w:rsidR="006823BE" w:rsidRPr="00A97C6B" w:rsidRDefault="006823BE" w:rsidP="00043E2F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2DDE4D57" w14:textId="77777777" w:rsidR="004C682C" w:rsidRPr="00A97C6B" w:rsidRDefault="004C682C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449DCAB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60A372B2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8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A97C6B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A97C6B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Concept  based  Teaching</w:t>
      </w:r>
    </w:p>
    <w:p w14:paraId="79740A0D" w14:textId="77777777" w:rsidR="006823BE" w:rsidRPr="00A97C6B" w:rsidRDefault="00FA1C5B" w:rsidP="00043E2F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121A06C" wp14:editId="121422C8">
                <wp:simplePos x="0" y="0"/>
                <wp:positionH relativeFrom="margin">
                  <wp:posOffset>2657475</wp:posOffset>
                </wp:positionH>
                <wp:positionV relativeFrom="paragraph">
                  <wp:posOffset>46990</wp:posOffset>
                </wp:positionV>
                <wp:extent cx="1143000" cy="352425"/>
                <wp:effectExtent l="0" t="0" r="19050" b="28575"/>
                <wp:wrapNone/>
                <wp:docPr id="105" name="Text Box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AC3910" w14:textId="77777777" w:rsidR="001D60DD" w:rsidRPr="00987452" w:rsidRDefault="001D60DD" w:rsidP="00FA1C5B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 w:rsidRPr="00987452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ที่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928A2F" id="Text Box 105" o:spid="_x0000_s1140" type="#_x0000_t202" style="position:absolute;margin-left:209.25pt;margin-top:3.7pt;width:90pt;height:27.75pt;z-index:2517616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" fillcolor="white [3201]" strokeweight=".5pt">
                <v:textbox>
                  <w:txbxContent>
                    <w:p w:rsidR="001D60DD" w:rsidRPr="00987452" w:rsidRDefault="001D60DD" w:rsidP="00FA1C5B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 w:rsidRPr="00987452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ที่ 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3B28A6F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29408" behindDoc="0" locked="0" layoutInCell="1" allowOverlap="1" wp14:anchorId="29871A70" wp14:editId="3F0E14FA">
                <wp:simplePos x="0" y="0"/>
                <wp:positionH relativeFrom="margin">
                  <wp:posOffset>-911</wp:posOffset>
                </wp:positionH>
                <wp:positionV relativeFrom="paragraph">
                  <wp:posOffset>187421</wp:posOffset>
                </wp:positionV>
                <wp:extent cx="1131318" cy="361950"/>
                <wp:effectExtent l="0" t="0" r="0" b="0"/>
                <wp:wrapNone/>
                <wp:docPr id="80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1318" cy="361950"/>
                          <a:chOff x="0" y="-7276"/>
                          <a:chExt cx="1131318" cy="361950"/>
                        </a:xfrm>
                      </wpg:grpSpPr>
                      <wps:wsp>
                        <wps:cNvPr id="81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82"/>
                        <wps:cNvSpPr txBox="1"/>
                        <wps:spPr>
                          <a:xfrm>
                            <a:off x="112143" y="-727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E3741A" w14:textId="77777777" w:rsidR="001D60DD" w:rsidRPr="009B08A5" w:rsidRDefault="001D60DD" w:rsidP="006823BE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9B08A5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D887850" id="_x0000_s1141" style="position:absolute;margin-left:-.05pt;margin-top:14.75pt;width:89.1pt;height:28.5pt;z-index:251729408;mso-position-horizontal-relative:margin;mso-height-relative:margin" coordorigin=",-72" coordsize="11313,3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">
                <v:rect id="Rectangle 474" o:spid="_x0000_s1142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tJTMMA&#10;AADbAAAADwAAAGRycy9kb3ducmV2LnhtbESPQWvCQBSE74L/YXkFb7qxoEjqGlKp4EnQFqq3R/Z1&#10;NyT7NmRXk/77bqHQ4zAz3zDbYnSteFAfas8KlosMBHHldc1Gwcf7Yb4BESKyxtYzKfimAMVuOtli&#10;rv3AZ3pcohEJwiFHBTbGLpcyVJYchoXviJP35XuHMcneSN3jkOCulc9ZtpYOa04LFjvaW6qay90p&#10;eOtup3Jlgiw/o702/nU42JNRavY0li8gIo3xP/zXPmoFmyX8fkk/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tJTMMAAADbAAAADwAAAAAAAAAAAAAAAACYAgAAZHJzL2Rv&#10;d25yZXYueG1sUEsFBgAAAAAEAAQA9QAAAIgDAAAAAA==&#10;" filled="f"/>
                <v:shape id="Text Box 82" o:spid="_x0000_s1143" type="#_x0000_t202" style="position:absolute;left:1121;top:-72;width:10192;height:3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O05MQA&#10;AADbAAAADwAAAGRycy9kb3ducmV2LnhtbESPT4vCMBTE78J+h/AWvGm6BaV0jSIFURY9+Oeyt2fz&#10;bIvNS7fJavXTG0HwOMzMb5jJrDO1uFDrKssKvoYRCOLc6ooLBYf9YpCAcB5ZY22ZFNzIwWz60Ztg&#10;qu2Vt3TZ+UIECLsUFZTeN6mULi/JoBvahjh4J9sa9EG2hdQtXgPc1DKOorE0WHFYKLGhrKT8vPs3&#10;Cn6yxQa3x9gk9zpbrk/z5u/wO1Kq/9nNv0F46vw7/GqvtIIkhueX8APk9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DtOTEAAAA2wAAAA8AAAAAAAAAAAAAAAAAmAIAAGRycy9k&#10;b3ducmV2LnhtbFBLBQYAAAAABAAEAPUAAACJAwAAAAA=&#10;" filled="f" stroked="f" strokeweight=".5pt">
                  <v:textbox>
                    <w:txbxContent>
                      <w:p w:rsidR="001D60DD" w:rsidRPr="009B08A5" w:rsidRDefault="001D60DD" w:rsidP="006823BE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9B08A5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2375ABF4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</w:t>
      </w:r>
    </w:p>
    <w:p w14:paraId="74526B35" w14:textId="77777777" w:rsidR="006823BE" w:rsidRPr="00A97C6B" w:rsidRDefault="006823BE" w:rsidP="00043E2F">
      <w:pPr>
        <w:tabs>
          <w:tab w:val="left" w:pos="284"/>
          <w:tab w:val="left" w:pos="851"/>
          <w:tab w:val="left" w:pos="993"/>
          <w:tab w:val="left" w:pos="1560"/>
          <w:tab w:val="left" w:pos="2552"/>
        </w:tabs>
        <w:spacing w:after="0" w:line="240" w:lineRule="auto"/>
        <w:ind w:left="426" w:hanging="142"/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</w:pP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>ขั้นการใช้ความรู้เดิมเชื่อมโยงความรู้ใหม่ (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Prior Knowledge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) </w:t>
      </w:r>
    </w:p>
    <w:p w14:paraId="18E7B99B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</w:tabs>
        <w:spacing w:after="0" w:line="240" w:lineRule="auto"/>
        <w:ind w:firstLine="284"/>
        <w:rPr>
          <w:rFonts w:ascii="TH SarabunPSK" w:eastAsia="Calibri" w:hAnsi="TH SarabunPSK" w:cs="TH SarabunPSK"/>
          <w:noProof/>
          <w:sz w:val="36"/>
          <w:szCs w:val="36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  </w:t>
      </w:r>
      <w:r w:rsidRPr="00A97C6B">
        <w:rPr>
          <w:rFonts w:ascii="TH SarabunPSK" w:hAnsi="TH SarabunPSK" w:cs="TH SarabunPSK"/>
          <w:sz w:val="32"/>
          <w:szCs w:val="32"/>
          <w:cs/>
        </w:rPr>
        <w:t>ครูทบทวนความรู้เรื่อง การดำเนินการของเซต โดยเขียนแผนภาพบนกระดาน ดังนี้</w:t>
      </w:r>
      <w:r w:rsidRPr="00A97C6B">
        <w:rPr>
          <w:rFonts w:ascii="TH SarabunPSK" w:eastAsia="Calibri" w:hAnsi="TH SarabunPSK" w:cs="TH SarabunPSK"/>
          <w:noProof/>
          <w:sz w:val="36"/>
          <w:szCs w:val="36"/>
          <w:cs/>
        </w:rPr>
        <w:tab/>
      </w:r>
    </w:p>
    <w:p w14:paraId="0CC831C6" w14:textId="77777777" w:rsidR="006823BE" w:rsidRPr="00A97C6B" w:rsidRDefault="006823BE" w:rsidP="004A13F1">
      <w:pPr>
        <w:pStyle w:val="a8"/>
        <w:numPr>
          <w:ilvl w:val="0"/>
          <w:numId w:val="15"/>
        </w:numPr>
        <w:spacing w:after="0" w:line="240" w:lineRule="auto"/>
        <w:ind w:left="1134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>ยูเนียน</w:t>
      </w:r>
    </w:p>
    <w:p w14:paraId="772A30D3" w14:textId="77777777" w:rsidR="006823BE" w:rsidRPr="00A97C6B" w:rsidRDefault="006823BE" w:rsidP="004A13F1">
      <w:pPr>
        <w:pStyle w:val="a8"/>
        <w:numPr>
          <w:ilvl w:val="0"/>
          <w:numId w:val="15"/>
        </w:numPr>
        <w:spacing w:after="0" w:line="240" w:lineRule="auto"/>
        <w:ind w:left="1134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>อินเตอร์เซกชัน</w:t>
      </w:r>
    </w:p>
    <w:p w14:paraId="289FFBD3" w14:textId="77777777" w:rsidR="006823BE" w:rsidRPr="00A97C6B" w:rsidRDefault="006823BE" w:rsidP="004A13F1">
      <w:pPr>
        <w:pStyle w:val="a8"/>
        <w:numPr>
          <w:ilvl w:val="0"/>
          <w:numId w:val="15"/>
        </w:numPr>
        <w:tabs>
          <w:tab w:val="left" w:pos="774"/>
          <w:tab w:val="left" w:pos="1701"/>
        </w:tabs>
        <w:spacing w:after="0" w:line="240" w:lineRule="auto"/>
        <w:ind w:left="1134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>คอมพลีเมน</w:t>
      </w:r>
      <w:proofErr w:type="spellStart"/>
      <w:r w:rsidRPr="00A97C6B">
        <w:rPr>
          <w:rFonts w:ascii="TH SarabunPSK" w:hAnsi="TH SarabunPSK" w:cs="TH SarabunPSK"/>
          <w:sz w:val="32"/>
          <w:szCs w:val="32"/>
          <w:cs/>
        </w:rPr>
        <w:t>ต์</w:t>
      </w:r>
      <w:proofErr w:type="spellEnd"/>
    </w:p>
    <w:p w14:paraId="1C8C9A28" w14:textId="77777777" w:rsidR="006823BE" w:rsidRPr="00A97C6B" w:rsidRDefault="006823BE" w:rsidP="004A13F1">
      <w:pPr>
        <w:pStyle w:val="a8"/>
        <w:numPr>
          <w:ilvl w:val="0"/>
          <w:numId w:val="15"/>
        </w:numPr>
        <w:spacing w:after="0" w:line="240" w:lineRule="auto"/>
        <w:ind w:left="1134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>ผลต่างระหว่างเซต</w:t>
      </w:r>
    </w:p>
    <w:p w14:paraId="5902B577" w14:textId="77777777" w:rsidR="006823BE" w:rsidRPr="00A97C6B" w:rsidRDefault="006823BE" w:rsidP="00043E2F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sz w:val="14"/>
          <w:szCs w:val="14"/>
        </w:rPr>
      </w:pPr>
    </w:p>
    <w:p w14:paraId="57F87444" w14:textId="77777777" w:rsidR="006823BE" w:rsidRPr="00A97C6B" w:rsidRDefault="006823BE" w:rsidP="00043E2F">
      <w:pPr>
        <w:spacing w:after="0"/>
        <w:ind w:left="993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 wp14:anchorId="1A478FF1" wp14:editId="4669D137">
                <wp:simplePos x="0" y="0"/>
                <wp:positionH relativeFrom="column">
                  <wp:posOffset>89204</wp:posOffset>
                </wp:positionH>
                <wp:positionV relativeFrom="paragraph">
                  <wp:posOffset>88265</wp:posOffset>
                </wp:positionV>
                <wp:extent cx="1019175" cy="361950"/>
                <wp:effectExtent l="0" t="0" r="0" b="0"/>
                <wp:wrapNone/>
                <wp:docPr id="83" name="Text Box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FB64A4" w14:textId="77777777" w:rsidR="001D60DD" w:rsidRPr="009B08A5" w:rsidRDefault="001D60DD" w:rsidP="006823BE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9B08A5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D7B236" id="Text Box 83" o:spid="_x0000_s1144" type="#_x0000_t202" style="position:absolute;left:0;text-align:left;margin-left:7pt;margin-top:6.95pt;width:80.25pt;height:28.5pt;z-index:251727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" filled="f" stroked="f" strokeweight=".5pt">
                <v:textbox>
                  <w:txbxContent>
                    <w:p w:rsidR="001D60DD" w:rsidRPr="009B08A5" w:rsidRDefault="001D60DD" w:rsidP="006823BE">
                      <w:pPr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9B08A5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  <w:r w:rsidRPr="00A97C6B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728384" behindDoc="1" locked="0" layoutInCell="1" allowOverlap="1" wp14:anchorId="648BFB74" wp14:editId="693A6E20">
                <wp:simplePos x="0" y="0"/>
                <wp:positionH relativeFrom="margin">
                  <wp:posOffset>-635</wp:posOffset>
                </wp:positionH>
                <wp:positionV relativeFrom="paragraph">
                  <wp:posOffset>87630</wp:posOffset>
                </wp:positionV>
                <wp:extent cx="838200" cy="342900"/>
                <wp:effectExtent l="0" t="0" r="19050" b="19050"/>
                <wp:wrapNone/>
                <wp:docPr id="84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372255" id="Rectangle 474" o:spid="_x0000_s1026" style="position:absolute;margin-left:-.05pt;margin-top:6.9pt;width:66pt;height:27pt;z-index:-251588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" filled="f">
                <w10:wrap anchorx="margin"/>
              </v:rect>
            </w:pict>
          </mc:Fallback>
        </mc:AlternateContent>
      </w:r>
    </w:p>
    <w:p w14:paraId="71912CF7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6976FEE2" w14:textId="77777777" w:rsidR="006823BE" w:rsidRPr="00A97C6B" w:rsidRDefault="006823BE" w:rsidP="00043E2F">
      <w:pPr>
        <w:tabs>
          <w:tab w:val="left" w:pos="142"/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-142"/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>ขั้นรู้ (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Knowing)</w:t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 </w:t>
      </w:r>
    </w:p>
    <w:p w14:paraId="151D0762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1. 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ครูให้นักเรียนร่วมกันพิจารณาแผนภาพ จากหนังสือเรียนหน้า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>29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เพื่อให้เห็นความสัมพันธ์ของ </w:t>
      </w:r>
    </w:p>
    <w:p w14:paraId="15B107EE" w14:textId="77777777" w:rsidR="006823BE" w:rsidRPr="00A97C6B" w:rsidRDefault="006823BE" w:rsidP="00043E2F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   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  <w:t xml:space="preserve"> 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  <w:t xml:space="preserve">  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n</m:t>
        </m:r>
        <m:d>
          <m:dPr>
            <m:ctrlPr>
              <w:rPr>
                <w:rFonts w:ascii="Cambria Math" w:eastAsia="Calibri" w:hAnsi="Cambria Math" w:cs="TH SarabunPSK"/>
                <w:iCs/>
                <w:noProof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 w:val="24"/>
                <w:szCs w:val="24"/>
              </w:rPr>
              <m:t>U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,  n(A∪B)</m:t>
        </m:r>
      </m:oMath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และ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n</m:t>
        </m:r>
        <m:sSup>
          <m:sSupPr>
            <m:ctrlPr>
              <w:rPr>
                <w:rFonts w:ascii="Cambria Math" w:eastAsia="Calibri" w:hAnsi="Cambria Math" w:cs="TH SarabunPSK"/>
                <w:iCs/>
                <w:noProof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 w:val="24"/>
                <w:szCs w:val="24"/>
              </w:rPr>
              <m:t>(A∪B)</m:t>
            </m:r>
          </m:e>
          <m:sup>
            <m:r>
              <w:rPr>
                <w:rFonts w:ascii="Cambria Math" w:eastAsia="Calibri" w:hAnsi="Cambria Math" w:cs="TH SarabunPSK"/>
                <w:noProof/>
                <w:color w:val="000000" w:themeColor="text1"/>
                <w:sz w:val="24"/>
                <w:szCs w:val="24"/>
              </w:rPr>
              <m:t>'</m:t>
            </m:r>
          </m:sup>
        </m:sSup>
      </m:oMath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>เพื่อให้ได้ข้อสรุปเป็นความสัมพันธ์ ดังนี้</w:t>
      </w:r>
    </w:p>
    <w:p w14:paraId="4389FA52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 wp14:anchorId="019FAB6E" wp14:editId="65803A5B">
                <wp:simplePos x="0" y="0"/>
                <wp:positionH relativeFrom="column">
                  <wp:posOffset>1879821</wp:posOffset>
                </wp:positionH>
                <wp:positionV relativeFrom="paragraph">
                  <wp:posOffset>121920</wp:posOffset>
                </wp:positionV>
                <wp:extent cx="2324100" cy="266700"/>
                <wp:effectExtent l="0" t="0" r="19050" b="19050"/>
                <wp:wrapNone/>
                <wp:docPr id="85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4100" cy="266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516FF8" w14:textId="77777777" w:rsidR="001D60DD" w:rsidRDefault="001D60DD" w:rsidP="006823BE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n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iCs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(A∪B)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'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iCs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U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n(A∪B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321A23" id="Rectangle 7" o:spid="_x0000_s1145" style="position:absolute;margin-left:148pt;margin-top:9.6pt;width:183pt;height:21pt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" fillcolor="white [3201]" strokecolor="black [3213]" strokeweight="1pt">
                <v:textbox>
                  <w:txbxContent>
                    <w:p w:rsidR="001D60DD" w:rsidRDefault="001D60DD" w:rsidP="006823BE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n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H Sarabun New"/>
                                  <w:iCs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(A∪B)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'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=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TH Sarabun New"/>
                                  <w:iCs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U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n(A∪B)</m:t>
                          </m:r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</w:p>
    <w:p w14:paraId="1F54F2DC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</w:p>
    <w:p w14:paraId="18F597F3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2. 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เขียนแผนภาพของ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A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ะเซต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B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กรณี เมื่อ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A∩B≠∅</m:t>
        </m:r>
      </m:oMath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แล้วเขียนสมการที่ได้จากแผนภาพ </w:t>
      </w:r>
    </w:p>
    <w:p w14:paraId="20D2F755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    เพื่อให้ได้ข้อสรุปเป็นความสัมพันธ์ ดังนี้</w:t>
      </w:r>
    </w:p>
    <w:p w14:paraId="5867383E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7600" behindDoc="0" locked="0" layoutInCell="1" allowOverlap="1" wp14:anchorId="034B9306" wp14:editId="05540395">
                <wp:simplePos x="0" y="0"/>
                <wp:positionH relativeFrom="column">
                  <wp:posOffset>1771649</wp:posOffset>
                </wp:positionH>
                <wp:positionV relativeFrom="paragraph">
                  <wp:posOffset>78740</wp:posOffset>
                </wp:positionV>
                <wp:extent cx="2695575" cy="266700"/>
                <wp:effectExtent l="0" t="0" r="28575" b="19050"/>
                <wp:wrapNone/>
                <wp:docPr id="86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5575" cy="266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79ABEA" w14:textId="77777777" w:rsidR="001D60DD" w:rsidRDefault="001D60DD" w:rsidP="006823BE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A∪B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 = 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iCs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A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n(B)</m:t>
                                </m:r>
                                <m: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n(A∩B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7BE84E2" id="Rectangle 13" o:spid="_x0000_s1146" style="position:absolute;left:0;text-align:left;margin-left:139.5pt;margin-top:6.2pt;width:212.25pt;height:21pt;z-index:2517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" fillcolor="white [3201]" strokecolor="black [3213]" strokeweight="1pt">
                <v:textbox>
                  <w:txbxContent>
                    <w:p w:rsidR="001D60DD" w:rsidRDefault="001D60DD" w:rsidP="006823BE">
                      <w:pPr>
                        <w:jc w:val="center"/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A∪B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 xml:space="preserve"> = n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TH Sarabun New"/>
                                  <w:iCs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+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n(B)</m:t>
                          </m:r>
                          <m: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n(A∩B)</m:t>
                          </m:r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</w:p>
    <w:p w14:paraId="0AE57D7D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iCs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noProof/>
          <w:sz w:val="32"/>
          <w:szCs w:val="32"/>
        </w:rPr>
        <w:t xml:space="preserve"> </w:t>
      </w:r>
    </w:p>
    <w:p w14:paraId="210BEB85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Cs/>
          <w:noProof/>
          <w:sz w:val="32"/>
          <w:szCs w:val="32"/>
        </w:rPr>
        <w:t xml:space="preserve">    </w:t>
      </w:r>
      <w:r w:rsidRPr="00A97C6B">
        <w:rPr>
          <w:rFonts w:ascii="TH SarabunPSK" w:eastAsia="Calibri" w:hAnsi="TH SarabunPSK" w:cs="TH SarabunPSK"/>
          <w:i/>
          <w:noProof/>
          <w:sz w:val="32"/>
          <w:szCs w:val="32"/>
          <w:cs/>
        </w:rPr>
        <w:t xml:space="preserve">จากนั้นครูให้นักเรียนพิจารณาแผนภาพ กรณี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เมื่อ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A∩B</m:t>
        </m:r>
        <m: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=∅</m:t>
        </m:r>
      </m:oMath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นั่นคือ เซต </w:t>
      </w:r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32"/>
          <w:szCs w:val="32"/>
        </w:rPr>
        <w:t>A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และเซต </w:t>
      </w:r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32"/>
          <w:szCs w:val="32"/>
        </w:rPr>
        <w:t>B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>ไม่มีสมาชิก</w:t>
      </w:r>
    </w:p>
    <w:p w14:paraId="61570F40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w:t xml:space="preserve">    </w: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ร่วมกัน จะได้ว่า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n</m:t>
        </m:r>
        <m:d>
          <m:dPr>
            <m:ctrlPr>
              <w:rPr>
                <w:rFonts w:ascii="Cambria Math" w:eastAsia="Calibri" w:hAnsi="Cambria Math" w:cs="TH SarabunPSK"/>
                <w:iCs/>
                <w:noProof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 w:val="24"/>
                <w:szCs w:val="24"/>
              </w:rPr>
              <m:t>A∩B</m:t>
            </m:r>
          </m:e>
        </m:d>
        <m: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=0</m:t>
        </m:r>
      </m:oMath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 เพื่อให้ได้ข้อสรุปเป็นความสัมพันธ์ ดังนี้</w:t>
      </w:r>
    </w:p>
    <w:p w14:paraId="63F10475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8624" behindDoc="0" locked="0" layoutInCell="1" allowOverlap="1" wp14:anchorId="031A19AA" wp14:editId="1B575183">
                <wp:simplePos x="0" y="0"/>
                <wp:positionH relativeFrom="column">
                  <wp:posOffset>2114550</wp:posOffset>
                </wp:positionH>
                <wp:positionV relativeFrom="paragraph">
                  <wp:posOffset>111125</wp:posOffset>
                </wp:positionV>
                <wp:extent cx="1990725" cy="266700"/>
                <wp:effectExtent l="0" t="0" r="28575" b="19050"/>
                <wp:wrapNone/>
                <wp:docPr id="87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0725" cy="2667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42371C" w14:textId="77777777" w:rsidR="001D60DD" w:rsidRPr="00536091" w:rsidRDefault="001D60DD" w:rsidP="006823BE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A∪B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 = 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iCs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A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n(B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B0139B" id="Rectangle 15" o:spid="_x0000_s1147" style="position:absolute;left:0;text-align:left;margin-left:166.5pt;margin-top:8.75pt;width:156.75pt;height:21pt;z-index:25173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" fillcolor="white [3201]" strokecolor="black [3213]" strokeweight="1pt">
                <v:textbox>
                  <w:txbxContent>
                    <w:p w:rsidR="001D60DD" w:rsidRPr="00536091" w:rsidRDefault="001D60DD" w:rsidP="006823BE">
                      <w:pPr>
                        <w:jc w:val="center"/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A∪B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 xml:space="preserve"> = n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TH Sarabun New"/>
                                  <w:iCs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+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n(B)</m:t>
                          </m:r>
                        </m:oMath>
                      </m:oMathPara>
                    </w:p>
                  </w:txbxContent>
                </v:textbox>
              </v:rect>
            </w:pict>
          </mc:Fallback>
        </mc:AlternateContent>
      </w: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  <w:cs/>
        </w:rPr>
        <w:t xml:space="preserve"> </w:t>
      </w:r>
    </w:p>
    <w:p w14:paraId="3044E029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firstLine="567"/>
        <w:rPr>
          <w:rFonts w:ascii="TH SarabunPSK" w:eastAsia="Calibri" w:hAnsi="TH SarabunPSK" w:cs="TH SarabunPSK"/>
          <w:i/>
          <w:noProof/>
          <w:sz w:val="32"/>
          <w:szCs w:val="32"/>
          <w:cs/>
        </w:rPr>
      </w:pPr>
    </w:p>
    <w:p w14:paraId="5D584EB3" w14:textId="77777777" w:rsidR="006823BE" w:rsidRPr="00A97C6B" w:rsidRDefault="006823BE" w:rsidP="00043E2F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ind w:left="142" w:firstLine="425"/>
        <w:rPr>
          <w:rFonts w:ascii="TH SarabunPSK" w:eastAsia="Calibri" w:hAnsi="TH SarabunPSK" w:cs="TH SarabunPSK"/>
          <w:noProof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3.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ให้นักเรียนแบ่งกลุ่มเป็น </w:t>
      </w:r>
      <w:r w:rsidRPr="00A97C6B">
        <w:rPr>
          <w:rFonts w:ascii="TH SarabunPSK" w:eastAsia="Calibri" w:hAnsi="TH SarabunPSK" w:cs="TH SarabunPSK"/>
          <w:noProof/>
          <w:sz w:val="32"/>
          <w:szCs w:val="32"/>
        </w:rPr>
        <w:t xml:space="preserve">4 </w:t>
      </w: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>กลุ่ม คละความสามารถทางคณิตศาสตร์ จากนั้นแต่ละกลุ่มศึกษา</w:t>
      </w:r>
    </w:p>
    <w:p w14:paraId="1FCFFFA6" w14:textId="77777777" w:rsidR="006823BE" w:rsidRPr="00A97C6B" w:rsidRDefault="006823BE" w:rsidP="00043E2F">
      <w:pPr>
        <w:tabs>
          <w:tab w:val="left" w:pos="851"/>
        </w:tabs>
        <w:spacing w:after="0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          ความสัมพันธ์ของ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 xml:space="preserve"> n</m:t>
        </m:r>
        <m:d>
          <m:dPr>
            <m:ctrlPr>
              <w:rPr>
                <w:rFonts w:ascii="Cambria Math" w:eastAsia="Calibri" w:hAnsi="Cambria Math" w:cs="TH SarabunPSK"/>
                <w:iCs/>
                <w:noProof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 w:val="24"/>
                <w:szCs w:val="24"/>
              </w:rPr>
              <m:t>A</m:t>
            </m:r>
          </m:e>
        </m:d>
        <m: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 xml:space="preserve">,  </m:t>
        </m:r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n</m:t>
        </m:r>
        <m:d>
          <m:dPr>
            <m:ctrlPr>
              <w:rPr>
                <w:rFonts w:ascii="Cambria Math" w:eastAsia="Calibri" w:hAnsi="Cambria Math" w:cs="TH SarabunPSK"/>
                <w:noProof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 w:val="24"/>
                <w:szCs w:val="24"/>
              </w:rPr>
              <m:t>B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, n</m:t>
        </m:r>
        <m:d>
          <m:dPr>
            <m:ctrlPr>
              <w:rPr>
                <w:rFonts w:ascii="Cambria Math" w:eastAsia="Calibri" w:hAnsi="Cambria Math" w:cs="TH SarabunPSK"/>
                <w:noProof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 w:val="24"/>
                <w:szCs w:val="24"/>
              </w:rPr>
              <m:t>C</m:t>
            </m:r>
          </m:e>
        </m:d>
        <m: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 xml:space="preserve"> n</m:t>
        </m:r>
        <m:d>
          <m:dPr>
            <m:ctrlPr>
              <w:rPr>
                <w:rFonts w:ascii="Cambria Math" w:eastAsia="Calibri" w:hAnsi="Cambria Math" w:cs="TH SarabunPSK"/>
                <w:iCs/>
                <w:noProof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 w:val="24"/>
                <w:szCs w:val="24"/>
              </w:rPr>
              <m:t>A∪B∪C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, n</m:t>
        </m:r>
        <m:d>
          <m:dPr>
            <m:ctrlPr>
              <w:rPr>
                <w:rFonts w:ascii="Cambria Math" w:eastAsia="Calibri" w:hAnsi="Cambria Math" w:cs="TH SarabunPSK"/>
                <w:iCs/>
                <w:noProof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 w:val="24"/>
                <w:szCs w:val="24"/>
              </w:rPr>
              <m:t>A∩B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, n</m:t>
        </m:r>
        <m:d>
          <m:dPr>
            <m:ctrlPr>
              <w:rPr>
                <w:rFonts w:ascii="Cambria Math" w:eastAsia="Calibri" w:hAnsi="Cambria Math" w:cs="TH SarabunPSK"/>
                <w:iCs/>
                <w:noProof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color w:val="000000" w:themeColor="text1"/>
                <w:sz w:val="24"/>
                <w:szCs w:val="24"/>
              </w:rPr>
              <m:t>A∩C</m:t>
            </m:r>
          </m:e>
        </m:d>
        <m: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 xml:space="preserve"> n(B∩C)</m:t>
        </m:r>
      </m:oMath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>และ</w:t>
      </w:r>
    </w:p>
    <w:p w14:paraId="098F35E3" w14:textId="77777777" w:rsidR="006823BE" w:rsidRPr="00A97C6B" w:rsidRDefault="006823BE" w:rsidP="00043E2F">
      <w:pPr>
        <w:tabs>
          <w:tab w:val="left" w:pos="851"/>
        </w:tabs>
        <w:spacing w:after="0"/>
        <w:ind w:left="142" w:firstLine="567"/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</w:rPr>
      </w:pP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n(A</m:t>
        </m:r>
        <m: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∩</m:t>
        </m:r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B∩C)</m:t>
        </m:r>
      </m:oMath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>เพื่อให้ได้ข้อสรุปเป็นความสัมพันธ์  ดังนี้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w:br/>
        </m:r>
      </m:oMath>
    </w:p>
    <w:p w14:paraId="5612E9E1" w14:textId="77777777" w:rsidR="006823BE" w:rsidRPr="00A97C6B" w:rsidRDefault="006823BE" w:rsidP="00043E2F">
      <w:pPr>
        <w:spacing w:after="0"/>
        <w:rPr>
          <w:rFonts w:ascii="TH SarabunPSK" w:hAnsi="TH SarabunPSK" w:cs="TH SarabunPSK"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i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9648" behindDoc="0" locked="0" layoutInCell="1" allowOverlap="1" wp14:anchorId="7FDED31A" wp14:editId="22558575">
                <wp:simplePos x="0" y="0"/>
                <wp:positionH relativeFrom="margin">
                  <wp:posOffset>514349</wp:posOffset>
                </wp:positionH>
                <wp:positionV relativeFrom="paragraph">
                  <wp:posOffset>10160</wp:posOffset>
                </wp:positionV>
                <wp:extent cx="4981575" cy="514350"/>
                <wp:effectExtent l="0" t="0" r="28575" b="19050"/>
                <wp:wrapNone/>
                <wp:docPr id="88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81575" cy="5143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E9B7E9" w14:textId="77777777" w:rsidR="001D60DD" w:rsidRPr="006432FB" w:rsidRDefault="001D60DD" w:rsidP="006823BE">
                            <w:pPr>
                              <w:spacing w:after="0"/>
                              <w:ind w:firstLine="720"/>
                              <w:rPr>
                                <w:rFonts w:ascii="TH Sarabun New" w:eastAsia="Calibri" w:hAnsi="TH Sarabun New" w:cs="TH Sarabun New"/>
                                <w:iCs/>
                                <w:noProof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A∪B∪C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 xml:space="preserve"> = 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iCs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A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B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+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C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iCs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A∩B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iCs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A∩C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-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="Calibri" w:hAnsi="Cambria Math" w:cs="TH Sarabun New"/>
                                        <w:iCs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 New"/>
                                        <w:noProof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B∩C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 New"/>
                                    <w:noProof/>
                                    <w:color w:val="000000" w:themeColor="text1"/>
                                    <w:sz w:val="24"/>
                                    <w:szCs w:val="24"/>
                                  </w:rPr>
                                  <m:t>+</m:t>
                                </m:r>
                              </m:oMath>
                            </m:oMathPara>
                          </w:p>
                          <w:p w14:paraId="34413632" w14:textId="77777777" w:rsidR="001D60DD" w:rsidRDefault="001D60DD" w:rsidP="006823BE">
                            <w:pPr>
                              <w:spacing w:after="0"/>
                              <w:ind w:firstLine="720"/>
                              <w:rPr>
                                <w:rFonts w:ascii="TH Sarabun New" w:eastAsia="Calibri" w:hAnsi="TH Sarabun New" w:cs="TH Sarabun New"/>
                                <w:noProof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eastAsia="Calibri" w:hAnsi="TH Sarabun New" w:cs="TH Sarabun New" w:hint="cs"/>
                                <w:iCs/>
                                <w:noProof/>
                                <w:color w:val="000000" w:themeColor="text1"/>
                                <w:sz w:val="24"/>
                                <w:szCs w:val="24"/>
                                <w:cs/>
                              </w:rPr>
                              <w:t xml:space="preserve">                   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n(A∩B∩C)</m:t>
                              </m:r>
                            </m:oMath>
                            <w:r>
                              <w:rPr>
                                <w:rFonts w:eastAsiaTheme="minorEastAsia"/>
                                <w:iCs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eastAsia="Calibri" w:hAnsi="TH Sarabun New" w:cs="TH Sarabun New" w:hint="cs"/>
                                <w:noProof/>
                                <w:color w:val="000000" w:themeColor="text1"/>
                                <w:sz w:val="32"/>
                                <w:szCs w:val="32"/>
                                <w:cs/>
                              </w:rPr>
                              <w:t xml:space="preserve">   </w:t>
                            </w:r>
                          </w:p>
                          <w:p w14:paraId="44C8D9C1" w14:textId="77777777" w:rsidR="001D60DD" w:rsidRDefault="001D60DD" w:rsidP="006823B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558D10" id="Rectangle 16" o:spid="_x0000_s1148" style="position:absolute;margin-left:40.5pt;margin-top:.8pt;width:392.25pt;height:40.5pt;z-index:251739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" fillcolor="white [3201]" strokecolor="black [3213]" strokeweight="1pt">
                <v:textbox>
                  <w:txbxContent>
                    <w:p w:rsidR="001D60DD" w:rsidRPr="006432FB" w:rsidRDefault="001D60DD" w:rsidP="006823BE">
                      <w:pPr>
                        <w:spacing w:after="0"/>
                        <w:ind w:firstLine="720"/>
                        <w:rPr>
                          <w:rFonts w:ascii="TH Sarabun New" w:eastAsia="Calibri" w:hAnsi="TH Sarabun New" w:cs="TH Sarabun New"/>
                          <w:iCs/>
                          <w:noProof/>
                          <w:color w:val="000000" w:themeColor="text1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A∪B∪C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 xml:space="preserve"> = n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TH Sarabun New"/>
                                  <w:iCs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A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+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B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+n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C</m:t>
                              </m:r>
                            </m:e>
                          </m:d>
                          <m: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n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TH Sarabun New"/>
                                  <w:iCs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A∩B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-n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TH Sarabun New"/>
                                  <w:iCs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A∩C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-n</m:t>
                          </m:r>
                          <m:d>
                            <m:dPr>
                              <m:ctrlPr>
                                <w:rPr>
                                  <w:rFonts w:ascii="Cambria Math" w:eastAsia="Calibri" w:hAnsi="Cambria Math" w:cs="TH Sarabun New"/>
                                  <w:iCs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noProof/>
                                  <w:color w:val="000000" w:themeColor="text1"/>
                                  <w:sz w:val="24"/>
                                  <w:szCs w:val="24"/>
                                </w:rPr>
                                <m:t>B∩C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 New"/>
                              <w:noProof/>
                              <w:color w:val="000000" w:themeColor="text1"/>
                              <w:sz w:val="24"/>
                              <w:szCs w:val="24"/>
                            </w:rPr>
                            <m:t>+</m:t>
                          </m:r>
                        </m:oMath>
                      </m:oMathPara>
                    </w:p>
                    <w:p w:rsidR="001D60DD" w:rsidRDefault="001D60DD" w:rsidP="006823BE">
                      <w:pPr>
                        <w:spacing w:after="0"/>
                        <w:ind w:firstLine="720"/>
                        <w:rPr>
                          <w:rFonts w:ascii="TH Sarabun New" w:eastAsia="Calibri" w:hAnsi="TH Sarabun New" w:cs="TH Sarabun New"/>
                          <w:noProof/>
                          <w:color w:val="000000" w:themeColor="text1"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eastAsia="Calibri" w:hAnsi="TH Sarabun New" w:cs="TH Sarabun New" w:hint="cs"/>
                          <w:iCs/>
                          <w:noProof/>
                          <w:color w:val="000000" w:themeColor="text1"/>
                          <w:sz w:val="24"/>
                          <w:szCs w:val="24"/>
                          <w:cs/>
                        </w:rPr>
                        <w:t xml:space="preserve">                   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noProof/>
                            <w:color w:val="000000" w:themeColor="text1"/>
                            <w:sz w:val="24"/>
                            <w:szCs w:val="24"/>
                          </w:rPr>
                          <m:t>n(A∩B∩C)</m:t>
                        </m:r>
                      </m:oMath>
                      <w:r>
                        <w:rPr>
                          <w:rFonts w:eastAsiaTheme="minorEastAsia"/>
                          <w:iCs/>
                          <w:color w:val="000000" w:themeColor="text1"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TH Sarabun New" w:eastAsia="Calibri" w:hAnsi="TH Sarabun New" w:cs="TH Sarabun New" w:hint="cs"/>
                          <w:noProof/>
                          <w:color w:val="000000" w:themeColor="text1"/>
                          <w:sz w:val="32"/>
                          <w:szCs w:val="32"/>
                          <w:cs/>
                        </w:rPr>
                        <w:t xml:space="preserve">   </w:t>
                      </w:r>
                    </w:p>
                    <w:p w:rsidR="001D60DD" w:rsidRDefault="001D60DD" w:rsidP="006823BE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2EA34138" w14:textId="77777777" w:rsidR="006823BE" w:rsidRPr="00A97C6B" w:rsidRDefault="006823BE" w:rsidP="00043E2F">
      <w:pPr>
        <w:spacing w:after="0"/>
        <w:ind w:firstLine="426"/>
        <w:rPr>
          <w:rFonts w:ascii="TH SarabunPSK" w:hAnsi="TH SarabunPSK" w:cs="TH SarabunPSK"/>
          <w:sz w:val="32"/>
          <w:szCs w:val="32"/>
        </w:rPr>
      </w:pPr>
    </w:p>
    <w:p w14:paraId="4809CB13" w14:textId="77777777" w:rsidR="006823BE" w:rsidRPr="00A97C6B" w:rsidRDefault="006823BE" w:rsidP="00043E2F">
      <w:pPr>
        <w:spacing w:after="0"/>
        <w:ind w:firstLine="851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</w:pPr>
      <w:r w:rsidRPr="00A97C6B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>เมื่อ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 xml:space="preserve"> A∩B∩C≠∅</m:t>
        </m:r>
      </m:oMath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  <w:cs/>
        </w:rPr>
        <w:t xml:space="preserve"> </w:t>
      </w:r>
    </w:p>
    <w:p w14:paraId="3AC0678D" w14:textId="77777777" w:rsidR="006823BE" w:rsidRPr="00A97C6B" w:rsidRDefault="006823BE" w:rsidP="00043E2F">
      <w:pPr>
        <w:tabs>
          <w:tab w:val="left" w:pos="567"/>
          <w:tab w:val="left" w:pos="851"/>
          <w:tab w:val="left" w:pos="1134"/>
        </w:tabs>
        <w:spacing w:after="0"/>
        <w:ind w:firstLine="709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จากนั้นให้แต่ละกลุ่มหาความสัมพันธ์ของเซต เมื่อ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A∩B∩C</m:t>
        </m:r>
        <m: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Calibri" w:hAnsi="Cambria Math" w:cs="TH SarabunPSK"/>
            <w:noProof/>
            <w:color w:val="000000" w:themeColor="text1"/>
            <w:sz w:val="24"/>
            <w:szCs w:val="24"/>
          </w:rPr>
          <m:t>∅</m:t>
        </m:r>
      </m:oMath>
      <w:r w:rsidRPr="00A97C6B">
        <w:rPr>
          <w:rFonts w:ascii="TH SarabunPSK" w:eastAsia="Calibri" w:hAnsi="TH SarabunPSK" w:cs="TH SarabunPSK"/>
          <w:iCs/>
          <w:noProof/>
          <w:color w:val="000000" w:themeColor="text1"/>
          <w:sz w:val="24"/>
          <w:szCs w:val="24"/>
        </w:rPr>
        <w:t xml:space="preserve"> </w:t>
      </w:r>
      <w:r w:rsidRPr="00A97C6B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แล้วให้ส่งตัวแทนออกมา</w:t>
      </w:r>
    </w:p>
    <w:p w14:paraId="0251694A" w14:textId="77777777" w:rsidR="006823BE" w:rsidRPr="00A97C6B" w:rsidRDefault="006823BE" w:rsidP="00043E2F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นำเสนอหน้าชั้นเรียน  โดยครูตรวจสอบความถูกต้อง </w:t>
      </w:r>
    </w:p>
    <w:p w14:paraId="0840DFED" w14:textId="77777777" w:rsidR="006823BE" w:rsidRPr="00A97C6B" w:rsidRDefault="00FA1C5B" w:rsidP="00043E2F">
      <w:pPr>
        <w:spacing w:after="0"/>
        <w:ind w:firstLine="42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45ED9A77" wp14:editId="474BB394">
                <wp:simplePos x="0" y="0"/>
                <wp:positionH relativeFrom="margin">
                  <wp:posOffset>2514600</wp:posOffset>
                </wp:positionH>
                <wp:positionV relativeFrom="paragraph">
                  <wp:posOffset>8890</wp:posOffset>
                </wp:positionV>
                <wp:extent cx="1143000" cy="352425"/>
                <wp:effectExtent l="0" t="0" r="19050" b="28575"/>
                <wp:wrapNone/>
                <wp:docPr id="107" name="Text Box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497FE1" w14:textId="77777777" w:rsidR="001D60DD" w:rsidRPr="00987452" w:rsidRDefault="001D60DD" w:rsidP="00FA1C5B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 w:rsidRPr="00987452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ที่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4BE77D" id="Text Box 107" o:spid="_x0000_s1149" type="#_x0000_t202" style="position:absolute;left:0;text-align:left;margin-left:198pt;margin-top:.7pt;width:90pt;height:27.75pt;z-index:2517637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" fillcolor="white [3201]" strokeweight=".5pt">
                <v:textbox>
                  <w:txbxContent>
                    <w:p w:rsidR="001D60DD" w:rsidRPr="00987452" w:rsidRDefault="001D60DD" w:rsidP="00FA1C5B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 w:rsidRPr="00987452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ที่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BDB48BD" w14:textId="77777777" w:rsidR="00FA1C5B" w:rsidRPr="00A97C6B" w:rsidRDefault="006823BE" w:rsidP="00043E2F">
      <w:pPr>
        <w:tabs>
          <w:tab w:val="left" w:pos="284"/>
        </w:tabs>
        <w:spacing w:after="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</w:p>
    <w:p w14:paraId="668249A0" w14:textId="77777777" w:rsidR="006823BE" w:rsidRPr="00A97C6B" w:rsidRDefault="00FA1C5B" w:rsidP="00043E2F">
      <w:pPr>
        <w:tabs>
          <w:tab w:val="left" w:pos="284"/>
        </w:tabs>
        <w:spacing w:after="0"/>
        <w:rPr>
          <w:rFonts w:ascii="TH SarabunPSK" w:hAnsi="TH SarabunPSK" w:cs="TH SarabunPSK"/>
          <w:b/>
          <w:bCs/>
          <w:sz w:val="36"/>
          <w:szCs w:val="36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="006823BE" w:rsidRPr="00A97C6B">
        <w:rPr>
          <w:rFonts w:ascii="TH SarabunPSK" w:hAnsi="TH SarabunPSK" w:cs="TH SarabunPSK"/>
          <w:b/>
          <w:bCs/>
          <w:sz w:val="36"/>
          <w:szCs w:val="36"/>
          <w:cs/>
        </w:rPr>
        <w:t xml:space="preserve">ขั้นรู้ </w:t>
      </w:r>
      <w:r w:rsidR="006823BE" w:rsidRPr="00A97C6B">
        <w:rPr>
          <w:rFonts w:ascii="TH SarabunPSK" w:hAnsi="TH SarabunPSK" w:cs="TH SarabunPSK"/>
          <w:b/>
          <w:bCs/>
          <w:sz w:val="36"/>
          <w:szCs w:val="36"/>
        </w:rPr>
        <w:t>(Knowing)</w:t>
      </w:r>
    </w:p>
    <w:p w14:paraId="2F4F5AEA" w14:textId="77777777" w:rsidR="006823BE" w:rsidRPr="00A97C6B" w:rsidRDefault="006823BE" w:rsidP="00043E2F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</w:t>
      </w:r>
      <w:r w:rsidRPr="00A97C6B">
        <w:rPr>
          <w:rFonts w:ascii="TH SarabunPSK" w:hAnsi="TH SarabunPSK" w:cs="TH SarabunPSK"/>
          <w:sz w:val="32"/>
          <w:szCs w:val="32"/>
        </w:rPr>
        <w:t>4.</w:t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ครูเขียนตัวอย่าง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21 </w:t>
      </w:r>
      <w:r w:rsidRPr="00A97C6B">
        <w:rPr>
          <w:rFonts w:ascii="TH SarabunPSK" w:hAnsi="TH SarabunPSK" w:cs="TH SarabunPSK"/>
          <w:sz w:val="32"/>
          <w:szCs w:val="32"/>
          <w:cs/>
        </w:rPr>
        <w:t>บนกระดานและอธิบายอย่างละเอียดทุกขั้นตอน และนำเสนอวิธีการแก้โจทย์ปัญหา</w:t>
      </w:r>
    </w:p>
    <w:p w14:paraId="125F8A0B" w14:textId="77777777" w:rsidR="006823BE" w:rsidRPr="00A97C6B" w:rsidRDefault="006823BE" w:rsidP="00043E2F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แบบแผนภาพ จากนั้นครูและนักเรียนร่วมกันสรุปวิธีการแก้ปัญหาทั้งสองวิธี                              </w:t>
      </w:r>
    </w:p>
    <w:p w14:paraId="763F82F6" w14:textId="77777777" w:rsidR="00FA1C5B" w:rsidRPr="00A97C6B" w:rsidRDefault="006823BE" w:rsidP="00043E2F">
      <w:pPr>
        <w:tabs>
          <w:tab w:val="left" w:pos="284"/>
        </w:tabs>
        <w:spacing w:after="0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ab/>
      </w:r>
    </w:p>
    <w:p w14:paraId="7D9015B1" w14:textId="77777777" w:rsidR="006823BE" w:rsidRPr="00A97C6B" w:rsidRDefault="00FA1C5B" w:rsidP="00043E2F">
      <w:pPr>
        <w:tabs>
          <w:tab w:val="left" w:pos="284"/>
        </w:tabs>
        <w:spacing w:after="0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ab/>
      </w:r>
      <w:r w:rsidR="006823BE"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ขั้นเข้าใจ (</w:t>
      </w:r>
      <w:r w:rsidR="006823BE"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="006823BE"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 xml:space="preserve">) </w:t>
      </w:r>
      <w:r w:rsidR="006823BE"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1B9D3119" w14:textId="77777777" w:rsidR="006823BE" w:rsidRPr="00A97C6B" w:rsidRDefault="006823BE" w:rsidP="00043E2F">
      <w:pPr>
        <w:tabs>
          <w:tab w:val="left" w:pos="851"/>
        </w:tabs>
        <w:spacing w:after="0"/>
        <w:ind w:left="567" w:hanging="284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1.</w:t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ครูให้นักเรียนศึกษาตัวอย่าง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21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จากนั้นครูให้นักเรียนทำ </w:t>
      </w:r>
      <w:r w:rsidRPr="00A97C6B">
        <w:rPr>
          <w:rFonts w:ascii="TH SarabunPSK" w:hAnsi="TH SarabunPSK" w:cs="TH SarabunPSK"/>
          <w:sz w:val="32"/>
          <w:szCs w:val="32"/>
        </w:rPr>
        <w:t>“</w:t>
      </w:r>
      <w:r w:rsidRPr="00A97C6B">
        <w:rPr>
          <w:rFonts w:ascii="TH SarabunPSK" w:hAnsi="TH SarabunPSK" w:cs="TH SarabunPSK"/>
          <w:sz w:val="32"/>
          <w:szCs w:val="32"/>
          <w:cs/>
        </w:rPr>
        <w:t>ลองทำดู</w:t>
      </w:r>
      <w:r w:rsidRPr="00A97C6B">
        <w:rPr>
          <w:rFonts w:ascii="TH SarabunPSK" w:hAnsi="TH SarabunPSK" w:cs="TH SarabunPSK"/>
          <w:sz w:val="32"/>
          <w:szCs w:val="32"/>
        </w:rPr>
        <w:t>”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โดยครูตรวจสอบความถูกต้อง </w:t>
      </w:r>
    </w:p>
    <w:p w14:paraId="7871410E" w14:textId="77777777" w:rsidR="006823BE" w:rsidRPr="00A97C6B" w:rsidRDefault="006823BE" w:rsidP="00043E2F">
      <w:pPr>
        <w:tabs>
          <w:tab w:val="left" w:pos="851"/>
        </w:tabs>
        <w:spacing w:after="0"/>
        <w:ind w:left="567" w:hanging="284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>2.</w:t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ครูให้นักเรียนแบ่งกลุ่ม </w:t>
      </w:r>
      <w:r w:rsidRPr="00A97C6B">
        <w:rPr>
          <w:rFonts w:ascii="TH SarabunPSK" w:hAnsi="TH SarabunPSK" w:cs="TH SarabunPSK"/>
          <w:sz w:val="32"/>
          <w:szCs w:val="32"/>
        </w:rPr>
        <w:t xml:space="preserve">3 </w:t>
      </w:r>
      <w:r w:rsidRPr="00A97C6B">
        <w:rPr>
          <w:rFonts w:ascii="TH SarabunPSK" w:hAnsi="TH SarabunPSK" w:cs="TH SarabunPSK"/>
          <w:sz w:val="32"/>
          <w:szCs w:val="32"/>
          <w:cs/>
        </w:rPr>
        <w:t>กลุ่ม คละความสามารถทางคณิตศาสตร์ จากนั้นแต่ละกลุ่มทำแบบฝึกทักษะ</w:t>
      </w:r>
      <w:r w:rsidRPr="00A97C6B">
        <w:rPr>
          <w:rFonts w:ascii="TH SarabunPSK" w:hAnsi="TH SarabunPSK" w:cs="TH SarabunPSK"/>
          <w:sz w:val="32"/>
          <w:szCs w:val="32"/>
        </w:rPr>
        <w:t xml:space="preserve"> </w:t>
      </w:r>
    </w:p>
    <w:p w14:paraId="2BD9A009" w14:textId="77777777" w:rsidR="006823BE" w:rsidRPr="00A97C6B" w:rsidRDefault="006823BE" w:rsidP="00043E2F">
      <w:pPr>
        <w:tabs>
          <w:tab w:val="left" w:pos="851"/>
        </w:tabs>
        <w:spacing w:after="0"/>
        <w:ind w:left="567" w:hanging="141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 xml:space="preserve">1.6 </w:t>
      </w:r>
      <w:r w:rsidRPr="00A97C6B">
        <w:rPr>
          <w:rFonts w:ascii="TH SarabunPSK" w:hAnsi="TH SarabunPSK" w:cs="TH SarabunPSK"/>
          <w:sz w:val="32"/>
          <w:szCs w:val="32"/>
          <w:cs/>
        </w:rPr>
        <w:t>โดยแบ่งตามระดับพื้นฐาน ระดับกลาง และระดับท้าทาย ดังนี้</w:t>
      </w:r>
    </w:p>
    <w:p w14:paraId="56DD4D1D" w14:textId="77777777" w:rsidR="006823BE" w:rsidRPr="00A97C6B" w:rsidRDefault="006823BE" w:rsidP="004A13F1">
      <w:pPr>
        <w:pStyle w:val="a8"/>
        <w:numPr>
          <w:ilvl w:val="0"/>
          <w:numId w:val="18"/>
        </w:numPr>
        <w:spacing w:after="0"/>
        <w:ind w:left="127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1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ทำข้อ </w:t>
      </w:r>
      <w:r w:rsidRPr="00A97C6B">
        <w:rPr>
          <w:rFonts w:ascii="TH SarabunPSK" w:hAnsi="TH SarabunPSK" w:cs="TH SarabunPSK"/>
          <w:sz w:val="32"/>
          <w:szCs w:val="32"/>
        </w:rPr>
        <w:t>1, 4, 5</w:t>
      </w:r>
    </w:p>
    <w:p w14:paraId="02E43532" w14:textId="77777777" w:rsidR="006823BE" w:rsidRPr="00A97C6B" w:rsidRDefault="006823BE" w:rsidP="004A13F1">
      <w:pPr>
        <w:pStyle w:val="a8"/>
        <w:numPr>
          <w:ilvl w:val="0"/>
          <w:numId w:val="18"/>
        </w:numPr>
        <w:tabs>
          <w:tab w:val="left" w:pos="851"/>
        </w:tabs>
        <w:spacing w:after="0"/>
        <w:ind w:left="127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2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ทำข้อ </w:t>
      </w:r>
      <w:r w:rsidRPr="00A97C6B">
        <w:rPr>
          <w:rFonts w:ascii="TH SarabunPSK" w:hAnsi="TH SarabunPSK" w:cs="TH SarabunPSK"/>
          <w:sz w:val="32"/>
          <w:szCs w:val="32"/>
        </w:rPr>
        <w:t>2, 6, 7</w:t>
      </w:r>
    </w:p>
    <w:p w14:paraId="07D9629C" w14:textId="77777777" w:rsidR="006823BE" w:rsidRPr="00A97C6B" w:rsidRDefault="006823BE" w:rsidP="004A13F1">
      <w:pPr>
        <w:pStyle w:val="a8"/>
        <w:numPr>
          <w:ilvl w:val="0"/>
          <w:numId w:val="18"/>
        </w:numPr>
        <w:spacing w:after="0"/>
        <w:ind w:left="1276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r w:rsidRPr="00A97C6B">
        <w:rPr>
          <w:rFonts w:ascii="TH SarabunPSK" w:hAnsi="TH SarabunPSK" w:cs="TH SarabunPSK"/>
          <w:sz w:val="32"/>
          <w:szCs w:val="32"/>
        </w:rPr>
        <w:t xml:space="preserve">3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ทำข้อ </w:t>
      </w:r>
      <w:r w:rsidRPr="00A97C6B">
        <w:rPr>
          <w:rFonts w:ascii="TH SarabunPSK" w:hAnsi="TH SarabunPSK" w:cs="TH SarabunPSK"/>
          <w:sz w:val="32"/>
          <w:szCs w:val="32"/>
        </w:rPr>
        <w:t>3, 8</w:t>
      </w:r>
    </w:p>
    <w:p w14:paraId="39A8AAEE" w14:textId="77777777" w:rsidR="006823BE" w:rsidRPr="00A97C6B" w:rsidRDefault="006823BE" w:rsidP="00043E2F">
      <w:pPr>
        <w:tabs>
          <w:tab w:val="left" w:pos="851"/>
        </w:tabs>
        <w:spacing w:after="0"/>
        <w:ind w:left="567" w:hanging="284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   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จากนั้นให้แต่ละกลุ่มออกมาแสดงวิธีทำหน้าชั้นเรียนของกลุ่มตัวเอง โดยครูตรวจสอบความถูกต้อง</w:t>
      </w:r>
    </w:p>
    <w:p w14:paraId="16B23609" w14:textId="77777777" w:rsidR="006823BE" w:rsidRPr="00A97C6B" w:rsidRDefault="006823BE" w:rsidP="00043E2F">
      <w:pPr>
        <w:tabs>
          <w:tab w:val="left" w:pos="851"/>
        </w:tabs>
        <w:spacing w:after="0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3.</w:t>
      </w:r>
      <w:r w:rsidRPr="00A97C6B">
        <w:rPr>
          <w:rFonts w:ascii="TH SarabunPSK" w:hAnsi="TH SarabunPSK" w:cs="TH SarabunPSK"/>
          <w:sz w:val="32"/>
          <w:szCs w:val="32"/>
          <w:cs/>
        </w:rPr>
        <w:tab/>
        <w:t xml:space="preserve">ครูให้นักเรียนแบ่งกลุ่ม กลุ่มละ </w:t>
      </w:r>
      <w:r w:rsidRPr="00A97C6B">
        <w:rPr>
          <w:rFonts w:ascii="TH SarabunPSK" w:hAnsi="TH SarabunPSK" w:cs="TH SarabunPSK"/>
          <w:sz w:val="32"/>
          <w:szCs w:val="32"/>
        </w:rPr>
        <w:t xml:space="preserve">4 – 5 </w:t>
      </w:r>
      <w:proofErr w:type="gramStart"/>
      <w:r w:rsidRPr="00A97C6B">
        <w:rPr>
          <w:rFonts w:ascii="TH SarabunPSK" w:hAnsi="TH SarabunPSK" w:cs="TH SarabunPSK"/>
          <w:sz w:val="32"/>
          <w:szCs w:val="32"/>
          <w:cs/>
        </w:rPr>
        <w:t>คน  ทำกิจกรรม</w:t>
      </w:r>
      <w:proofErr w:type="gramEnd"/>
      <w:r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</w:rPr>
        <w:t>“</w:t>
      </w:r>
      <w:r w:rsidRPr="00A97C6B">
        <w:rPr>
          <w:rFonts w:ascii="TH SarabunPSK" w:hAnsi="TH SarabunPSK" w:cs="TH SarabunPSK"/>
          <w:sz w:val="32"/>
          <w:szCs w:val="32"/>
          <w:cs/>
        </w:rPr>
        <w:t>สำรวจความชอบ</w:t>
      </w:r>
      <w:r w:rsidRPr="00A97C6B">
        <w:rPr>
          <w:rFonts w:ascii="TH SarabunPSK" w:hAnsi="TH SarabunPSK" w:cs="TH SarabunPSK"/>
          <w:sz w:val="32"/>
          <w:szCs w:val="32"/>
        </w:rPr>
        <w:t>”</w:t>
      </w:r>
      <w:r w:rsidRPr="00A97C6B">
        <w:rPr>
          <w:rFonts w:ascii="TH SarabunPSK" w:hAnsi="TH SarabunPSK" w:cs="TH SarabunPSK"/>
          <w:sz w:val="32"/>
          <w:szCs w:val="32"/>
          <w:cs/>
        </w:rPr>
        <w:t>ดังนี้</w:t>
      </w:r>
    </w:p>
    <w:p w14:paraId="4DCFA9B2" w14:textId="77777777" w:rsidR="006823BE" w:rsidRPr="00A97C6B" w:rsidRDefault="006823BE" w:rsidP="00043E2F">
      <w:pPr>
        <w:tabs>
          <w:tab w:val="left" w:pos="851"/>
          <w:tab w:val="left" w:pos="1134"/>
        </w:tabs>
        <w:spacing w:after="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sz w:val="32"/>
          <w:szCs w:val="32"/>
        </w:rPr>
        <w:t xml:space="preserve">1)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ให้นักเรียนแต่ละกลุ่มกำหนดเซตที่ต้องการสำรวจมา </w:t>
      </w:r>
      <w:r w:rsidRPr="00A97C6B">
        <w:rPr>
          <w:rFonts w:ascii="TH SarabunPSK" w:hAnsi="TH SarabunPSK" w:cs="TH SarabunPSK"/>
          <w:sz w:val="32"/>
          <w:szCs w:val="32"/>
        </w:rPr>
        <w:t xml:space="preserve">3 </w:t>
      </w:r>
      <w:r w:rsidRPr="00A97C6B">
        <w:rPr>
          <w:rFonts w:ascii="TH SarabunPSK" w:hAnsi="TH SarabunPSK" w:cs="TH SarabunPSK"/>
          <w:sz w:val="32"/>
          <w:szCs w:val="32"/>
          <w:cs/>
        </w:rPr>
        <w:t>เซต เช่น เซตของนักเรียนที่ชอบกีฬาว่ายน้ำ</w:t>
      </w:r>
    </w:p>
    <w:p w14:paraId="32ADF4DF" w14:textId="77777777" w:rsidR="006823BE" w:rsidRPr="00A97C6B" w:rsidRDefault="006823BE" w:rsidP="00043E2F">
      <w:pPr>
        <w:tabs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 xml:space="preserve">    </w:t>
      </w:r>
      <w:r w:rsidRPr="00A97C6B">
        <w:rPr>
          <w:rFonts w:ascii="TH SarabunPSK" w:hAnsi="TH SarabunPSK" w:cs="TH SarabunPSK"/>
          <w:sz w:val="32"/>
          <w:szCs w:val="32"/>
          <w:cs/>
        </w:rPr>
        <w:t>เซตของนักเรียนที่ชอบกีฬาแบดมินตัน และเซตของนักเรียนที่ชอบกีฬาบาสเกตบอล เป็นต้น</w:t>
      </w:r>
    </w:p>
    <w:p w14:paraId="5697D55E" w14:textId="77777777" w:rsidR="006823BE" w:rsidRPr="00A97C6B" w:rsidRDefault="006823BE" w:rsidP="00043E2F">
      <w:pPr>
        <w:tabs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 xml:space="preserve">2) </w:t>
      </w:r>
      <w:r w:rsidRPr="00A97C6B">
        <w:rPr>
          <w:rFonts w:ascii="TH SarabunPSK" w:hAnsi="TH SarabunPSK" w:cs="TH SarabunPSK"/>
          <w:sz w:val="32"/>
          <w:szCs w:val="32"/>
          <w:cs/>
        </w:rPr>
        <w:t>ให้ทำการสำรวจเพื่อนในห้องเรียนรวมทั้งกลุ่มของตนเอง จากนั้นให้บันทึกข้อมูลของเพื่อนแต่ละคน</w:t>
      </w:r>
    </w:p>
    <w:p w14:paraId="19E1667F" w14:textId="77777777" w:rsidR="006823BE" w:rsidRPr="00A97C6B" w:rsidRDefault="006823BE" w:rsidP="00043E2F">
      <w:pPr>
        <w:tabs>
          <w:tab w:val="left" w:pos="851"/>
          <w:tab w:val="left" w:pos="1134"/>
        </w:tabs>
        <w:spacing w:after="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ลงในสมุด โดยมีเงื่อนไขว่า นักเรียน </w:t>
      </w:r>
      <w:r w:rsidRPr="00A97C6B">
        <w:rPr>
          <w:rFonts w:ascii="TH SarabunPSK" w:hAnsi="TH SarabunPSK" w:cs="TH SarabunPSK"/>
          <w:sz w:val="32"/>
          <w:szCs w:val="32"/>
        </w:rPr>
        <w:t xml:space="preserve">1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น อาจจะชอบกีฬามากกว่า </w:t>
      </w:r>
      <w:r w:rsidRPr="00A97C6B">
        <w:rPr>
          <w:rFonts w:ascii="TH SarabunPSK" w:hAnsi="TH SarabunPSK" w:cs="TH SarabunPSK"/>
          <w:sz w:val="32"/>
          <w:szCs w:val="32"/>
        </w:rPr>
        <w:t xml:space="preserve">1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ประเภท หรือไม่ชอบเลยก็ได้  </w:t>
      </w:r>
    </w:p>
    <w:p w14:paraId="7725C676" w14:textId="77777777" w:rsidR="006823BE" w:rsidRPr="00A97C6B" w:rsidRDefault="006823BE" w:rsidP="00043E2F">
      <w:pPr>
        <w:tabs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 xml:space="preserve">3) </w:t>
      </w:r>
      <w:r w:rsidRPr="00A97C6B">
        <w:rPr>
          <w:rFonts w:ascii="TH SarabunPSK" w:hAnsi="TH SarabunPSK" w:cs="TH SarabunPSK"/>
          <w:sz w:val="32"/>
          <w:szCs w:val="32"/>
          <w:cs/>
        </w:rPr>
        <w:t>นำผลที่บันทึกได้ มาเขียนแผนภาพเวน</w:t>
      </w:r>
      <w:proofErr w:type="spellStart"/>
      <w:r w:rsidRPr="00A97C6B">
        <w:rPr>
          <w:rFonts w:ascii="TH SarabunPSK" w:hAnsi="TH SarabunPSK" w:cs="TH SarabunPSK"/>
          <w:sz w:val="32"/>
          <w:szCs w:val="32"/>
          <w:cs/>
        </w:rPr>
        <w:t>น์</w:t>
      </w:r>
      <w:proofErr w:type="spellEnd"/>
      <w:r w:rsidRPr="00A97C6B">
        <w:rPr>
          <w:rFonts w:ascii="TH SarabunPSK" w:hAnsi="TH SarabunPSK" w:cs="TH SarabunPSK"/>
          <w:sz w:val="32"/>
          <w:szCs w:val="32"/>
          <w:cs/>
        </w:rPr>
        <w:t xml:space="preserve">ลงในกระดาษ </w:t>
      </w:r>
      <w:r w:rsidRPr="00A97C6B">
        <w:rPr>
          <w:rFonts w:ascii="TH SarabunPSK" w:hAnsi="TH SarabunPSK" w:cs="TH SarabunPSK"/>
          <w:sz w:val="32"/>
          <w:szCs w:val="32"/>
        </w:rPr>
        <w:t xml:space="preserve">A4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7F3BA323" w14:textId="77777777" w:rsidR="006823BE" w:rsidRPr="00A97C6B" w:rsidRDefault="006823BE" w:rsidP="00043E2F">
      <w:pPr>
        <w:tabs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 xml:space="preserve">4)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นักเรียนแต่ละกลุ่มออกมานำเสนอผลการสำรวจที่บันทึกได้ </w:t>
      </w:r>
    </w:p>
    <w:p w14:paraId="2DEE62BD" w14:textId="77777777" w:rsidR="006823BE" w:rsidRPr="00A97C6B" w:rsidRDefault="006823BE" w:rsidP="00043E2F">
      <w:pPr>
        <w:tabs>
          <w:tab w:val="left" w:pos="851"/>
          <w:tab w:val="left" w:pos="1134"/>
        </w:tabs>
        <w:spacing w:after="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ab/>
        <w:t>5)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>ครูและนักเรียนร่วมกันแสดงความคิดเห็นในนำเสนอข้อมูลของแต่ละกลุ่ม และถามตอบนักเรียน</w:t>
      </w:r>
    </w:p>
    <w:p w14:paraId="2D4EAB3A" w14:textId="77777777" w:rsidR="006823BE" w:rsidRPr="00A97C6B" w:rsidRDefault="006823BE" w:rsidP="00043E2F">
      <w:pPr>
        <w:tabs>
          <w:tab w:val="left" w:pos="851"/>
          <w:tab w:val="left" w:pos="1134"/>
        </w:tabs>
        <w:spacing w:after="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 xml:space="preserve">  </w:t>
      </w:r>
      <w:r w:rsidRPr="00A97C6B">
        <w:rPr>
          <w:rFonts w:ascii="TH SarabunPSK" w:hAnsi="TH SarabunPSK" w:cs="TH SarabunPSK"/>
          <w:sz w:val="32"/>
          <w:szCs w:val="32"/>
        </w:rPr>
        <w:tab/>
        <w:t xml:space="preserve">    </w:t>
      </w:r>
      <w:r w:rsidRPr="00A97C6B">
        <w:rPr>
          <w:rFonts w:ascii="TH SarabunPSK" w:hAnsi="TH SarabunPSK" w:cs="TH SarabunPSK"/>
          <w:sz w:val="32"/>
          <w:szCs w:val="32"/>
          <w:cs/>
        </w:rPr>
        <w:t>เพื่อนำไปสู่การสรุปของความสัมพันธ์ของจำนวนสมาชิกของเซตจำกัด</w:t>
      </w:r>
    </w:p>
    <w:p w14:paraId="3E0B9D3F" w14:textId="77777777" w:rsidR="006823BE" w:rsidRPr="00A97C6B" w:rsidRDefault="006823BE" w:rsidP="00043E2F">
      <w:pPr>
        <w:pStyle w:val="a8"/>
        <w:tabs>
          <w:tab w:val="left" w:pos="851"/>
        </w:tabs>
        <w:spacing w:after="0"/>
        <w:ind w:left="1276"/>
        <w:rPr>
          <w:rFonts w:ascii="TH SarabunPSK" w:hAnsi="TH SarabunPSK" w:cs="TH SarabunPSK"/>
          <w:sz w:val="32"/>
          <w:szCs w:val="32"/>
        </w:rPr>
      </w:pPr>
    </w:p>
    <w:p w14:paraId="5E9C572C" w14:textId="77777777" w:rsidR="006823BE" w:rsidRPr="00A97C6B" w:rsidRDefault="006823BE" w:rsidP="00043E2F">
      <w:pPr>
        <w:pStyle w:val="a8"/>
        <w:tabs>
          <w:tab w:val="left" w:pos="851"/>
        </w:tabs>
        <w:spacing w:after="0"/>
        <w:ind w:left="1276"/>
        <w:rPr>
          <w:rFonts w:ascii="TH SarabunPSK" w:hAnsi="TH SarabunPSK" w:cs="TH SarabunPSK"/>
          <w:sz w:val="32"/>
          <w:szCs w:val="32"/>
        </w:rPr>
      </w:pPr>
    </w:p>
    <w:p w14:paraId="2EC9124B" w14:textId="77777777" w:rsidR="00FA1C5B" w:rsidRPr="00A97C6B" w:rsidRDefault="00FA1C5B" w:rsidP="00043E2F">
      <w:pPr>
        <w:pStyle w:val="a8"/>
        <w:tabs>
          <w:tab w:val="left" w:pos="851"/>
        </w:tabs>
        <w:spacing w:after="0"/>
        <w:ind w:left="1276"/>
        <w:rPr>
          <w:rFonts w:ascii="TH SarabunPSK" w:hAnsi="TH SarabunPSK" w:cs="TH SarabunPSK"/>
          <w:sz w:val="32"/>
          <w:szCs w:val="32"/>
        </w:rPr>
      </w:pPr>
    </w:p>
    <w:p w14:paraId="72CFA2E1" w14:textId="77777777" w:rsidR="00FA1C5B" w:rsidRPr="00A97C6B" w:rsidRDefault="00FA1C5B" w:rsidP="00043E2F">
      <w:pPr>
        <w:pStyle w:val="a8"/>
        <w:tabs>
          <w:tab w:val="left" w:pos="851"/>
        </w:tabs>
        <w:spacing w:after="0"/>
        <w:ind w:left="1276"/>
        <w:rPr>
          <w:rFonts w:ascii="TH SarabunPSK" w:hAnsi="TH SarabunPSK" w:cs="TH SarabunPSK"/>
          <w:sz w:val="32"/>
          <w:szCs w:val="32"/>
        </w:rPr>
      </w:pPr>
    </w:p>
    <w:p w14:paraId="22A89790" w14:textId="77777777" w:rsidR="00FA1C5B" w:rsidRPr="00A97C6B" w:rsidRDefault="00FA1C5B" w:rsidP="00043E2F">
      <w:pPr>
        <w:pStyle w:val="a8"/>
        <w:tabs>
          <w:tab w:val="left" w:pos="851"/>
        </w:tabs>
        <w:spacing w:after="0"/>
        <w:ind w:left="1276"/>
        <w:rPr>
          <w:rFonts w:ascii="TH SarabunPSK" w:hAnsi="TH SarabunPSK" w:cs="TH SarabunPSK"/>
          <w:sz w:val="32"/>
          <w:szCs w:val="32"/>
        </w:rPr>
      </w:pPr>
    </w:p>
    <w:p w14:paraId="38CB32AC" w14:textId="77777777" w:rsidR="00FA1C5B" w:rsidRPr="00A97C6B" w:rsidRDefault="00FA1C5B" w:rsidP="00043E2F">
      <w:pPr>
        <w:pStyle w:val="a8"/>
        <w:tabs>
          <w:tab w:val="left" w:pos="851"/>
        </w:tabs>
        <w:spacing w:after="0"/>
        <w:ind w:left="1276"/>
        <w:rPr>
          <w:rFonts w:ascii="TH SarabunPSK" w:hAnsi="TH SarabunPSK" w:cs="TH SarabunPSK"/>
          <w:sz w:val="32"/>
          <w:szCs w:val="32"/>
        </w:rPr>
      </w:pPr>
    </w:p>
    <w:p w14:paraId="6663D5A3" w14:textId="77777777" w:rsidR="00FA1C5B" w:rsidRPr="00A97C6B" w:rsidRDefault="00FA1C5B" w:rsidP="00043E2F">
      <w:pPr>
        <w:pStyle w:val="a8"/>
        <w:tabs>
          <w:tab w:val="left" w:pos="851"/>
        </w:tabs>
        <w:spacing w:after="0"/>
        <w:ind w:left="1276"/>
        <w:rPr>
          <w:rFonts w:ascii="TH SarabunPSK" w:hAnsi="TH SarabunPSK" w:cs="TH SarabunPSK"/>
          <w:sz w:val="32"/>
          <w:szCs w:val="32"/>
        </w:rPr>
      </w:pPr>
    </w:p>
    <w:p w14:paraId="1F07B04C" w14:textId="77777777" w:rsidR="00FA1C5B" w:rsidRPr="00A97C6B" w:rsidRDefault="00FA1C5B" w:rsidP="00043E2F">
      <w:pPr>
        <w:pStyle w:val="a8"/>
        <w:tabs>
          <w:tab w:val="left" w:pos="851"/>
        </w:tabs>
        <w:spacing w:after="0"/>
        <w:ind w:left="1276"/>
        <w:rPr>
          <w:rFonts w:ascii="TH SarabunPSK" w:hAnsi="TH SarabunPSK" w:cs="TH SarabunPSK"/>
          <w:sz w:val="32"/>
          <w:szCs w:val="32"/>
        </w:rPr>
      </w:pPr>
    </w:p>
    <w:p w14:paraId="05032489" w14:textId="77777777" w:rsidR="00FA1C5B" w:rsidRPr="00A97C6B" w:rsidRDefault="00FA1C5B" w:rsidP="00043E2F">
      <w:pPr>
        <w:pStyle w:val="a8"/>
        <w:tabs>
          <w:tab w:val="left" w:pos="851"/>
        </w:tabs>
        <w:spacing w:after="0"/>
        <w:ind w:left="1276"/>
        <w:rPr>
          <w:rFonts w:ascii="TH SarabunPSK" w:hAnsi="TH SarabunPSK" w:cs="TH SarabunPSK"/>
          <w:sz w:val="32"/>
          <w:szCs w:val="32"/>
        </w:rPr>
      </w:pPr>
    </w:p>
    <w:p w14:paraId="649D55D6" w14:textId="77777777" w:rsidR="00FA1C5B" w:rsidRPr="00A97C6B" w:rsidRDefault="00FA1C5B" w:rsidP="00043E2F">
      <w:pPr>
        <w:pStyle w:val="a8"/>
        <w:tabs>
          <w:tab w:val="left" w:pos="851"/>
        </w:tabs>
        <w:spacing w:after="0"/>
        <w:ind w:left="1276"/>
        <w:rPr>
          <w:rFonts w:ascii="TH SarabunPSK" w:hAnsi="TH SarabunPSK" w:cs="TH SarabunPSK"/>
          <w:sz w:val="32"/>
          <w:szCs w:val="32"/>
          <w:cs/>
        </w:rPr>
      </w:pPr>
    </w:p>
    <w:p w14:paraId="02F2EA2F" w14:textId="77777777" w:rsidR="006823BE" w:rsidRPr="00A97C6B" w:rsidRDefault="00FA1C5B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3E350145" wp14:editId="127E7901">
                <wp:simplePos x="0" y="0"/>
                <wp:positionH relativeFrom="margin">
                  <wp:align>center</wp:align>
                </wp:positionH>
                <wp:positionV relativeFrom="paragraph">
                  <wp:posOffset>-10160</wp:posOffset>
                </wp:positionV>
                <wp:extent cx="1143000" cy="352425"/>
                <wp:effectExtent l="0" t="0" r="19050" b="28575"/>
                <wp:wrapNone/>
                <wp:docPr id="108" name="Text Box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9226267" w14:textId="77777777" w:rsidR="001D60DD" w:rsidRPr="00987452" w:rsidRDefault="001D60DD" w:rsidP="00FA1C5B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 w:rsidRPr="00987452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ที่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B0FFA91" id="Text Box 108" o:spid="_x0000_s1150" type="#_x0000_t202" style="position:absolute;left:0;text-align:left;margin-left:0;margin-top:-.8pt;width:90pt;height:27.75pt;z-index:25176576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" fillcolor="white [3201]" strokeweight=".5pt">
                <v:textbox>
                  <w:txbxContent>
                    <w:p w:rsidR="001D60DD" w:rsidRPr="00987452" w:rsidRDefault="001D60DD" w:rsidP="00FA1C5B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 w:rsidRPr="00987452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ที่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823BE"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ab/>
      </w:r>
      <w:r w:rsidR="006823BE"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 xml:space="preserve">   </w:t>
      </w:r>
      <w:r w:rsidR="006823BE"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ab/>
      </w:r>
    </w:p>
    <w:p w14:paraId="3C0EAEB8" w14:textId="77777777" w:rsidR="00FA1C5B" w:rsidRPr="00A97C6B" w:rsidRDefault="00FA1C5B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1A5191AE" w14:textId="77777777" w:rsidR="006823BE" w:rsidRPr="00A97C6B" w:rsidRDefault="006823BE" w:rsidP="00043E2F">
      <w:pPr>
        <w:spacing w:after="0"/>
        <w:ind w:left="426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ขั้นเข้าใจ (</w:t>
      </w: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Pr="00A97C6B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 xml:space="preserve">)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464E799B" w14:textId="77777777" w:rsidR="006823BE" w:rsidRPr="00A97C6B" w:rsidRDefault="006823BE" w:rsidP="00043E2F">
      <w:pPr>
        <w:tabs>
          <w:tab w:val="left" w:pos="851"/>
        </w:tabs>
        <w:spacing w:after="0"/>
        <w:ind w:left="426" w:firstLine="141"/>
        <w:rPr>
          <w:rFonts w:ascii="TH SarabunPSK" w:hAnsi="TH SarabunPSK" w:cs="TH SarabunPSK"/>
          <w:color w:val="000000" w:themeColor="text1"/>
          <w:sz w:val="36"/>
          <w:szCs w:val="36"/>
          <w:cs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4.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  <w:t>ครูทบทวนความรู้เรื่อง การหาจำนวนสมาชิกจากแผนภาพเวน</w:t>
      </w:r>
      <w:proofErr w:type="spellStart"/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น์</w:t>
      </w:r>
      <w:proofErr w:type="spellEnd"/>
    </w:p>
    <w:p w14:paraId="4B9C0E64" w14:textId="77777777" w:rsidR="006823BE" w:rsidRPr="00A97C6B" w:rsidRDefault="006823BE" w:rsidP="00043E2F">
      <w:pPr>
        <w:tabs>
          <w:tab w:val="left" w:pos="567"/>
          <w:tab w:val="left" w:pos="851"/>
        </w:tabs>
        <w:spacing w:after="0"/>
        <w:ind w:left="426" w:firstLine="141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5.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  <w:t xml:space="preserve">ครูแบ่งกลุ่มเป็น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3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ลุ่ม จากนั้นให้แต่ละกลุ่มศึกษากิจกรรมคณิตศาสตร์ จากหนังสือเรียนหน้า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37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</w:t>
      </w:r>
    </w:p>
    <w:p w14:paraId="3CE0FF6D" w14:textId="77777777" w:rsidR="006823BE" w:rsidRPr="00A97C6B" w:rsidRDefault="006823BE" w:rsidP="00043E2F">
      <w:pPr>
        <w:tabs>
          <w:tab w:val="left" w:pos="284"/>
          <w:tab w:val="left" w:pos="851"/>
        </w:tabs>
        <w:spacing w:after="0"/>
        <w:ind w:left="426" w:firstLine="141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ขียนแผนภาพพร้อมทั้งระบุจำนวนสมาชิก แล้วให้แต่ละกลุ่มร่วมกันอภิปรายแผนภาพที่เขียนได้ แล้วให้</w:t>
      </w:r>
    </w:p>
    <w:p w14:paraId="1EB3BE0F" w14:textId="77777777" w:rsidR="006823BE" w:rsidRPr="00A97C6B" w:rsidRDefault="006823BE" w:rsidP="00043E2F">
      <w:pPr>
        <w:tabs>
          <w:tab w:val="left" w:pos="851"/>
        </w:tabs>
        <w:spacing w:after="0"/>
        <w:ind w:left="426" w:firstLine="141"/>
        <w:rPr>
          <w:rFonts w:ascii="TH SarabunPSK" w:hAnsi="TH SarabunPSK" w:cs="TH SarabunPSK"/>
          <w:color w:val="000000" w:themeColor="text1"/>
          <w:sz w:val="32"/>
          <w:szCs w:val="32"/>
          <w:cs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นักเรียนทุกคนร่วมกันตอบคำถามจากกิจกรรม โดยครูตรวจสอบความถูกต้อง </w:t>
      </w:r>
    </w:p>
    <w:p w14:paraId="708F0789" w14:textId="77777777" w:rsidR="006823BE" w:rsidRPr="00A97C6B" w:rsidRDefault="006823BE" w:rsidP="00043E2F">
      <w:pPr>
        <w:tabs>
          <w:tab w:val="left" w:pos="851"/>
        </w:tabs>
        <w:spacing w:after="0"/>
        <w:ind w:left="567" w:hanging="283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6.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กล่าวนำเรื่องเซตที่เกี่ยวข้องกับชีวิตจริง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ละให้นักเรียนลองยกตัวอย่างเรื่องเซตที่นำไปใช้ในชีวิตจริง </w:t>
      </w:r>
    </w:p>
    <w:p w14:paraId="3A20F48D" w14:textId="77777777" w:rsidR="006823BE" w:rsidRPr="00A97C6B" w:rsidRDefault="006823BE" w:rsidP="00043E2F">
      <w:pPr>
        <w:tabs>
          <w:tab w:val="left" w:pos="709"/>
          <w:tab w:val="left" w:pos="851"/>
        </w:tabs>
        <w:spacing w:after="0"/>
        <w:ind w:left="426" w:firstLine="141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จากนั้นครูและนักเรียนร่วมกันอภิปราย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ณิตศาสตร์ในชีวิตจริง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จากสถานการณ์ที่กำหนดให้ แล้วตอบ</w:t>
      </w:r>
    </w:p>
    <w:p w14:paraId="1D52A0B6" w14:textId="77777777" w:rsidR="006823BE" w:rsidRPr="00A97C6B" w:rsidRDefault="006823BE" w:rsidP="00043E2F">
      <w:pPr>
        <w:tabs>
          <w:tab w:val="left" w:pos="709"/>
          <w:tab w:val="left" w:pos="851"/>
        </w:tabs>
        <w:spacing w:after="0"/>
        <w:ind w:left="426" w:firstLine="141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คำถาม โดยครูตรวจสอบความถูกต้อง </w:t>
      </w:r>
    </w:p>
    <w:p w14:paraId="05EC37A5" w14:textId="77777777" w:rsidR="006823BE" w:rsidRPr="00A97C6B" w:rsidRDefault="006823BE" w:rsidP="00043E2F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7.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ครูให้นักเรียนทำ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 xml:space="preserve">Exercise 1.6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ในหนังสือแบบฝึกหัดเป็นการบ้าน</w:t>
      </w:r>
    </w:p>
    <w:p w14:paraId="521F5A08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17CDBB60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A9A1CE1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1552B6C3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213A1435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C260607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9C20D09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547B11F2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106C5E8A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28737DA5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71A7EE8B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52772EE6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14F16AE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1225E4FC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52CE4DDE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F8E31F0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1D1E9A6F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3A174A6C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2A8EF09F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8B1C001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61FC1B3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B56D9F9" w14:textId="77777777" w:rsidR="00FA1C5B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7DF51F83" w14:textId="77777777" w:rsidR="006823BE" w:rsidRPr="00A97C6B" w:rsidRDefault="00FA1C5B" w:rsidP="00043E2F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  <w:cs/>
        </w:rPr>
      </w:pPr>
      <w:r w:rsidRPr="00A97C6B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18F4D30A" wp14:editId="0350D88A">
                <wp:simplePos x="0" y="0"/>
                <wp:positionH relativeFrom="margin">
                  <wp:posOffset>2428875</wp:posOffset>
                </wp:positionH>
                <wp:positionV relativeFrom="paragraph">
                  <wp:posOffset>-635</wp:posOffset>
                </wp:positionV>
                <wp:extent cx="1143000" cy="352425"/>
                <wp:effectExtent l="0" t="0" r="19050" b="28575"/>
                <wp:wrapNone/>
                <wp:docPr id="109" name="Text Box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52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49E41E" w14:textId="77777777" w:rsidR="001D60DD" w:rsidRPr="00987452" w:rsidRDefault="001D60DD" w:rsidP="00FA1C5B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 w:rsidRPr="00987452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ที่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A24835C" id="Text Box 109" o:spid="_x0000_s1151" type="#_x0000_t202" style="position:absolute;margin-left:191.25pt;margin-top:-.05pt;width:90pt;height:27.75pt;z-index:25176780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" fillcolor="white [3201]" strokeweight=".5pt">
                <v:textbox>
                  <w:txbxContent>
                    <w:p w:rsidR="001D60DD" w:rsidRPr="00987452" w:rsidRDefault="001D60DD" w:rsidP="00FA1C5B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 w:rsidRPr="00987452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ที่ 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FC6E0BF" w14:textId="77777777" w:rsidR="006823BE" w:rsidRPr="00A97C6B" w:rsidRDefault="006823BE" w:rsidP="00043E2F">
      <w:pPr>
        <w:spacing w:after="0"/>
        <w:ind w:firstLine="567"/>
        <w:rPr>
          <w:rFonts w:ascii="TH SarabunPSK" w:hAnsi="TH SarabunPSK" w:cs="TH SarabunPSK"/>
          <w:b/>
          <w:bCs/>
          <w:sz w:val="36"/>
          <w:szCs w:val="36"/>
        </w:rPr>
      </w:pPr>
    </w:p>
    <w:p w14:paraId="4BA8D87A" w14:textId="77777777" w:rsidR="006823BE" w:rsidRPr="00A97C6B" w:rsidRDefault="006823BE" w:rsidP="00043E2F">
      <w:pPr>
        <w:tabs>
          <w:tab w:val="left" w:pos="284"/>
        </w:tabs>
        <w:spacing w:after="0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b/>
          <w:bCs/>
          <w:sz w:val="36"/>
          <w:szCs w:val="36"/>
          <w:cs/>
        </w:rPr>
        <w:tab/>
        <w:t>ขั้นลงมือทำ</w:t>
      </w:r>
      <w:r w:rsidRPr="00A97C6B">
        <w:rPr>
          <w:rFonts w:ascii="TH SarabunPSK" w:hAnsi="TH SarabunPSK" w:cs="TH SarabunPSK"/>
          <w:b/>
          <w:bCs/>
          <w:sz w:val="36"/>
          <w:szCs w:val="36"/>
        </w:rPr>
        <w:t xml:space="preserve"> (Doing)</w:t>
      </w:r>
    </w:p>
    <w:p w14:paraId="2785990A" w14:textId="77777777" w:rsidR="006823BE" w:rsidRPr="00A97C6B" w:rsidRDefault="006823BE" w:rsidP="00043E2F">
      <w:pPr>
        <w:tabs>
          <w:tab w:val="left" w:pos="851"/>
        </w:tabs>
        <w:spacing w:after="0" w:line="240" w:lineRule="auto"/>
        <w:ind w:left="851" w:hanging="284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1.</w:t>
      </w:r>
      <w:r w:rsidRPr="00A97C6B">
        <w:rPr>
          <w:rFonts w:ascii="TH SarabunPSK" w:hAnsi="TH SarabunPSK" w:cs="TH SarabunPSK"/>
          <w:sz w:val="32"/>
          <w:szCs w:val="32"/>
        </w:rPr>
        <w:tab/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จับคู่ทำ </w:t>
      </w:r>
      <w:r w:rsidRPr="00A97C6B">
        <w:rPr>
          <w:rFonts w:ascii="TH SarabunPSK" w:hAnsi="TH SarabunPSK" w:cs="TH SarabunPSK"/>
          <w:sz w:val="32"/>
          <w:szCs w:val="32"/>
        </w:rPr>
        <w:t>“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บบฝึกทักษะประจำหน่วยการเรียนรู้ที่ </w:t>
      </w:r>
      <w:proofErr w:type="gramStart"/>
      <w:r w:rsidRPr="00A97C6B">
        <w:rPr>
          <w:rFonts w:ascii="TH SarabunPSK" w:hAnsi="TH SarabunPSK" w:cs="TH SarabunPSK"/>
          <w:sz w:val="32"/>
          <w:szCs w:val="32"/>
        </w:rPr>
        <w:t>1”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 แล้วแลกเปลี่ยนความรู้กับคู่ของตนเอง</w:t>
      </w:r>
      <w:proofErr w:type="gramEnd"/>
      <w:r w:rsidRPr="00A97C6B">
        <w:rPr>
          <w:rFonts w:ascii="TH SarabunPSK" w:hAnsi="TH SarabunPSK" w:cs="TH SarabunPSK"/>
          <w:sz w:val="32"/>
          <w:szCs w:val="32"/>
        </w:rPr>
        <w:tab/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จากนั้นครูสุ่มนักเรียนทีละคู่ให้เฉลยคำตอบ โดยครูตรวจสอบความถูกต้อง </w:t>
      </w:r>
    </w:p>
    <w:p w14:paraId="4B4CCA82" w14:textId="77777777" w:rsidR="006823BE" w:rsidRPr="00A97C6B" w:rsidRDefault="006823BE" w:rsidP="00043E2F">
      <w:pPr>
        <w:tabs>
          <w:tab w:val="left" w:pos="851"/>
        </w:tabs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</w:rPr>
        <w:t>2.</w:t>
      </w:r>
      <w:r w:rsidRPr="00A97C6B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A97C6B">
        <w:rPr>
          <w:rFonts w:ascii="TH SarabunPSK" w:hAnsi="TH SarabunPSK" w:cs="TH SarabunPSK"/>
          <w:sz w:val="32"/>
          <w:szCs w:val="32"/>
          <w:cs/>
        </w:rPr>
        <w:t>ครูให้นักเรียนทำแบบทดสอบหลังเรียน  หน่วยการเรียนรู้ที่</w:t>
      </w:r>
      <w:proofErr w:type="gramEnd"/>
      <w:r w:rsidRPr="00A97C6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</w:rPr>
        <w:t>1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เซต</w:t>
      </w:r>
    </w:p>
    <w:p w14:paraId="5C01A7B4" w14:textId="77777777" w:rsidR="006823BE" w:rsidRPr="00A97C6B" w:rsidRDefault="009B08A5" w:rsidP="00043E2F">
      <w:pPr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732480" behindDoc="1" locked="0" layoutInCell="1" allowOverlap="1" wp14:anchorId="4F8FD88F" wp14:editId="5C73C928">
                <wp:simplePos x="0" y="0"/>
                <wp:positionH relativeFrom="column">
                  <wp:posOffset>41275</wp:posOffset>
                </wp:positionH>
                <wp:positionV relativeFrom="paragraph">
                  <wp:posOffset>148590</wp:posOffset>
                </wp:positionV>
                <wp:extent cx="810895" cy="360680"/>
                <wp:effectExtent l="0" t="0" r="8255" b="20320"/>
                <wp:wrapNone/>
                <wp:docPr id="92" name="Group 2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0895" cy="360680"/>
                          <a:chOff x="0" y="-1508"/>
                          <a:chExt cx="811441" cy="361559"/>
                        </a:xfrm>
                      </wpg:grpSpPr>
                      <wps:wsp>
                        <wps:cNvPr id="93" name="Rectangle 299"/>
                        <wps:cNvSpPr>
                          <a:spLocks noChangeArrowheads="1"/>
                        </wps:cNvSpPr>
                        <wps:spPr bwMode="auto">
                          <a:xfrm>
                            <a:off x="0" y="-1"/>
                            <a:ext cx="792000" cy="360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94"/>
                        <wps:cNvSpPr txBox="1">
                          <a:spLocks/>
                        </wps:cNvSpPr>
                        <wps:spPr>
                          <a:xfrm>
                            <a:off x="88176" y="-1508"/>
                            <a:ext cx="72326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0488E947" w14:textId="77777777" w:rsidR="001D60DD" w:rsidRPr="009B08A5" w:rsidRDefault="001D60DD" w:rsidP="006823BE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9B08A5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D24B2DF" id="_x0000_s1152" style="position:absolute;left:0;text-align:left;margin-left:3.25pt;margin-top:11.7pt;width:63.85pt;height:28.4pt;z-index:-251584000;mso-width-relative:margin;mso-height-relative:margin" coordorigin=",-15" coordsize="8114,3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">
                <v:rect id="Rectangle 299" o:spid="_x0000_s1153" style="position:absolute;width:7920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zkfcMA&#10;AADbAAAADwAAAGRycy9kb3ducmV2LnhtbESPQWsCMRSE74X+h/AK3mq2lRZdjbItFTwJVUG9PTbP&#10;ZHHzsmxSd/33jSB4HGbmG2a26F0tLtSGyrOCt2EGgrj0umKjYLddvo5BhIissfZMCq4UYDF/fpph&#10;rn3Hv3TZRCMShEOOCmyMTS5lKC05DEPfECfv5FuHMcnWSN1il+Culu9Z9ikdVpwWLDb0bak8b/6c&#10;gp/muC4+TJDFPtrD2X91S7s2Sg1e+mIKIlIfH+F7e6UVTEZw+5J+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zkfcMAAADbAAAADwAAAAAAAAAAAAAAAACYAgAAZHJzL2Rv&#10;d25yZXYueG1sUEsFBgAAAAAEAAQA9QAAAIgDAAAAAA==&#10;" filled="f"/>
                <v:shape id="Text Box 94" o:spid="_x0000_s1154" type="#_x0000_t202" style="position:absolute;left:881;top:-15;width:7233;height:3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hPmsQA&#10;AADbAAAADwAAAGRycy9kb3ducmV2LnhtbESP3WoCMRSE7wXfIRyhd5pVSt2uRhFpoRSK+APFu8Pm&#10;dLN1c7JNUt2+fSMIXg4z8w0zX3a2EWfyoXasYDzKQBCXTtdcKTjsX4c5iBCRNTaOScEfBVgu+r05&#10;FtpdeEvnXaxEgnAoUIGJsS2kDKUhi2HkWuLkfTlvMSbpK6k9XhLcNnKSZU/SYs1pwWBLa0Plafdr&#10;FUzzozbf/r07fH6sfsymlc0LSqUeBt1qBiJSF+/hW/tNK3h+hOuX9AP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IT5rEAAAA2wAAAA8AAAAAAAAAAAAAAAAAmAIAAGRycy9k&#10;b3ducmV2LnhtbFBLBQYAAAAABAAEAPUAAACJAwAAAAA=&#10;" filled="f" stroked="f" strokeweight=".5pt">
                  <v:path arrowok="t"/>
                  <v:textbox>
                    <w:txbxContent>
                      <w:p w:rsidR="001D60DD" w:rsidRPr="009B08A5" w:rsidRDefault="001D60DD" w:rsidP="006823BE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9B08A5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68B935C" w14:textId="77777777" w:rsidR="006823BE" w:rsidRPr="00A97C6B" w:rsidRDefault="006823BE" w:rsidP="00043E2F">
      <w:pPr>
        <w:spacing w:before="120" w:after="0" w:line="240" w:lineRule="auto"/>
        <w:ind w:left="567"/>
        <w:rPr>
          <w:rFonts w:ascii="TH SarabunPSK" w:eastAsia="Calibri" w:hAnsi="TH SarabunPSK" w:cs="TH SarabunPSK"/>
          <w:noProof/>
          <w:sz w:val="32"/>
          <w:szCs w:val="32"/>
        </w:rPr>
      </w:pPr>
    </w:p>
    <w:p w14:paraId="73A10AA2" w14:textId="77777777" w:rsidR="006823BE" w:rsidRPr="00A97C6B" w:rsidRDefault="006823BE" w:rsidP="00043E2F">
      <w:pPr>
        <w:tabs>
          <w:tab w:val="left" w:pos="851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1.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ถามตอบนักเรียนเพื่อทบทวนความรู้เรื่อง จำนวนสมาชิกของเซตจำกัด</w:t>
      </w:r>
    </w:p>
    <w:p w14:paraId="0421DD5E" w14:textId="77777777" w:rsidR="006823BE" w:rsidRPr="00A97C6B" w:rsidRDefault="006823BE" w:rsidP="00043E2F">
      <w:pPr>
        <w:tabs>
          <w:tab w:val="left" w:pos="851"/>
        </w:tabs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2.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ครูให้นักเรียนศึกษา 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รุปแนวคิดหลัก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A97C6B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แล้วให้เขียนผังมโนทัศน์ ลงในกระดาษ </w:t>
      </w:r>
      <w:r w:rsidRPr="00A97C6B">
        <w:rPr>
          <w:rFonts w:ascii="TH SarabunPSK" w:hAnsi="TH SarabunPSK" w:cs="TH SarabunPSK"/>
          <w:sz w:val="32"/>
          <w:szCs w:val="32"/>
        </w:rPr>
        <w:t>A</w:t>
      </w:r>
      <w:proofErr w:type="gramStart"/>
      <w:r w:rsidRPr="00A97C6B">
        <w:rPr>
          <w:rFonts w:ascii="TH SarabunPSK" w:hAnsi="TH SarabunPSK" w:cs="TH SarabunPSK"/>
          <w:sz w:val="32"/>
          <w:szCs w:val="32"/>
        </w:rPr>
        <w:t>4</w:t>
      </w:r>
      <w:r w:rsidRPr="00A97C6B">
        <w:rPr>
          <w:rFonts w:ascii="TH SarabunPSK" w:hAnsi="TH SarabunPSK" w:cs="TH SarabunPSK"/>
          <w:sz w:val="32"/>
          <w:szCs w:val="32"/>
          <w:cs/>
        </w:rPr>
        <w:t xml:space="preserve">  โดยครูตรวจสอบ</w:t>
      </w:r>
      <w:proofErr w:type="gramEnd"/>
    </w:p>
    <w:p w14:paraId="22362402" w14:textId="77777777" w:rsidR="006823BE" w:rsidRPr="00A97C6B" w:rsidRDefault="006823BE" w:rsidP="00043E2F">
      <w:pPr>
        <w:tabs>
          <w:tab w:val="left" w:pos="851"/>
        </w:tabs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A97C6B">
        <w:rPr>
          <w:rFonts w:ascii="TH SarabunPSK" w:hAnsi="TH SarabunPSK" w:cs="TH SarabunPSK"/>
          <w:sz w:val="32"/>
          <w:szCs w:val="32"/>
          <w:cs/>
        </w:rPr>
        <w:tab/>
        <w:t>ความถูกต้อง</w:t>
      </w:r>
    </w:p>
    <w:p w14:paraId="121037CC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3394323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7.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9526" w:type="dxa"/>
        <w:tblInd w:w="108" w:type="dxa"/>
        <w:tblLook w:val="04A0" w:firstRow="1" w:lastRow="0" w:firstColumn="1" w:lastColumn="0" w:noHBand="0" w:noVBand="1"/>
      </w:tblPr>
      <w:tblGrid>
        <w:gridCol w:w="2635"/>
        <w:gridCol w:w="2382"/>
        <w:gridCol w:w="2244"/>
        <w:gridCol w:w="2265"/>
      </w:tblGrid>
      <w:tr w:rsidR="006823BE" w:rsidRPr="00A97C6B" w14:paraId="4E598A6E" w14:textId="77777777" w:rsidTr="00FA1C5B">
        <w:trPr>
          <w:tblHeader/>
        </w:trPr>
        <w:tc>
          <w:tcPr>
            <w:tcW w:w="2635" w:type="dxa"/>
            <w:tcBorders>
              <w:bottom w:val="single" w:sz="4" w:space="0" w:color="auto"/>
            </w:tcBorders>
            <w:shd w:val="clear" w:color="auto" w:fill="auto"/>
          </w:tcPr>
          <w:p w14:paraId="16D147C5" w14:textId="77777777" w:rsidR="006823BE" w:rsidRPr="00A97C6B" w:rsidRDefault="006823BE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382" w:type="dxa"/>
            <w:tcBorders>
              <w:bottom w:val="single" w:sz="4" w:space="0" w:color="auto"/>
            </w:tcBorders>
            <w:shd w:val="clear" w:color="auto" w:fill="auto"/>
          </w:tcPr>
          <w:p w14:paraId="75BB10ED" w14:textId="77777777" w:rsidR="006823BE" w:rsidRPr="00A97C6B" w:rsidRDefault="006823BE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44" w:type="dxa"/>
            <w:tcBorders>
              <w:bottom w:val="single" w:sz="4" w:space="0" w:color="auto"/>
            </w:tcBorders>
            <w:shd w:val="clear" w:color="auto" w:fill="auto"/>
          </w:tcPr>
          <w:p w14:paraId="2485556D" w14:textId="77777777" w:rsidR="006823BE" w:rsidRPr="00A97C6B" w:rsidRDefault="006823BE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5" w:type="dxa"/>
            <w:tcBorders>
              <w:bottom w:val="single" w:sz="4" w:space="0" w:color="auto"/>
            </w:tcBorders>
            <w:shd w:val="clear" w:color="auto" w:fill="auto"/>
          </w:tcPr>
          <w:p w14:paraId="2A2AFDDB" w14:textId="77777777" w:rsidR="006823BE" w:rsidRPr="00A97C6B" w:rsidRDefault="006823BE" w:rsidP="00043E2F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6823BE" w:rsidRPr="00A97C6B" w14:paraId="3FE8169A" w14:textId="77777777" w:rsidTr="00FA1C5B">
        <w:trPr>
          <w:trHeight w:val="1948"/>
        </w:trPr>
        <w:tc>
          <w:tcPr>
            <w:tcW w:w="2635" w:type="dxa"/>
            <w:tcBorders>
              <w:bottom w:val="single" w:sz="4" w:space="0" w:color="auto"/>
            </w:tcBorders>
            <w:shd w:val="clear" w:color="auto" w:fill="auto"/>
          </w:tcPr>
          <w:p w14:paraId="5C208FED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7.1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ประเมินชิ้นงาน/</w:t>
            </w:r>
          </w:p>
          <w:p w14:paraId="683E5B80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ภาระงาน(รวบยอด)</w:t>
            </w:r>
          </w:p>
          <w:p w14:paraId="3B4926A0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- ผังมโนทัศน์ </w:t>
            </w:r>
          </w:p>
          <w:p w14:paraId="005B9BE6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หน่วยการเรียนรู้ที่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1 </w:t>
            </w:r>
          </w:p>
          <w:p w14:paraId="55787CE0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เซต</w:t>
            </w:r>
          </w:p>
        </w:tc>
        <w:tc>
          <w:tcPr>
            <w:tcW w:w="2382" w:type="dxa"/>
            <w:tcBorders>
              <w:bottom w:val="single" w:sz="4" w:space="0" w:color="auto"/>
            </w:tcBorders>
            <w:shd w:val="clear" w:color="auto" w:fill="auto"/>
          </w:tcPr>
          <w:p w14:paraId="0A5B91AB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5F00B62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14F1ACA2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ตรวจผังมโนทัศน์ </w:t>
            </w:r>
          </w:p>
          <w:p w14:paraId="16788A69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หน่วยการเรียนรู้ที่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1 </w:t>
            </w:r>
          </w:p>
          <w:p w14:paraId="2962A388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เซต</w:t>
            </w:r>
          </w:p>
        </w:tc>
        <w:tc>
          <w:tcPr>
            <w:tcW w:w="2244" w:type="dxa"/>
            <w:tcBorders>
              <w:bottom w:val="single" w:sz="4" w:space="0" w:color="auto"/>
            </w:tcBorders>
            <w:shd w:val="clear" w:color="auto" w:fill="auto"/>
          </w:tcPr>
          <w:p w14:paraId="48285386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4E192195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52A2C2B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แบบประเมินชิ้นงาน/</w:t>
            </w:r>
          </w:p>
          <w:p w14:paraId="2DED3BB3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ภาระงาน</w:t>
            </w:r>
          </w:p>
        </w:tc>
        <w:tc>
          <w:tcPr>
            <w:tcW w:w="2265" w:type="dxa"/>
            <w:tcBorders>
              <w:bottom w:val="single" w:sz="4" w:space="0" w:color="auto"/>
            </w:tcBorders>
            <w:shd w:val="clear" w:color="auto" w:fill="auto"/>
          </w:tcPr>
          <w:p w14:paraId="0117FFD9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10BED5B1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0418A113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2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6823BE" w:rsidRPr="00A97C6B" w14:paraId="2E0D9C76" w14:textId="77777777" w:rsidTr="00FA1C5B">
        <w:trPr>
          <w:trHeight w:val="1948"/>
        </w:trPr>
        <w:tc>
          <w:tcPr>
            <w:tcW w:w="2635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14:paraId="45B7F916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7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ประเมินระหว่างการจัด</w:t>
            </w:r>
          </w:p>
          <w:p w14:paraId="3DDB88C6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ind w:left="426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ิจกรรมการเรียนรู้</w:t>
            </w:r>
          </w:p>
          <w:p w14:paraId="2A1AEE38" w14:textId="77777777" w:rsidR="006823BE" w:rsidRPr="00A97C6B" w:rsidRDefault="006823BE" w:rsidP="00043E2F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) จำนวนสมาชิกของ</w:t>
            </w:r>
          </w:p>
          <w:p w14:paraId="6631AF76" w14:textId="77777777" w:rsidR="006823BE" w:rsidRPr="00A97C6B" w:rsidRDefault="006823BE" w:rsidP="00043E2F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        เซตจำกัด</w:t>
            </w:r>
          </w:p>
        </w:tc>
        <w:tc>
          <w:tcPr>
            <w:tcW w:w="2382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14:paraId="1B2528E5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B9EA9A9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>- ตรวจแบบฝึกทักษะ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6</w:t>
            </w:r>
          </w:p>
          <w:p w14:paraId="10DFBBBF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ตรวจ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Exercise 1.6</w:t>
            </w:r>
          </w:p>
          <w:p w14:paraId="723251E5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ตรวจแบบฝึกทักษะ</w:t>
            </w:r>
          </w:p>
          <w:p w14:paraId="0F7CB149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ประจำหน่วยการเรียนรู้</w:t>
            </w:r>
          </w:p>
          <w:p w14:paraId="3DA9F0FF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ที่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24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14:paraId="3B8F384F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00700818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64F32894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ฝึกทักษะ 1.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6</w:t>
            </w:r>
          </w:p>
          <w:p w14:paraId="5F68A7E2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- Exercise 1.6</w:t>
            </w:r>
          </w:p>
          <w:p w14:paraId="4CFD608B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แบบฝึกทักษะประจำ</w:t>
            </w:r>
          </w:p>
          <w:p w14:paraId="2F6D8D5D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หน่วยการเรียนรู้ที่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265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14:paraId="18D4EC99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B856BD2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088620A6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1C9F2D1D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21927CD7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0BCC0CA4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6823BE" w:rsidRPr="00A97C6B" w14:paraId="4DFC6E53" w14:textId="77777777" w:rsidTr="00FA1C5B">
        <w:trPr>
          <w:trHeight w:val="908"/>
        </w:trPr>
        <w:tc>
          <w:tcPr>
            <w:tcW w:w="2635" w:type="dxa"/>
            <w:tcBorders>
              <w:bottom w:val="dashSmallGap" w:sz="4" w:space="0" w:color="auto"/>
            </w:tcBorders>
            <w:shd w:val="clear" w:color="auto" w:fill="auto"/>
          </w:tcPr>
          <w:p w14:paraId="5B382D23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นำเสนอผลงาน</w:t>
            </w:r>
          </w:p>
        </w:tc>
        <w:tc>
          <w:tcPr>
            <w:tcW w:w="2382" w:type="dxa"/>
            <w:tcBorders>
              <w:bottom w:val="dashSmallGap" w:sz="4" w:space="0" w:color="auto"/>
            </w:tcBorders>
            <w:shd w:val="clear" w:color="auto" w:fill="auto"/>
          </w:tcPr>
          <w:p w14:paraId="1528827E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ประเมินการนำเสนอ  </w:t>
            </w:r>
          </w:p>
          <w:p w14:paraId="4E22C908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244" w:type="dxa"/>
            <w:tcBorders>
              <w:bottom w:val="dashSmallGap" w:sz="4" w:space="0" w:color="auto"/>
            </w:tcBorders>
            <w:shd w:val="clear" w:color="auto" w:fill="auto"/>
          </w:tcPr>
          <w:p w14:paraId="278706A8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</w:t>
            </w:r>
          </w:p>
          <w:p w14:paraId="02173134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65" w:type="dxa"/>
            <w:tcBorders>
              <w:bottom w:val="dashSmallGap" w:sz="4" w:space="0" w:color="auto"/>
            </w:tcBorders>
            <w:shd w:val="clear" w:color="auto" w:fill="auto"/>
          </w:tcPr>
          <w:p w14:paraId="4EC74705" w14:textId="77777777" w:rsidR="006823BE" w:rsidRPr="00A97C6B" w:rsidRDefault="006823BE" w:rsidP="00043E2F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2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6823BE" w:rsidRPr="00A97C6B" w14:paraId="5EA06CDA" w14:textId="77777777" w:rsidTr="00FA1C5B">
        <w:tc>
          <w:tcPr>
            <w:tcW w:w="263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68213905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5D9570F9" w14:textId="77777777" w:rsidR="006823BE" w:rsidRPr="00A97C6B" w:rsidRDefault="006823BE" w:rsidP="00043E2F">
            <w:pPr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38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491BD979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4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4C72C8B4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14:paraId="6A8A81BF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6823BE" w:rsidRPr="00A97C6B" w14:paraId="6627428E" w14:textId="77777777" w:rsidTr="00FA1C5B">
        <w:tc>
          <w:tcPr>
            <w:tcW w:w="263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B7CD9AF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0FB7FD65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ลุ่ม</w:t>
            </w:r>
          </w:p>
        </w:tc>
        <w:tc>
          <w:tcPr>
            <w:tcW w:w="238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080D7F8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4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9EA1B7D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752D4E71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6823BE" w:rsidRPr="00A97C6B" w14:paraId="26655DE0" w14:textId="77777777" w:rsidTr="00FA1C5B">
        <w:tc>
          <w:tcPr>
            <w:tcW w:w="2635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B312505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</w:t>
            </w:r>
          </w:p>
          <w:p w14:paraId="7765E5B6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อันพึงประสงค์</w:t>
            </w:r>
          </w:p>
          <w:p w14:paraId="1B2A8077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82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488F06C2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4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32031CCA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3C7442D5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5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5334A9DD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6823BE" w:rsidRPr="00A97C6B" w14:paraId="49DA5781" w14:textId="77777777" w:rsidTr="00FA1C5B">
        <w:tc>
          <w:tcPr>
            <w:tcW w:w="263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9CF2502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lastRenderedPageBreak/>
              <w:t xml:space="preserve">7.3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ประเมินหลังเรียน</w:t>
            </w:r>
          </w:p>
          <w:p w14:paraId="3ACB6DE8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- แบบทดสอบหลังเรียน</w:t>
            </w:r>
          </w:p>
          <w:p w14:paraId="29442F41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หน่วยการเรียนรู้ที่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>1</w:t>
            </w:r>
          </w:p>
          <w:p w14:paraId="37D59F83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เซต</w:t>
            </w:r>
          </w:p>
        </w:tc>
        <w:tc>
          <w:tcPr>
            <w:tcW w:w="238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95548B2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7D2A1E9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ตรวจแบบทดสอบหลัง</w:t>
            </w:r>
          </w:p>
          <w:p w14:paraId="669A7243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เรียน</w:t>
            </w:r>
          </w:p>
        </w:tc>
        <w:tc>
          <w:tcPr>
            <w:tcW w:w="22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E1E4FAD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BE389CB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ทดสอบหลังเรียน</w:t>
            </w:r>
          </w:p>
        </w:tc>
        <w:tc>
          <w:tcPr>
            <w:tcW w:w="226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32A2ACD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63B8F6A1" w14:textId="77777777" w:rsidR="006823BE" w:rsidRPr="00A97C6B" w:rsidRDefault="006823BE" w:rsidP="00043E2F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A97C6B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ประเมินตามสภาพจริง</w:t>
            </w:r>
          </w:p>
        </w:tc>
      </w:tr>
    </w:tbl>
    <w:p w14:paraId="585BC19C" w14:textId="77777777" w:rsidR="006823BE" w:rsidRPr="00A97C6B" w:rsidRDefault="006823BE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31F5E07" w14:textId="77777777" w:rsidR="006823BE" w:rsidRPr="00A97C6B" w:rsidRDefault="006823BE" w:rsidP="00043E2F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A97C6B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A97C6B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75672302" w14:textId="77777777" w:rsidR="006823BE" w:rsidRPr="00A97C6B" w:rsidRDefault="006823BE" w:rsidP="00043E2F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10B6F638" w14:textId="77777777" w:rsidR="006823BE" w:rsidRPr="00A97C6B" w:rsidRDefault="006823BE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2127"/>
          <w:tab w:val="left" w:pos="5670"/>
          <w:tab w:val="left" w:pos="6096"/>
        </w:tabs>
        <w:spacing w:after="0" w:line="240" w:lineRule="auto"/>
        <w:ind w:left="993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หนังสือเรียนรายวิชาเพิ่มเติม 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>4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>1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เซต</w:t>
      </w:r>
    </w:p>
    <w:p w14:paraId="56108ACC" w14:textId="77777777" w:rsidR="006823BE" w:rsidRPr="00A97C6B" w:rsidRDefault="006823BE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2127"/>
          <w:tab w:val="left" w:pos="5670"/>
          <w:tab w:val="left" w:pos="6096"/>
        </w:tabs>
        <w:spacing w:after="0" w:line="240" w:lineRule="auto"/>
        <w:ind w:left="993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หนังสือแบบฝึกหัดรายวิชาเพิ่มเติม คณิตศาสตร์ ม.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เซต</w:t>
      </w:r>
    </w:p>
    <w:p w14:paraId="53A9A6C0" w14:textId="77777777" w:rsidR="006823BE" w:rsidRPr="00A97C6B" w:rsidRDefault="006823BE" w:rsidP="00043E2F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A97C6B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2E6EEA25" w14:textId="77777777" w:rsidR="006823BE" w:rsidRPr="00A97C6B" w:rsidRDefault="006823BE" w:rsidP="00043E2F">
      <w:pPr>
        <w:tabs>
          <w:tab w:val="left" w:pos="284"/>
          <w:tab w:val="left" w:pos="567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</w:t>
      </w:r>
      <w:r w:rsidRPr="00A97C6B">
        <w:rPr>
          <w:rFonts w:ascii="TH SarabunPSK" w:eastAsia="Calibri" w:hAnsi="TH SarabunPSK" w:cs="TH SarabunPSK"/>
          <w:sz w:val="32"/>
          <w:szCs w:val="32"/>
        </w:rPr>
        <w:t>1)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ห้องสมุด</w:t>
      </w:r>
    </w:p>
    <w:p w14:paraId="70195179" w14:textId="77777777" w:rsidR="006823BE" w:rsidRPr="00A97C6B" w:rsidRDefault="006823BE" w:rsidP="00043E2F">
      <w:pPr>
        <w:tabs>
          <w:tab w:val="left" w:pos="284"/>
          <w:tab w:val="left" w:pos="567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 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16578C77" w14:textId="77777777" w:rsidR="006823BE" w:rsidRPr="00A97C6B" w:rsidRDefault="006823BE" w:rsidP="00043E2F">
      <w:pPr>
        <w:tabs>
          <w:tab w:val="left" w:pos="284"/>
          <w:tab w:val="left" w:pos="567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       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3) </w:t>
      </w:r>
      <w:r w:rsidRPr="00A97C6B">
        <w:rPr>
          <w:rFonts w:ascii="TH SarabunPSK" w:eastAsia="Calibri" w:hAnsi="TH SarabunPSK" w:cs="TH SarabunPSK"/>
          <w:sz w:val="32"/>
          <w:szCs w:val="32"/>
          <w:cs/>
        </w:rPr>
        <w:t xml:space="preserve"> อินเทอร์เน็ต </w:t>
      </w:r>
      <w:r w:rsidRPr="00A97C6B"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14:paraId="37B46E4C" w14:textId="77777777" w:rsidR="006823BE" w:rsidRPr="00A97C6B" w:rsidRDefault="006823BE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FF834E0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01131FF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EB7B516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8AB08B2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47990AD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6AFE190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46D2B4D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B230895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A0D0D47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1C32BC6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772E947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E6C11ED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2F8865E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34792C0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BD597FB" w14:textId="77777777" w:rsidR="00FA1C5B" w:rsidRPr="00A97C6B" w:rsidRDefault="00FA1C5B" w:rsidP="00043E2F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12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bookmarkEnd w:id="3"/>
    <w:p w14:paraId="2C3455EC" w14:textId="77777777" w:rsidR="009B08A5" w:rsidRPr="00D93C9C" w:rsidRDefault="009B08A5" w:rsidP="009B08A5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D93C9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6ED0FB20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623EE3E6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D93C9C">
        <w:rPr>
          <w:rFonts w:ascii="TH SarabunPSK" w:hAnsi="TH SarabunPSK" w:cs="TH SarabunPSK"/>
          <w:sz w:val="32"/>
          <w:szCs w:val="32"/>
        </w:rPr>
        <w:t>K P A</w:t>
      </w:r>
    </w:p>
    <w:p w14:paraId="21B9D057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707A4EA7" w14:textId="77777777" w:rsidR="009B08A5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</w:t>
      </w:r>
    </w:p>
    <w:p w14:paraId="1F284D96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68354324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D93C9C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D93C9C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5E5D9923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D93C9C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47C8C47B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</w:t>
      </w:r>
      <w:r w:rsidRPr="00D93C9C">
        <w:rPr>
          <w:rFonts w:ascii="TH SarabunPSK" w:hAnsi="TH SarabunPSK" w:cs="TH SarabunPSK"/>
          <w:sz w:val="32"/>
          <w:szCs w:val="32"/>
        </w:rPr>
        <w:t>……</w:t>
      </w:r>
    </w:p>
    <w:p w14:paraId="7C268AAE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6DA339E8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29F16D7F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2E02707D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2EA22C99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D93C9C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..</w:t>
      </w:r>
    </w:p>
    <w:p w14:paraId="1E95C479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729F1618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D93C9C">
        <w:rPr>
          <w:rFonts w:ascii="TH SarabunPSK" w:hAnsi="TH SarabunPSK" w:cs="TH SarabunPSK"/>
          <w:sz w:val="32"/>
          <w:szCs w:val="32"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..</w:t>
      </w:r>
    </w:p>
    <w:p w14:paraId="5C1F8323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D93C9C">
        <w:rPr>
          <w:rFonts w:ascii="TH SarabunPSK" w:hAnsi="TH SarabunPSK" w:cs="TH SarabunPSK"/>
          <w:sz w:val="32"/>
          <w:szCs w:val="32"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D93C9C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..</w:t>
      </w:r>
    </w:p>
    <w:p w14:paraId="3FF6CFA0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</w:rPr>
        <w:sym w:font="Wingdings 2" w:char="F0A3"/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</w:p>
    <w:p w14:paraId="7A87F4E7" w14:textId="77777777" w:rsidR="009B08A5" w:rsidRPr="00D93C9C" w:rsidRDefault="009B08A5" w:rsidP="009B08A5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 ......................................... ผู้บันทึก</w:t>
      </w:r>
    </w:p>
    <w:p w14:paraId="4CCB4292" w14:textId="0AD49086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="003D10B5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D93C9C">
        <w:rPr>
          <w:rFonts w:ascii="TH SarabunPSK" w:hAnsi="TH SarabunPSK" w:cs="TH SarabunPSK"/>
          <w:sz w:val="32"/>
          <w:szCs w:val="32"/>
          <w:cs/>
        </w:rPr>
        <w:t>)</w:t>
      </w:r>
    </w:p>
    <w:p w14:paraId="2CC5B03C" w14:textId="77777777" w:rsidR="009B08A5" w:rsidRPr="00D93C9C" w:rsidRDefault="009B08A5" w:rsidP="009B08A5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="003D10B5"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  <w:r w:rsidRPr="00D93C9C">
        <w:rPr>
          <w:rFonts w:ascii="TH SarabunPSK" w:hAnsi="TH SarabunPSK" w:cs="TH SarabunPSK"/>
          <w:sz w:val="32"/>
          <w:szCs w:val="32"/>
          <w:cs/>
        </w:rPr>
        <w:t>ครูผู้สอน</w:t>
      </w:r>
    </w:p>
    <w:p w14:paraId="3706B56E" w14:textId="77777777" w:rsidR="009B08A5" w:rsidRPr="000C109A" w:rsidRDefault="009B08A5" w:rsidP="009B08A5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0C109A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0F8E0E4" wp14:editId="46D8711B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500" name="ตัวเชื่อมต่อตรง 5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C0D3CC4" id="ตัวเชื่อมต่อตรง 500" o:spid="_x0000_s1026" style="position:absolute;flip:y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" strokecolor="black [3213]" strokeweight=".5pt">
                <v:stroke joinstyle="miter"/>
              </v:line>
            </w:pict>
          </mc:Fallback>
        </mc:AlternateContent>
      </w:r>
    </w:p>
    <w:p w14:paraId="176B0951" w14:textId="77777777" w:rsidR="009B08A5" w:rsidRPr="00D93C9C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00511F6D" w14:textId="77777777" w:rsidR="009B08A5" w:rsidRDefault="009B08A5" w:rsidP="009B08A5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432F5883" w14:textId="77777777" w:rsidR="009B08A5" w:rsidRPr="00D93C9C" w:rsidRDefault="009B08A5" w:rsidP="009B08A5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</w:t>
      </w:r>
    </w:p>
    <w:p w14:paraId="0A63711C" w14:textId="77777777" w:rsidR="009B08A5" w:rsidRPr="00D93C9C" w:rsidRDefault="009B08A5" w:rsidP="009B08A5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</w:t>
      </w:r>
      <w:r>
        <w:rPr>
          <w:rFonts w:ascii="TH SarabunPSK" w:hAnsi="TH SarabunPSK" w:cs="TH SarabunPSK"/>
          <w:sz w:val="32"/>
          <w:szCs w:val="32"/>
          <w:cs/>
        </w:rPr>
        <w:t xml:space="preserve">                      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( นายประภาส ศรีทอง )</w:t>
      </w:r>
    </w:p>
    <w:p w14:paraId="23F70708" w14:textId="77777777" w:rsidR="009B08A5" w:rsidRPr="00D93C9C" w:rsidRDefault="009B08A5" w:rsidP="009B08A5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หัวหน้ากลุ่มสาระการเรียนรู้คณิตศาสตร์ </w:t>
      </w:r>
      <w:r>
        <w:rPr>
          <w:rFonts w:ascii="TH SarabunPSK" w:hAnsi="TH SarabunPSK" w:cs="TH SarabunPSK"/>
          <w:sz w:val="32"/>
          <w:szCs w:val="32"/>
          <w:cs/>
        </w:rPr>
        <w:t xml:space="preserve"> 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รองผู้อำนวยการกลุ่มบริหารงานวิชาการ</w:t>
      </w:r>
    </w:p>
    <w:p w14:paraId="56D578CC" w14:textId="77777777" w:rsidR="009B08A5" w:rsidRPr="000C109A" w:rsidRDefault="009B08A5" w:rsidP="009B08A5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56882178" w14:textId="77777777" w:rsidR="009B08A5" w:rsidRPr="00D93C9C" w:rsidRDefault="009B08A5" w:rsidP="009B08A5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3F78DFFF" w14:textId="77777777" w:rsidR="009B08A5" w:rsidRPr="00D93C9C" w:rsidRDefault="009B08A5" w:rsidP="009B08A5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ลงชื่อ</w:t>
      </w:r>
    </w:p>
    <w:p w14:paraId="1B360697" w14:textId="77777777" w:rsidR="009B08A5" w:rsidRPr="00D93C9C" w:rsidRDefault="009B08A5" w:rsidP="009B08A5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D93C9C">
        <w:rPr>
          <w:rFonts w:ascii="TH SarabunPSK" w:hAnsi="TH SarabunPSK" w:cs="TH SarabunPSK"/>
          <w:sz w:val="32"/>
          <w:szCs w:val="32"/>
          <w:cs/>
        </w:rPr>
        <w:t xml:space="preserve"> 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D93C9C">
        <w:rPr>
          <w:rFonts w:ascii="TH SarabunPSK" w:hAnsi="TH SarabunPSK" w:cs="TH SarabunPSK"/>
          <w:sz w:val="32"/>
          <w:szCs w:val="32"/>
          <w:cs/>
        </w:rPr>
        <w:t>( นาย</w:t>
      </w:r>
      <w:r w:rsidR="00A94919"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A94919"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D93C9C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02A7973E" w14:textId="77777777" w:rsidR="00A47490" w:rsidRDefault="001D6E30" w:rsidP="009B08A5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="009B08A5"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="009B08A5" w:rsidRPr="00D93C9C">
        <w:rPr>
          <w:rFonts w:ascii="TH SarabunPSK" w:hAnsi="TH SarabunPSK" w:cs="TH SarabunPSK"/>
          <w:sz w:val="32"/>
          <w:szCs w:val="32"/>
          <w:cs/>
        </w:rPr>
        <w:t>ผู้อำนวยการโรงเรียนสตรีศึกษา</w:t>
      </w:r>
    </w:p>
    <w:p w14:paraId="7261C477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914240" behindDoc="1" locked="0" layoutInCell="1" allowOverlap="1" wp14:anchorId="7877F052" wp14:editId="2C4B7FFD">
                <wp:simplePos x="0" y="0"/>
                <wp:positionH relativeFrom="column">
                  <wp:posOffset>1834515</wp:posOffset>
                </wp:positionH>
                <wp:positionV relativeFrom="paragraph">
                  <wp:posOffset>-36830</wp:posOffset>
                </wp:positionV>
                <wp:extent cx="2321781" cy="381662"/>
                <wp:effectExtent l="0" t="0" r="21590" b="18415"/>
                <wp:wrapNone/>
                <wp:docPr id="310" name="Flowchart: Alternate Proces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1781" cy="381662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C442B7" id="Flowchart: Alternate Process 14" o:spid="_x0000_s1026" type="#_x0000_t176" style="position:absolute;margin-left:144.45pt;margin-top:-2.9pt;width:182.8pt;height:30.05pt;z-index:-25140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" fillcolor="window" strokecolor="windowText" strokeweight="1.5pt"/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แผนการจัดการเรียนรู้ที่ </w:t>
      </w:r>
      <w:r>
        <w:rPr>
          <w:rFonts w:ascii="TH SarabunPSK" w:eastAsia="Calibri" w:hAnsi="TH SarabunPSK" w:cs="TH SarabunPSK"/>
          <w:b/>
          <w:bCs/>
          <w:noProof/>
          <w:sz w:val="44"/>
          <w:szCs w:val="44"/>
        </w:rPr>
        <w:t>7</w:t>
      </w:r>
      <w:r w:rsidRPr="004449B4"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color w:val="0F243E"/>
          <w:sz w:val="40"/>
          <w:szCs w:val="40"/>
          <w:cs/>
        </w:rPr>
        <w:br/>
      </w: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>ประพจน์</w:t>
      </w:r>
    </w:p>
    <w:p w14:paraId="2BBB0A1C" w14:textId="77777777" w:rsidR="00B30ED4" w:rsidRPr="004449B4" w:rsidRDefault="00B30ED4" w:rsidP="00B30ED4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6779CCAC" wp14:editId="46ADD26D">
                <wp:simplePos x="0" y="0"/>
                <wp:positionH relativeFrom="margin">
                  <wp:align>left</wp:align>
                </wp:positionH>
                <wp:positionV relativeFrom="paragraph">
                  <wp:posOffset>100331</wp:posOffset>
                </wp:positionV>
                <wp:extent cx="4953000" cy="45719"/>
                <wp:effectExtent l="0" t="0" r="19050" b="12065"/>
                <wp:wrapNone/>
                <wp:docPr id="311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53000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ED4BE31" id="Rectangle 232" o:spid="_x0000_s1026" style="position:absolute;margin-left:0;margin-top:7.9pt;width:390pt;height:3.6pt;z-index:251915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" fillcolor="#7f7f7f" strokecolor="#7f7f7f">
                <w10:wrap anchorx="margin"/>
              </v:rect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  <w:t xml:space="preserve">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  <w:t xml:space="preserve"> เวลา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1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417FAEE9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5A65F935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>2</w:t>
      </w:r>
      <w:r w:rsidRPr="004449B4">
        <w:rPr>
          <w:rFonts w:ascii="TH SarabunPSK" w:hAnsi="TH SarabunPSK" w:cs="TH SarabunPSK"/>
          <w:sz w:val="32"/>
          <w:szCs w:val="32"/>
          <w:cs/>
        </w:rPr>
        <w:t>. เข้าใจและใช้ความรู้เกี่ยวกับตรรกศาสตร์เบื้องต้นในการสื่อสาร สื่อความหมาย และอ้างเหตุผล</w:t>
      </w:r>
    </w:p>
    <w:p w14:paraId="15165AEC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5AABC18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51FEAC93" w14:textId="77777777" w:rsidR="00B30ED4" w:rsidRPr="004449B4" w:rsidRDefault="00B30ED4" w:rsidP="00B30ED4">
      <w:pPr>
        <w:pStyle w:val="12"/>
        <w:tabs>
          <w:tab w:val="clear" w:pos="709"/>
          <w:tab w:val="clear" w:pos="924"/>
          <w:tab w:val="clear" w:pos="1246"/>
          <w:tab w:val="clear" w:pos="1560"/>
          <w:tab w:val="clear" w:pos="2552"/>
        </w:tabs>
        <w:spacing w:line="240" w:lineRule="auto"/>
        <w:ind w:left="567" w:hanging="1134"/>
        <w:rPr>
          <w:rFonts w:ascii="TH SarabunPSK" w:hAnsi="TH SarabunPSK" w:cs="TH SarabunPSK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        </w:t>
      </w:r>
      <w:r w:rsidRPr="004449B4">
        <w:rPr>
          <w:rFonts w:ascii="TH SarabunPSK" w:hAnsi="TH SarabunPSK" w:cs="TH SarabunPSK"/>
          <w:cs/>
        </w:rPr>
        <w:t>1)</w:t>
      </w:r>
      <w:r w:rsidRPr="004449B4">
        <w:rPr>
          <w:rFonts w:ascii="TH SarabunPSK" w:hAnsi="TH SarabunPSK" w:cs="TH SarabunPSK"/>
          <w:cs/>
        </w:rPr>
        <w:tab/>
        <w:t>อธิบายความหมายของประพจน์ได้ (</w:t>
      </w:r>
      <w:r w:rsidRPr="004449B4">
        <w:rPr>
          <w:rFonts w:ascii="TH SarabunPSK" w:hAnsi="TH SarabunPSK" w:cs="TH SarabunPSK"/>
        </w:rPr>
        <w:t>K</w:t>
      </w:r>
      <w:r w:rsidRPr="004449B4">
        <w:rPr>
          <w:rFonts w:ascii="TH SarabunPSK" w:hAnsi="TH SarabunPSK" w:cs="TH SarabunPSK"/>
          <w:cs/>
        </w:rPr>
        <w:t>)</w:t>
      </w:r>
    </w:p>
    <w:p w14:paraId="322F64A9" w14:textId="77777777" w:rsidR="00B30ED4" w:rsidRPr="004449B4" w:rsidRDefault="00B30ED4" w:rsidP="00B30ED4">
      <w:pPr>
        <w:pStyle w:val="12"/>
        <w:tabs>
          <w:tab w:val="clear" w:pos="284"/>
          <w:tab w:val="clear" w:pos="709"/>
          <w:tab w:val="clear" w:pos="924"/>
          <w:tab w:val="clear" w:pos="1246"/>
          <w:tab w:val="clear" w:pos="1560"/>
          <w:tab w:val="clear" w:pos="2552"/>
        </w:tabs>
        <w:spacing w:line="240" w:lineRule="auto"/>
        <w:rPr>
          <w:rFonts w:ascii="TH SarabunPSK" w:hAnsi="TH SarabunPSK" w:cs="TH SarabunPSK"/>
          <w:cs/>
        </w:rPr>
      </w:pPr>
      <w:r w:rsidRPr="004449B4">
        <w:rPr>
          <w:rFonts w:ascii="TH SarabunPSK" w:hAnsi="TH SarabunPSK" w:cs="TH SarabunPSK"/>
          <w:cs/>
        </w:rPr>
        <w:t xml:space="preserve">    </w:t>
      </w:r>
      <w:r w:rsidRPr="004449B4">
        <w:rPr>
          <w:rFonts w:ascii="TH SarabunPSK" w:hAnsi="TH SarabunPSK" w:cs="TH SarabunPSK"/>
        </w:rPr>
        <w:t>2</w:t>
      </w:r>
      <w:r w:rsidRPr="004449B4">
        <w:rPr>
          <w:rFonts w:ascii="TH SarabunPSK" w:hAnsi="TH SarabunPSK" w:cs="TH SarabunPSK"/>
          <w:cs/>
        </w:rPr>
        <w:t>)  จำแนกข้อความที่เป็นประพจน์หรือไม่เป็นประพจน์ได้ (</w:t>
      </w:r>
      <w:r w:rsidRPr="004449B4">
        <w:rPr>
          <w:rFonts w:ascii="TH SarabunPSK" w:hAnsi="TH SarabunPSK" w:cs="TH SarabunPSK"/>
        </w:rPr>
        <w:t>K</w:t>
      </w:r>
      <w:r w:rsidRPr="004449B4">
        <w:rPr>
          <w:rFonts w:ascii="TH SarabunPSK" w:hAnsi="TH SarabunPSK" w:cs="TH SarabunPSK"/>
          <w:cs/>
        </w:rPr>
        <w:t>)</w:t>
      </w:r>
    </w:p>
    <w:p w14:paraId="5F357864" w14:textId="77777777" w:rsidR="00B30ED4" w:rsidRPr="004449B4" w:rsidRDefault="00B30ED4" w:rsidP="00B30ED4">
      <w:pPr>
        <w:pStyle w:val="12"/>
        <w:tabs>
          <w:tab w:val="clear" w:pos="284"/>
          <w:tab w:val="clear" w:pos="709"/>
          <w:tab w:val="clear" w:pos="2552"/>
          <w:tab w:val="left" w:pos="488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4449B4">
        <w:rPr>
          <w:rFonts w:ascii="TH SarabunPSK" w:hAnsi="TH SarabunPSK" w:cs="TH SarabunPSK"/>
          <w:cs/>
        </w:rPr>
        <w:t xml:space="preserve">    </w:t>
      </w:r>
      <w:r w:rsidRPr="004449B4">
        <w:rPr>
          <w:rFonts w:ascii="TH SarabunPSK" w:hAnsi="TH SarabunPSK" w:cs="TH SarabunPSK"/>
        </w:rPr>
        <w:t>3</w:t>
      </w:r>
      <w:r w:rsidRPr="004449B4">
        <w:rPr>
          <w:rFonts w:ascii="TH SarabunPSK" w:hAnsi="TH SarabunPSK" w:cs="TH SarabunPSK"/>
          <w:cs/>
        </w:rPr>
        <w:t>)</w:t>
      </w:r>
      <w:r w:rsidRPr="004449B4">
        <w:rPr>
          <w:rFonts w:ascii="TH SarabunPSK" w:hAnsi="TH SarabunPSK" w:cs="TH SarabunPSK"/>
        </w:rPr>
        <w:tab/>
      </w:r>
      <w:r w:rsidRPr="004449B4">
        <w:rPr>
          <w:rFonts w:ascii="TH SarabunPSK" w:hAnsi="TH SarabunPSK" w:cs="TH SarabunPSK"/>
          <w:cs/>
        </w:rPr>
        <w:t xml:space="preserve">  เขียนประโยคหรือข้อความที่เป็นประพจน์ได้ </w:t>
      </w:r>
      <w:r w:rsidRPr="004449B4">
        <w:rPr>
          <w:rFonts w:ascii="TH SarabunPSK" w:hAnsi="TH SarabunPSK" w:cs="TH SarabunPSK"/>
        </w:rPr>
        <w:t>(P)</w:t>
      </w:r>
    </w:p>
    <w:p w14:paraId="21587BBB" w14:textId="77777777" w:rsidR="00B30ED4" w:rsidRPr="004449B4" w:rsidRDefault="00B30ED4" w:rsidP="00B30ED4">
      <w:pPr>
        <w:pStyle w:val="12"/>
        <w:tabs>
          <w:tab w:val="clear" w:pos="284"/>
          <w:tab w:val="clear" w:pos="709"/>
          <w:tab w:val="clear" w:pos="2552"/>
          <w:tab w:val="left" w:pos="488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4449B4">
        <w:rPr>
          <w:rFonts w:ascii="TH SarabunPSK" w:hAnsi="TH SarabunPSK" w:cs="TH SarabunPSK"/>
        </w:rPr>
        <w:t xml:space="preserve">    4)  </w:t>
      </w:r>
      <w:r w:rsidRPr="004449B4">
        <w:rPr>
          <w:rFonts w:ascii="TH SarabunPSK" w:hAnsi="TH SarabunPSK" w:cs="TH SarabunPSK"/>
          <w:cs/>
        </w:rPr>
        <w:t>รับผิดชอบต่อหน้าที่ที่ได้รับมอบหมาย (</w:t>
      </w:r>
      <w:r w:rsidRPr="004449B4">
        <w:rPr>
          <w:rFonts w:ascii="TH SarabunPSK" w:hAnsi="TH SarabunPSK" w:cs="TH SarabunPSK"/>
        </w:rPr>
        <w:t>A</w:t>
      </w:r>
      <w:r w:rsidRPr="004449B4">
        <w:rPr>
          <w:rFonts w:ascii="TH SarabunPSK" w:hAnsi="TH SarabunPSK" w:cs="TH SarabunPSK"/>
          <w:cs/>
        </w:rPr>
        <w:t>)</w:t>
      </w:r>
    </w:p>
    <w:p w14:paraId="5A8F81E2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2"/>
          <w:szCs w:val="2"/>
        </w:rPr>
      </w:pPr>
    </w:p>
    <w:p w14:paraId="4E76A9D8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95EAF24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214" w:type="dxa"/>
        <w:tblInd w:w="279" w:type="dxa"/>
        <w:tblLook w:val="04A0" w:firstRow="1" w:lastRow="0" w:firstColumn="1" w:lastColumn="0" w:noHBand="0" w:noVBand="1"/>
      </w:tblPr>
      <w:tblGrid>
        <w:gridCol w:w="4252"/>
        <w:gridCol w:w="4962"/>
      </w:tblGrid>
      <w:tr w:rsidR="00B30ED4" w:rsidRPr="004449B4" w14:paraId="4CFB9667" w14:textId="77777777" w:rsidTr="00611D3C">
        <w:trPr>
          <w:trHeight w:val="448"/>
        </w:trPr>
        <w:tc>
          <w:tcPr>
            <w:tcW w:w="4252" w:type="dxa"/>
            <w:shd w:val="clear" w:color="auto" w:fill="auto"/>
          </w:tcPr>
          <w:p w14:paraId="0071D299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bookmarkStart w:id="8" w:name="_Hlk509586067"/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962" w:type="dxa"/>
            <w:shd w:val="clear" w:color="auto" w:fill="auto"/>
          </w:tcPr>
          <w:p w14:paraId="29A8D4E1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B30ED4" w:rsidRPr="004449B4" w14:paraId="607027DF" w14:textId="77777777" w:rsidTr="00611D3C">
        <w:trPr>
          <w:trHeight w:val="448"/>
        </w:trPr>
        <w:tc>
          <w:tcPr>
            <w:tcW w:w="4252" w:type="dxa"/>
            <w:tcBorders>
              <w:bottom w:val="single" w:sz="4" w:space="0" w:color="auto"/>
            </w:tcBorders>
            <w:shd w:val="clear" w:color="auto" w:fill="auto"/>
          </w:tcPr>
          <w:p w14:paraId="6AC5CA84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hAnsi="TH SarabunPSK" w:cs="TH SarabunPSK"/>
                <w:sz w:val="24"/>
                <w:szCs w:val="32"/>
                <w:cs/>
              </w:rPr>
              <w:t>ประพจน์และตัวเชื่อม</w:t>
            </w:r>
          </w:p>
        </w:tc>
        <w:tc>
          <w:tcPr>
            <w:tcW w:w="4962" w:type="dxa"/>
            <w:tcBorders>
              <w:bottom w:val="single" w:sz="4" w:space="0" w:color="auto"/>
            </w:tcBorders>
            <w:shd w:val="clear" w:color="auto" w:fill="auto"/>
          </w:tcPr>
          <w:p w14:paraId="40F70B0F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  <w:bookmarkEnd w:id="8"/>
    </w:tbl>
    <w:p w14:paraId="49B685A8" w14:textId="77777777" w:rsidR="00B30ED4" w:rsidRPr="004449B4" w:rsidRDefault="00B30ED4" w:rsidP="00B30ED4">
      <w:pPr>
        <w:tabs>
          <w:tab w:val="left" w:pos="284"/>
          <w:tab w:val="left" w:pos="709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14"/>
          <w:szCs w:val="14"/>
        </w:rPr>
      </w:pPr>
    </w:p>
    <w:p w14:paraId="7A324A3B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656AF38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/ความคิดรวบยอด</w:t>
      </w:r>
    </w:p>
    <w:p w14:paraId="768CE5DC" w14:textId="77777777" w:rsidR="00B30ED4" w:rsidRPr="004449B4" w:rsidRDefault="00B30ED4" w:rsidP="00B30ED4">
      <w:pPr>
        <w:tabs>
          <w:tab w:val="left" w:pos="284"/>
        </w:tabs>
        <w:spacing w:after="0" w:line="240" w:lineRule="auto"/>
        <w:ind w:left="284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ารพิจารณาประโยคหรือข้อความใดข้อความหนึ่งว่าเป็นประพจน์หรือไม่ จะต้องพิจารณาจากการหาค่าความจริงว่าเป็นจริงหรือเท็จอย่างใดอย่างหนึ่ง โดยที่ประโยคหรือข้อความนั้นอยู่ในรูปบอกเล่าหรือปฏิเสธ </w:t>
      </w:r>
    </w:p>
    <w:p w14:paraId="165B262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10"/>
          <w:szCs w:val="10"/>
        </w:rPr>
      </w:pPr>
    </w:p>
    <w:p w14:paraId="41D2878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4A6CB3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0" w:type="auto"/>
        <w:tblInd w:w="279" w:type="dxa"/>
        <w:tblLook w:val="04A0" w:firstRow="1" w:lastRow="0" w:firstColumn="1" w:lastColumn="0" w:noHBand="0" w:noVBand="1"/>
      </w:tblPr>
      <w:tblGrid>
        <w:gridCol w:w="4794"/>
        <w:gridCol w:w="4441"/>
      </w:tblGrid>
      <w:tr w:rsidR="00B30ED4" w:rsidRPr="004449B4" w14:paraId="4C5AEABE" w14:textId="77777777" w:rsidTr="00611D3C">
        <w:tc>
          <w:tcPr>
            <w:tcW w:w="4794" w:type="dxa"/>
            <w:shd w:val="clear" w:color="auto" w:fill="auto"/>
            <w:vAlign w:val="center"/>
          </w:tcPr>
          <w:p w14:paraId="4DCFEB01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bookmarkStart w:id="9" w:name="_Hlk509586221"/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441" w:type="dxa"/>
            <w:shd w:val="clear" w:color="auto" w:fill="auto"/>
            <w:vAlign w:val="center"/>
          </w:tcPr>
          <w:p w14:paraId="3C776B44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B30ED4" w:rsidRPr="004449B4" w14:paraId="59BB4D8F" w14:textId="77777777" w:rsidTr="00611D3C">
        <w:tc>
          <w:tcPr>
            <w:tcW w:w="4794" w:type="dxa"/>
            <w:shd w:val="clear" w:color="auto" w:fill="auto"/>
          </w:tcPr>
          <w:p w14:paraId="56EC4919" w14:textId="77777777" w:rsidR="00B30ED4" w:rsidRPr="004449B4" w:rsidRDefault="00B30ED4" w:rsidP="00611D3C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41BD2843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4449B4">
              <w:rPr>
                <w:rFonts w:ascii="TH SarabunPSK" w:hAnsi="TH SarabunPSK" w:cs="TH SarabunPSK"/>
              </w:rPr>
              <w:t xml:space="preserve">     1</w:t>
            </w:r>
            <w:r w:rsidRPr="004449B4">
              <w:rPr>
                <w:rFonts w:ascii="TH SarabunPSK" w:hAnsi="TH SarabunPSK" w:cs="TH SarabunPSK"/>
                <w:cs/>
              </w:rPr>
              <w:t>)  ทักษะการจำแนก</w:t>
            </w:r>
          </w:p>
          <w:p w14:paraId="10BE6690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4449B4">
              <w:rPr>
                <w:rFonts w:ascii="TH SarabunPSK" w:hAnsi="TH SarabunPSK" w:cs="TH SarabunPSK"/>
                <w:cs/>
              </w:rPr>
              <w:t xml:space="preserve">     </w:t>
            </w:r>
            <w:r w:rsidRPr="004449B4">
              <w:rPr>
                <w:rFonts w:ascii="TH SarabunPSK" w:hAnsi="TH SarabunPSK" w:cs="TH SarabunPSK"/>
              </w:rPr>
              <w:t>2</w:t>
            </w:r>
            <w:r w:rsidRPr="004449B4">
              <w:rPr>
                <w:rFonts w:ascii="TH SarabunPSK" w:hAnsi="TH SarabunPSK" w:cs="TH SarabunPSK"/>
                <w:cs/>
              </w:rPr>
              <w:t>)  ทักษะการเชื่อมโยง</w:t>
            </w:r>
          </w:p>
          <w:p w14:paraId="73715C14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4449B4">
              <w:rPr>
                <w:rFonts w:ascii="TH SarabunPSK" w:hAnsi="TH SarabunPSK" w:cs="TH SarabunPSK"/>
                <w:cs/>
              </w:rPr>
              <w:t xml:space="preserve">     </w:t>
            </w:r>
            <w:r w:rsidRPr="004449B4">
              <w:rPr>
                <w:rFonts w:ascii="TH SarabunPSK" w:hAnsi="TH SarabunPSK" w:cs="TH SarabunPSK"/>
              </w:rPr>
              <w:t xml:space="preserve">3)  </w:t>
            </w:r>
            <w:r w:rsidRPr="004449B4">
              <w:rPr>
                <w:rFonts w:ascii="TH SarabunPSK" w:hAnsi="TH SarabunPSK" w:cs="TH SarabunPSK"/>
                <w:cs/>
              </w:rPr>
              <w:t>ทักษะการให้เหตุผล</w:t>
            </w:r>
          </w:p>
          <w:p w14:paraId="5EE66D31" w14:textId="77777777" w:rsidR="00B30ED4" w:rsidRPr="004449B4" w:rsidRDefault="00B30ED4" w:rsidP="00611D3C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>3</w:t>
            </w: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.  ความสามารถในการแก้ปัญหา</w:t>
            </w:r>
          </w:p>
        </w:tc>
        <w:tc>
          <w:tcPr>
            <w:tcW w:w="4441" w:type="dxa"/>
            <w:shd w:val="clear" w:color="auto" w:fill="auto"/>
          </w:tcPr>
          <w:p w14:paraId="48F7C971" w14:textId="77777777" w:rsidR="00B30ED4" w:rsidRPr="004449B4" w:rsidRDefault="00B30ED4" w:rsidP="00611D3C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64F7C951" w14:textId="77777777" w:rsidR="00B30ED4" w:rsidRPr="004449B4" w:rsidRDefault="00B30ED4" w:rsidP="00611D3C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10F31D64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  <w:bookmarkEnd w:id="9"/>
    </w:tbl>
    <w:p w14:paraId="019B44B0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14"/>
          <w:szCs w:val="14"/>
        </w:rPr>
      </w:pPr>
    </w:p>
    <w:p w14:paraId="3CA6D055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6930FCA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2D1A58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FC9050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DD2286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265730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58FAAB6F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8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4449B4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แนวคิด/รูปแบบการสอน/วิธีการสอน/เทคนิค : 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t>แบบอุปนัย (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Induction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t>)</w:t>
      </w:r>
    </w:p>
    <w:p w14:paraId="238F9DA3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  <w:cs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  <w:t xml:space="preserve">นักเรียนทำแบบทดสอบก่อนเรียน หน่วยการเรียนรู้ที่ </w:t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 xml:space="preserve">2 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>ตรรกศาสตร์</w:t>
      </w:r>
    </w:p>
    <w:p w14:paraId="579F47A9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918336" behindDoc="0" locked="0" layoutInCell="1" allowOverlap="1" wp14:anchorId="156E87AD" wp14:editId="4C57B6C9">
                <wp:simplePos x="0" y="0"/>
                <wp:positionH relativeFrom="column">
                  <wp:posOffset>5715</wp:posOffset>
                </wp:positionH>
                <wp:positionV relativeFrom="paragraph">
                  <wp:posOffset>179969</wp:posOffset>
                </wp:positionV>
                <wp:extent cx="1140843" cy="371200"/>
                <wp:effectExtent l="0" t="0" r="0" b="0"/>
                <wp:wrapNone/>
                <wp:docPr id="312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0843" cy="371200"/>
                          <a:chOff x="0" y="0"/>
                          <a:chExt cx="1140843" cy="371200"/>
                        </a:xfrm>
                      </wpg:grpSpPr>
                      <wps:wsp>
                        <wps:cNvPr id="313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Text Box 314"/>
                        <wps:cNvSpPr txBox="1"/>
                        <wps:spPr>
                          <a:xfrm>
                            <a:off x="121668" y="9250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18D10EE" w14:textId="77777777" w:rsidR="00B30ED4" w:rsidRPr="004449B4" w:rsidRDefault="00B30ED4" w:rsidP="00B30ED4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4449B4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D2C627F" id="_x0000_s1155" style="position:absolute;margin-left:.45pt;margin-top:14.15pt;width:89.85pt;height:29.25pt;z-index:251918336;mso-width-relative:margin;mso-height-relative:margin" coordsize="11408,3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">
                <v:rect id="Rectangle 474" o:spid="_x0000_s1156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661MMA&#10;AADcAAAADwAAAGRycy9kb3ducmV2LnhtbESPQWsCMRSE74L/IbxCb5pVschqlFUq9CRUhdbbY/Oa&#10;LG5elk3qrv/eCIUeh5n5hllteleLG7Wh8qxgMs5AEJdeV2wUnE/70QJEiMgaa8+k4E4BNuvhYIW5&#10;9h1/0u0YjUgQDjkqsDE2uZShtOQwjH1DnLwf3zqMSbZG6ha7BHe1nGbZm3RYcVqw2NDOUnk9/joF&#10;783lUMxNkMVXtN9Xv+329mCUen3piyWISH38D/+1P7SC2WQGzzPpCM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j661MMAAADcAAAADwAAAAAAAAAAAAAAAACYAgAAZHJzL2Rv&#10;d25yZXYueG1sUEsFBgAAAAAEAAQA9QAAAIgDAAAAAA==&#10;" filled="f"/>
                <v:shape id="Text Box 314" o:spid="_x0000_s1157" type="#_x0000_t202" style="position:absolute;left:1216;top:92;width:10192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L0PM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FXbwD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rL0PMYAAADcAAAADwAAAAAAAAAAAAAAAACYAgAAZHJz&#10;L2Rvd25yZXYueG1sUEsFBgAAAAAEAAQA9QAAAIsDAAAAAA==&#10;" filled="f" stroked="f" strokeweight=".5pt">
                  <v:textbox>
                    <w:txbxContent>
                      <w:p w:rsidR="00B30ED4" w:rsidRPr="004449B4" w:rsidRDefault="00B30ED4" w:rsidP="00B30ED4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4449B4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48D093F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              </w:t>
      </w:r>
    </w:p>
    <w:p w14:paraId="01A86A1E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rPr>
          <w:rFonts w:ascii="TH SarabunPSK" w:hAnsi="TH SarabunPSK" w:cs="TH SarabunPSK"/>
          <w:sz w:val="28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  </w:t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>1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>.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ครูแจ้งผลการเรียนรู้ให้นักเรียนทราบ</w:t>
      </w:r>
      <w:r w:rsidRPr="004449B4">
        <w:rPr>
          <w:rFonts w:ascii="TH SarabunPSK" w:eastAsia="Calibri" w:hAnsi="TH SarabunPSK" w:cs="TH SarabunPSK"/>
          <w:noProof/>
          <w:sz w:val="36"/>
          <w:szCs w:val="36"/>
          <w:cs/>
        </w:rPr>
        <w:tab/>
      </w:r>
    </w:p>
    <w:p w14:paraId="34FBA52A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>2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ครูกระตุ้นความสนใจของนักเรียน โดยให้นักเรียนดูภาพหน้าหน่วย จากหนังสือเรียนหน้า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44  </w:t>
      </w:r>
      <w:r w:rsidRPr="004449B4">
        <w:rPr>
          <w:rFonts w:ascii="TH SarabunPSK" w:hAnsi="TH SarabunPSK" w:cs="TH SarabunPSK"/>
          <w:sz w:val="32"/>
          <w:szCs w:val="32"/>
          <w:cs/>
        </w:rPr>
        <w:t>แล้วให้</w:t>
      </w:r>
      <w:proofErr w:type="gramEnd"/>
    </w:p>
    <w:p w14:paraId="34FC12CD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>นักเรียนร่วมกันแสดงความคิดเห็น</w:t>
      </w:r>
    </w:p>
    <w:p w14:paraId="456A1FF2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หมายเหตุ* ครูและนักเรียนร่วมกันเฉลยคำถาม </w:t>
      </w:r>
      <w:r w:rsidRPr="004449B4">
        <w:rPr>
          <w:rFonts w:ascii="TH SarabunPSK" w:hAnsi="TH SarabunPSK" w:cs="TH SarabunPSK"/>
          <w:sz w:val="32"/>
          <w:szCs w:val="32"/>
        </w:rPr>
        <w:t xml:space="preserve">BIG QUESTION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หลังเรียนหน่วยการเรียนรู้ที่ </w:t>
      </w:r>
      <w:r w:rsidRPr="004449B4">
        <w:rPr>
          <w:rFonts w:ascii="TH SarabunPSK" w:hAnsi="TH SarabunPSK" w:cs="TH SarabunPSK"/>
          <w:sz w:val="32"/>
          <w:szCs w:val="32"/>
        </w:rPr>
        <w:t>2</w:t>
      </w:r>
    </w:p>
    <w:p w14:paraId="13586477" w14:textId="77777777" w:rsidR="00B30ED4" w:rsidRPr="004449B4" w:rsidRDefault="00B30ED4" w:rsidP="00B30ED4">
      <w:pPr>
        <w:tabs>
          <w:tab w:val="left" w:pos="142"/>
          <w:tab w:val="left" w:pos="567"/>
          <w:tab w:val="left" w:pos="851"/>
        </w:tabs>
        <w:spacing w:after="0" w:line="240" w:lineRule="auto"/>
        <w:ind w:left="142" w:hanging="142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bookmarkStart w:id="10" w:name="_Hlk505937743"/>
      <w:r w:rsidRPr="004449B4">
        <w:rPr>
          <w:rFonts w:ascii="TH SarabunPSK" w:hAnsi="TH SarabunPSK" w:cs="TH SarabunPSK"/>
          <w:sz w:val="32"/>
          <w:szCs w:val="32"/>
        </w:rPr>
        <w:t>3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ครูและนักเรียน</w:t>
      </w:r>
      <w:bookmarkEnd w:id="10"/>
      <w:r w:rsidRPr="004449B4">
        <w:rPr>
          <w:rFonts w:ascii="TH SarabunPSK" w:hAnsi="TH SarabunPSK" w:cs="TH SarabunPSK"/>
          <w:sz w:val="32"/>
          <w:szCs w:val="32"/>
          <w:cs/>
        </w:rPr>
        <w:t>ร่วมกันสนทนาจากหน้าควรรู้ก่อนเรียน เกี่ยวกับทฤษฎีบทของความเท่ากันทุกประการ</w:t>
      </w:r>
    </w:p>
    <w:p w14:paraId="4112E76C" w14:textId="77777777" w:rsidR="00B30ED4" w:rsidRPr="004449B4" w:rsidRDefault="00B30ED4" w:rsidP="00B30ED4">
      <w:pPr>
        <w:tabs>
          <w:tab w:val="left" w:pos="142"/>
          <w:tab w:val="left" w:pos="567"/>
          <w:tab w:val="left" w:pos="851"/>
        </w:tabs>
        <w:spacing w:after="0" w:line="240" w:lineRule="auto"/>
        <w:ind w:left="142" w:hanging="142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 เพื่อเชื่อมโยงไปสู่การพิสูจน์ในเรื่องตรรกศาสตร์</w:t>
      </w:r>
    </w:p>
    <w:p w14:paraId="0D44EAF0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5C0C2D09" wp14:editId="5A28A150">
                <wp:simplePos x="0" y="0"/>
                <wp:positionH relativeFrom="column">
                  <wp:posOffset>104140</wp:posOffset>
                </wp:positionH>
                <wp:positionV relativeFrom="paragraph">
                  <wp:posOffset>80645</wp:posOffset>
                </wp:positionV>
                <wp:extent cx="1019175" cy="361950"/>
                <wp:effectExtent l="0" t="0" r="0" b="0"/>
                <wp:wrapNone/>
                <wp:docPr id="315" name="Text Box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37C4BE" w14:textId="77777777" w:rsidR="00B30ED4" w:rsidRPr="004449B4" w:rsidRDefault="00B30ED4" w:rsidP="00B30ED4">
                            <w:pPr>
                              <w:tabs>
                                <w:tab w:val="left" w:pos="284"/>
                              </w:tabs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4449B4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73E2715" id="Text Box 315" o:spid="_x0000_s1158" type="#_x0000_t202" style="position:absolute;margin-left:8.2pt;margin-top:6.35pt;width:80.25pt;height:28.5pt;z-index:251913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" filled="f" stroked="f" strokeweight=".5pt">
                <v:textbox>
                  <w:txbxContent>
                    <w:p w:rsidR="00B30ED4" w:rsidRPr="004449B4" w:rsidRDefault="00B30ED4" w:rsidP="00B30ED4">
                      <w:pPr>
                        <w:tabs>
                          <w:tab w:val="left" w:pos="284"/>
                        </w:tabs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4449B4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916288" behindDoc="1" locked="0" layoutInCell="1" allowOverlap="1" wp14:anchorId="63C15B3E" wp14:editId="0BD649EB">
                <wp:simplePos x="0" y="0"/>
                <wp:positionH relativeFrom="column">
                  <wp:posOffset>7336</wp:posOffset>
                </wp:positionH>
                <wp:positionV relativeFrom="paragraph">
                  <wp:posOffset>85090</wp:posOffset>
                </wp:positionV>
                <wp:extent cx="838200" cy="342900"/>
                <wp:effectExtent l="0" t="0" r="19050" b="19050"/>
                <wp:wrapNone/>
                <wp:docPr id="316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C2D217" id="Rectangle 474" o:spid="_x0000_s1026" style="position:absolute;margin-left:.6pt;margin-top:6.7pt;width:66pt;height:27pt;z-index:-25140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" filled="f"/>
            </w:pict>
          </mc:Fallback>
        </mc:AlternateContent>
      </w:r>
    </w:p>
    <w:p w14:paraId="27F59E5B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                      </w:t>
      </w:r>
    </w:p>
    <w:p w14:paraId="14C8C022" w14:textId="77777777" w:rsidR="00B30ED4" w:rsidRPr="004449B4" w:rsidRDefault="00B30ED4" w:rsidP="00B30ED4">
      <w:pPr>
        <w:tabs>
          <w:tab w:val="left" w:pos="142"/>
          <w:tab w:val="left" w:pos="567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ab/>
        <w:t>1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อธิบายประโยคหรือข้อความในตารางจากหนังสือเรียนหน้า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>46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โดยครูตั้งคำถาม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ดังนี้</w:t>
      </w:r>
    </w:p>
    <w:p w14:paraId="747F9F3B" w14:textId="77777777" w:rsidR="00B30ED4" w:rsidRPr="004449B4" w:rsidRDefault="00B30ED4" w:rsidP="004A13F1">
      <w:pPr>
        <w:pStyle w:val="a8"/>
        <w:numPr>
          <w:ilvl w:val="0"/>
          <w:numId w:val="36"/>
        </w:numPr>
        <w:tabs>
          <w:tab w:val="left" w:pos="426"/>
        </w:tabs>
        <w:spacing w:after="0" w:line="240" w:lineRule="auto"/>
        <w:ind w:left="1134" w:right="-180" w:hanging="239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ประโยคหรือข้อความทั้ง </w:t>
      </w:r>
      <w:r w:rsidRPr="004449B4">
        <w:rPr>
          <w:rFonts w:ascii="TH SarabunPSK" w:hAnsi="TH SarabunPSK" w:cs="TH SarabunPSK"/>
          <w:sz w:val="32"/>
          <w:szCs w:val="32"/>
        </w:rPr>
        <w:t xml:space="preserve">8 </w:t>
      </w:r>
      <w:r w:rsidRPr="004449B4">
        <w:rPr>
          <w:rFonts w:ascii="TH SarabunPSK" w:hAnsi="TH SarabunPSK" w:cs="TH SarabunPSK"/>
          <w:sz w:val="32"/>
          <w:szCs w:val="32"/>
          <w:cs/>
        </w:rPr>
        <w:t>ข้อ นักเรียนคิดว่าประโยคหรือข้อความที่สามารถหาค่าความจริงได้ว่าเป็นจริงหรือเป็นเท็จนั้นมีลักษณะของรูปประโยคหรือข้อความเป็นแบบใด</w:t>
      </w:r>
    </w:p>
    <w:p w14:paraId="5F0C9431" w14:textId="77777777" w:rsidR="00B30ED4" w:rsidRPr="004449B4" w:rsidRDefault="00B30ED4" w:rsidP="00B30ED4">
      <w:pPr>
        <w:tabs>
          <w:tab w:val="left" w:pos="142"/>
          <w:tab w:val="left" w:pos="1134"/>
        </w:tabs>
        <w:spacing w:after="0" w:line="240" w:lineRule="auto"/>
        <w:ind w:right="-18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  ประโยคที่อยู่ในรูปบอกเล่าหรือปฏิเสธ)</w:t>
      </w:r>
    </w:p>
    <w:p w14:paraId="009DFC16" w14:textId="77777777" w:rsidR="00B30ED4" w:rsidRPr="004449B4" w:rsidRDefault="00B30ED4" w:rsidP="004A13F1">
      <w:pPr>
        <w:pStyle w:val="a8"/>
        <w:numPr>
          <w:ilvl w:val="0"/>
          <w:numId w:val="36"/>
        </w:numPr>
        <w:tabs>
          <w:tab w:val="left" w:pos="426"/>
        </w:tabs>
        <w:spacing w:after="0" w:line="240" w:lineRule="auto"/>
        <w:ind w:left="1134" w:right="-180" w:hanging="239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ประโยคหรือข้อความทั้ง </w:t>
      </w:r>
      <w:r w:rsidRPr="004449B4">
        <w:rPr>
          <w:rFonts w:ascii="TH SarabunPSK" w:hAnsi="TH SarabunPSK" w:cs="TH SarabunPSK"/>
          <w:sz w:val="32"/>
          <w:szCs w:val="32"/>
        </w:rPr>
        <w:t xml:space="preserve">8 </w:t>
      </w:r>
      <w:r w:rsidRPr="004449B4">
        <w:rPr>
          <w:rFonts w:ascii="TH SarabunPSK" w:hAnsi="TH SarabunPSK" w:cs="TH SarabunPSK"/>
          <w:sz w:val="32"/>
          <w:szCs w:val="32"/>
          <w:cs/>
        </w:rPr>
        <w:t>ข้อ นักเรียนคิดว่าประโยคหรือข้อความที่ไม่สามารถหาค่าความจริงได้ว่าเป็นจริงหรือเป็นเท็จนั้นมีลักษณะของรูปประโยคหรือข้อความเป็นแบบใด</w:t>
      </w:r>
    </w:p>
    <w:p w14:paraId="47DC9B21" w14:textId="77777777" w:rsidR="00B30ED4" w:rsidRPr="004449B4" w:rsidRDefault="00B30ED4" w:rsidP="00B30ED4">
      <w:pPr>
        <w:tabs>
          <w:tab w:val="left" w:pos="142"/>
          <w:tab w:val="left" w:pos="1134"/>
        </w:tabs>
        <w:spacing w:after="0" w:line="240" w:lineRule="auto"/>
        <w:ind w:right="-18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  <w:t>(แนวตอบ  ประโยคที่อยู่ในรูปปฏิเสธ คำถาม คำอุทาน คำสั่ง หรือประโยคแสดงความปรารถนา)</w:t>
      </w:r>
    </w:p>
    <w:p w14:paraId="7538113C" w14:textId="77777777" w:rsidR="00B30ED4" w:rsidRPr="004449B4" w:rsidRDefault="00B30ED4" w:rsidP="004A13F1">
      <w:pPr>
        <w:pStyle w:val="a8"/>
        <w:numPr>
          <w:ilvl w:val="0"/>
          <w:numId w:val="36"/>
        </w:numPr>
        <w:tabs>
          <w:tab w:val="left" w:pos="142"/>
        </w:tabs>
        <w:spacing w:after="0" w:line="240" w:lineRule="auto"/>
        <w:ind w:left="1134" w:right="-180" w:hanging="239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ยกตัวอย่างประโยคจากข้อ </w:t>
      </w:r>
      <w:r w:rsidRPr="004449B4">
        <w:rPr>
          <w:rFonts w:ascii="TH SarabunPSK" w:hAnsi="TH SarabunPSK" w:cs="TH SarabunPSK"/>
          <w:sz w:val="32"/>
          <w:szCs w:val="32"/>
        </w:rPr>
        <w:t xml:space="preserve">4 </w:t>
      </w:r>
      <w:r w:rsidRPr="004449B4">
        <w:rPr>
          <w:rFonts w:ascii="TH SarabunPSK" w:hAnsi="TH SarabunPSK" w:cs="TH SarabunPSK"/>
          <w:sz w:val="32"/>
          <w:szCs w:val="32"/>
          <w:cs/>
        </w:rPr>
        <w:t>ที่ว่า “เขาไม่ได้มาโรงเรียนสาย” มีลักษณะของรูปประโยคเป็นแบบใด และสามารถหาค่าความจริงได้หรือไม่</w:t>
      </w:r>
    </w:p>
    <w:p w14:paraId="02FA24B6" w14:textId="77777777" w:rsidR="00B30ED4" w:rsidRPr="004449B4" w:rsidRDefault="00B30ED4" w:rsidP="00B30ED4">
      <w:pPr>
        <w:tabs>
          <w:tab w:val="left" w:pos="0"/>
          <w:tab w:val="left" w:pos="567"/>
          <w:tab w:val="left" w:pos="1134"/>
        </w:tabs>
        <w:spacing w:after="0" w:line="240" w:lineRule="auto"/>
        <w:ind w:left="142" w:right="-180" w:hanging="142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   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(แนวตอบ  ประโยคที่อยู่ในรูปปฏิเสธ และไม่สามารถบอกค่าความจริงของประโยคได้)</w:t>
      </w:r>
    </w:p>
    <w:p w14:paraId="515EFB9C" w14:textId="77777777" w:rsidR="00B30ED4" w:rsidRPr="004449B4" w:rsidRDefault="00B30ED4" w:rsidP="00B30ED4">
      <w:pPr>
        <w:tabs>
          <w:tab w:val="left" w:pos="0"/>
          <w:tab w:val="left" w:pos="851"/>
        </w:tabs>
        <w:spacing w:after="0" w:line="240" w:lineRule="auto"/>
        <w:ind w:left="142" w:right="-180" w:hanging="142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  <w:t xml:space="preserve">      </w:t>
      </w:r>
      <w:r w:rsidRPr="004449B4">
        <w:rPr>
          <w:rFonts w:ascii="TH SarabunPSK" w:hAnsi="TH SarabunPSK" w:cs="TH SarabunPSK"/>
          <w:sz w:val="32"/>
          <w:szCs w:val="32"/>
        </w:rPr>
        <w:t>2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ครูสรุปข้อความจากตารางว่า ข้อความหรือประโยคที่อยู่ในรูปบอกเล่าหรือปฏิเสธที่สามารถบอกค่าความจริง</w:t>
      </w:r>
    </w:p>
    <w:p w14:paraId="43E770EE" w14:textId="77777777" w:rsidR="00B30ED4" w:rsidRPr="004449B4" w:rsidRDefault="00B30ED4" w:rsidP="00B30ED4">
      <w:pPr>
        <w:tabs>
          <w:tab w:val="left" w:pos="0"/>
          <w:tab w:val="left" w:pos="567"/>
          <w:tab w:val="left" w:pos="851"/>
          <w:tab w:val="left" w:pos="1134"/>
        </w:tabs>
        <w:spacing w:after="0" w:line="240" w:lineRule="auto"/>
        <w:ind w:left="142" w:right="-180" w:hanging="142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ได้เรียกว่าประพจน์ พร้อมทั้งบอกบทนิยามของประพจน์</w:t>
      </w:r>
    </w:p>
    <w:p w14:paraId="20E44277" w14:textId="77777777" w:rsidR="00B30ED4" w:rsidRPr="004449B4" w:rsidRDefault="00B30ED4" w:rsidP="00B30ED4">
      <w:pPr>
        <w:tabs>
          <w:tab w:val="left" w:pos="0"/>
          <w:tab w:val="left" w:pos="284"/>
          <w:tab w:val="left" w:pos="851"/>
        </w:tabs>
        <w:spacing w:after="0" w:line="240" w:lineRule="auto"/>
        <w:ind w:left="851" w:right="-180" w:hanging="425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3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ครูให้นักเรียนจับคู่ศึกษาตัวอย่าง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และ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จากหนังสือเรียนหน้า </w:t>
      </w:r>
      <w:r w:rsidRPr="004449B4">
        <w:rPr>
          <w:rFonts w:ascii="TH SarabunPSK" w:eastAsia="Calibri" w:hAnsi="TH SarabunPSK" w:cs="TH SarabunPSK"/>
          <w:sz w:val="32"/>
          <w:szCs w:val="32"/>
        </w:rPr>
        <w:t>47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-</w:t>
      </w:r>
      <w:r w:rsidRPr="004449B4">
        <w:rPr>
          <w:rFonts w:ascii="TH SarabunPSK" w:eastAsia="Calibri" w:hAnsi="TH SarabunPSK" w:cs="TH SarabunPSK"/>
          <w:sz w:val="32"/>
          <w:szCs w:val="32"/>
        </w:rPr>
        <w:t>48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แล้วแลกเปลี่ยนความรู้กับคู่ของตนเอง </w:t>
      </w:r>
    </w:p>
    <w:p w14:paraId="6FD68733" w14:textId="77777777" w:rsidR="00B30ED4" w:rsidRPr="004449B4" w:rsidRDefault="00B30ED4" w:rsidP="00B30ED4">
      <w:pPr>
        <w:tabs>
          <w:tab w:val="left" w:pos="0"/>
          <w:tab w:val="left" w:pos="284"/>
          <w:tab w:val="left" w:pos="851"/>
        </w:tabs>
        <w:spacing w:after="0" w:line="240" w:lineRule="auto"/>
        <w:ind w:left="851" w:right="-180" w:hanging="425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 xml:space="preserve">  4.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ครูให้นักเรียนแต่ละคนทำ “ลองทำดู” ในหนังสือเรียนหน้า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47-48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จากนั้นสุ่มนักเรียนออกมานำเสนอคำตอบหน้าชั้นเรียน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โดยครูตรวจสอบความถูกต้อง</w:t>
      </w:r>
    </w:p>
    <w:p w14:paraId="140DA3AB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left="567" w:hanging="142"/>
        <w:rPr>
          <w:rFonts w:ascii="TH SarabunPSK" w:hAnsi="TH SarabunPSK" w:cs="TH SarabunPSK"/>
          <w:color w:val="000000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/>
          <w:sz w:val="32"/>
          <w:szCs w:val="32"/>
        </w:rPr>
        <w:t>5</w:t>
      </w:r>
      <w:r w:rsidRPr="004449B4">
        <w:rPr>
          <w:rFonts w:ascii="TH SarabunPSK" w:hAnsi="TH SarabunPSK" w:cs="TH SarabunPSK"/>
          <w:color w:val="000000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color w:val="000000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รูให้นักเรียนพิจารณาและวิเคราะห์คำถามของ </w:t>
      </w:r>
      <w:r w:rsidRPr="004449B4">
        <w:rPr>
          <w:rFonts w:ascii="TH SarabunPSK" w:hAnsi="TH SarabunPSK" w:cs="TH SarabunPSK"/>
          <w:color w:val="000000"/>
          <w:sz w:val="32"/>
          <w:szCs w:val="32"/>
        </w:rPr>
        <w:t xml:space="preserve">“Thinking Time” </w:t>
      </w:r>
      <w:r w:rsidRPr="004449B4">
        <w:rPr>
          <w:rFonts w:ascii="TH SarabunPSK" w:hAnsi="TH SarabunPSK" w:cs="TH SarabunPSK"/>
          <w:color w:val="000000"/>
          <w:sz w:val="32"/>
          <w:szCs w:val="32"/>
          <w:cs/>
        </w:rPr>
        <w:t>แล้วตอบคำถามต่อไปนี้</w:t>
      </w:r>
    </w:p>
    <w:p w14:paraId="6A4C9F93" w14:textId="77777777" w:rsidR="00B30ED4" w:rsidRPr="004449B4" w:rsidRDefault="00B30ED4" w:rsidP="004A13F1">
      <w:pPr>
        <w:pStyle w:val="a8"/>
        <w:numPr>
          <w:ilvl w:val="0"/>
          <w:numId w:val="36"/>
        </w:numPr>
        <w:spacing w:after="0" w:line="240" w:lineRule="auto"/>
        <w:ind w:left="1134" w:hanging="239"/>
        <w:rPr>
          <w:rFonts w:ascii="TH SarabunPSK" w:hAnsi="TH SarabunPSK" w:cs="TH SarabunPSK"/>
          <w:color w:val="000000"/>
          <w:sz w:val="32"/>
          <w:szCs w:val="32"/>
        </w:rPr>
      </w:pPr>
      <w:r w:rsidRPr="004449B4">
        <w:rPr>
          <w:rFonts w:ascii="TH SarabunPSK" w:hAnsi="TH SarabunPSK" w:cs="TH SarabunPSK"/>
          <w:color w:val="000000"/>
          <w:sz w:val="32"/>
          <w:szCs w:val="32"/>
          <w:cs/>
        </w:rPr>
        <w:t xml:space="preserve">กำหนดให้ </w:t>
      </w:r>
      <w:r w:rsidRPr="004449B4">
        <w:rPr>
          <w:rFonts w:ascii="TH SarabunPSK" w:hAnsi="TH SarabunPSK" w:cs="TH SarabunPSK"/>
          <w:color w:val="000000"/>
          <w:sz w:val="32"/>
          <w:szCs w:val="32"/>
        </w:rPr>
        <w:t xml:space="preserve">x </w:t>
      </w:r>
      <w:r w:rsidRPr="004449B4">
        <w:rPr>
          <w:rFonts w:ascii="TH SarabunPSK" w:hAnsi="TH SarabunPSK" w:cs="TH SarabunPSK"/>
          <w:color w:val="000000"/>
          <w:sz w:val="32"/>
          <w:szCs w:val="32"/>
          <w:cs/>
        </w:rPr>
        <w:t xml:space="preserve">เป็นจำนวนนับ </w:t>
      </w:r>
      <w:r w:rsidRPr="004449B4">
        <w:rPr>
          <w:rFonts w:ascii="TH SarabunPSK" w:hAnsi="TH SarabunPSK" w:cs="TH SarabunPSK"/>
          <w:color w:val="000000"/>
          <w:sz w:val="32"/>
          <w:szCs w:val="32"/>
        </w:rPr>
        <w:t>x</w:t>
      </w:r>
      <w:r w:rsidRPr="004449B4">
        <w:rPr>
          <w:rFonts w:ascii="TH SarabunPSK" w:hAnsi="TH SarabunPSK" w:cs="TH SarabunPSK"/>
          <w:color w:val="000000"/>
          <w:sz w:val="32"/>
          <w:szCs w:val="32"/>
          <w:cs/>
        </w:rPr>
        <w:t xml:space="preserve"> + </w:t>
      </w:r>
      <w:r w:rsidRPr="004449B4">
        <w:rPr>
          <w:rFonts w:ascii="TH SarabunPSK" w:hAnsi="TH SarabunPSK" w:cs="TH SarabunPSK"/>
          <w:color w:val="000000"/>
          <w:sz w:val="32"/>
          <w:szCs w:val="32"/>
        </w:rPr>
        <w:t>4 &gt; 0</w:t>
      </w:r>
    </w:p>
    <w:p w14:paraId="1892BD0C" w14:textId="77777777" w:rsidR="00B30ED4" w:rsidRPr="004449B4" w:rsidRDefault="00B30ED4" w:rsidP="00B30ED4">
      <w:pPr>
        <w:tabs>
          <w:tab w:val="left" w:pos="1134"/>
        </w:tabs>
        <w:spacing w:after="0" w:line="240" w:lineRule="auto"/>
        <w:ind w:left="567" w:hanging="142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000000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color w:val="000000"/>
          <w:sz w:val="32"/>
          <w:szCs w:val="32"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  เป็นประพจน์ เพราะมีค่าความจริงเป็นจริง)</w:t>
      </w:r>
    </w:p>
    <w:p w14:paraId="506B2563" w14:textId="77777777" w:rsidR="00B30ED4" w:rsidRPr="004449B4" w:rsidRDefault="00B30ED4" w:rsidP="004A13F1">
      <w:pPr>
        <w:pStyle w:val="a8"/>
        <w:numPr>
          <w:ilvl w:val="0"/>
          <w:numId w:val="36"/>
        </w:numPr>
        <w:spacing w:after="0" w:line="240" w:lineRule="auto"/>
        <w:ind w:left="1134" w:hanging="239"/>
        <w:rPr>
          <w:rFonts w:ascii="TH SarabunPSK" w:hAnsi="TH SarabunPSK" w:cs="TH SarabunPSK"/>
          <w:color w:val="000000"/>
          <w:sz w:val="32"/>
          <w:szCs w:val="32"/>
        </w:rPr>
      </w:pPr>
      <w:r w:rsidRPr="004449B4">
        <w:rPr>
          <w:rFonts w:ascii="TH SarabunPSK" w:hAnsi="TH SarabunPSK" w:cs="TH SarabunPSK"/>
          <w:color w:val="000000"/>
          <w:sz w:val="32"/>
          <w:szCs w:val="32"/>
          <w:cs/>
        </w:rPr>
        <w:t xml:space="preserve">กำหนดให้ </w:t>
      </w:r>
      <w:r w:rsidRPr="004449B4">
        <w:rPr>
          <w:rFonts w:ascii="TH SarabunPSK" w:hAnsi="TH SarabunPSK" w:cs="TH SarabunPSK"/>
          <w:color w:val="000000"/>
          <w:sz w:val="32"/>
          <w:szCs w:val="32"/>
        </w:rPr>
        <w:t xml:space="preserve">x </w:t>
      </w:r>
      <w:r w:rsidRPr="004449B4">
        <w:rPr>
          <w:rFonts w:ascii="TH SarabunPSK" w:hAnsi="TH SarabunPSK" w:cs="TH SarabunPSK"/>
          <w:color w:val="000000"/>
          <w:sz w:val="32"/>
          <w:szCs w:val="32"/>
          <w:cs/>
        </w:rPr>
        <w:t xml:space="preserve">เป็นจำนวนจริงใด ๆ  </w:t>
      </w:r>
      <w:r w:rsidRPr="004449B4">
        <w:rPr>
          <w:rFonts w:ascii="TH SarabunPSK" w:hAnsi="TH SarabunPSK" w:cs="TH SarabunPSK"/>
          <w:color w:val="000000"/>
          <w:sz w:val="32"/>
          <w:szCs w:val="32"/>
        </w:rPr>
        <w:t>x</w:t>
      </w:r>
      <w:r w:rsidRPr="004449B4">
        <w:rPr>
          <w:rFonts w:ascii="TH SarabunPSK" w:hAnsi="TH SarabunPSK" w:cs="TH SarabunPSK"/>
          <w:color w:val="000000"/>
          <w:sz w:val="32"/>
          <w:szCs w:val="32"/>
          <w:cs/>
        </w:rPr>
        <w:t xml:space="preserve"> + </w:t>
      </w:r>
      <w:r w:rsidRPr="004449B4">
        <w:rPr>
          <w:rFonts w:ascii="TH SarabunPSK" w:hAnsi="TH SarabunPSK" w:cs="TH SarabunPSK"/>
          <w:color w:val="000000"/>
          <w:sz w:val="32"/>
          <w:szCs w:val="32"/>
        </w:rPr>
        <w:t>4 &gt; 0</w:t>
      </w:r>
    </w:p>
    <w:p w14:paraId="3986315D" w14:textId="77777777" w:rsidR="00B30ED4" w:rsidRPr="004449B4" w:rsidRDefault="00B30ED4" w:rsidP="00B30ED4">
      <w:pPr>
        <w:spacing w:after="0" w:line="240" w:lineRule="auto"/>
        <w:ind w:left="567" w:hanging="142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000000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color w:val="000000"/>
          <w:sz w:val="32"/>
          <w:szCs w:val="32"/>
        </w:rPr>
        <w:tab/>
        <w:t xml:space="preserve">    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  ไม่เป็นประพจน์ เพราะไม่สามารถบอกค่าความจริงได้)</w:t>
      </w:r>
    </w:p>
    <w:p w14:paraId="6C2093ED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firstLine="425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6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แจกใบงานที่ </w:t>
      </w:r>
      <w:r w:rsidRPr="004449B4">
        <w:rPr>
          <w:rFonts w:ascii="TH SarabunPSK" w:hAnsi="TH SarabunPSK" w:cs="TH SarabunPSK"/>
          <w:sz w:val="32"/>
          <w:szCs w:val="32"/>
        </w:rPr>
        <w:t>2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</w:rPr>
        <w:t xml:space="preserve">1 </w:t>
      </w:r>
      <w:r w:rsidRPr="004449B4">
        <w:rPr>
          <w:rFonts w:ascii="TH SarabunPSK" w:hAnsi="TH SarabunPSK" w:cs="TH SarabunPSK"/>
          <w:sz w:val="32"/>
          <w:szCs w:val="32"/>
          <w:cs/>
        </w:rPr>
        <w:t>เรื่อง การหาค่าความจริงของประพจน์ ให้นักเรียนทำ จากนั้นครูและนักเรียนร่วมกัน</w:t>
      </w:r>
    </w:p>
    <w:p w14:paraId="38D7CE74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firstLine="425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เฉลยคำตอบใบงานที่ </w:t>
      </w:r>
      <w:r w:rsidRPr="004449B4">
        <w:rPr>
          <w:rFonts w:ascii="TH SarabunPSK" w:hAnsi="TH SarabunPSK" w:cs="TH SarabunPSK"/>
          <w:sz w:val="32"/>
          <w:szCs w:val="32"/>
        </w:rPr>
        <w:t>2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</w:rPr>
        <w:t>1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4A180C96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firstLine="425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7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ครูให้นักเรียนทำแบบฝึกทักษะ</w:t>
      </w:r>
      <w:r w:rsidRPr="004449B4">
        <w:rPr>
          <w:rFonts w:ascii="TH SarabunPSK" w:hAnsi="TH SarabunPSK" w:cs="TH SarabunPSK"/>
          <w:sz w:val="32"/>
          <w:szCs w:val="32"/>
        </w:rPr>
        <w:t xml:space="preserve"> 2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</w:rPr>
        <w:t>1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gramStart"/>
      <w:r w:rsidRPr="004449B4">
        <w:rPr>
          <w:rFonts w:ascii="TH SarabunPSK" w:hAnsi="TH SarabunPSK" w:cs="TH SarabunPSK"/>
          <w:sz w:val="32"/>
          <w:szCs w:val="32"/>
          <w:cs/>
        </w:rPr>
        <w:t>เป็นรายบุคคลเพื่อตรวจสอบความเข้าใจ  จากนั้นครูและนักเรียน</w:t>
      </w:r>
      <w:proofErr w:type="gramEnd"/>
    </w:p>
    <w:p w14:paraId="17A7A52B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firstLine="425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ร่วมกันเฉลยคำตอบ</w:t>
      </w:r>
    </w:p>
    <w:p w14:paraId="157831D3" w14:textId="77777777" w:rsidR="00B30ED4" w:rsidRPr="004449B4" w:rsidRDefault="00B30ED4" w:rsidP="00B30ED4">
      <w:pPr>
        <w:tabs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6"/>
          <w:szCs w:val="36"/>
          <w:cs/>
        </w:rPr>
        <w:lastRenderedPageBreak/>
        <w:t xml:space="preserve">       </w:t>
      </w:r>
      <w:r w:rsidRPr="004449B4">
        <w:rPr>
          <w:rFonts w:ascii="TH SarabunPSK" w:hAnsi="TH SarabunPSK" w:cs="TH SarabunPSK"/>
          <w:sz w:val="32"/>
          <w:szCs w:val="32"/>
        </w:rPr>
        <w:t>8</w:t>
      </w:r>
      <w:r w:rsidRPr="004449B4">
        <w:rPr>
          <w:rFonts w:ascii="TH SarabunPSK" w:hAnsi="TH SarabunPSK" w:cs="TH SarabunPSK"/>
          <w:sz w:val="36"/>
          <w:szCs w:val="36"/>
          <w:cs/>
        </w:rPr>
        <w:t>.</w:t>
      </w:r>
      <w:r w:rsidRPr="004449B4">
        <w:rPr>
          <w:rFonts w:ascii="TH SarabunPSK" w:hAnsi="TH SarabunPSK" w:cs="TH SarabunPSK"/>
          <w:sz w:val="36"/>
          <w:szCs w:val="36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</w:t>
      </w:r>
      <w:r w:rsidRPr="004449B4">
        <w:rPr>
          <w:rFonts w:ascii="TH SarabunPSK" w:hAnsi="TH SarabunPSK" w:cs="TH SarabunPSK"/>
          <w:sz w:val="32"/>
          <w:szCs w:val="32"/>
        </w:rPr>
        <w:t>Exercise 2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</w:rPr>
        <w:t>1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ในหนังสือแบบฝึกหัดเป็นการบ้าน</w:t>
      </w:r>
    </w:p>
    <w:p w14:paraId="3F1C1EE7" w14:textId="77777777" w:rsidR="00B30ED4" w:rsidRPr="004449B4" w:rsidRDefault="00B30ED4" w:rsidP="00B30ED4">
      <w:pPr>
        <w:spacing w:after="0" w:line="240" w:lineRule="auto"/>
        <w:ind w:left="567" w:hanging="142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912192" behindDoc="0" locked="0" layoutInCell="1" allowOverlap="1" wp14:anchorId="36DE8188" wp14:editId="111C0AFC">
                <wp:simplePos x="0" y="0"/>
                <wp:positionH relativeFrom="column">
                  <wp:posOffset>-13335</wp:posOffset>
                </wp:positionH>
                <wp:positionV relativeFrom="paragraph">
                  <wp:posOffset>122251</wp:posOffset>
                </wp:positionV>
                <wp:extent cx="1019178" cy="361950"/>
                <wp:effectExtent l="0" t="0" r="0" b="0"/>
                <wp:wrapNone/>
                <wp:docPr id="317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9178" cy="361950"/>
                          <a:chOff x="0" y="7951"/>
                          <a:chExt cx="1019178" cy="361950"/>
                        </a:xfrm>
                      </wpg:grpSpPr>
                      <wps:wsp>
                        <wps:cNvPr id="318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7951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Text Box 319"/>
                        <wps:cNvSpPr txBox="1"/>
                        <wps:spPr>
                          <a:xfrm>
                            <a:off x="3" y="7951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093F306" w14:textId="77777777" w:rsidR="00B30ED4" w:rsidRPr="004449B4" w:rsidRDefault="00B30ED4" w:rsidP="00B30ED4">
                              <w:pPr>
                                <w:tabs>
                                  <w:tab w:val="left" w:pos="284"/>
                                  <w:tab w:val="left" w:pos="459"/>
                                  <w:tab w:val="left" w:pos="993"/>
                                  <w:tab w:val="left" w:pos="1418"/>
                                  <w:tab w:val="left" w:pos="1697"/>
                                  <w:tab w:val="left" w:pos="2552"/>
                                </w:tabs>
                                <w:spacing w:after="0" w:line="240" w:lineRule="auto"/>
                                <w:jc w:val="thaiDistribute"/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4449B4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cs/>
                                </w:rPr>
                                <w:t xml:space="preserve">  </w:t>
                              </w:r>
                              <w:r w:rsidRPr="004449B4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  <w:p w14:paraId="46DEED18" w14:textId="77777777" w:rsidR="00B30ED4" w:rsidRPr="004449B4" w:rsidRDefault="00B30ED4" w:rsidP="00B30ED4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C4DC649" id="_x0000_s1159" style="position:absolute;left:0;text-align:left;margin-left:-1.05pt;margin-top:9.65pt;width:80.25pt;height:28.5pt;z-index:251912192;mso-width-relative:margin" coordorigin=",79" coordsize="10191,3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">
                <v:rect id="Rectangle 474" o:spid="_x0000_s1160" style="position:absolute;top:79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oopcEA&#10;AADcAAAADwAAAGRycy9kb3ducmV2LnhtbERPy4rCMBTdD/gP4QruxtSREalGqcMIsxJ8gLq7NNek&#10;2NyUJmM7fz9ZCC4P571c964WD2pD5VnBZJyBIC69rtgoOB2373MQISJrrD2Tgj8KsF4N3paYa9/x&#10;nh6HaEQK4ZCjAhtjk0sZSksOw9g3xIm7+dZhTLA1UrfYpXBXy48sm0mHFacGiw19WSrvh1+n4Lu5&#10;7opPE2RxjvZy95tua3dGqdGwLxYgIvXxJX66f7SC6SStTWfSEZ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aKKXBAAAA3AAAAA8AAAAAAAAAAAAAAAAAmAIAAGRycy9kb3du&#10;cmV2LnhtbFBLBQYAAAAABAAEAPUAAACGAwAAAAA=&#10;" filled="f"/>
                <v:shape id="Text Box 319" o:spid="_x0000_s1161" type="#_x0000_t202" style="position:absolute;top:79;width:10191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NbosYA&#10;AADcAAAADwAAAGRycy9kb3ducmV2LnhtbESPT4vCMBTE7wt+h/AEb2uqi4tWo0hBVsQ9+Ofi7dk8&#10;22LzUpuo1U+/WRA8DjPzG2Yya0wpblS7wrKCXjcCQZxaXXCmYL9bfA5BOI+ssbRMCh7kYDZtfUww&#10;1vbOG7ptfSYChF2MCnLvq1hKl+Zk0HVtRRy8k60N+iDrTOoa7wFuStmPom9psOCwkGNFSU7peXs1&#10;ClbJ4hc3x74ZPsvkZ32aV5f9YaBUp93MxyA8Nf4dfrWXWsFXbwT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LNbosYAAADcAAAADwAAAAAAAAAAAAAAAACYAgAAZHJz&#10;L2Rvd25yZXYueG1sUEsFBgAAAAAEAAQA9QAAAIsDAAAAAA==&#10;" filled="f" stroked="f" strokeweight=".5pt">
                  <v:textbox>
                    <w:txbxContent>
                      <w:p w:rsidR="00B30ED4" w:rsidRPr="004449B4" w:rsidRDefault="00B30ED4" w:rsidP="00B30ED4">
                        <w:pPr>
                          <w:tabs>
                            <w:tab w:val="left" w:pos="284"/>
                            <w:tab w:val="left" w:pos="459"/>
                            <w:tab w:val="left" w:pos="993"/>
                            <w:tab w:val="left" w:pos="1418"/>
                            <w:tab w:val="left" w:pos="1697"/>
                            <w:tab w:val="left" w:pos="2552"/>
                          </w:tabs>
                          <w:spacing w:after="0" w:line="240" w:lineRule="auto"/>
                          <w:jc w:val="thaiDistribute"/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4449B4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cs/>
                          </w:rPr>
                          <w:t xml:space="preserve">  </w:t>
                        </w:r>
                        <w:r w:rsidRPr="004449B4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  <w:p w:rsidR="00B30ED4" w:rsidRPr="004449B4" w:rsidRDefault="00B30ED4" w:rsidP="00B30ED4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34DA670D" w14:textId="77777777" w:rsidR="00B30ED4" w:rsidRPr="004449B4" w:rsidRDefault="00B30ED4" w:rsidP="00B30ED4">
      <w:pPr>
        <w:spacing w:after="0"/>
        <w:ind w:left="851"/>
        <w:rPr>
          <w:rFonts w:ascii="TH SarabunPSK" w:hAnsi="TH SarabunPSK" w:cs="TH SarabunPSK"/>
          <w:b/>
          <w:bCs/>
          <w:sz w:val="32"/>
          <w:szCs w:val="40"/>
        </w:rPr>
      </w:pPr>
      <w:r w:rsidRPr="004449B4">
        <w:rPr>
          <w:rFonts w:ascii="TH SarabunPSK" w:hAnsi="TH SarabunPSK" w:cs="TH SarabunPSK"/>
          <w:sz w:val="20"/>
          <w:szCs w:val="20"/>
          <w:cs/>
        </w:rPr>
        <w:t xml:space="preserve">                 </w:t>
      </w:r>
    </w:p>
    <w:p w14:paraId="39B01D1D" w14:textId="77777777" w:rsidR="00B30ED4" w:rsidRPr="004449B4" w:rsidRDefault="00B30ED4" w:rsidP="00B30ED4">
      <w:pPr>
        <w:spacing w:after="0" w:line="240" w:lineRule="auto"/>
        <w:ind w:firstLine="425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1.  </w:t>
      </w:r>
      <w:r w:rsidRPr="004449B4">
        <w:rPr>
          <w:rFonts w:ascii="TH SarabunPSK" w:hAnsi="TH SarabunPSK" w:cs="TH SarabunPSK"/>
          <w:sz w:val="32"/>
          <w:szCs w:val="32"/>
          <w:cs/>
        </w:rPr>
        <w:t>ครูถามตอบนักเรียนเพื่อทบทวนความรู้ เรื่องประพจน์ ดังนี้</w:t>
      </w:r>
    </w:p>
    <w:p w14:paraId="3459AEA3" w14:textId="77777777" w:rsidR="00B30ED4" w:rsidRPr="004449B4" w:rsidRDefault="00B30ED4" w:rsidP="004A13F1">
      <w:pPr>
        <w:pStyle w:val="a8"/>
        <w:numPr>
          <w:ilvl w:val="0"/>
          <w:numId w:val="36"/>
        </w:numPr>
        <w:spacing w:after="0" w:line="240" w:lineRule="auto"/>
        <w:ind w:left="993" w:hanging="239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ความหมายของประพจน์คืออะไร</w:t>
      </w:r>
    </w:p>
    <w:p w14:paraId="6F8D7988" w14:textId="77777777" w:rsidR="00B30ED4" w:rsidRPr="004449B4" w:rsidRDefault="00B30ED4" w:rsidP="00B30ED4">
      <w:pPr>
        <w:tabs>
          <w:tab w:val="left" w:pos="142"/>
          <w:tab w:val="left" w:pos="1134"/>
        </w:tabs>
        <w:spacing w:after="0" w:line="240" w:lineRule="auto"/>
        <w:ind w:right="-129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     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  ประโยคหรือข้อความที่อยู่ในรูปบอกเล่าหรือปฏิเสธ ที่มีค่าความจริงเป็นจริงหรือเท็จอย่างใด</w:t>
      </w:r>
    </w:p>
    <w:p w14:paraId="217C39D7" w14:textId="77777777" w:rsidR="00B30ED4" w:rsidRPr="004449B4" w:rsidRDefault="00B30ED4" w:rsidP="00B30ED4">
      <w:pPr>
        <w:tabs>
          <w:tab w:val="left" w:pos="142"/>
          <w:tab w:val="left" w:pos="567"/>
        </w:tabs>
        <w:spacing w:after="0" w:line="240" w:lineRule="auto"/>
        <w:ind w:right="-129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  <w:t xml:space="preserve">    อย่างหนึ่งเท่านั้น)</w:t>
      </w:r>
    </w:p>
    <w:p w14:paraId="35C3A215" w14:textId="77777777" w:rsidR="00B30ED4" w:rsidRPr="004449B4" w:rsidRDefault="00B30ED4" w:rsidP="004A13F1">
      <w:pPr>
        <w:pStyle w:val="a8"/>
        <w:numPr>
          <w:ilvl w:val="0"/>
          <w:numId w:val="36"/>
        </w:numPr>
        <w:tabs>
          <w:tab w:val="left" w:pos="142"/>
        </w:tabs>
        <w:spacing w:after="0" w:line="240" w:lineRule="auto"/>
        <w:ind w:left="993" w:right="-129" w:hanging="239"/>
        <w:rPr>
          <w:rFonts w:ascii="TH SarabunPSK" w:hAnsi="TH SarabunPSK" w:cs="TH SarabunPSK"/>
          <w:color w:val="FF0000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ให้นักเรียนยกตัวอย่างที่เป็นประพจน์และไม่เป็นประพจน์ พร้อมทั้งบอกค่าความจริงของประโยคที่เป็นประพจน์</w:t>
      </w:r>
    </w:p>
    <w:p w14:paraId="2D2DC337" w14:textId="77777777" w:rsidR="00B30ED4" w:rsidRPr="004449B4" w:rsidRDefault="00B30ED4" w:rsidP="00B30ED4">
      <w:pPr>
        <w:tabs>
          <w:tab w:val="left" w:pos="142"/>
        </w:tabs>
        <w:spacing w:after="0" w:line="240" w:lineRule="auto"/>
        <w:ind w:left="993" w:right="-129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  ตัวอย่างที่เป็นประพจน์ เช่น จังหวัดสงขลาอยู่ทางภาคใต้ มีค่าความจริงเป็นจริง , น้ำมีสถานะ เป็นของแข็ง มีค่าความจริงเป็นเท็จ</w:t>
      </w:r>
    </w:p>
    <w:p w14:paraId="4FA6E8AD" w14:textId="77777777" w:rsidR="00B30ED4" w:rsidRPr="004449B4" w:rsidRDefault="00B30ED4" w:rsidP="00B30ED4">
      <w:pPr>
        <w:tabs>
          <w:tab w:val="left" w:pos="142"/>
        </w:tabs>
        <w:spacing w:after="0" w:line="240" w:lineRule="auto"/>
        <w:ind w:right="-129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  <w:t xml:space="preserve">      ตัวอย่างที่ไม่เป็นประพจน์ เช่น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ขาเป็นคนเก่ง ,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x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+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5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=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7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)</w:t>
      </w:r>
      <w:r w:rsidRPr="004449B4">
        <w:rPr>
          <w:rFonts w:ascii="TH SarabunPSK" w:hAnsi="TH SarabunPSK" w:cs="TH SarabunPSK"/>
          <w:b/>
          <w:bCs/>
          <w:sz w:val="36"/>
          <w:szCs w:val="36"/>
          <w:cs/>
        </w:rPr>
        <w:t xml:space="preserve">             </w:t>
      </w:r>
    </w:p>
    <w:p w14:paraId="51390A91" w14:textId="77777777" w:rsidR="00B30ED4" w:rsidRPr="004449B4" w:rsidRDefault="00B30ED4" w:rsidP="00B30ED4">
      <w:pPr>
        <w:spacing w:after="0" w:line="240" w:lineRule="auto"/>
        <w:ind w:firstLine="56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2.  </w:t>
      </w:r>
      <w:r w:rsidRPr="004449B4">
        <w:rPr>
          <w:rFonts w:ascii="TH SarabunPSK" w:hAnsi="TH SarabunPSK" w:cs="TH SarabunPSK"/>
          <w:sz w:val="32"/>
          <w:szCs w:val="32"/>
          <w:cs/>
        </w:rPr>
        <w:t>ครูให้นักเรียนเขียนสรุปความรู้รวบยอดเรื่อง ประพจน์ ลงในสมุด</w:t>
      </w:r>
    </w:p>
    <w:p w14:paraId="14572EBA" w14:textId="77777777" w:rsidR="00B30ED4" w:rsidRPr="004449B4" w:rsidRDefault="00B30ED4" w:rsidP="00B30ED4">
      <w:pPr>
        <w:spacing w:after="0"/>
        <w:ind w:left="426"/>
        <w:rPr>
          <w:rFonts w:ascii="TH SarabunPSK" w:hAnsi="TH SarabunPSK" w:cs="TH SarabunPSK"/>
          <w:b/>
          <w:bCs/>
          <w:sz w:val="28"/>
          <w:szCs w:val="36"/>
        </w:rPr>
      </w:pPr>
      <w:r w:rsidRPr="004449B4">
        <w:rPr>
          <w:rFonts w:ascii="TH SarabunPSK" w:hAnsi="TH SarabunPSK" w:cs="TH SarabunPSK"/>
          <w:b/>
          <w:bCs/>
          <w:sz w:val="28"/>
          <w:szCs w:val="36"/>
          <w:cs/>
        </w:rPr>
        <w:t xml:space="preserve">  </w:t>
      </w:r>
    </w:p>
    <w:p w14:paraId="6FA84513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bookmarkStart w:id="11" w:name="_Hlk509588560"/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7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2581"/>
        <w:gridCol w:w="2395"/>
        <w:gridCol w:w="2141"/>
        <w:gridCol w:w="2268"/>
      </w:tblGrid>
      <w:tr w:rsidR="00B30ED4" w:rsidRPr="004449B4" w14:paraId="0A14DB47" w14:textId="77777777" w:rsidTr="00611D3C">
        <w:trPr>
          <w:tblHeader/>
        </w:trPr>
        <w:tc>
          <w:tcPr>
            <w:tcW w:w="2581" w:type="dxa"/>
            <w:shd w:val="clear" w:color="auto" w:fill="auto"/>
          </w:tcPr>
          <w:p w14:paraId="256EC9E3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395" w:type="dxa"/>
            <w:shd w:val="clear" w:color="auto" w:fill="auto"/>
          </w:tcPr>
          <w:p w14:paraId="2643D72B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141" w:type="dxa"/>
            <w:shd w:val="clear" w:color="auto" w:fill="auto"/>
          </w:tcPr>
          <w:p w14:paraId="13A24DF6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8" w:type="dxa"/>
            <w:shd w:val="clear" w:color="auto" w:fill="auto"/>
          </w:tcPr>
          <w:p w14:paraId="549598D4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B30ED4" w:rsidRPr="004449B4" w14:paraId="0A0058DD" w14:textId="77777777" w:rsidTr="00611D3C">
        <w:trPr>
          <w:trHeight w:val="1445"/>
        </w:trPr>
        <w:tc>
          <w:tcPr>
            <w:tcW w:w="2581" w:type="dxa"/>
            <w:tcBorders>
              <w:bottom w:val="single" w:sz="4" w:space="0" w:color="auto"/>
            </w:tcBorders>
            <w:shd w:val="clear" w:color="auto" w:fill="auto"/>
          </w:tcPr>
          <w:p w14:paraId="5D2CF999" w14:textId="77777777" w:rsidR="00B30ED4" w:rsidRPr="004449B4" w:rsidRDefault="00B30ED4" w:rsidP="00B30ED4">
            <w:pPr>
              <w:tabs>
                <w:tab w:val="left" w:pos="284"/>
                <w:tab w:val="left" w:pos="709"/>
                <w:tab w:val="left" w:pos="993"/>
                <w:tab w:val="left" w:pos="1560"/>
                <w:tab w:val="left" w:pos="2552"/>
              </w:tabs>
              <w:spacing w:after="0" w:line="240" w:lineRule="auto"/>
              <w:rPr>
                <w:rFonts w:ascii="TH SarabunPSK" w:hAnsi="TH SarabunPSK" w:cs="TH SarabunPSK"/>
                <w:noProof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7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.1 </w:t>
            </w:r>
            <w:r w:rsidRPr="004449B4"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>การประเมินก่อนเรียน</w:t>
            </w:r>
          </w:p>
          <w:p w14:paraId="21705560" w14:textId="77777777" w:rsidR="00B30ED4" w:rsidRPr="004449B4" w:rsidRDefault="00B30ED4" w:rsidP="00B30ED4">
            <w:pPr>
              <w:tabs>
                <w:tab w:val="left" w:pos="284"/>
                <w:tab w:val="left" w:pos="503"/>
                <w:tab w:val="left" w:pos="709"/>
                <w:tab w:val="left" w:pos="993"/>
                <w:tab w:val="left" w:pos="1560"/>
                <w:tab w:val="left" w:pos="2552"/>
              </w:tabs>
              <w:spacing w:after="0" w:line="240" w:lineRule="auto"/>
              <w:rPr>
                <w:rFonts w:ascii="TH SarabunPSK" w:hAnsi="TH SarabunPSK" w:cs="TH SarabunPSK"/>
                <w:noProof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 xml:space="preserve">     - แบบทดสอบก่อนเรียน </w:t>
            </w:r>
          </w:p>
          <w:p w14:paraId="6D8801D7" w14:textId="77777777" w:rsidR="00B30ED4" w:rsidRPr="004449B4" w:rsidRDefault="00B30ED4" w:rsidP="00B30ED4">
            <w:pPr>
              <w:tabs>
                <w:tab w:val="left" w:pos="284"/>
                <w:tab w:val="left" w:pos="709"/>
                <w:tab w:val="left" w:pos="993"/>
                <w:tab w:val="left" w:pos="1560"/>
                <w:tab w:val="left" w:pos="2552"/>
              </w:tabs>
              <w:spacing w:after="0" w:line="240" w:lineRule="auto"/>
              <w:rPr>
                <w:rFonts w:ascii="TH SarabunPSK" w:hAnsi="TH SarabunPSK" w:cs="TH SarabunPSK"/>
                <w:noProof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 xml:space="preserve">       หน่วยการเรียนรู้ที่ </w:t>
            </w:r>
            <w:r w:rsidRPr="004449B4">
              <w:rPr>
                <w:rFonts w:ascii="TH SarabunPSK" w:hAnsi="TH SarabunPSK" w:cs="TH SarabunPSK"/>
                <w:noProof/>
                <w:sz w:val="32"/>
                <w:szCs w:val="32"/>
              </w:rPr>
              <w:t>2</w:t>
            </w:r>
            <w:r w:rsidRPr="004449B4"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 xml:space="preserve">  </w:t>
            </w:r>
          </w:p>
          <w:p w14:paraId="15BB7744" w14:textId="77777777" w:rsidR="00B30ED4" w:rsidRPr="004449B4" w:rsidRDefault="00B30ED4" w:rsidP="00B30ED4">
            <w:pPr>
              <w:tabs>
                <w:tab w:val="left" w:pos="284"/>
                <w:tab w:val="left" w:pos="485"/>
                <w:tab w:val="left" w:pos="993"/>
                <w:tab w:val="left" w:pos="1560"/>
                <w:tab w:val="left" w:pos="2552"/>
              </w:tabs>
              <w:spacing w:after="0" w:line="240" w:lineRule="auto"/>
              <w:rPr>
                <w:rFonts w:ascii="TH SarabunPSK" w:hAnsi="TH SarabunPSK" w:cs="TH SarabunPSK"/>
                <w:noProof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noProof/>
                <w:sz w:val="32"/>
                <w:szCs w:val="32"/>
                <w:cs/>
              </w:rPr>
              <w:t xml:space="preserve">       เรื่อง ตรรกศาสตร์</w:t>
            </w:r>
          </w:p>
        </w:tc>
        <w:tc>
          <w:tcPr>
            <w:tcW w:w="2395" w:type="dxa"/>
            <w:tcBorders>
              <w:bottom w:val="single" w:sz="4" w:space="0" w:color="auto"/>
            </w:tcBorders>
            <w:shd w:val="clear" w:color="auto" w:fill="auto"/>
          </w:tcPr>
          <w:p w14:paraId="53DB1D61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1802FC7D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ตรวจแบบทดสอบ</w:t>
            </w:r>
          </w:p>
          <w:p w14:paraId="459D109D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่อนเรียน</w:t>
            </w:r>
          </w:p>
        </w:tc>
        <w:tc>
          <w:tcPr>
            <w:tcW w:w="2141" w:type="dxa"/>
            <w:tcBorders>
              <w:bottom w:val="single" w:sz="4" w:space="0" w:color="auto"/>
            </w:tcBorders>
            <w:shd w:val="clear" w:color="auto" w:fill="auto"/>
          </w:tcPr>
          <w:p w14:paraId="359342A2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6D701465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แบบทดสอบ</w:t>
            </w:r>
          </w:p>
          <w:p w14:paraId="7FCB54D5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่อนเรียน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</w:tcPr>
          <w:p w14:paraId="3682702E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451677D7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ประเมินตามสภาพจริง</w:t>
            </w:r>
          </w:p>
        </w:tc>
      </w:tr>
      <w:tr w:rsidR="00B30ED4" w:rsidRPr="004449B4" w14:paraId="047E1013" w14:textId="77777777" w:rsidTr="00611D3C">
        <w:trPr>
          <w:trHeight w:val="1669"/>
        </w:trPr>
        <w:tc>
          <w:tcPr>
            <w:tcW w:w="2581" w:type="dxa"/>
            <w:tcBorders>
              <w:bottom w:val="single" w:sz="4" w:space="0" w:color="auto"/>
            </w:tcBorders>
            <w:shd w:val="clear" w:color="auto" w:fill="auto"/>
          </w:tcPr>
          <w:p w14:paraId="4A5DBD06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7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การประเมินระหว่างการ</w:t>
            </w:r>
          </w:p>
          <w:p w14:paraId="09296580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    จัดกิจกรรมการเรียนรู้</w:t>
            </w:r>
          </w:p>
          <w:p w14:paraId="14279C92" w14:textId="77777777" w:rsidR="00B30ED4" w:rsidRPr="004449B4" w:rsidRDefault="00B30ED4" w:rsidP="00B30ED4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  <w:cs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    1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) ประพจน์</w:t>
            </w:r>
          </w:p>
        </w:tc>
        <w:tc>
          <w:tcPr>
            <w:tcW w:w="2395" w:type="dxa"/>
            <w:tcBorders>
              <w:bottom w:val="single" w:sz="4" w:space="0" w:color="auto"/>
            </w:tcBorders>
            <w:shd w:val="clear" w:color="auto" w:fill="auto"/>
          </w:tcPr>
          <w:p w14:paraId="4EAE41F0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0E24772C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27FC8470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ตรวจใบงานที่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br/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ตรวจแบบฝึกทักษ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  <w:t>- ตรวจ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Exercise 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</w:p>
        </w:tc>
        <w:tc>
          <w:tcPr>
            <w:tcW w:w="2141" w:type="dxa"/>
            <w:tcBorders>
              <w:bottom w:val="single" w:sz="4" w:space="0" w:color="auto"/>
            </w:tcBorders>
            <w:shd w:val="clear" w:color="auto" w:fill="auto"/>
          </w:tcPr>
          <w:p w14:paraId="1D719209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28FC127A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ind w:right="-92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695D966E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ind w:right="-92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ใบงานที่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</w:p>
          <w:p w14:paraId="4660D812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ind w:right="-92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แบบฝึกทักษ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  <w:t xml:space="preserve">-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Exercise 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</w:tcPr>
          <w:p w14:paraId="0C4E09C7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28D9C59A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457E6229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  <w:p w14:paraId="1C88A819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  <w:p w14:paraId="41A57B75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</w:tc>
      </w:tr>
      <w:tr w:rsidR="00B30ED4" w:rsidRPr="004449B4" w14:paraId="3162AA35" w14:textId="77777777" w:rsidTr="00611D3C">
        <w:trPr>
          <w:trHeight w:val="672"/>
        </w:trPr>
        <w:tc>
          <w:tcPr>
            <w:tcW w:w="2581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14:paraId="733B50D6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)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นำเสนอผลงาน</w:t>
            </w:r>
          </w:p>
          <w:p w14:paraId="45991AD4" w14:textId="77777777" w:rsidR="00B30ED4" w:rsidRPr="004449B4" w:rsidRDefault="00B30ED4" w:rsidP="00B30ED4">
            <w:pPr>
              <w:tabs>
                <w:tab w:val="left" w:pos="709"/>
              </w:tabs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395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14:paraId="1DA6FEE0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ประเมินการนำเสนอ</w:t>
            </w:r>
          </w:p>
          <w:p w14:paraId="2A8C9245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141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14:paraId="6DD43210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</w:t>
            </w:r>
          </w:p>
          <w:p w14:paraId="00917738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6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14:paraId="679745EE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B30ED4" w:rsidRPr="004449B4" w14:paraId="6D81746A" w14:textId="77777777" w:rsidTr="00611D3C">
        <w:tc>
          <w:tcPr>
            <w:tcW w:w="258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1288407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7A5DD309" w14:textId="77777777" w:rsidR="00B30ED4" w:rsidRPr="004449B4" w:rsidRDefault="00B30ED4" w:rsidP="00B30ED4">
            <w:pPr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39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7C75FFF2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14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5E8D488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02E5BB7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B30ED4" w:rsidRPr="004449B4" w14:paraId="2BA554B9" w14:textId="77777777" w:rsidTr="00611D3C">
        <w:trPr>
          <w:trHeight w:val="642"/>
        </w:trPr>
        <w:tc>
          <w:tcPr>
            <w:tcW w:w="258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A5BE6CB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52B1BCF5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กลุ่ม</w:t>
            </w:r>
          </w:p>
        </w:tc>
        <w:tc>
          <w:tcPr>
            <w:tcW w:w="239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7AADA39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14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08280AB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98EF04B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B30ED4" w:rsidRPr="004449B4" w14:paraId="60F6CB12" w14:textId="77777777" w:rsidTr="00611D3C">
        <w:trPr>
          <w:trHeight w:val="1138"/>
        </w:trPr>
        <w:tc>
          <w:tcPr>
            <w:tcW w:w="2581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0B01122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อันพึง</w:t>
            </w:r>
          </w:p>
          <w:p w14:paraId="7D8DE33F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ประสงค์</w:t>
            </w:r>
          </w:p>
          <w:p w14:paraId="4753D3EF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95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75F65A5A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141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6F5296F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064328D2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5981BB2E" w14:textId="77777777" w:rsidR="00B30ED4" w:rsidRPr="004449B4" w:rsidRDefault="00B30ED4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</w:tbl>
    <w:p w14:paraId="76D958F0" w14:textId="77777777" w:rsidR="00B30ED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B35E281" w14:textId="77777777" w:rsidR="00B30ED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D3F3752" w14:textId="77777777" w:rsidR="00B30ED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D3A1110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8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67AD8F91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08699827" w14:textId="77777777" w:rsidR="00B30ED4" w:rsidRPr="004449B4" w:rsidRDefault="00B30ED4" w:rsidP="00B30ED4">
      <w:pPr>
        <w:tabs>
          <w:tab w:val="left" w:pos="709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หนังสือเรียนรายวิชาเพิ่มเติม คณิตศาสตร์ ม.</w:t>
      </w:r>
      <w:r w:rsidRPr="004449B4">
        <w:rPr>
          <w:rFonts w:ascii="TH SarabunPSK" w:eastAsia="Calibri" w:hAnsi="TH SarabunPSK" w:cs="TH SarabunPSK"/>
          <w:sz w:val="32"/>
          <w:szCs w:val="32"/>
        </w:rPr>
        <w:t>4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>2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55FEC7EA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  <w:t xml:space="preserve">2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าเพิ่มเติม คณิตศาสตร์ ม.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ตรรกศาสตร์</w:t>
      </w:r>
    </w:p>
    <w:p w14:paraId="2A483B3E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  <w:t xml:space="preserve">3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ใบงาน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>2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.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เรื่อง การหาค่าความจริงของประพจน์</w:t>
      </w:r>
    </w:p>
    <w:p w14:paraId="30158E32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45FCD16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0EF95F7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0FCF266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4449B4">
        <w:rPr>
          <w:rFonts w:ascii="TH SarabunPSK" w:hAnsi="TH SarabunPSK" w:cs="TH SarabunPSK"/>
          <w:noProof/>
          <w:sz w:val="32"/>
          <w:szCs w:val="32"/>
          <w:cs/>
        </w:rPr>
        <w:t>อินเทอร์เน็ต</w:t>
      </w:r>
    </w:p>
    <w:p w14:paraId="1901FC2A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</w:p>
    <w:p w14:paraId="7C33A58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646331A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C755B5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4D3DF9D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5DA7644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79BF058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30450BE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63E6655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18CBE02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60630E8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53326E5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50C0237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761DBC4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6DCE1D5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1749133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6973C34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19177CD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351E371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6333B95A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525AAFA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7C115A1A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40BA9FB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528EFF15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bookmarkEnd w:id="11"/>
    <w:p w14:paraId="52DCB845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917312" behindDoc="1" locked="0" layoutInCell="1" allowOverlap="1" wp14:anchorId="7BDE3172" wp14:editId="161BE2B2">
                <wp:simplePos x="0" y="0"/>
                <wp:positionH relativeFrom="column">
                  <wp:posOffset>2292046</wp:posOffset>
                </wp:positionH>
                <wp:positionV relativeFrom="paragraph">
                  <wp:posOffset>-21590</wp:posOffset>
                </wp:positionV>
                <wp:extent cx="1381125" cy="314325"/>
                <wp:effectExtent l="0" t="0" r="28575" b="28575"/>
                <wp:wrapNone/>
                <wp:docPr id="512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DAFAE17" w14:textId="77777777" w:rsidR="00B30ED4" w:rsidRPr="001C7339" w:rsidRDefault="00B30ED4" w:rsidP="00B30ED4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9277C86" id="_x0000_s1162" style="position:absolute;left:0;text-align:left;margin-left:180.5pt;margin-top:-1.7pt;width:108.75pt;height:24.75pt;z-index:-25139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">
                <v:textbox>
                  <w:txbxContent>
                    <w:p w:rsidR="00B30ED4" w:rsidRPr="001C7339" w:rsidRDefault="00B30ED4" w:rsidP="00B30ED4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bookmarkStart w:id="12" w:name="_Hlk509588961"/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  <w:cs/>
        </w:rPr>
        <w:t>.1</w:t>
      </w:r>
    </w:p>
    <w:p w14:paraId="789621A1" w14:textId="77777777" w:rsidR="00B30ED4" w:rsidRPr="004449B4" w:rsidRDefault="00B30ED4" w:rsidP="00B30ED4">
      <w:pPr>
        <w:tabs>
          <w:tab w:val="center" w:pos="534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 การหาค่าความจริงของประพจน์</w:t>
      </w:r>
    </w:p>
    <w:p w14:paraId="32951347" w14:textId="77777777" w:rsidR="00B30ED4" w:rsidRPr="004449B4" w:rsidRDefault="00B30ED4" w:rsidP="00B30ED4">
      <w:pPr>
        <w:tabs>
          <w:tab w:val="center" w:pos="534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46D478F1" wp14:editId="60308AD1">
                <wp:simplePos x="0" y="0"/>
                <wp:positionH relativeFrom="margin">
                  <wp:align>left</wp:align>
                </wp:positionH>
                <wp:positionV relativeFrom="paragraph">
                  <wp:posOffset>50164</wp:posOffset>
                </wp:positionV>
                <wp:extent cx="6067425" cy="45719"/>
                <wp:effectExtent l="0" t="0" r="28575" b="12065"/>
                <wp:wrapNone/>
                <wp:docPr id="513" name="Rectangl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6067425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429782" id="Rectangle 452" o:spid="_x0000_s1026" style="position:absolute;margin-left:0;margin-top:3.95pt;width:477.75pt;height:3.6pt;flip:y;z-index:25191936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" fillcolor="gray" strokecolor="gray">
                <w10:wrap anchorx="margin"/>
              </v:rect>
            </w:pict>
          </mc:Fallback>
        </mc:AlternateContent>
      </w:r>
    </w:p>
    <w:bookmarkEnd w:id="12"/>
    <w:p w14:paraId="1C1152F4" w14:textId="77777777" w:rsidR="00B30ED4" w:rsidRPr="004449B4" w:rsidRDefault="00B30ED4" w:rsidP="00B30ED4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: </w:t>
      </w:r>
      <w:r w:rsidRPr="004449B4">
        <w:rPr>
          <w:rFonts w:ascii="TH SarabunPSK" w:hAnsi="TH SarabunPSK" w:cs="TH SarabunPSK"/>
          <w:sz w:val="32"/>
          <w:szCs w:val="32"/>
          <w:cs/>
        </w:rPr>
        <w:t>ให้นักเรียนหาค่าความจริงของประพจน์ของประโยคที่กำหนดให้ต่อไปนี้</w:t>
      </w:r>
    </w:p>
    <w:p w14:paraId="5FA80B0B" w14:textId="77777777" w:rsidR="00B30ED4" w:rsidRPr="004449B4" w:rsidRDefault="00B30ED4" w:rsidP="00B30ED4">
      <w:pPr>
        <w:tabs>
          <w:tab w:val="center" w:pos="5347"/>
        </w:tabs>
        <w:spacing w:after="0" w:line="240" w:lineRule="auto"/>
        <w:rPr>
          <w:rFonts w:ascii="TH SarabunPSK" w:hAnsi="TH SarabunPSK" w:cs="TH SarabunPSK"/>
          <w:sz w:val="16"/>
          <w:szCs w:val="16"/>
        </w:rPr>
      </w:pPr>
    </w:p>
    <w:p w14:paraId="4CBC8BDF" w14:textId="77777777" w:rsidR="00B30ED4" w:rsidRPr="004449B4" w:rsidRDefault="00B30ED4" w:rsidP="004A13F1">
      <w:pPr>
        <w:numPr>
          <w:ilvl w:val="0"/>
          <w:numId w:val="2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line="240" w:lineRule="auto"/>
        <w:ind w:left="748" w:hanging="35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ประเทศอินโดนีเซียเป็นสมาชิกของอาเซียน</w:t>
      </w:r>
      <w:r w:rsidRPr="004449B4">
        <w:rPr>
          <w:rFonts w:ascii="TH SarabunPSK" w:hAnsi="TH SarabunPSK" w:cs="TH SarabunPSK"/>
          <w:sz w:val="32"/>
          <w:szCs w:val="32"/>
          <w:cs/>
        </w:rPr>
        <w:br/>
        <w:t>……………………………………………………………………………………………......................</w:t>
      </w:r>
    </w:p>
    <w:p w14:paraId="784ED2E9" w14:textId="77777777" w:rsidR="00B30ED4" w:rsidRPr="004449B4" w:rsidRDefault="00896D7E" w:rsidP="004A13F1">
      <w:pPr>
        <w:numPr>
          <w:ilvl w:val="0"/>
          <w:numId w:val="2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line="240" w:lineRule="auto"/>
        <w:rPr>
          <w:rFonts w:ascii="TH SarabunPSK" w:hAnsi="TH SarabunPSK" w:cs="TH SarabunPSK"/>
          <w:sz w:val="32"/>
          <w:szCs w:val="32"/>
        </w:rPr>
      </w:pPr>
      <m:oMath>
        <m:rad>
          <m:radPr>
            <m:degHide m:val="1"/>
            <m:ctrlPr>
              <w:rPr>
                <w:rFonts w:ascii="Cambria Math" w:hAnsi="Cambria Math" w:cs="TH SarabunPSK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H SarabunPSK"/>
                <w:sz w:val="24"/>
                <w:szCs w:val="24"/>
              </w:rPr>
              <m:t>9</m:t>
            </m:r>
          </m:e>
        </m:rad>
        <m:r>
          <w:rPr>
            <w:rFonts w:ascii="Cambria Math" w:hAnsi="Cambria Math" w:cs="TH SarabunPSK"/>
            <w:sz w:val="24"/>
            <w:szCs w:val="24"/>
            <w:cs/>
          </w:rPr>
          <m:t xml:space="preserve">= </m:t>
        </m:r>
        <m:r>
          <w:rPr>
            <w:rFonts w:ascii="Cambria Math" w:hAnsi="Cambria Math" w:cs="TH SarabunPSK"/>
            <w:sz w:val="24"/>
            <w:szCs w:val="24"/>
          </w:rPr>
          <m:t>± 3</m:t>
        </m:r>
      </m:oMath>
      <w:r w:rsidR="00B30ED4" w:rsidRPr="004449B4">
        <w:rPr>
          <w:rFonts w:ascii="TH SarabunPSK" w:hAnsi="TH SarabunPSK" w:cs="TH SarabunPSK"/>
          <w:sz w:val="32"/>
          <w:szCs w:val="32"/>
          <w:cs/>
        </w:rPr>
        <w:br/>
        <w:t>…………………………………………………………………………………………….....................</w:t>
      </w:r>
    </w:p>
    <w:p w14:paraId="02FE19E0" w14:textId="77777777" w:rsidR="00B30ED4" w:rsidRPr="004449B4" w:rsidRDefault="00B30ED4" w:rsidP="004A13F1">
      <w:pPr>
        <w:numPr>
          <w:ilvl w:val="0"/>
          <w:numId w:val="2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หยุดนะ! อย่าขยับ</w:t>
      </w:r>
      <w:r w:rsidRPr="004449B4">
        <w:rPr>
          <w:rFonts w:ascii="TH SarabunPSK" w:hAnsi="TH SarabunPSK" w:cs="TH SarabunPSK"/>
          <w:sz w:val="32"/>
          <w:szCs w:val="32"/>
          <w:cs/>
        </w:rPr>
        <w:br/>
        <w:t>…………………………………………………………………………………………….....................</w:t>
      </w:r>
    </w:p>
    <w:p w14:paraId="69336922" w14:textId="77777777" w:rsidR="00B30ED4" w:rsidRPr="004449B4" w:rsidRDefault="00896D7E" w:rsidP="004A13F1">
      <w:pPr>
        <w:numPr>
          <w:ilvl w:val="0"/>
          <w:numId w:val="2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line="240" w:lineRule="auto"/>
        <w:rPr>
          <w:rFonts w:ascii="TH SarabunPSK" w:hAnsi="TH SarabunPSK" w:cs="TH SarabunPSK"/>
          <w:iCs/>
          <w:sz w:val="24"/>
          <w:szCs w:val="24"/>
        </w:rPr>
      </w:pPr>
      <m:oMath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  <w:cs/>
          </w:rPr>
          <m:t>-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4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  <w:cs/>
          </w:rPr>
          <m:t>=(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  <w:cs/>
          </w:rPr>
          <m:t>-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2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  <w:cs/>
          </w:rPr>
          <m:t>)(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  <w:cs/>
          </w:rPr>
          <m:t>+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2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  <w:cs/>
          </w:rPr>
          <m:t>)</m:t>
        </m:r>
      </m:oMath>
    </w:p>
    <w:p w14:paraId="7455377C" w14:textId="77777777" w:rsidR="00B30ED4" w:rsidRPr="004449B4" w:rsidRDefault="00B30ED4" w:rsidP="00B30ED4">
      <w:p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line="240" w:lineRule="auto"/>
        <w:ind w:left="75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</w:p>
    <w:p w14:paraId="043E83BD" w14:textId="77777777" w:rsidR="00B30ED4" w:rsidRPr="004449B4" w:rsidRDefault="00B30ED4" w:rsidP="004A13F1">
      <w:pPr>
        <w:numPr>
          <w:ilvl w:val="0"/>
          <w:numId w:val="2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ดอกกล้วยไม้ราตรีเป็นดอกไม้ประจำชาติไทย</w:t>
      </w:r>
    </w:p>
    <w:p w14:paraId="6D50AE84" w14:textId="77777777" w:rsidR="00B30ED4" w:rsidRPr="004449B4" w:rsidRDefault="00B30ED4" w:rsidP="00B30ED4">
      <w:p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line="240" w:lineRule="auto"/>
        <w:ind w:left="75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</w:p>
    <w:p w14:paraId="4B43FB62" w14:textId="77777777" w:rsidR="00B30ED4" w:rsidRPr="004449B4" w:rsidRDefault="00B30ED4" w:rsidP="004A13F1">
      <w:pPr>
        <w:pStyle w:val="a8"/>
        <w:numPr>
          <w:ilvl w:val="0"/>
          <w:numId w:val="2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rPr>
          <w:rFonts w:ascii="TH SarabunPSK" w:hAnsi="TH SarabunPSK" w:cs="TH SarabunPSK"/>
          <w:iCs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π&gt;2</m:t>
        </m:r>
      </m:oMath>
    </w:p>
    <w:p w14:paraId="0A0FBB24" w14:textId="77777777" w:rsidR="00B30ED4" w:rsidRPr="004449B4" w:rsidRDefault="00B30ED4" w:rsidP="00B30ED4">
      <w:pPr>
        <w:pStyle w:val="a8"/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ind w:left="75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</w:p>
    <w:p w14:paraId="188B1412" w14:textId="77777777" w:rsidR="00B30ED4" w:rsidRPr="004449B4" w:rsidRDefault="00B30ED4" w:rsidP="004A13F1">
      <w:pPr>
        <w:pStyle w:val="a8"/>
        <w:numPr>
          <w:ilvl w:val="0"/>
          <w:numId w:val="2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rPr>
          <w:rFonts w:ascii="TH SarabunPSK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x</m:t>
        </m:r>
        <m:r>
          <w:rPr>
            <w:rFonts w:ascii="Cambria Math" w:hAnsi="Cambria Math" w:cs="TH SarabunPSK"/>
            <w:sz w:val="24"/>
            <w:szCs w:val="24"/>
            <w:cs/>
          </w:rPr>
          <m:t xml:space="preserve"> </m:t>
        </m:r>
      </m:oMath>
      <w:r w:rsidRPr="004449B4">
        <w:rPr>
          <w:rFonts w:ascii="TH SarabunPSK" w:hAnsi="TH SarabunPSK" w:cs="TH SarabunPSK"/>
          <w:sz w:val="32"/>
          <w:szCs w:val="32"/>
          <w:cs/>
        </w:rPr>
        <w:t xml:space="preserve">เป็นตัวประกอบตัวหนึ่งของ </w:t>
      </w:r>
      <m:oMath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  <w:cs/>
          </w:rPr>
          <m:t>-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x</m:t>
        </m:r>
      </m:oMath>
    </w:p>
    <w:p w14:paraId="2A8DAEA9" w14:textId="77777777" w:rsidR="00B30ED4" w:rsidRPr="004449B4" w:rsidRDefault="00B30ED4" w:rsidP="00B30ED4">
      <w:pPr>
        <w:pStyle w:val="a8"/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ind w:left="75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</w:p>
    <w:p w14:paraId="1872651C" w14:textId="77777777" w:rsidR="00B30ED4" w:rsidRPr="004449B4" w:rsidRDefault="00B30ED4" w:rsidP="004A13F1">
      <w:pPr>
        <w:pStyle w:val="a8"/>
        <w:numPr>
          <w:ilvl w:val="0"/>
          <w:numId w:val="2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จงตอบคำถามต่อไปนี้</w:t>
      </w:r>
    </w:p>
    <w:p w14:paraId="779DA33C" w14:textId="77777777" w:rsidR="00B30ED4" w:rsidRPr="004449B4" w:rsidRDefault="00B30ED4" w:rsidP="00B30ED4">
      <w:pPr>
        <w:pStyle w:val="a8"/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after="0"/>
        <w:ind w:left="75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</w:p>
    <w:p w14:paraId="758C1A3F" w14:textId="77777777" w:rsidR="00B30ED4" w:rsidRPr="004449B4" w:rsidRDefault="00B30ED4" w:rsidP="004A13F1">
      <w:pPr>
        <w:pStyle w:val="a8"/>
        <w:numPr>
          <w:ilvl w:val="0"/>
          <w:numId w:val="2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12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มีตัวประกอบทั้งหมด </w:t>
      </w:r>
      <w:r w:rsidRPr="004449B4">
        <w:rPr>
          <w:rFonts w:ascii="TH SarabunPSK" w:hAnsi="TH SarabunPSK" w:cs="TH SarabunPSK"/>
          <w:sz w:val="32"/>
          <w:szCs w:val="32"/>
        </w:rPr>
        <w:t xml:space="preserve">6 </w:t>
      </w:r>
      <w:r w:rsidRPr="004449B4">
        <w:rPr>
          <w:rFonts w:ascii="TH SarabunPSK" w:hAnsi="TH SarabunPSK" w:cs="TH SarabunPSK"/>
          <w:sz w:val="32"/>
          <w:szCs w:val="32"/>
          <w:cs/>
        </w:rPr>
        <w:t>ตัว       …………………………………………………………………………………………….....................</w:t>
      </w:r>
    </w:p>
    <w:p w14:paraId="1AD7E0FE" w14:textId="77777777" w:rsidR="00B30ED4" w:rsidRPr="004449B4" w:rsidRDefault="00B30ED4" w:rsidP="00B30ED4">
      <w:p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10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4449B4">
        <w:rPr>
          <w:rFonts w:ascii="TH SarabunPSK" w:hAnsi="TH SarabunPSK" w:cs="TH SarabunPSK"/>
          <w:sz w:val="32"/>
          <w:szCs w:val="32"/>
        </w:rPr>
        <w:t xml:space="preserve"> 4 + 8 = 13</w:t>
      </w:r>
    </w:p>
    <w:p w14:paraId="66DF3EB9" w14:textId="77777777" w:rsidR="00B30ED4" w:rsidRPr="004449B4" w:rsidRDefault="00B30ED4" w:rsidP="00B30ED4">
      <w:p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4449B4">
        <w:rPr>
          <w:rFonts w:ascii="TH SarabunPSK" w:hAnsi="TH SarabunPSK" w:cs="TH SarabunPSK"/>
          <w:sz w:val="32"/>
          <w:szCs w:val="32"/>
        </w:rPr>
        <w:t xml:space="preserve">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.</w:t>
      </w:r>
    </w:p>
    <w:p w14:paraId="1D761FDE" w14:textId="77777777" w:rsidR="00B30ED4" w:rsidRPr="004449B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57B14743" w14:textId="77777777" w:rsidR="00B30ED4" w:rsidRPr="004449B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4707B759" w14:textId="77777777" w:rsidR="00B30ED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0E119B4A" w14:textId="77777777" w:rsidR="00B30ED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547F2413" w14:textId="77777777" w:rsidR="00B30ED4" w:rsidRPr="004449B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2C97BD9A" w14:textId="77777777" w:rsidR="00B30ED4" w:rsidRPr="004449B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54518879" w14:textId="77777777" w:rsidR="00B30ED4" w:rsidRPr="004449B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4449B4">
        <w:rPr>
          <w:rFonts w:ascii="TH SarabunPSK" w:hAnsi="TH SarabunPSK" w:cs="TH SarabunPSK"/>
          <w:noProof/>
        </w:rPr>
        <w:lastRenderedPageBreak/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414A68E4" wp14:editId="5EA6BB0F">
                <wp:simplePos x="0" y="0"/>
                <wp:positionH relativeFrom="column">
                  <wp:posOffset>4991100</wp:posOffset>
                </wp:positionH>
                <wp:positionV relativeFrom="paragraph">
                  <wp:posOffset>24765</wp:posOffset>
                </wp:positionV>
                <wp:extent cx="1033780" cy="389890"/>
                <wp:effectExtent l="19050" t="0" r="13970" b="10160"/>
                <wp:wrapNone/>
                <wp:docPr id="514" name="Pentagon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33780" cy="389890"/>
                        </a:xfrm>
                        <a:prstGeom prst="homePlate">
                          <a:avLst>
                            <a:gd name="adj" fmla="val 66287"/>
                          </a:avLst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D8D8D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0E4075" w14:textId="77777777" w:rsidR="00B30ED4" w:rsidRDefault="00B30ED4" w:rsidP="00B30ED4">
                            <w:pPr>
                              <w:spacing w:line="168" w:lineRule="auto"/>
                              <w:jc w:val="center"/>
                            </w:pPr>
                            <w:r>
                              <w:rPr>
                                <w:rFonts w:ascii="Lucida Sans Unicode" w:hAnsi="Lucida Sans Unicode" w:cs="Angsana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เฉล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2D5BB7" id="_x0000_s1163" type="#_x0000_t15" style="position:absolute;left:0;text-align:left;margin-left:393pt;margin-top:1.95pt;width:81.4pt;height:30.7pt;flip:x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" fillcolor="#d8d8d8" strokecolor="#d8d8d8">
                <v:textbox inset="0,0,0,0">
                  <w:txbxContent>
                    <w:p w:rsidR="00B30ED4" w:rsidRDefault="00B30ED4" w:rsidP="00B30ED4">
                      <w:pPr>
                        <w:spacing w:line="168" w:lineRule="auto"/>
                        <w:jc w:val="center"/>
                      </w:pPr>
                      <w:r>
                        <w:rPr>
                          <w:rFonts w:ascii="Lucida Sans Unicode" w:hAnsi="Lucida Sans Unicode" w:cs="Angsana New"/>
                          <w:b/>
                          <w:bCs/>
                          <w:sz w:val="72"/>
                          <w:szCs w:val="72"/>
                          <w:cs/>
                        </w:rPr>
                        <w:t>เฉลย</w:t>
                      </w:r>
                    </w:p>
                  </w:txbxContent>
                </v:textbox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32672" behindDoc="1" locked="0" layoutInCell="1" allowOverlap="1" wp14:anchorId="3D630C2F" wp14:editId="1BD749D5">
                <wp:simplePos x="0" y="0"/>
                <wp:positionH relativeFrom="column">
                  <wp:posOffset>2286000</wp:posOffset>
                </wp:positionH>
                <wp:positionV relativeFrom="paragraph">
                  <wp:posOffset>-12700</wp:posOffset>
                </wp:positionV>
                <wp:extent cx="1381125" cy="314325"/>
                <wp:effectExtent l="0" t="0" r="28575" b="28575"/>
                <wp:wrapNone/>
                <wp:docPr id="515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94333A3" w14:textId="77777777" w:rsidR="00B30ED4" w:rsidRPr="001C7339" w:rsidRDefault="00B30ED4" w:rsidP="00B30ED4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00895FC" id="_x0000_s1164" style="position:absolute;left:0;text-align:left;margin-left:180pt;margin-top:-1pt;width:108.75pt;height:24.75pt;z-index:-25138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">
                <v:textbox>
                  <w:txbxContent>
                    <w:p w:rsidR="00B30ED4" w:rsidRPr="001C7339" w:rsidRDefault="00B30ED4" w:rsidP="00B30ED4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1</w:t>
      </w:r>
    </w:p>
    <w:p w14:paraId="56ED676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before="120" w:after="0" w:line="240" w:lineRule="auto"/>
        <w:ind w:left="426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 การหาค่าความจริงของประพจน์</w:t>
      </w:r>
    </w:p>
    <w:p w14:paraId="6CA45492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 wp14:anchorId="2D38334B" wp14:editId="60147F96">
                <wp:simplePos x="0" y="0"/>
                <wp:positionH relativeFrom="margin">
                  <wp:align>center</wp:align>
                </wp:positionH>
                <wp:positionV relativeFrom="paragraph">
                  <wp:posOffset>67586</wp:posOffset>
                </wp:positionV>
                <wp:extent cx="6024880" cy="45719"/>
                <wp:effectExtent l="0" t="0" r="13970" b="12065"/>
                <wp:wrapNone/>
                <wp:docPr id="516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6024880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DB30C0" id="Rectangle 114" o:spid="_x0000_s1026" style="position:absolute;margin-left:0;margin-top:5.3pt;width:474.4pt;height:3.6pt;flip:y;z-index:2519203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" fillcolor="gray" strokecolor="gray">
                <w10:wrap anchorx="margin"/>
              </v:rect>
            </w:pict>
          </mc:Fallback>
        </mc:AlternateContent>
      </w:r>
    </w:p>
    <w:p w14:paraId="774D5ECB" w14:textId="77777777" w:rsidR="00B30ED4" w:rsidRPr="004449B4" w:rsidRDefault="00B30ED4" w:rsidP="00B30ED4">
      <w:pPr>
        <w:tabs>
          <w:tab w:val="left" w:pos="1134"/>
        </w:tabs>
        <w:spacing w:after="12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: </w:t>
      </w:r>
      <w:r w:rsidRPr="004449B4">
        <w:rPr>
          <w:rFonts w:ascii="TH SarabunPSK" w:hAnsi="TH SarabunPSK" w:cs="TH SarabunPSK"/>
          <w:sz w:val="32"/>
          <w:szCs w:val="32"/>
          <w:cs/>
        </w:rPr>
        <w:t>ให้นักเรียนหาค่าความจริงของประพจน์ของประโยคที่กำหนดให้ต่อไปนี้</w:t>
      </w:r>
    </w:p>
    <w:p w14:paraId="6E3A9864" w14:textId="77777777" w:rsidR="00B30ED4" w:rsidRPr="004449B4" w:rsidRDefault="00B30ED4" w:rsidP="004A13F1">
      <w:pPr>
        <w:numPr>
          <w:ilvl w:val="0"/>
          <w:numId w:val="3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before="240"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0D6F984E" wp14:editId="0D3290A7">
                <wp:simplePos x="0" y="0"/>
                <wp:positionH relativeFrom="margin">
                  <wp:posOffset>422910</wp:posOffset>
                </wp:positionH>
                <wp:positionV relativeFrom="paragraph">
                  <wp:posOffset>885825</wp:posOffset>
                </wp:positionV>
                <wp:extent cx="5002530" cy="301625"/>
                <wp:effectExtent l="0" t="0" r="0" b="3175"/>
                <wp:wrapNone/>
                <wp:docPr id="517" name="Text Box 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253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735F77" w14:textId="77777777" w:rsidR="00B30ED4" w:rsidRPr="00B53D8C" w:rsidRDefault="00B30ED4" w:rsidP="00B30ED4">
                            <w:pPr>
                              <w:tabs>
                                <w:tab w:val="left" w:pos="709"/>
                              </w:tabs>
                              <w:spacing w:after="240"/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</w:pPr>
                            <w:r w:rsidRPr="00B53D8C">
                              <w:rPr>
                                <w:rFonts w:ascii="Browallia New" w:hAnsi="Browallia New" w:cs="Browallia New" w:hint="cs"/>
                                <w:color w:val="FF0000"/>
                                <w:cs/>
                              </w:rPr>
                              <w:t>ค่าความจริงเป็นเท็จ</w:t>
                            </w:r>
                            <w:r w:rsidRPr="00B53D8C"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22C28B" id="Text Box 517" o:spid="_x0000_s1165" type="#_x0000_t202" style="position:absolute;left:0;text-align:left;margin-left:33.3pt;margin-top:69.75pt;width:393.9pt;height:23.75pt;z-index:251923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" filled="f" stroked="f">
                <v:textbox>
                  <w:txbxContent>
                    <w:p w:rsidR="00B30ED4" w:rsidRPr="00B53D8C" w:rsidRDefault="00B30ED4" w:rsidP="00B30ED4">
                      <w:pPr>
                        <w:tabs>
                          <w:tab w:val="left" w:pos="709"/>
                        </w:tabs>
                        <w:spacing w:after="240"/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</w:pPr>
                      <w:r w:rsidRPr="00B53D8C">
                        <w:rPr>
                          <w:rFonts w:ascii="Browallia New" w:hAnsi="Browallia New" w:cs="Browallia New" w:hint="cs"/>
                          <w:color w:val="FF0000"/>
                          <w:cs/>
                        </w:rPr>
                        <w:t>ค่าความจริงเป็นเท็จ</w:t>
                      </w:r>
                      <w:r w:rsidRPr="00B53D8C"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  <w:br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 wp14:anchorId="67E3FF80" wp14:editId="30CDD17B">
                <wp:simplePos x="0" y="0"/>
                <wp:positionH relativeFrom="margin">
                  <wp:posOffset>412115</wp:posOffset>
                </wp:positionH>
                <wp:positionV relativeFrom="paragraph">
                  <wp:posOffset>265430</wp:posOffset>
                </wp:positionV>
                <wp:extent cx="5002530" cy="301625"/>
                <wp:effectExtent l="0" t="0" r="0" b="3175"/>
                <wp:wrapNone/>
                <wp:docPr id="518" name="Text Box 5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253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857014" w14:textId="77777777" w:rsidR="00B30ED4" w:rsidRPr="00B53D8C" w:rsidRDefault="00B30ED4" w:rsidP="00B30ED4">
                            <w:pPr>
                              <w:tabs>
                                <w:tab w:val="left" w:pos="709"/>
                              </w:tabs>
                              <w:spacing w:after="240"/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</w:pPr>
                            <w:r w:rsidRPr="00B53D8C">
                              <w:rPr>
                                <w:rFonts w:ascii="Browallia New" w:hAnsi="Browallia New" w:cs="Browallia New" w:hint="cs"/>
                                <w:color w:val="FF0000"/>
                                <w:cs/>
                              </w:rPr>
                              <w:t>ค่าความจริงเป็นเท็จ</w:t>
                            </w:r>
                            <w:r w:rsidRPr="00B53D8C"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6C76EA" id="Text Box 518" o:spid="_x0000_s1166" type="#_x0000_t202" style="position:absolute;left:0;text-align:left;margin-left:32.45pt;margin-top:20.9pt;width:393.9pt;height:23.75pt;z-index:251922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" filled="f" stroked="f">
                <v:textbox>
                  <w:txbxContent>
                    <w:p w:rsidR="00B30ED4" w:rsidRPr="00B53D8C" w:rsidRDefault="00B30ED4" w:rsidP="00B30ED4">
                      <w:pPr>
                        <w:tabs>
                          <w:tab w:val="left" w:pos="709"/>
                        </w:tabs>
                        <w:spacing w:after="240"/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</w:pPr>
                      <w:r w:rsidRPr="00B53D8C">
                        <w:rPr>
                          <w:rFonts w:ascii="Browallia New" w:hAnsi="Browallia New" w:cs="Browallia New" w:hint="cs"/>
                          <w:color w:val="FF0000"/>
                          <w:cs/>
                        </w:rPr>
                        <w:t>ค่าความจริงเป็นเท็จ</w:t>
                      </w:r>
                      <w:r w:rsidRPr="00B53D8C"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  <w:br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hAnsi="TH SarabunPSK" w:cs="TH SarabunPSK"/>
          <w:sz w:val="32"/>
          <w:szCs w:val="32"/>
          <w:cs/>
        </w:rPr>
        <w:t>ประเทศปาปัวนิวกินีเป็นสมาชิกของอาเซียน</w:t>
      </w:r>
      <w:r w:rsidRPr="004449B4">
        <w:rPr>
          <w:rFonts w:ascii="TH SarabunPSK" w:hAnsi="TH SarabunPSK" w:cs="TH SarabunPSK"/>
          <w:sz w:val="32"/>
          <w:szCs w:val="32"/>
          <w:cs/>
        </w:rPr>
        <w:br/>
        <w:t>…………………………………………………………………………………………….....................</w:t>
      </w:r>
    </w:p>
    <w:p w14:paraId="58F51DE7" w14:textId="77777777" w:rsidR="00B30ED4" w:rsidRPr="004449B4" w:rsidRDefault="00896D7E" w:rsidP="004A13F1">
      <w:pPr>
        <w:numPr>
          <w:ilvl w:val="0"/>
          <w:numId w:val="3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before="240" w:after="0"/>
        <w:rPr>
          <w:rFonts w:ascii="TH SarabunPSK" w:hAnsi="TH SarabunPSK" w:cs="TH SarabunPSK"/>
          <w:sz w:val="32"/>
          <w:szCs w:val="32"/>
        </w:rPr>
      </w:pPr>
      <m:oMath>
        <m:rad>
          <m:radPr>
            <m:degHide m:val="1"/>
            <m:ctrlPr>
              <w:rPr>
                <w:rFonts w:ascii="Cambria Math" w:hAnsi="Cambria Math" w:cs="TH SarabunPSK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H SarabunPSK"/>
                <w:sz w:val="24"/>
                <w:szCs w:val="24"/>
              </w:rPr>
              <m:t>9</m:t>
            </m:r>
          </m:e>
        </m:rad>
        <m:r>
          <w:rPr>
            <w:rFonts w:ascii="Cambria Math" w:hAnsi="Cambria Math" w:cs="TH SarabunPSK"/>
            <w:sz w:val="24"/>
            <w:szCs w:val="24"/>
            <w:cs/>
          </w:rPr>
          <m:t xml:space="preserve">= </m:t>
        </m:r>
        <m:r>
          <w:rPr>
            <w:rFonts w:ascii="Cambria Math" w:hAnsi="Cambria Math" w:cs="TH SarabunPSK"/>
            <w:sz w:val="24"/>
            <w:szCs w:val="24"/>
          </w:rPr>
          <m:t>±3</m:t>
        </m:r>
      </m:oMath>
      <w:r w:rsidR="00B30ED4" w:rsidRPr="004449B4">
        <w:rPr>
          <w:rFonts w:ascii="TH SarabunPSK" w:hAnsi="TH SarabunPSK" w:cs="TH SarabunPSK"/>
          <w:sz w:val="32"/>
          <w:szCs w:val="32"/>
          <w:cs/>
        </w:rPr>
        <w:br/>
        <w:t>…………………………………………………………………………………………….....................</w:t>
      </w:r>
    </w:p>
    <w:p w14:paraId="4E88FE35" w14:textId="77777777" w:rsidR="00B30ED4" w:rsidRPr="004449B4" w:rsidRDefault="00B30ED4" w:rsidP="004A13F1">
      <w:pPr>
        <w:numPr>
          <w:ilvl w:val="0"/>
          <w:numId w:val="3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62EA1873" wp14:editId="49B8D988">
                <wp:simplePos x="0" y="0"/>
                <wp:positionH relativeFrom="margin">
                  <wp:posOffset>401320</wp:posOffset>
                </wp:positionH>
                <wp:positionV relativeFrom="paragraph">
                  <wp:posOffset>213995</wp:posOffset>
                </wp:positionV>
                <wp:extent cx="5002530" cy="301924"/>
                <wp:effectExtent l="0" t="0" r="0" b="3175"/>
                <wp:wrapNone/>
                <wp:docPr id="519" name="Text Box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2530" cy="301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442512" w14:textId="77777777" w:rsidR="00B30ED4" w:rsidRPr="00B53D8C" w:rsidRDefault="00B30ED4" w:rsidP="00B30ED4">
                            <w:pPr>
                              <w:tabs>
                                <w:tab w:val="left" w:pos="709"/>
                              </w:tabs>
                              <w:spacing w:after="240"/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</w:pPr>
                            <w:r w:rsidRPr="00B53D8C">
                              <w:rPr>
                                <w:rFonts w:ascii="Browallia New" w:hAnsi="Browallia New" w:cs="Browallia New" w:hint="cs"/>
                                <w:color w:val="FF0000"/>
                                <w:cs/>
                              </w:rPr>
                              <w:t>ไม่สามารถระบุได้ เนื่องจากเป็นประโยคคำสั่ง</w:t>
                            </w:r>
                            <w:r w:rsidRPr="00B53D8C"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6E3C87" id="Text Box 519" o:spid="_x0000_s1167" type="#_x0000_t202" style="position:absolute;left:0;text-align:left;margin-left:31.6pt;margin-top:16.85pt;width:393.9pt;height:23.75pt;z-index:251924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jgJuwIAAMY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" filled="f" stroked="f">
                <v:textbox>
                  <w:txbxContent>
                    <w:p w:rsidR="00B30ED4" w:rsidRPr="00B53D8C" w:rsidRDefault="00B30ED4" w:rsidP="00B30ED4">
                      <w:pPr>
                        <w:tabs>
                          <w:tab w:val="left" w:pos="709"/>
                        </w:tabs>
                        <w:spacing w:after="240"/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</w:pPr>
                      <w:r w:rsidRPr="00B53D8C">
                        <w:rPr>
                          <w:rFonts w:ascii="Browallia New" w:hAnsi="Browallia New" w:cs="Browallia New" w:hint="cs"/>
                          <w:color w:val="FF0000"/>
                          <w:cs/>
                        </w:rPr>
                        <w:t>ไม่สามารถระบุได้ เนื่องจากเป็นประโยคคำสั่ง</w:t>
                      </w:r>
                      <w:r w:rsidRPr="00B53D8C"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  <w:br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hAnsi="TH SarabunPSK" w:cs="TH SarabunPSK"/>
          <w:sz w:val="32"/>
          <w:szCs w:val="32"/>
          <w:cs/>
        </w:rPr>
        <w:t>หยุดนะ! อย่าขยับ</w:t>
      </w:r>
      <w:r w:rsidRPr="004449B4">
        <w:rPr>
          <w:rFonts w:ascii="TH SarabunPSK" w:hAnsi="TH SarabunPSK" w:cs="TH SarabunPSK"/>
          <w:sz w:val="32"/>
          <w:szCs w:val="32"/>
          <w:cs/>
        </w:rPr>
        <w:br/>
        <w:t>…………………………………………………………………………………………….....................</w:t>
      </w:r>
    </w:p>
    <w:p w14:paraId="788D288B" w14:textId="77777777" w:rsidR="00B30ED4" w:rsidRPr="004449B4" w:rsidRDefault="00B30ED4" w:rsidP="004A13F1">
      <w:pPr>
        <w:numPr>
          <w:ilvl w:val="0"/>
          <w:numId w:val="3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after="0" w:line="240" w:lineRule="auto"/>
        <w:rPr>
          <w:rFonts w:ascii="TH SarabunPSK" w:hAnsi="TH SarabunPSK" w:cs="TH SarabunPSK"/>
          <w:sz w:val="24"/>
          <w:szCs w:val="24"/>
        </w:rPr>
      </w:pPr>
      <m:oMath>
        <m:r>
          <w:rPr>
            <w:rFonts w:ascii="Cambria Math" w:hAnsi="Cambria Math" w:cs="TH SarabunPSK"/>
            <w:sz w:val="24"/>
            <w:szCs w:val="24"/>
            <w:cs/>
          </w:rPr>
          <m:t xml:space="preserve">  </m:t>
        </m:r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  <w:cs/>
          </w:rPr>
          <m:t>-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4</m:t>
        </m:r>
        <m:r>
          <w:rPr>
            <w:rFonts w:ascii="Cambria Math" w:hAnsi="Cambria Math" w:cs="TH SarabunPSK"/>
            <w:sz w:val="24"/>
            <w:szCs w:val="24"/>
            <w:cs/>
          </w:rPr>
          <m:t>=(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  <w:cs/>
          </w:rPr>
          <m:t>-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2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  <w:cs/>
          </w:rPr>
          <m:t>)(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  <w:cs/>
          </w:rPr>
          <m:t>+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2</m:t>
        </m:r>
        <m:r>
          <w:rPr>
            <w:rFonts w:ascii="Cambria Math" w:hAnsi="Cambria Math" w:cs="TH SarabunPSK"/>
            <w:sz w:val="24"/>
            <w:szCs w:val="24"/>
            <w:cs/>
          </w:rPr>
          <m:t>)</m:t>
        </m:r>
      </m:oMath>
    </w:p>
    <w:p w14:paraId="5A594EE9" w14:textId="77777777" w:rsidR="00B30ED4" w:rsidRPr="004449B4" w:rsidRDefault="00B30ED4" w:rsidP="00B30ED4">
      <w:p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before="240" w:after="0" w:line="240" w:lineRule="auto"/>
        <w:ind w:left="75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 wp14:anchorId="537E0382" wp14:editId="2459688C">
                <wp:simplePos x="0" y="0"/>
                <wp:positionH relativeFrom="margin">
                  <wp:posOffset>400685</wp:posOffset>
                </wp:positionH>
                <wp:positionV relativeFrom="paragraph">
                  <wp:posOffset>100965</wp:posOffset>
                </wp:positionV>
                <wp:extent cx="5002530" cy="301924"/>
                <wp:effectExtent l="0" t="0" r="0" b="3175"/>
                <wp:wrapNone/>
                <wp:docPr id="520" name="Text Box 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2530" cy="301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6A7CD1" w14:textId="77777777" w:rsidR="00B30ED4" w:rsidRPr="00B53D8C" w:rsidRDefault="00B30ED4" w:rsidP="00B30ED4">
                            <w:pPr>
                              <w:tabs>
                                <w:tab w:val="left" w:pos="709"/>
                              </w:tabs>
                              <w:spacing w:after="240"/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</w:pPr>
                            <w:r w:rsidRPr="00B53D8C">
                              <w:rPr>
                                <w:rFonts w:ascii="Browallia New" w:hAnsi="Browallia New" w:cs="Browallia New" w:hint="cs"/>
                                <w:color w:val="FF0000"/>
                                <w:cs/>
                              </w:rPr>
                              <w:t>ค่าความจริงเป็นจริง</w:t>
                            </w:r>
                            <w:r w:rsidRPr="00B53D8C"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BFEC6E" id="Text Box 520" o:spid="_x0000_s1168" type="#_x0000_t202" style="position:absolute;left:0;text-align:left;margin-left:31.55pt;margin-top:7.95pt;width:393.9pt;height:23.75pt;z-index:251926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" filled="f" stroked="f">
                <v:textbox>
                  <w:txbxContent>
                    <w:p w:rsidR="00B30ED4" w:rsidRPr="00B53D8C" w:rsidRDefault="00B30ED4" w:rsidP="00B30ED4">
                      <w:pPr>
                        <w:tabs>
                          <w:tab w:val="left" w:pos="709"/>
                        </w:tabs>
                        <w:spacing w:after="240"/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</w:pPr>
                      <w:r w:rsidRPr="00B53D8C">
                        <w:rPr>
                          <w:rFonts w:ascii="Browallia New" w:hAnsi="Browallia New" w:cs="Browallia New" w:hint="cs"/>
                          <w:color w:val="FF0000"/>
                          <w:cs/>
                        </w:rPr>
                        <w:t>ค่าความจริงเป็นจริง</w:t>
                      </w:r>
                      <w:r w:rsidRPr="00B53D8C"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  <w:br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</w:p>
    <w:p w14:paraId="2F352892" w14:textId="77777777" w:rsidR="00B30ED4" w:rsidRPr="004449B4" w:rsidRDefault="00B30ED4" w:rsidP="004A13F1">
      <w:pPr>
        <w:numPr>
          <w:ilvl w:val="0"/>
          <w:numId w:val="3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before="240"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150C7FEE" wp14:editId="1B94825D">
                <wp:simplePos x="0" y="0"/>
                <wp:positionH relativeFrom="margin">
                  <wp:posOffset>408305</wp:posOffset>
                </wp:positionH>
                <wp:positionV relativeFrom="paragraph">
                  <wp:posOffset>343535</wp:posOffset>
                </wp:positionV>
                <wp:extent cx="5002530" cy="301924"/>
                <wp:effectExtent l="0" t="0" r="0" b="3175"/>
                <wp:wrapNone/>
                <wp:docPr id="521" name="Text Box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2530" cy="301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751D47" w14:textId="77777777" w:rsidR="00B30ED4" w:rsidRPr="00B53D8C" w:rsidRDefault="00B30ED4" w:rsidP="00B30ED4">
                            <w:pPr>
                              <w:tabs>
                                <w:tab w:val="left" w:pos="709"/>
                              </w:tabs>
                              <w:spacing w:after="240"/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</w:pPr>
                            <w:r w:rsidRPr="00B53D8C">
                              <w:rPr>
                                <w:rFonts w:ascii="Browallia New" w:hAnsi="Browallia New" w:cs="Browallia New" w:hint="cs"/>
                                <w:color w:val="FF0000"/>
                                <w:cs/>
                              </w:rPr>
                              <w:t>ค่าความจริงเป็นเท็จ</w:t>
                            </w:r>
                            <w:r w:rsidRPr="00B53D8C"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C020CA" id="Text Box 521" o:spid="_x0000_s1169" type="#_x0000_t202" style="position:absolute;left:0;text-align:left;margin-left:32.15pt;margin-top:27.05pt;width:393.9pt;height:23.75pt;z-index:251925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fU6uwIAAMY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" filled="f" stroked="f">
                <v:textbox>
                  <w:txbxContent>
                    <w:p w:rsidR="00B30ED4" w:rsidRPr="00B53D8C" w:rsidRDefault="00B30ED4" w:rsidP="00B30ED4">
                      <w:pPr>
                        <w:tabs>
                          <w:tab w:val="left" w:pos="709"/>
                        </w:tabs>
                        <w:spacing w:after="240"/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</w:pPr>
                      <w:r w:rsidRPr="00B53D8C">
                        <w:rPr>
                          <w:rFonts w:ascii="Browallia New" w:hAnsi="Browallia New" w:cs="Browallia New" w:hint="cs"/>
                          <w:color w:val="FF0000"/>
                          <w:cs/>
                        </w:rPr>
                        <w:t>ค่าความจริงเป็นเท็จ</w:t>
                      </w:r>
                      <w:r w:rsidRPr="00B53D8C"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  <w:br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hAnsi="TH SarabunPSK" w:cs="TH SarabunPSK"/>
          <w:sz w:val="32"/>
          <w:szCs w:val="32"/>
          <w:cs/>
        </w:rPr>
        <w:t>ดอกบัวเป็นดอกไม้ประจำชาติไทย</w:t>
      </w:r>
    </w:p>
    <w:p w14:paraId="25624068" w14:textId="77777777" w:rsidR="00B30ED4" w:rsidRPr="004449B4" w:rsidRDefault="00B30ED4" w:rsidP="00B30ED4">
      <w:p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line="240" w:lineRule="auto"/>
        <w:ind w:left="75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2B59E667" wp14:editId="32E8D53C">
                <wp:simplePos x="0" y="0"/>
                <wp:positionH relativeFrom="page">
                  <wp:posOffset>1161415</wp:posOffset>
                </wp:positionH>
                <wp:positionV relativeFrom="paragraph">
                  <wp:posOffset>621030</wp:posOffset>
                </wp:positionV>
                <wp:extent cx="5002530" cy="301625"/>
                <wp:effectExtent l="0" t="0" r="0" b="3175"/>
                <wp:wrapNone/>
                <wp:docPr id="522" name="Text Box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253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BAC4F9" w14:textId="77777777" w:rsidR="00B30ED4" w:rsidRPr="00B53D8C" w:rsidRDefault="00B30ED4" w:rsidP="00B30ED4">
                            <w:pPr>
                              <w:tabs>
                                <w:tab w:val="left" w:pos="709"/>
                              </w:tabs>
                              <w:spacing w:after="240"/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</w:pPr>
                            <w:r w:rsidRPr="00B53D8C">
                              <w:rPr>
                                <w:rFonts w:ascii="Browallia New" w:hAnsi="Browallia New" w:cs="Browallia New" w:hint="cs"/>
                                <w:color w:val="FF0000"/>
                                <w:cs/>
                              </w:rPr>
                              <w:t>ค่าความจริงเป็นจริง</w:t>
                            </w:r>
                            <w:r w:rsidRPr="00B53D8C"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65DB50" id="Text Box 522" o:spid="_x0000_s1170" type="#_x0000_t202" style="position:absolute;left:0;text-align:left;margin-left:91.45pt;margin-top:48.9pt;width:393.9pt;height:23.75pt;z-index:251927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" filled="f" stroked="f">
                <v:textbox>
                  <w:txbxContent>
                    <w:p w:rsidR="00B30ED4" w:rsidRPr="00B53D8C" w:rsidRDefault="00B30ED4" w:rsidP="00B30ED4">
                      <w:pPr>
                        <w:tabs>
                          <w:tab w:val="left" w:pos="709"/>
                        </w:tabs>
                        <w:spacing w:after="240"/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</w:pPr>
                      <w:r w:rsidRPr="00B53D8C">
                        <w:rPr>
                          <w:rFonts w:ascii="Browallia New" w:hAnsi="Browallia New" w:cs="Browallia New" w:hint="cs"/>
                          <w:color w:val="FF0000"/>
                          <w:cs/>
                        </w:rPr>
                        <w:t>ค่าความจริงเป็นจริง</w:t>
                      </w:r>
                      <w:r w:rsidRPr="00B53D8C"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  <w:br/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4449B4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</w:p>
    <w:p w14:paraId="454DA7AE" w14:textId="77777777" w:rsidR="00B30ED4" w:rsidRPr="004449B4" w:rsidRDefault="00B30ED4" w:rsidP="004A13F1">
      <w:pPr>
        <w:pStyle w:val="a8"/>
        <w:numPr>
          <w:ilvl w:val="0"/>
          <w:numId w:val="3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after="0" w:line="360" w:lineRule="auto"/>
        <w:rPr>
          <w:rFonts w:ascii="TH SarabunPSK" w:hAnsi="TH SarabunPSK" w:cs="TH SarabunPSK"/>
          <w:iCs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π&gt;0</m:t>
        </m:r>
      </m:oMath>
    </w:p>
    <w:p w14:paraId="4F268624" w14:textId="77777777" w:rsidR="00B30ED4" w:rsidRPr="004449B4" w:rsidRDefault="00B30ED4" w:rsidP="00B30ED4">
      <w:pPr>
        <w:pStyle w:val="a8"/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before="240" w:after="0" w:line="240" w:lineRule="auto"/>
        <w:ind w:left="75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 wp14:anchorId="29493424" wp14:editId="78621EA5">
                <wp:simplePos x="0" y="0"/>
                <wp:positionH relativeFrom="page">
                  <wp:posOffset>1145540</wp:posOffset>
                </wp:positionH>
                <wp:positionV relativeFrom="paragraph">
                  <wp:posOffset>530860</wp:posOffset>
                </wp:positionV>
                <wp:extent cx="5002530" cy="301625"/>
                <wp:effectExtent l="0" t="0" r="0" b="3175"/>
                <wp:wrapNone/>
                <wp:docPr id="523" name="Text Box 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253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2AAF34" w14:textId="77777777" w:rsidR="00B30ED4" w:rsidRPr="00B53D8C" w:rsidRDefault="00B30ED4" w:rsidP="00B30ED4">
                            <w:pPr>
                              <w:tabs>
                                <w:tab w:val="left" w:pos="709"/>
                              </w:tabs>
                              <w:spacing w:after="240"/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</w:pPr>
                            <w:r w:rsidRPr="00B53D8C">
                              <w:rPr>
                                <w:rFonts w:ascii="Browallia New" w:hAnsi="Browallia New" w:cs="Browallia New" w:hint="cs"/>
                                <w:color w:val="FF0000"/>
                                <w:cs/>
                              </w:rPr>
                              <w:t>ค่าความจริงเป็นจริง</w:t>
                            </w:r>
                            <w:r w:rsidRPr="00B53D8C"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C093A8" id="Text Box 523" o:spid="_x0000_s1171" type="#_x0000_t202" style="position:absolute;left:0;text-align:left;margin-left:90.2pt;margin-top:41.8pt;width:393.9pt;height:23.75pt;z-index:2519285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" filled="f" stroked="f">
                <v:textbox>
                  <w:txbxContent>
                    <w:p w:rsidR="00B30ED4" w:rsidRPr="00B53D8C" w:rsidRDefault="00B30ED4" w:rsidP="00B30ED4">
                      <w:pPr>
                        <w:tabs>
                          <w:tab w:val="left" w:pos="709"/>
                        </w:tabs>
                        <w:spacing w:after="240"/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</w:pPr>
                      <w:r w:rsidRPr="00B53D8C">
                        <w:rPr>
                          <w:rFonts w:ascii="Browallia New" w:hAnsi="Browallia New" w:cs="Browallia New" w:hint="cs"/>
                          <w:color w:val="FF0000"/>
                          <w:cs/>
                        </w:rPr>
                        <w:t>ค่าความจริงเป็นจริง</w:t>
                      </w:r>
                      <w:r w:rsidRPr="00B53D8C"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  <w:br/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4449B4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</w:p>
    <w:p w14:paraId="13F4FB4E" w14:textId="77777777" w:rsidR="00B30ED4" w:rsidRPr="004449B4" w:rsidRDefault="00B30ED4" w:rsidP="004A13F1">
      <w:pPr>
        <w:pStyle w:val="a8"/>
        <w:numPr>
          <w:ilvl w:val="0"/>
          <w:numId w:val="3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before="240" w:after="0" w:line="360" w:lineRule="auto"/>
        <w:rPr>
          <w:rFonts w:ascii="TH SarabunPSK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x</m:t>
        </m:r>
        <m:r>
          <w:rPr>
            <w:rFonts w:ascii="Cambria Math" w:hAnsi="Cambria Math" w:cs="TH SarabunPSK"/>
            <w:sz w:val="24"/>
            <w:szCs w:val="24"/>
            <w:cs/>
          </w:rPr>
          <m:t xml:space="preserve"> </m:t>
        </m:r>
      </m:oMath>
      <w:r w:rsidRPr="004449B4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เป็นตัวประกอบตัวหนึ่งของ </w:t>
      </w:r>
      <m:oMath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  <w:cs/>
          </w:rPr>
          <m:t>-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x</m:t>
        </m:r>
      </m:oMath>
    </w:p>
    <w:p w14:paraId="3859AC37" w14:textId="77777777" w:rsidR="00B30ED4" w:rsidRPr="004449B4" w:rsidRDefault="00B30ED4" w:rsidP="00B30ED4">
      <w:pPr>
        <w:pStyle w:val="a8"/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before="240" w:after="0" w:line="360" w:lineRule="auto"/>
        <w:ind w:left="75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</w:p>
    <w:p w14:paraId="63307B64" w14:textId="77777777" w:rsidR="00B30ED4" w:rsidRPr="004449B4" w:rsidRDefault="00B30ED4" w:rsidP="004A13F1">
      <w:pPr>
        <w:pStyle w:val="a8"/>
        <w:numPr>
          <w:ilvl w:val="0"/>
          <w:numId w:val="3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before="240" w:after="0" w:line="36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673E8A6A" wp14:editId="6550E2B1">
                <wp:simplePos x="0" y="0"/>
                <wp:positionH relativeFrom="page">
                  <wp:posOffset>1126490</wp:posOffset>
                </wp:positionH>
                <wp:positionV relativeFrom="paragraph">
                  <wp:posOffset>283210</wp:posOffset>
                </wp:positionV>
                <wp:extent cx="5002530" cy="301924"/>
                <wp:effectExtent l="0" t="0" r="0" b="3175"/>
                <wp:wrapNone/>
                <wp:docPr id="524" name="Text Box 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2530" cy="301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4533DC" w14:textId="77777777" w:rsidR="00B30ED4" w:rsidRPr="00B53D8C" w:rsidRDefault="00B30ED4" w:rsidP="00B30ED4">
                            <w:pPr>
                              <w:tabs>
                                <w:tab w:val="left" w:pos="709"/>
                              </w:tabs>
                              <w:spacing w:after="240"/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</w:pPr>
                            <w:r w:rsidRPr="00B53D8C">
                              <w:rPr>
                                <w:rFonts w:ascii="Browallia New" w:hAnsi="Browallia New" w:cs="Browallia New" w:hint="cs"/>
                                <w:color w:val="FF0000"/>
                                <w:cs/>
                              </w:rPr>
                              <w:t>ไม่สามารถระบุได้ เนื่องจากเป็นประโยคคำสั่ง</w:t>
                            </w:r>
                            <w:r w:rsidRPr="00B53D8C"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070564" id="Text Box 524" o:spid="_x0000_s1172" type="#_x0000_t202" style="position:absolute;left:0;text-align:left;margin-left:88.7pt;margin-top:22.3pt;width:393.9pt;height:23.75pt;z-index:251929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" filled="f" stroked="f">
                <v:textbox>
                  <w:txbxContent>
                    <w:p w:rsidR="00B30ED4" w:rsidRPr="00B53D8C" w:rsidRDefault="00B30ED4" w:rsidP="00B30ED4">
                      <w:pPr>
                        <w:tabs>
                          <w:tab w:val="left" w:pos="709"/>
                        </w:tabs>
                        <w:spacing w:after="240"/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</w:pPr>
                      <w:r w:rsidRPr="00B53D8C">
                        <w:rPr>
                          <w:rFonts w:ascii="Browallia New" w:hAnsi="Browallia New" w:cs="Browallia New" w:hint="cs"/>
                          <w:color w:val="FF0000"/>
                          <w:cs/>
                        </w:rPr>
                        <w:t>ไม่สามารถระบุได้ เนื่องจากเป็นประโยคคำสั่ง</w:t>
                      </w:r>
                      <w:r w:rsidRPr="00B53D8C"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  <w:br/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4449B4">
        <w:rPr>
          <w:rFonts w:ascii="TH SarabunPSK" w:hAnsi="TH SarabunPSK" w:cs="TH SarabunPSK"/>
          <w:sz w:val="32"/>
          <w:szCs w:val="32"/>
          <w:cs/>
        </w:rPr>
        <w:t>จงตอบคำถามต่อไปนี้</w:t>
      </w:r>
    </w:p>
    <w:p w14:paraId="55FA9B1F" w14:textId="77777777" w:rsidR="00B30ED4" w:rsidRPr="004449B4" w:rsidRDefault="00B30ED4" w:rsidP="00B30ED4">
      <w:pPr>
        <w:pStyle w:val="a8"/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before="240" w:after="0" w:line="360" w:lineRule="auto"/>
        <w:ind w:left="75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</w:p>
    <w:p w14:paraId="0A1DCE67" w14:textId="77777777" w:rsidR="00B30ED4" w:rsidRPr="004449B4" w:rsidRDefault="00B30ED4" w:rsidP="004A13F1">
      <w:pPr>
        <w:pStyle w:val="a8"/>
        <w:numPr>
          <w:ilvl w:val="0"/>
          <w:numId w:val="3"/>
        </w:numPr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before="240" w:after="0" w:line="36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6B158680" wp14:editId="33D5D36A">
                <wp:simplePos x="0" y="0"/>
                <wp:positionH relativeFrom="page">
                  <wp:posOffset>1155700</wp:posOffset>
                </wp:positionH>
                <wp:positionV relativeFrom="paragraph">
                  <wp:posOffset>280670</wp:posOffset>
                </wp:positionV>
                <wp:extent cx="5002530" cy="301625"/>
                <wp:effectExtent l="0" t="0" r="0" b="3175"/>
                <wp:wrapNone/>
                <wp:docPr id="525" name="Text Box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253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F04A12" w14:textId="77777777" w:rsidR="00B30ED4" w:rsidRPr="00B53D8C" w:rsidRDefault="00B30ED4" w:rsidP="00B30ED4">
                            <w:pPr>
                              <w:tabs>
                                <w:tab w:val="left" w:pos="709"/>
                              </w:tabs>
                              <w:spacing w:after="240"/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</w:pPr>
                            <w:r w:rsidRPr="00B53D8C">
                              <w:rPr>
                                <w:rFonts w:ascii="Browallia New" w:hAnsi="Browallia New" w:cs="Browallia New" w:hint="cs"/>
                                <w:color w:val="FF0000"/>
                                <w:cs/>
                              </w:rPr>
                              <w:t>ค่าความจริงเป็นจริง</w:t>
                            </w:r>
                            <w:r w:rsidRPr="00B53D8C"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031282" id="Text Box 525" o:spid="_x0000_s1173" type="#_x0000_t202" style="position:absolute;left:0;text-align:left;margin-left:91pt;margin-top:22.1pt;width:393.9pt;height:23.75pt;z-index:2519306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" filled="f" stroked="f">
                <v:textbox>
                  <w:txbxContent>
                    <w:p w:rsidR="00B30ED4" w:rsidRPr="00B53D8C" w:rsidRDefault="00B30ED4" w:rsidP="00B30ED4">
                      <w:pPr>
                        <w:tabs>
                          <w:tab w:val="left" w:pos="709"/>
                        </w:tabs>
                        <w:spacing w:after="240"/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</w:pPr>
                      <w:r w:rsidRPr="00B53D8C">
                        <w:rPr>
                          <w:rFonts w:ascii="Browallia New" w:hAnsi="Browallia New" w:cs="Browallia New" w:hint="cs"/>
                          <w:color w:val="FF0000"/>
                          <w:cs/>
                        </w:rPr>
                        <w:t>ค่าความจริงเป็นจริง</w:t>
                      </w:r>
                      <w:r w:rsidRPr="00B53D8C"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  <w:br/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4449B4">
        <w:rPr>
          <w:rFonts w:ascii="TH SarabunPSK" w:hAnsi="TH SarabunPSK" w:cs="TH SarabunPSK"/>
          <w:sz w:val="32"/>
          <w:szCs w:val="32"/>
        </w:rPr>
        <w:t xml:space="preserve">12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มีตัวประกอบทั้งหมด </w:t>
      </w:r>
      <w:r w:rsidRPr="004449B4">
        <w:rPr>
          <w:rFonts w:ascii="TH SarabunPSK" w:hAnsi="TH SarabunPSK" w:cs="TH SarabunPSK"/>
          <w:sz w:val="32"/>
          <w:szCs w:val="32"/>
        </w:rPr>
        <w:t>6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ตัว</w:t>
      </w:r>
    </w:p>
    <w:p w14:paraId="34840C9A" w14:textId="77777777" w:rsidR="00B30ED4" w:rsidRPr="004449B4" w:rsidRDefault="00B30ED4" w:rsidP="00B30ED4">
      <w:pPr>
        <w:pStyle w:val="a8"/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before="240" w:after="0" w:line="360" w:lineRule="auto"/>
        <w:ind w:left="75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……………………………………………………………………………………………......................</w:t>
      </w:r>
    </w:p>
    <w:p w14:paraId="48E438DA" w14:textId="77777777" w:rsidR="00B30ED4" w:rsidRPr="004449B4" w:rsidRDefault="00B30ED4" w:rsidP="00B30ED4">
      <w:pPr>
        <w:pStyle w:val="a8"/>
        <w:tabs>
          <w:tab w:val="right" w:pos="567"/>
          <w:tab w:val="left" w:pos="726"/>
          <w:tab w:val="left" w:pos="1276"/>
          <w:tab w:val="left" w:pos="2410"/>
          <w:tab w:val="left" w:pos="2835"/>
          <w:tab w:val="left" w:pos="4111"/>
          <w:tab w:val="left" w:pos="4678"/>
          <w:tab w:val="left" w:pos="5812"/>
          <w:tab w:val="left" w:pos="9743"/>
        </w:tabs>
        <w:spacing w:before="240" w:after="0" w:line="360" w:lineRule="auto"/>
        <w:ind w:left="750" w:hanging="324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 wp14:anchorId="2D1C472D" wp14:editId="30E34FA2">
                <wp:simplePos x="0" y="0"/>
                <wp:positionH relativeFrom="page">
                  <wp:posOffset>1158875</wp:posOffset>
                </wp:positionH>
                <wp:positionV relativeFrom="paragraph">
                  <wp:posOffset>297815</wp:posOffset>
                </wp:positionV>
                <wp:extent cx="5002530" cy="301924"/>
                <wp:effectExtent l="0" t="0" r="0" b="3175"/>
                <wp:wrapNone/>
                <wp:docPr id="526" name="Text Box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2530" cy="301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0685BC" w14:textId="77777777" w:rsidR="00B30ED4" w:rsidRPr="00B53D8C" w:rsidRDefault="00B30ED4" w:rsidP="00B30ED4">
                            <w:pPr>
                              <w:tabs>
                                <w:tab w:val="left" w:pos="709"/>
                              </w:tabs>
                              <w:spacing w:after="240"/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</w:pPr>
                            <w:r w:rsidRPr="00B53D8C">
                              <w:rPr>
                                <w:rFonts w:ascii="Browallia New" w:hAnsi="Browallia New" w:cs="Browallia New" w:hint="cs"/>
                                <w:color w:val="FF0000"/>
                                <w:cs/>
                              </w:rPr>
                              <w:t>ค่าความจริงเป็นเท็จ</w:t>
                            </w:r>
                            <w:r w:rsidRPr="00B53D8C">
                              <w:rPr>
                                <w:rFonts w:ascii="Browallia New" w:hAnsi="Browallia New" w:cs="Browallia New"/>
                                <w:color w:val="FF0066"/>
                                <w:cs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C15EAA" id="Text Box 526" o:spid="_x0000_s1174" type="#_x0000_t202" style="position:absolute;left:0;text-align:left;margin-left:91.25pt;margin-top:23.45pt;width:393.9pt;height:23.75pt;z-index:251931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MhvuwIAAMY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" filled="f" stroked="f">
                <v:textbox>
                  <w:txbxContent>
                    <w:p w:rsidR="00B30ED4" w:rsidRPr="00B53D8C" w:rsidRDefault="00B30ED4" w:rsidP="00B30ED4">
                      <w:pPr>
                        <w:tabs>
                          <w:tab w:val="left" w:pos="709"/>
                        </w:tabs>
                        <w:spacing w:after="240"/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</w:pPr>
                      <w:r w:rsidRPr="00B53D8C">
                        <w:rPr>
                          <w:rFonts w:ascii="Browallia New" w:hAnsi="Browallia New" w:cs="Browallia New" w:hint="cs"/>
                          <w:color w:val="FF0000"/>
                          <w:cs/>
                        </w:rPr>
                        <w:t>ค่าความจริงเป็นเท็จ</w:t>
                      </w:r>
                      <w:r w:rsidRPr="00B53D8C">
                        <w:rPr>
                          <w:rFonts w:ascii="Browallia New" w:hAnsi="Browallia New" w:cs="Browallia New"/>
                          <w:color w:val="FF0066"/>
                          <w:cs/>
                        </w:rPr>
                        <w:br/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4449B4">
        <w:rPr>
          <w:rFonts w:ascii="TH SarabunPSK" w:hAnsi="TH SarabunPSK" w:cs="TH SarabunPSK"/>
          <w:sz w:val="32"/>
          <w:szCs w:val="32"/>
        </w:rPr>
        <w:t>10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4449B4">
        <w:rPr>
          <w:rFonts w:ascii="TH SarabunPSK" w:hAnsi="TH SarabunPSK" w:cs="TH SarabunPSK"/>
          <w:position w:val="-6"/>
          <w:sz w:val="32"/>
          <w:szCs w:val="32"/>
        </w:rPr>
        <w:object w:dxaOrig="960" w:dyaOrig="279" w14:anchorId="1B72BB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4.25pt" o:ole="">
            <v:imagedata r:id="rId7" o:title=""/>
          </v:shape>
          <o:OLEObject Type="Embed" ProgID="Equation.DSMT4" ShapeID="_x0000_i1025" DrawAspect="Content" ObjectID="_1842072172" r:id="rId8"/>
        </w:object>
      </w:r>
    </w:p>
    <w:p w14:paraId="7665D2E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……………………………………………………………………………………………........................</w:t>
      </w:r>
    </w:p>
    <w:p w14:paraId="3B59656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hAnsi="TH SarabunPSK" w:cs="TH SarabunPSK"/>
          <w:b/>
          <w:bCs/>
          <w:color w:val="000000" w:themeColor="text1"/>
          <w:kern w:val="24"/>
          <w:sz w:val="32"/>
          <w:szCs w:val="32"/>
        </w:rPr>
      </w:pPr>
      <w:r w:rsidRPr="004449B4">
        <w:rPr>
          <w:rFonts w:ascii="TH SarabunPSK" w:hAnsi="TH SarabunPSK" w:cs="TH SarabunPSK"/>
          <w:b/>
          <w:bCs/>
          <w:color w:val="000000" w:themeColor="text1"/>
          <w:kern w:val="24"/>
          <w:sz w:val="32"/>
          <w:szCs w:val="32"/>
          <w:cs/>
        </w:rPr>
        <w:t xml:space="preserve"> </w:t>
      </w:r>
    </w:p>
    <w:p w14:paraId="6F93E6C6" w14:textId="77777777" w:rsidR="00B30ED4" w:rsidRPr="004449B4" w:rsidRDefault="00B30ED4" w:rsidP="00B30ED4">
      <w:pPr>
        <w:rPr>
          <w:rFonts w:ascii="TH SarabunPSK" w:hAnsi="TH SarabunPSK" w:cs="TH SarabunPSK"/>
          <w:b/>
          <w:bCs/>
          <w:color w:val="000000" w:themeColor="text1"/>
          <w:kern w:val="24"/>
          <w:sz w:val="32"/>
          <w:szCs w:val="32"/>
        </w:rPr>
      </w:pPr>
    </w:p>
    <w:p w14:paraId="18092947" w14:textId="77777777" w:rsidR="00B30ED4" w:rsidRDefault="00B30ED4" w:rsidP="00B30ED4">
      <w:pPr>
        <w:rPr>
          <w:rFonts w:ascii="TH SarabunPSK" w:hAnsi="TH SarabunPSK" w:cs="TH SarabunPSK"/>
          <w:b/>
          <w:bCs/>
          <w:color w:val="000000" w:themeColor="text1"/>
          <w:kern w:val="24"/>
          <w:sz w:val="32"/>
          <w:szCs w:val="32"/>
        </w:rPr>
      </w:pPr>
    </w:p>
    <w:p w14:paraId="32813946" w14:textId="77777777" w:rsidR="00B30ED4" w:rsidRPr="004449B4" w:rsidRDefault="00B30ED4" w:rsidP="00B30ED4">
      <w:pPr>
        <w:rPr>
          <w:rFonts w:ascii="TH SarabunPSK" w:hAnsi="TH SarabunPSK" w:cs="TH SarabunPSK"/>
          <w:b/>
          <w:bCs/>
          <w:color w:val="000000" w:themeColor="text1"/>
          <w:kern w:val="24"/>
          <w:sz w:val="32"/>
          <w:szCs w:val="32"/>
          <w:cs/>
        </w:rPr>
      </w:pPr>
    </w:p>
    <w:p w14:paraId="227EF9EA" w14:textId="77777777" w:rsidR="00B30ED4" w:rsidRPr="004449B4" w:rsidRDefault="00B30ED4" w:rsidP="00B30ED4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49B4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7C46446B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2EBBC8D7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4449B4">
        <w:rPr>
          <w:rFonts w:ascii="TH SarabunPSK" w:hAnsi="TH SarabunPSK" w:cs="TH SarabunPSK"/>
          <w:sz w:val="32"/>
          <w:szCs w:val="32"/>
        </w:rPr>
        <w:t>K P A</w:t>
      </w:r>
    </w:p>
    <w:p w14:paraId="75149F44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332EF8A1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C04F4F5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553624E2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4449B4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1931CFB1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26F967C2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…</w:t>
      </w:r>
    </w:p>
    <w:p w14:paraId="490E48A1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44052972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1513D5E8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3501D071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21A64A81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..</w:t>
      </w:r>
    </w:p>
    <w:p w14:paraId="03850D56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225D40E2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6E8EF11F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7CC515FD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</w:p>
    <w:p w14:paraId="2FE9821F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 ......................................... ผู้บันทึก</w:t>
      </w:r>
    </w:p>
    <w:p w14:paraId="2C31B8CD" w14:textId="31F4D2CF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4449B4">
        <w:rPr>
          <w:rFonts w:ascii="TH SarabunPSK" w:hAnsi="TH SarabunPSK" w:cs="TH SarabunPSK"/>
          <w:sz w:val="32"/>
          <w:szCs w:val="32"/>
          <w:cs/>
        </w:rPr>
        <w:t>)</w:t>
      </w:r>
    </w:p>
    <w:p w14:paraId="0A8B6CA3" w14:textId="77777777" w:rsidR="00B30ED4" w:rsidRPr="004449B4" w:rsidRDefault="00B30ED4" w:rsidP="00B30ED4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ครูผู้สอน</w:t>
      </w:r>
    </w:p>
    <w:p w14:paraId="21D36CBA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4449B4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1B9DE81A" wp14:editId="13DDE69E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527" name="ตัวเชื่อมต่อตรง 5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2DE5B8" id="ตัวเชื่อมต่อตรง 527" o:spid="_x0000_s1026" style="position:absolute;flip:y;z-index:25202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" strokecolor="black [3213]" strokeweight=".5pt">
                <v:stroke joinstyle="miter"/>
              </v:line>
            </w:pict>
          </mc:Fallback>
        </mc:AlternateContent>
      </w:r>
    </w:p>
    <w:p w14:paraId="46FEE84C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3C228573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13665E74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59423B2A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             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ประภาส ศรีทอง )</w:t>
      </w:r>
    </w:p>
    <w:p w14:paraId="5CE4AED8" w14:textId="77777777" w:rsidR="00B30ED4" w:rsidRPr="004449B4" w:rsidRDefault="00B30ED4" w:rsidP="00B30ED4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หัวหน้ากลุ่มสาระการเรียนรู้คณิตศาสตร์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รองผู้อำนวยการกลุ่มบริหารงานวิชาการ</w:t>
      </w:r>
    </w:p>
    <w:p w14:paraId="4C148696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4A7BF478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105E807B" w14:textId="77777777" w:rsidR="00B30ED4" w:rsidRPr="004449B4" w:rsidRDefault="00B30ED4" w:rsidP="00B30ED4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14739CD8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</w:t>
      </w:r>
      <w:r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3254B9C0" w14:textId="77777777" w:rsidR="00B30ED4" w:rsidRPr="004449B4" w:rsidRDefault="00B30ED4" w:rsidP="00B30ED4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ผู้อำนวยการโรงเรียนสตรีศึกษา</w:t>
      </w:r>
    </w:p>
    <w:p w14:paraId="7766C5D3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2013568" behindDoc="1" locked="0" layoutInCell="1" allowOverlap="1" wp14:anchorId="42E50594" wp14:editId="6713D1DC">
                <wp:simplePos x="0" y="0"/>
                <wp:positionH relativeFrom="column">
                  <wp:posOffset>1847850</wp:posOffset>
                </wp:positionH>
                <wp:positionV relativeFrom="paragraph">
                  <wp:posOffset>-57785</wp:posOffset>
                </wp:positionV>
                <wp:extent cx="2321781" cy="381662"/>
                <wp:effectExtent l="0" t="0" r="21590" b="18415"/>
                <wp:wrapNone/>
                <wp:docPr id="528" name="Flowchart: Alternate Proces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1781" cy="381662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EA65BC" id="Flowchart: Alternate Process 14" o:spid="_x0000_s1026" type="#_x0000_t176" style="position:absolute;margin-left:145.5pt;margin-top:-4.55pt;width:182.8pt;height:30.05pt;z-index:-25130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" fillcolor="window" strokecolor="windowText" strokeweight="1.5pt"/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แผนการจัดการเรียนรู้ที่ </w:t>
      </w:r>
      <w:r>
        <w:rPr>
          <w:rFonts w:ascii="TH SarabunPSK" w:eastAsia="Calibri" w:hAnsi="TH SarabunPSK" w:cs="TH SarabunPSK"/>
          <w:b/>
          <w:bCs/>
          <w:noProof/>
          <w:sz w:val="44"/>
          <w:szCs w:val="44"/>
        </w:rPr>
        <w:t>8</w:t>
      </w:r>
      <w:r w:rsidRPr="004449B4"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  <w:t xml:space="preserve"> </w:t>
      </w:r>
      <w:r w:rsidRPr="004449B4">
        <w:rPr>
          <w:rFonts w:ascii="TH SarabunPSK" w:eastAsia="Calibri" w:hAnsi="TH SarabunPSK" w:cs="TH SarabunPSK"/>
          <w:b/>
          <w:bCs/>
          <w:color w:val="0F243E"/>
          <w:sz w:val="40"/>
          <w:szCs w:val="40"/>
          <w:cs/>
        </w:rPr>
        <w:br/>
      </w: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>การเชื่อมประพจน์</w:t>
      </w:r>
    </w:p>
    <w:p w14:paraId="3CC03001" w14:textId="77777777" w:rsidR="00B30ED4" w:rsidRPr="004449B4" w:rsidRDefault="00B30ED4" w:rsidP="00B30ED4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7E66CF9E" wp14:editId="4937D36A">
                <wp:simplePos x="0" y="0"/>
                <wp:positionH relativeFrom="margin">
                  <wp:align>left</wp:align>
                </wp:positionH>
                <wp:positionV relativeFrom="paragraph">
                  <wp:posOffset>74930</wp:posOffset>
                </wp:positionV>
                <wp:extent cx="4981575" cy="45719"/>
                <wp:effectExtent l="0" t="0" r="28575" b="12065"/>
                <wp:wrapNone/>
                <wp:docPr id="529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81575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637EFF" id="Rectangle 232" o:spid="_x0000_s1026" style="position:absolute;margin-left:0;margin-top:5.9pt;width:392.25pt;height:3.6pt;z-index:2519336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" fillcolor="#7f7f7f" strokecolor="#7f7f7f">
                <w10:wrap anchorx="margin"/>
              </v:rect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เวลา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3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33FE760C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4403827A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1134"/>
          <w:tab w:val="left" w:pos="1701"/>
          <w:tab w:val="left" w:pos="2349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 xml:space="preserve">    2.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เข้าใจและใช้ความรู้เกี่ยวกับตรรกศาสตร์เบื้องต้นในการสื่อสาร สื่อความหมาย และอ้างเหตุผล</w:t>
      </w:r>
    </w:p>
    <w:p w14:paraId="55B14D2C" w14:textId="77777777" w:rsidR="00B30ED4" w:rsidRPr="004449B4" w:rsidRDefault="00B30ED4" w:rsidP="00B30ED4">
      <w:pPr>
        <w:pStyle w:val="12"/>
        <w:tabs>
          <w:tab w:val="clear" w:pos="709"/>
          <w:tab w:val="clear" w:pos="1246"/>
          <w:tab w:val="clear" w:pos="1560"/>
          <w:tab w:val="clear" w:pos="2552"/>
          <w:tab w:val="left" w:pos="488"/>
          <w:tab w:val="left" w:pos="1247"/>
          <w:tab w:val="left" w:pos="1559"/>
          <w:tab w:val="left" w:pos="2420"/>
        </w:tabs>
        <w:spacing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DEA7C6F" w14:textId="77777777" w:rsidR="00B30ED4" w:rsidRPr="004449B4" w:rsidRDefault="00B30ED4" w:rsidP="00B30ED4">
      <w:pPr>
        <w:pStyle w:val="12"/>
        <w:tabs>
          <w:tab w:val="clear" w:pos="709"/>
          <w:tab w:val="clear" w:pos="1246"/>
          <w:tab w:val="clear" w:pos="1560"/>
          <w:tab w:val="clear" w:pos="2552"/>
          <w:tab w:val="left" w:pos="488"/>
          <w:tab w:val="left" w:pos="1247"/>
          <w:tab w:val="left" w:pos="1559"/>
          <w:tab w:val="left" w:pos="2420"/>
        </w:tabs>
        <w:spacing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 xml:space="preserve"> 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จุดประสงค์การเรียนรู้</w:t>
      </w:r>
    </w:p>
    <w:p w14:paraId="77B473EE" w14:textId="77777777" w:rsidR="00B30ED4" w:rsidRPr="004449B4" w:rsidRDefault="00B30ED4" w:rsidP="00B30ED4">
      <w:pPr>
        <w:pStyle w:val="12"/>
        <w:tabs>
          <w:tab w:val="clear" w:pos="709"/>
          <w:tab w:val="clear" w:pos="924"/>
          <w:tab w:val="clear" w:pos="1246"/>
          <w:tab w:val="clear" w:pos="1560"/>
          <w:tab w:val="clear" w:pos="2552"/>
        </w:tabs>
        <w:spacing w:line="240" w:lineRule="auto"/>
        <w:rPr>
          <w:rFonts w:ascii="TH SarabunPSK" w:hAnsi="TH SarabunPSK" w:cs="TH SarabunPSK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 </w:t>
      </w:r>
      <w:r w:rsidRPr="004449B4">
        <w:rPr>
          <w:rFonts w:ascii="TH SarabunPSK" w:hAnsi="TH SarabunPSK" w:cs="TH SarabunPSK"/>
          <w:cs/>
        </w:rPr>
        <w:t>1)</w:t>
      </w:r>
      <w:r w:rsidRPr="004449B4">
        <w:rPr>
          <w:rFonts w:ascii="TH SarabunPSK" w:hAnsi="TH SarabunPSK" w:cs="TH SarabunPSK"/>
        </w:rPr>
        <w:t xml:space="preserve">  </w:t>
      </w:r>
      <w:r w:rsidRPr="004449B4">
        <w:rPr>
          <w:rFonts w:ascii="TH SarabunPSK" w:hAnsi="TH SarabunPSK" w:cs="TH SarabunPSK"/>
          <w:cs/>
        </w:rPr>
        <w:t>บอกชนิดของตัวเชื่อมทางตรรกศาสตร์ได้ (</w:t>
      </w:r>
      <w:r w:rsidRPr="004449B4">
        <w:rPr>
          <w:rFonts w:ascii="TH SarabunPSK" w:hAnsi="TH SarabunPSK" w:cs="TH SarabunPSK"/>
        </w:rPr>
        <w:t>K)</w:t>
      </w:r>
    </w:p>
    <w:p w14:paraId="60D067D9" w14:textId="77777777" w:rsidR="00B30ED4" w:rsidRPr="004449B4" w:rsidRDefault="00B30ED4" w:rsidP="00B30ED4">
      <w:pPr>
        <w:pStyle w:val="12"/>
        <w:tabs>
          <w:tab w:val="clear" w:pos="284"/>
          <w:tab w:val="clear" w:pos="709"/>
          <w:tab w:val="clear" w:pos="1246"/>
          <w:tab w:val="clear" w:pos="1560"/>
          <w:tab w:val="clear" w:pos="2552"/>
          <w:tab w:val="left" w:pos="488"/>
          <w:tab w:val="left" w:pos="1559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4449B4">
        <w:rPr>
          <w:rFonts w:ascii="TH SarabunPSK" w:hAnsi="TH SarabunPSK" w:cs="TH SarabunPSK"/>
        </w:rPr>
        <w:t xml:space="preserve">    </w:t>
      </w:r>
      <w:r w:rsidRPr="004449B4">
        <w:rPr>
          <w:rFonts w:ascii="TH SarabunPSK" w:hAnsi="TH SarabunPSK" w:cs="TH SarabunPSK"/>
          <w:cs/>
        </w:rPr>
        <w:t>2)</w:t>
      </w:r>
      <w:r w:rsidRPr="004449B4">
        <w:rPr>
          <w:rFonts w:ascii="TH SarabunPSK" w:hAnsi="TH SarabunPSK" w:cs="TH SarabunPSK"/>
        </w:rPr>
        <w:t xml:space="preserve">  </w:t>
      </w:r>
      <w:r w:rsidRPr="004449B4">
        <w:rPr>
          <w:rFonts w:ascii="TH SarabunPSK" w:hAnsi="TH SarabunPSK" w:cs="TH SarabunPSK"/>
          <w:cs/>
        </w:rPr>
        <w:t>เปลี่ยนประพจน์ที่อยู่ในรูปข้อความให้อยู่ในรูปสัญลักษณ์ได้ (</w:t>
      </w:r>
      <w:r w:rsidRPr="004449B4">
        <w:rPr>
          <w:rFonts w:ascii="TH SarabunPSK" w:hAnsi="TH SarabunPSK" w:cs="TH SarabunPSK"/>
        </w:rPr>
        <w:t>P)</w:t>
      </w:r>
    </w:p>
    <w:p w14:paraId="362CC95F" w14:textId="77777777" w:rsidR="00B30ED4" w:rsidRPr="004449B4" w:rsidRDefault="00B30ED4" w:rsidP="00B30ED4">
      <w:pPr>
        <w:pStyle w:val="12"/>
        <w:tabs>
          <w:tab w:val="clear" w:pos="284"/>
          <w:tab w:val="clear" w:pos="709"/>
          <w:tab w:val="clear" w:pos="1246"/>
          <w:tab w:val="clear" w:pos="1560"/>
          <w:tab w:val="clear" w:pos="2552"/>
          <w:tab w:val="left" w:pos="488"/>
          <w:tab w:val="left" w:pos="1559"/>
          <w:tab w:val="left" w:pos="2420"/>
        </w:tabs>
        <w:spacing w:line="240" w:lineRule="auto"/>
        <w:rPr>
          <w:rFonts w:ascii="TH SarabunPSK" w:hAnsi="TH SarabunPSK" w:cs="TH SarabunPSK"/>
          <w:cs/>
        </w:rPr>
      </w:pPr>
      <w:r w:rsidRPr="004449B4">
        <w:rPr>
          <w:rFonts w:ascii="TH SarabunPSK" w:hAnsi="TH SarabunPSK" w:cs="TH SarabunPSK"/>
          <w:cs/>
        </w:rPr>
        <w:t xml:space="preserve">    3)</w:t>
      </w:r>
      <w:r w:rsidRPr="004449B4">
        <w:rPr>
          <w:rFonts w:ascii="TH SarabunPSK" w:hAnsi="TH SarabunPSK" w:cs="TH SarabunPSK"/>
          <w:cs/>
        </w:rPr>
        <w:tab/>
      </w:r>
      <w:r w:rsidRPr="004449B4">
        <w:rPr>
          <w:rFonts w:ascii="TH SarabunPSK" w:hAnsi="TH SarabunPSK" w:cs="TH SarabunPSK"/>
        </w:rPr>
        <w:t xml:space="preserve"> </w:t>
      </w:r>
      <w:r w:rsidRPr="004449B4">
        <w:rPr>
          <w:rFonts w:ascii="TH SarabunPSK" w:hAnsi="TH SarabunPSK" w:cs="TH SarabunPSK"/>
          <w:cs/>
        </w:rPr>
        <w:t xml:space="preserve">หาค่าความจริงของประพจน์ที่มีตัวเชื่อม </w:t>
      </w:r>
      <w:r w:rsidRPr="004449B4">
        <w:rPr>
          <w:rFonts w:ascii="TH SarabunPSK" w:hAnsi="TH SarabunPSK" w:cs="TH SarabunPSK"/>
        </w:rPr>
        <w:t xml:space="preserve">1 </w:t>
      </w:r>
      <w:r w:rsidRPr="004449B4">
        <w:rPr>
          <w:rFonts w:ascii="TH SarabunPSK" w:hAnsi="TH SarabunPSK" w:cs="TH SarabunPSK"/>
          <w:cs/>
        </w:rPr>
        <w:t xml:space="preserve">ตัวเชื่อม หรือมากกว่า </w:t>
      </w:r>
      <w:r w:rsidRPr="004449B4">
        <w:rPr>
          <w:rFonts w:ascii="TH SarabunPSK" w:hAnsi="TH SarabunPSK" w:cs="TH SarabunPSK"/>
        </w:rPr>
        <w:t xml:space="preserve">1 </w:t>
      </w:r>
      <w:r w:rsidRPr="004449B4">
        <w:rPr>
          <w:rFonts w:ascii="TH SarabunPSK" w:hAnsi="TH SarabunPSK" w:cs="TH SarabunPSK"/>
          <w:cs/>
        </w:rPr>
        <w:t>ตัวเชื่อมได้ (</w:t>
      </w:r>
      <w:r w:rsidRPr="004449B4">
        <w:rPr>
          <w:rFonts w:ascii="TH SarabunPSK" w:hAnsi="TH SarabunPSK" w:cs="TH SarabunPSK"/>
        </w:rPr>
        <w:t>P)</w:t>
      </w:r>
    </w:p>
    <w:p w14:paraId="6F361DAC" w14:textId="77777777" w:rsidR="00B30ED4" w:rsidRPr="004449B4" w:rsidRDefault="00B30ED4" w:rsidP="00B30ED4">
      <w:pPr>
        <w:pStyle w:val="12"/>
        <w:tabs>
          <w:tab w:val="clear" w:pos="284"/>
          <w:tab w:val="clear" w:pos="709"/>
          <w:tab w:val="clear" w:pos="1246"/>
          <w:tab w:val="clear" w:pos="1560"/>
          <w:tab w:val="clear" w:pos="2552"/>
          <w:tab w:val="left" w:pos="488"/>
          <w:tab w:val="left" w:pos="1559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4449B4">
        <w:rPr>
          <w:rFonts w:ascii="TH SarabunPSK" w:hAnsi="TH SarabunPSK" w:cs="TH SarabunPSK"/>
        </w:rPr>
        <w:t xml:space="preserve">    4)  </w:t>
      </w:r>
      <w:r w:rsidRPr="004449B4">
        <w:rPr>
          <w:rFonts w:ascii="TH SarabunPSK" w:hAnsi="TH SarabunPSK" w:cs="TH SarabunPSK"/>
          <w:cs/>
        </w:rPr>
        <w:t xml:space="preserve">รับผิดชอบต่อหน้าที่ที่ได้รับมอบหมาย </w:t>
      </w:r>
      <w:r w:rsidRPr="004449B4">
        <w:rPr>
          <w:rFonts w:ascii="TH SarabunPSK" w:hAnsi="TH SarabunPSK" w:cs="TH SarabunPSK"/>
        </w:rPr>
        <w:t>(A)</w:t>
      </w:r>
    </w:p>
    <w:p w14:paraId="0A1D395D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bookmarkStart w:id="13" w:name="_Hlk509827735"/>
    </w:p>
    <w:p w14:paraId="1E2E4B3A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214" w:type="dxa"/>
        <w:tblInd w:w="279" w:type="dxa"/>
        <w:tblLook w:val="04A0" w:firstRow="1" w:lastRow="0" w:firstColumn="1" w:lastColumn="0" w:noHBand="0" w:noVBand="1"/>
      </w:tblPr>
      <w:tblGrid>
        <w:gridCol w:w="4252"/>
        <w:gridCol w:w="4962"/>
      </w:tblGrid>
      <w:tr w:rsidR="00B30ED4" w:rsidRPr="004449B4" w14:paraId="4763C9B4" w14:textId="77777777" w:rsidTr="00611D3C">
        <w:trPr>
          <w:trHeight w:val="448"/>
        </w:trPr>
        <w:tc>
          <w:tcPr>
            <w:tcW w:w="4252" w:type="dxa"/>
            <w:shd w:val="clear" w:color="auto" w:fill="auto"/>
          </w:tcPr>
          <w:p w14:paraId="7108AA83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962" w:type="dxa"/>
            <w:shd w:val="clear" w:color="auto" w:fill="auto"/>
          </w:tcPr>
          <w:p w14:paraId="74825780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B30ED4" w:rsidRPr="004449B4" w14:paraId="4E573602" w14:textId="77777777" w:rsidTr="00611D3C">
        <w:trPr>
          <w:trHeight w:val="448"/>
        </w:trPr>
        <w:tc>
          <w:tcPr>
            <w:tcW w:w="4252" w:type="dxa"/>
            <w:tcBorders>
              <w:bottom w:val="single" w:sz="4" w:space="0" w:color="auto"/>
            </w:tcBorders>
            <w:shd w:val="clear" w:color="auto" w:fill="auto"/>
          </w:tcPr>
          <w:p w14:paraId="5A3DD023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hAnsi="TH SarabunPSK" w:cs="TH SarabunPSK"/>
                <w:sz w:val="24"/>
                <w:szCs w:val="32"/>
                <w:cs/>
              </w:rPr>
              <w:t>ประพจน์และตัวเชื่อม</w:t>
            </w:r>
          </w:p>
        </w:tc>
        <w:tc>
          <w:tcPr>
            <w:tcW w:w="4962" w:type="dxa"/>
            <w:tcBorders>
              <w:bottom w:val="single" w:sz="4" w:space="0" w:color="auto"/>
            </w:tcBorders>
            <w:shd w:val="clear" w:color="auto" w:fill="auto"/>
          </w:tcPr>
          <w:p w14:paraId="1066AF13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  <w:bookmarkEnd w:id="13"/>
    </w:tbl>
    <w:p w14:paraId="02BFB6DC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FD6B804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/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วามคิดรวบยอด</w:t>
      </w:r>
    </w:p>
    <w:p w14:paraId="3B5E3DBC" w14:textId="77777777" w:rsidR="00B30ED4" w:rsidRPr="004449B4" w:rsidRDefault="00B30ED4" w:rsidP="00B30ED4">
      <w:pPr>
        <w:tabs>
          <w:tab w:val="left" w:pos="284"/>
        </w:tabs>
        <w:spacing w:after="0" w:line="240" w:lineRule="auto"/>
        <w:ind w:left="284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ารเชื่อมประพจน์เป็นการสร้างประพจน์ใหม่ จากประพจน์ย่อยตั้งแต่ </w:t>
      </w:r>
      <w:r w:rsidRPr="004449B4">
        <w:rPr>
          <w:rFonts w:ascii="TH SarabunPSK" w:hAnsi="TH SarabunPSK" w:cs="TH SarabunPSK"/>
          <w:color w:val="000000" w:themeColor="text1"/>
          <w:sz w:val="24"/>
          <w:szCs w:val="24"/>
        </w:rPr>
        <w:t xml:space="preserve">2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ประพจน์ขึ้นไปด้วยตัวเชื่อมทางตรรกศาสตร์ ซึ่งมี </w:t>
      </w:r>
      <w:r w:rsidRPr="004449B4">
        <w:rPr>
          <w:rFonts w:ascii="TH SarabunPSK" w:hAnsi="TH SarabunPSK" w:cs="TH SarabunPSK"/>
          <w:color w:val="000000" w:themeColor="text1"/>
          <w:sz w:val="24"/>
          <w:szCs w:val="24"/>
        </w:rPr>
        <w:t>5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ตัวเชื่อม ได้แก่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,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หรือ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,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ถ้า...แล้ว...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,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ก็ต่อเมื่อ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และ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ม่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</w:p>
    <w:p w14:paraId="29731C55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bookmarkStart w:id="14" w:name="_Hlk509827787"/>
    </w:p>
    <w:p w14:paraId="4012A3D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9235" w:type="dxa"/>
        <w:tblInd w:w="279" w:type="dxa"/>
        <w:tblLook w:val="04A0" w:firstRow="1" w:lastRow="0" w:firstColumn="1" w:lastColumn="0" w:noHBand="0" w:noVBand="1"/>
      </w:tblPr>
      <w:tblGrid>
        <w:gridCol w:w="4794"/>
        <w:gridCol w:w="4441"/>
      </w:tblGrid>
      <w:tr w:rsidR="00B30ED4" w:rsidRPr="004449B4" w14:paraId="0D81B5A8" w14:textId="77777777" w:rsidTr="00611D3C">
        <w:tc>
          <w:tcPr>
            <w:tcW w:w="4794" w:type="dxa"/>
            <w:shd w:val="clear" w:color="auto" w:fill="auto"/>
            <w:vAlign w:val="center"/>
          </w:tcPr>
          <w:p w14:paraId="262493CD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441" w:type="dxa"/>
            <w:shd w:val="clear" w:color="auto" w:fill="auto"/>
            <w:vAlign w:val="center"/>
          </w:tcPr>
          <w:p w14:paraId="6446DC63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B30ED4" w:rsidRPr="004449B4" w14:paraId="0AE44344" w14:textId="77777777" w:rsidTr="00611D3C">
        <w:tc>
          <w:tcPr>
            <w:tcW w:w="4794" w:type="dxa"/>
            <w:shd w:val="clear" w:color="auto" w:fill="auto"/>
          </w:tcPr>
          <w:p w14:paraId="4422B2E4" w14:textId="77777777" w:rsidR="00B30ED4" w:rsidRPr="004449B4" w:rsidRDefault="00B30ED4" w:rsidP="00611D3C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0235ABE6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4449B4">
              <w:rPr>
                <w:rFonts w:ascii="TH SarabunPSK" w:hAnsi="TH SarabunPSK" w:cs="TH SarabunPSK"/>
              </w:rPr>
              <w:t xml:space="preserve">     1</w:t>
            </w:r>
            <w:r w:rsidRPr="004449B4">
              <w:rPr>
                <w:rFonts w:ascii="TH SarabunPSK" w:hAnsi="TH SarabunPSK" w:cs="TH SarabunPSK"/>
                <w:cs/>
              </w:rPr>
              <w:t>)  ทักษะการจำแนกประเภท</w:t>
            </w:r>
          </w:p>
          <w:p w14:paraId="60104C94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4449B4">
              <w:rPr>
                <w:rFonts w:ascii="TH SarabunPSK" w:hAnsi="TH SarabunPSK" w:cs="TH SarabunPSK"/>
                <w:cs/>
              </w:rPr>
              <w:t xml:space="preserve">     </w:t>
            </w:r>
            <w:r w:rsidRPr="004449B4">
              <w:rPr>
                <w:rFonts w:ascii="TH SarabunPSK" w:hAnsi="TH SarabunPSK" w:cs="TH SarabunPSK"/>
              </w:rPr>
              <w:t>2</w:t>
            </w:r>
            <w:r w:rsidRPr="004449B4">
              <w:rPr>
                <w:rFonts w:ascii="TH SarabunPSK" w:hAnsi="TH SarabunPSK" w:cs="TH SarabunPSK"/>
                <w:cs/>
              </w:rPr>
              <w:t>)  ทักษะการเชื่อมโยง</w:t>
            </w:r>
          </w:p>
          <w:p w14:paraId="6C56A22E" w14:textId="77777777" w:rsidR="00B30ED4" w:rsidRPr="004449B4" w:rsidRDefault="00B30ED4" w:rsidP="00611D3C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>3</w:t>
            </w: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.  ความสามารถในการแก้ปัญหา</w:t>
            </w:r>
          </w:p>
        </w:tc>
        <w:tc>
          <w:tcPr>
            <w:tcW w:w="4441" w:type="dxa"/>
            <w:shd w:val="clear" w:color="auto" w:fill="auto"/>
          </w:tcPr>
          <w:p w14:paraId="5298BC71" w14:textId="77777777" w:rsidR="00B30ED4" w:rsidRPr="004449B4" w:rsidRDefault="00B30ED4" w:rsidP="00611D3C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48820D19" w14:textId="77777777" w:rsidR="00B30ED4" w:rsidRPr="004449B4" w:rsidRDefault="00B30ED4" w:rsidP="00611D3C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403D4DF3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  <w:bookmarkEnd w:id="14"/>
    </w:tbl>
    <w:p w14:paraId="71F52EF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12"/>
          <w:szCs w:val="12"/>
        </w:rPr>
      </w:pPr>
    </w:p>
    <w:p w14:paraId="66179A7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28D8DE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B89225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6F669F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64D3D1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C2E8DC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102CC83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36C8BA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1636DCF1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4449B4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แบบอุปนัย 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(Induction)</w:t>
      </w:r>
    </w:p>
    <w:p w14:paraId="51C6B768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7DB65C73" wp14:editId="5805AAE7">
                <wp:simplePos x="0" y="0"/>
                <wp:positionH relativeFrom="column">
                  <wp:posOffset>2615565</wp:posOffset>
                </wp:positionH>
                <wp:positionV relativeFrom="paragraph">
                  <wp:posOffset>169545</wp:posOffset>
                </wp:positionV>
                <wp:extent cx="1104900" cy="314325"/>
                <wp:effectExtent l="0" t="0" r="19050" b="28575"/>
                <wp:wrapNone/>
                <wp:docPr id="530" name="Text Box 5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0DBAD9" w14:textId="77777777" w:rsidR="00B30ED4" w:rsidRPr="00D05FE1" w:rsidRDefault="00B30ED4" w:rsidP="00B30ED4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72BFB9F" id="Text Box 530" o:spid="_x0000_s1175" type="#_x0000_t202" style="position:absolute;margin-left:205.95pt;margin-top:13.35pt;width:87pt;height:24.7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" fillcolor="white [3201]" strokeweight=".5pt">
                <v:textbox>
                  <w:txbxContent>
                    <w:p w:rsidR="00B30ED4" w:rsidRPr="00D05FE1" w:rsidRDefault="00B30ED4" w:rsidP="00B30ED4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1</w:t>
                      </w:r>
                    </w:p>
                  </w:txbxContent>
                </v:textbox>
              </v:shape>
            </w:pict>
          </mc:Fallback>
        </mc:AlternateContent>
      </w:r>
    </w:p>
    <w:p w14:paraId="4F76F0EA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935744" behindDoc="0" locked="0" layoutInCell="1" allowOverlap="1" wp14:anchorId="6C7A34F6" wp14:editId="274EA16D">
                <wp:simplePos x="0" y="0"/>
                <wp:positionH relativeFrom="margin">
                  <wp:align>left</wp:align>
                </wp:positionH>
                <wp:positionV relativeFrom="paragraph">
                  <wp:posOffset>105328</wp:posOffset>
                </wp:positionV>
                <wp:extent cx="1131318" cy="370576"/>
                <wp:effectExtent l="0" t="0" r="0" b="0"/>
                <wp:wrapNone/>
                <wp:docPr id="531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1318" cy="370576"/>
                          <a:chOff x="0" y="0"/>
                          <a:chExt cx="1131318" cy="370576"/>
                        </a:xfrm>
                      </wpg:grpSpPr>
                      <wps:wsp>
                        <wps:cNvPr id="532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" name="Text Box 533"/>
                        <wps:cNvSpPr txBox="1"/>
                        <wps:spPr>
                          <a:xfrm>
                            <a:off x="112143" y="862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A102CBD" w14:textId="77777777" w:rsidR="00B30ED4" w:rsidRPr="00F74075" w:rsidRDefault="00B30ED4" w:rsidP="00B30ED4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F74075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885443" id="_x0000_s1176" style="position:absolute;margin-left:0;margin-top:8.3pt;width:89.1pt;height:29.2pt;z-index:251935744;mso-position-horizontal:left;mso-position-horizontal-relative:margin" coordsize="11313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">
                <v:rect id="Rectangle 474" o:spid="_x0000_s1177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yB18MA&#10;AADcAAAADwAAAGRycy9kb3ducmV2LnhtbESPQWsCMRSE74L/ITyhN83WopTVKKtU6ElQC623x+Y1&#10;Wdy8LJvU3f57Iwgeh5n5hlmue1eLK7Wh8qzgdZKBIC69rtgo+Drtxu8gQkTWWHsmBf8UYL0aDpaY&#10;a9/xga7HaESCcMhRgY2xyaUMpSWHYeIb4uT9+tZhTLI1UrfYJbir5TTL5tJhxWnBYkNbS+Xl+OcU&#10;fDTnfTEzQRbf0f5c/Kbb2b1R6mXUFwsQkfr4DD/an1rB7G0K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IyB18MAAADcAAAADwAAAAAAAAAAAAAAAACYAgAAZHJzL2Rv&#10;d25yZXYueG1sUEsFBgAAAAAEAAQA9QAAAIgDAAAAAA==&#10;" filled="f"/>
                <v:shape id="Text Box 533" o:spid="_x0000_s1178" type="#_x0000_t202" style="position:absolute;left:1121;top:86;width:10192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Xy0M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xj0+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pfLQxQAAANwAAAAPAAAAAAAAAAAAAAAAAJgCAABkcnMv&#10;ZG93bnJldi54bWxQSwUGAAAAAAQABAD1AAAAigMAAAAA&#10;" filled="f" stroked="f" strokeweight=".5pt">
                  <v:textbox>
                    <w:txbxContent>
                      <w:p w:rsidR="00B30ED4" w:rsidRPr="00F74075" w:rsidRDefault="00B30ED4" w:rsidP="00B30ED4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F74075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21051C93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              </w: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ab/>
      </w:r>
    </w:p>
    <w:p w14:paraId="5C25E587" w14:textId="77777777" w:rsidR="00B30ED4" w:rsidRPr="004449B4" w:rsidRDefault="00B30ED4" w:rsidP="00B30ED4">
      <w:pPr>
        <w:tabs>
          <w:tab w:val="left" w:pos="567"/>
          <w:tab w:val="left" w:pos="709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ยกตัวอย่างประโยคภาษาไทยมาคนละ </w:t>
      </w:r>
      <w:r w:rsidRPr="004449B4">
        <w:rPr>
          <w:rFonts w:ascii="TH SarabunPSK" w:hAnsi="TH SarabunPSK" w:cs="TH SarabunPSK"/>
          <w:sz w:val="32"/>
          <w:szCs w:val="32"/>
        </w:rPr>
        <w:t xml:space="preserve">1 </w:t>
      </w:r>
      <w:r w:rsidRPr="004449B4">
        <w:rPr>
          <w:rFonts w:ascii="TH SarabunPSK" w:hAnsi="TH SarabunPSK" w:cs="TH SarabunPSK"/>
          <w:sz w:val="32"/>
          <w:szCs w:val="32"/>
          <w:cs/>
        </w:rPr>
        <w:t>ประโยค โดยมีคำเชื่อม ดังนี้</w:t>
      </w:r>
    </w:p>
    <w:p w14:paraId="34E359BD" w14:textId="77777777" w:rsidR="00B30ED4" w:rsidRPr="004449B4" w:rsidRDefault="00B30ED4" w:rsidP="00B30ED4">
      <w:pPr>
        <w:tabs>
          <w:tab w:val="left" w:pos="567"/>
          <w:tab w:val="left" w:pos="709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และ</w:t>
      </w:r>
      <w:r w:rsidRPr="004449B4">
        <w:rPr>
          <w:rFonts w:ascii="TH SarabunPSK" w:hAnsi="TH SarabunPSK" w:cs="TH SarabunPSK"/>
          <w:sz w:val="32"/>
          <w:szCs w:val="32"/>
        </w:rPr>
        <w:t>”, “</w:t>
      </w:r>
      <w:r w:rsidRPr="004449B4">
        <w:rPr>
          <w:rFonts w:ascii="TH SarabunPSK" w:hAnsi="TH SarabunPSK" w:cs="TH SarabunPSK"/>
          <w:sz w:val="32"/>
          <w:szCs w:val="32"/>
          <w:cs/>
        </w:rPr>
        <w:t>หรือ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”,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>ถ้า...แล้ว</w:t>
      </w:r>
      <w:r w:rsidRPr="004449B4">
        <w:rPr>
          <w:rFonts w:ascii="TH SarabunPSK" w:hAnsi="TH SarabunPSK" w:cs="TH SarabunPSK"/>
          <w:sz w:val="32"/>
          <w:szCs w:val="32"/>
        </w:rPr>
        <w:t>”, “</w:t>
      </w:r>
      <w:r w:rsidRPr="004449B4">
        <w:rPr>
          <w:rFonts w:ascii="TH SarabunPSK" w:hAnsi="TH SarabunPSK" w:cs="TH SarabunPSK"/>
          <w:sz w:val="32"/>
          <w:szCs w:val="32"/>
          <w:cs/>
        </w:rPr>
        <w:t>ก็ต่อเมื่อ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และ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ไม่</w:t>
      </w:r>
      <w:r w:rsidRPr="004449B4">
        <w:rPr>
          <w:rFonts w:ascii="TH SarabunPSK" w:hAnsi="TH SarabunPSK" w:cs="TH SarabunPSK"/>
          <w:sz w:val="32"/>
          <w:szCs w:val="32"/>
        </w:rPr>
        <w:t>”</w:t>
      </w:r>
    </w:p>
    <w:p w14:paraId="10F67E81" w14:textId="77777777" w:rsidR="00B30ED4" w:rsidRPr="004449B4" w:rsidRDefault="00B30ED4" w:rsidP="00B30ED4">
      <w:pPr>
        <w:spacing w:after="0" w:line="240" w:lineRule="auto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 0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ละ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1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เป็นจำนวนเต็ม</w:t>
      </w:r>
    </w:p>
    <w:p w14:paraId="5B5FE258" w14:textId="77777777" w:rsidR="00B30ED4" w:rsidRPr="004449B4" w:rsidRDefault="00B30ED4" w:rsidP="00B30ED4">
      <w:pPr>
        <w:spacing w:after="0" w:line="240" w:lineRule="auto"/>
        <w:ind w:left="144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วีณาชอบสีฟ้าหรือสีชมพู</w:t>
      </w:r>
    </w:p>
    <w:p w14:paraId="087B2EC0" w14:textId="77777777" w:rsidR="00B30ED4" w:rsidRPr="004449B4" w:rsidRDefault="00B30ED4" w:rsidP="00B30ED4">
      <w:pPr>
        <w:spacing w:after="0" w:line="240" w:lineRule="auto"/>
        <w:ind w:left="1440" w:hanging="306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     ถ้าสมชายดื่มชาแล้วสมหมายจะดื่มกาแฟ</w:t>
      </w:r>
    </w:p>
    <w:p w14:paraId="78BD3AFD" w14:textId="77777777" w:rsidR="00B30ED4" w:rsidRPr="004449B4" w:rsidRDefault="00B30ED4" w:rsidP="00B30ED4">
      <w:pPr>
        <w:spacing w:after="0" w:line="240" w:lineRule="auto"/>
        <w:ind w:left="1440" w:hanging="306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     ฤดีจะไปโรงเรียนก็ต่อเมื่อฝนหยุดตก</w:t>
      </w:r>
    </w:p>
    <w:p w14:paraId="0E8CE171" w14:textId="77777777" w:rsidR="00B30ED4" w:rsidRPr="004449B4" w:rsidRDefault="00B30ED4" w:rsidP="00B30ED4">
      <w:pPr>
        <w:spacing w:after="0" w:line="240" w:lineRule="auto"/>
        <w:ind w:left="1440" w:hanging="306"/>
        <w:rPr>
          <w:rFonts w:ascii="TH SarabunPSK" w:hAnsi="TH SarabunPSK" w:cs="TH SarabunPSK"/>
          <w:color w:val="FF0000"/>
          <w:sz w:val="36"/>
          <w:szCs w:val="36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     เขาไม่ชอบอาหารรสเผ็ด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4DB16452" w14:textId="77777777" w:rsidR="00B30ED4" w:rsidRPr="004449B4" w:rsidRDefault="00B30ED4" w:rsidP="00B30ED4">
      <w:pPr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นั้นครูอธิบายเพิ่มเติมว่าคำเชื่อม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และ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หรือ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ถ้า...แล้ว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ก็ต่อเมื่อ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และ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ไม่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ในประโยคภาษาไทยในทางคณิตศาสตร์เรียกว่า</w:t>
      </w:r>
      <w:r w:rsidRPr="004449B4">
        <w:rPr>
          <w:rFonts w:ascii="TH SarabunPSK" w:hAnsi="TH SarabunPSK" w:cs="TH SarabunPSK"/>
          <w:sz w:val="32"/>
          <w:szCs w:val="32"/>
        </w:rPr>
        <w:t xml:space="preserve"> “</w:t>
      </w:r>
      <w:r w:rsidRPr="004449B4">
        <w:rPr>
          <w:rFonts w:ascii="TH SarabunPSK" w:hAnsi="TH SarabunPSK" w:cs="TH SarabunPSK"/>
          <w:sz w:val="32"/>
          <w:szCs w:val="32"/>
          <w:cs/>
        </w:rPr>
        <w:t>ตัวเชื่อม</w:t>
      </w:r>
      <w:r w:rsidRPr="004449B4">
        <w:rPr>
          <w:rFonts w:ascii="TH SarabunPSK" w:hAnsi="TH SarabunPSK" w:cs="TH SarabunPSK"/>
          <w:sz w:val="32"/>
          <w:szCs w:val="32"/>
        </w:rPr>
        <w:t>”</w:t>
      </w:r>
    </w:p>
    <w:p w14:paraId="29628771" w14:textId="77777777" w:rsidR="00B30ED4" w:rsidRPr="004449B4" w:rsidRDefault="00B30ED4" w:rsidP="00B30ED4">
      <w:pPr>
        <w:spacing w:after="0" w:line="240" w:lineRule="auto"/>
        <w:ind w:left="851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 wp14:anchorId="0E93A758" wp14:editId="51879F27">
                <wp:simplePos x="0" y="0"/>
                <wp:positionH relativeFrom="column">
                  <wp:posOffset>104140</wp:posOffset>
                </wp:positionH>
                <wp:positionV relativeFrom="paragraph">
                  <wp:posOffset>243205</wp:posOffset>
                </wp:positionV>
                <wp:extent cx="1019175" cy="361950"/>
                <wp:effectExtent l="0" t="0" r="0" b="0"/>
                <wp:wrapNone/>
                <wp:docPr id="534" name="Text Box 5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0D79B1" w14:textId="77777777" w:rsidR="00B30ED4" w:rsidRPr="00F74075" w:rsidRDefault="00B30ED4" w:rsidP="00B30ED4">
                            <w:pPr>
                              <w:tabs>
                                <w:tab w:val="left" w:pos="284"/>
                              </w:tabs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F74075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D02F8A4" id="Text Box 534" o:spid="_x0000_s1179" type="#_x0000_t202" style="position:absolute;left:0;text-align:left;margin-left:8.2pt;margin-top:19.15pt;width:80.25pt;height:28.5pt;z-index:251936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" filled="f" stroked="f" strokeweight=".5pt">
                <v:textbox>
                  <w:txbxContent>
                    <w:p w:rsidR="00B30ED4" w:rsidRPr="00F74075" w:rsidRDefault="00B30ED4" w:rsidP="00B30ED4">
                      <w:pPr>
                        <w:tabs>
                          <w:tab w:val="left" w:pos="284"/>
                        </w:tabs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F74075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937792" behindDoc="1" locked="0" layoutInCell="1" allowOverlap="1" wp14:anchorId="5AF1803F" wp14:editId="7DD1CBFF">
                <wp:simplePos x="0" y="0"/>
                <wp:positionH relativeFrom="margin">
                  <wp:posOffset>9525</wp:posOffset>
                </wp:positionH>
                <wp:positionV relativeFrom="paragraph">
                  <wp:posOffset>243840</wp:posOffset>
                </wp:positionV>
                <wp:extent cx="838200" cy="342900"/>
                <wp:effectExtent l="0" t="0" r="19050" b="19050"/>
                <wp:wrapNone/>
                <wp:docPr id="535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54A949" id="Rectangle 474" o:spid="_x0000_s1026" style="position:absolute;margin-left:.75pt;margin-top:19.2pt;width:66pt;height:27pt;z-index:-2513786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" filled="f">
                <w10:wrap anchorx="margin"/>
              </v:rect>
            </w:pict>
          </mc:Fallback>
        </mc:AlternateContent>
      </w:r>
    </w:p>
    <w:p w14:paraId="43F2B1DF" w14:textId="77777777" w:rsidR="00B30ED4" w:rsidRPr="004449B4" w:rsidRDefault="00B30ED4" w:rsidP="00B30ED4">
      <w:pPr>
        <w:spacing w:after="0" w:line="240" w:lineRule="auto"/>
        <w:ind w:left="851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        </w:t>
      </w:r>
    </w:p>
    <w:p w14:paraId="509E9E37" w14:textId="77777777" w:rsidR="00B30ED4" w:rsidRPr="004449B4" w:rsidRDefault="00B30ED4" w:rsidP="00B30ED4">
      <w:pPr>
        <w:spacing w:after="0" w:line="240" w:lineRule="auto"/>
        <w:ind w:left="851"/>
        <w:rPr>
          <w:rFonts w:ascii="TH SarabunPSK" w:hAnsi="TH SarabunPSK" w:cs="TH SarabunPSK"/>
          <w:sz w:val="32"/>
          <w:szCs w:val="32"/>
        </w:rPr>
      </w:pPr>
    </w:p>
    <w:p w14:paraId="70287487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  <w:t>1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ยกตัวอย่างประโยค </w:t>
      </w:r>
      <w:r w:rsidRPr="004449B4">
        <w:rPr>
          <w:rFonts w:ascii="TH SarabunPSK" w:hAnsi="TH SarabunPSK" w:cs="TH SarabunPSK"/>
          <w:sz w:val="32"/>
          <w:szCs w:val="32"/>
        </w:rPr>
        <w:t xml:space="preserve">“1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เป็นจำนวนเต็มบวก และ </w:t>
      </w:r>
      <w:r w:rsidRPr="004449B4">
        <w:rPr>
          <w:rFonts w:ascii="TH SarabunPSK" w:hAnsi="TH SarabunPSK" w:cs="TH SarabunPSK"/>
          <w:sz w:val="32"/>
          <w:szCs w:val="32"/>
        </w:rPr>
        <w:t xml:space="preserve">-1 </w:t>
      </w:r>
      <w:r w:rsidRPr="004449B4">
        <w:rPr>
          <w:rFonts w:ascii="TH SarabunPSK" w:hAnsi="TH SarabunPSK" w:cs="TH SarabunPSK"/>
          <w:sz w:val="32"/>
          <w:szCs w:val="32"/>
          <w:cs/>
        </w:rPr>
        <w:t>เป็นจำนวนเต็มลบ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แล้วให้นักเรียนพิจารณาว่า</w:t>
      </w:r>
    </w:p>
    <w:p w14:paraId="5B0B42FF" w14:textId="77777777" w:rsidR="00B30ED4" w:rsidRPr="004449B4" w:rsidRDefault="00B30ED4" w:rsidP="00B30ED4">
      <w:pPr>
        <w:tabs>
          <w:tab w:val="left" w:pos="567"/>
        </w:tabs>
        <w:spacing w:after="0" w:line="240" w:lineRule="auto"/>
        <w:ind w:left="56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ประโยคที่อยู่ระหว่างตัวเชื่อมคือประโยคใด</w:t>
      </w:r>
    </w:p>
    <w:p w14:paraId="5A161677" w14:textId="77777777" w:rsidR="00B30ED4" w:rsidRPr="004449B4" w:rsidRDefault="00B30ED4" w:rsidP="00B30ED4">
      <w:pPr>
        <w:tabs>
          <w:tab w:val="left" w:pos="567"/>
        </w:tabs>
        <w:spacing w:after="0" w:line="240" w:lineRule="auto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1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เต็มบวก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, -1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เป็นจำนวนเต็มลบ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1C68A74D" w14:textId="77777777" w:rsidR="00B30ED4" w:rsidRPr="004449B4" w:rsidRDefault="00B30ED4" w:rsidP="00B30ED4">
      <w:pPr>
        <w:tabs>
          <w:tab w:val="left" w:pos="567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ครูอธิบายเพิ่มเติมว่าประโยคที่อยู่ระหว่างตัวเชื่อมเรียกว่า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ประโยคย่อย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และใช้อักษรภาษาอังกฤษ</w:t>
      </w:r>
    </w:p>
    <w:p w14:paraId="75E7072B" w14:textId="77777777" w:rsidR="00B30ED4" w:rsidRPr="004449B4" w:rsidRDefault="00B30ED4" w:rsidP="00B30ED4">
      <w:pPr>
        <w:tabs>
          <w:tab w:val="left" w:pos="567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 ตัวพิมเล็กแทนประพจน์ย่อย และประพจน์ที่เกิดจากการเชื่อมประพจน์ย่อยตั้งแต่สองประพจน์ย่อยขึ้น        </w:t>
      </w:r>
    </w:p>
    <w:p w14:paraId="3B0AE06D" w14:textId="77777777" w:rsidR="00B30ED4" w:rsidRPr="004449B4" w:rsidRDefault="00B30ED4" w:rsidP="00B30ED4">
      <w:pPr>
        <w:tabs>
          <w:tab w:val="left" w:pos="567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 ไป เรียกว่า รูปแบบของประพจน์ </w:t>
      </w:r>
    </w:p>
    <w:p w14:paraId="2B508D57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2.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ยกตัวอย่างประพจน์ย่อยแล้วให้นักเรียนหาค่าความจริงของประพจน์ย่อย ดังนี้</w:t>
      </w:r>
    </w:p>
    <w:p w14:paraId="4C4B10FB" w14:textId="77777777" w:rsidR="00B30ED4" w:rsidRPr="004449B4" w:rsidRDefault="00B30ED4" w:rsidP="004A13F1">
      <w:pPr>
        <w:pStyle w:val="a8"/>
        <w:numPr>
          <w:ilvl w:val="0"/>
          <w:numId w:val="38"/>
        </w:numPr>
        <w:tabs>
          <w:tab w:val="left" w:pos="567"/>
        </w:tabs>
        <w:spacing w:after="0" w:line="240" w:lineRule="auto"/>
        <w:ind w:left="1134" w:hanging="283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5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ป็นตัวประกอบของ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15 </w:t>
      </w:r>
    </w:p>
    <w:p w14:paraId="76D746DF" w14:textId="77777777" w:rsidR="00B30ED4" w:rsidRPr="004449B4" w:rsidRDefault="00B30ED4" w:rsidP="00B30ED4">
      <w:pPr>
        <w:tabs>
          <w:tab w:val="left" w:pos="567"/>
        </w:tabs>
        <w:spacing w:after="0" w:line="240" w:lineRule="auto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6"/>
          <w:szCs w:val="36"/>
          <w:cs/>
        </w:rPr>
        <w:t xml:space="preserve">     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มีค่าความจริงเป็นจริง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3BC6C31C" w14:textId="77777777" w:rsidR="00B30ED4" w:rsidRPr="004449B4" w:rsidRDefault="00B30ED4" w:rsidP="004A13F1">
      <w:pPr>
        <w:pStyle w:val="a8"/>
        <w:numPr>
          <w:ilvl w:val="0"/>
          <w:numId w:val="38"/>
        </w:numPr>
        <w:tabs>
          <w:tab w:val="left" w:pos="567"/>
        </w:tabs>
        <w:spacing w:after="0" w:line="240" w:lineRule="auto"/>
        <w:ind w:left="1134" w:hanging="283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3.1414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เป็นจำนวนอตรรกยะ</w:t>
      </w:r>
    </w:p>
    <w:p w14:paraId="5337EACD" w14:textId="77777777" w:rsidR="00B30ED4" w:rsidRPr="004449B4" w:rsidRDefault="00B30ED4" w:rsidP="00B30ED4">
      <w:pPr>
        <w:tabs>
          <w:tab w:val="left" w:pos="567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มีค่าความจริงเป็นเท็จ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2337AE50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จากนั้นครูอธิบายเพิ่มเติมว่า ประพจน์ย่อยที่มีค่าความจริงเป็นจริง กำหนดด้วย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T (True)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ประพจน์</w:t>
      </w:r>
    </w:p>
    <w:p w14:paraId="2A2705DC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ย่อยที่มีค่าความจริงเป็นเท็จ กำหนดด้วย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F (False)</w:t>
      </w:r>
    </w:p>
    <w:p w14:paraId="361897BF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>3.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ครูตั้งคำถาม จากหนังสือเรียนหน้า </w:t>
      </w:r>
      <w:r w:rsidRPr="004449B4">
        <w:rPr>
          <w:rFonts w:ascii="TH SarabunPSK" w:hAnsi="TH SarabunPSK" w:cs="TH SarabunPSK"/>
          <w:sz w:val="32"/>
          <w:szCs w:val="32"/>
        </w:rPr>
        <w:t xml:space="preserve">51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ดังนี้</w:t>
      </w:r>
    </w:p>
    <w:p w14:paraId="68825785" w14:textId="77777777" w:rsidR="00B30ED4" w:rsidRPr="004449B4" w:rsidRDefault="00B30ED4" w:rsidP="004A13F1">
      <w:pPr>
        <w:pStyle w:val="a8"/>
        <w:numPr>
          <w:ilvl w:val="0"/>
          <w:numId w:val="37"/>
        </w:numPr>
        <w:spacing w:after="0" w:line="240" w:lineRule="auto"/>
        <w:ind w:left="1134" w:hanging="224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ประพจน์ย่อย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1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ประพจน์ จะมีค่าความจริงได้กี่กรณี </w:t>
      </w:r>
    </w:p>
    <w:p w14:paraId="6B64810D" w14:textId="77777777" w:rsidR="00B30ED4" w:rsidRPr="004449B4" w:rsidRDefault="00B30ED4" w:rsidP="00B30ED4">
      <w:pPr>
        <w:tabs>
          <w:tab w:val="left" w:pos="1134"/>
        </w:tabs>
        <w:spacing w:after="0" w:line="240" w:lineRule="auto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 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  <w:t xml:space="preserve">(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2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กรณี คื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T, F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)</w:t>
      </w:r>
    </w:p>
    <w:p w14:paraId="09B7B39B" w14:textId="77777777" w:rsidR="00B30ED4" w:rsidRPr="004449B4" w:rsidRDefault="00B30ED4" w:rsidP="004A13F1">
      <w:pPr>
        <w:pStyle w:val="a8"/>
        <w:numPr>
          <w:ilvl w:val="0"/>
          <w:numId w:val="37"/>
        </w:numPr>
        <w:spacing w:after="0"/>
        <w:ind w:left="1134" w:hanging="224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ประพจน์ย่อย </w:t>
      </w:r>
      <w:r w:rsidRPr="004449B4">
        <w:rPr>
          <w:rFonts w:ascii="TH SarabunPSK" w:hAnsi="TH SarabunPSK" w:cs="TH SarabunPSK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sz w:val="32"/>
          <w:szCs w:val="32"/>
          <w:cs/>
        </w:rPr>
        <w:t>ประพจน์ จะมีค่าความจริงได้กี่กรณี</w:t>
      </w:r>
    </w:p>
    <w:p w14:paraId="6771F9BA" w14:textId="77777777" w:rsidR="00B30ED4" w:rsidRPr="004449B4" w:rsidRDefault="00B30ED4" w:rsidP="00B30ED4">
      <w:pPr>
        <w:tabs>
          <w:tab w:val="left" w:pos="1134"/>
        </w:tabs>
        <w:spacing w:after="0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6"/>
          <w:szCs w:val="36"/>
          <w:cs/>
        </w:rPr>
        <w:t xml:space="preserve">  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4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กรณี คื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TT, TF, FT, FF)</w:t>
      </w:r>
    </w:p>
    <w:p w14:paraId="1A864C29" w14:textId="77777777" w:rsidR="00B30ED4" w:rsidRDefault="00B30ED4" w:rsidP="00B30ED4">
      <w:pPr>
        <w:tabs>
          <w:tab w:val="left" w:pos="1134"/>
        </w:tabs>
        <w:spacing w:after="0"/>
        <w:ind w:left="567"/>
        <w:rPr>
          <w:rFonts w:ascii="TH SarabunPSK" w:hAnsi="TH SarabunPSK" w:cs="TH SarabunPSK"/>
          <w:color w:val="FF0000"/>
          <w:sz w:val="32"/>
          <w:szCs w:val="32"/>
        </w:rPr>
      </w:pPr>
    </w:p>
    <w:p w14:paraId="2D24707A" w14:textId="77777777" w:rsidR="00B30ED4" w:rsidRPr="004449B4" w:rsidRDefault="00B30ED4" w:rsidP="00B30ED4">
      <w:pPr>
        <w:tabs>
          <w:tab w:val="left" w:pos="1134"/>
        </w:tabs>
        <w:spacing w:after="0"/>
        <w:ind w:left="567"/>
        <w:rPr>
          <w:rFonts w:ascii="TH SarabunPSK" w:hAnsi="TH SarabunPSK" w:cs="TH SarabunPSK"/>
          <w:color w:val="FF0000"/>
          <w:sz w:val="32"/>
          <w:szCs w:val="32"/>
        </w:rPr>
      </w:pPr>
    </w:p>
    <w:p w14:paraId="69FBB8E8" w14:textId="77777777" w:rsidR="00B30ED4" w:rsidRPr="004449B4" w:rsidRDefault="00B30ED4" w:rsidP="004A13F1">
      <w:pPr>
        <w:pStyle w:val="a8"/>
        <w:numPr>
          <w:ilvl w:val="0"/>
          <w:numId w:val="37"/>
        </w:numPr>
        <w:spacing w:after="0"/>
        <w:ind w:left="1134" w:hanging="224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lastRenderedPageBreak/>
        <w:t xml:space="preserve">ประพจน์ย่อย </w:t>
      </w:r>
      <w:r w:rsidRPr="004449B4">
        <w:rPr>
          <w:rFonts w:ascii="TH SarabunPSK" w:hAnsi="TH SarabunPSK" w:cs="TH SarabunPSK"/>
          <w:sz w:val="32"/>
          <w:szCs w:val="32"/>
        </w:rPr>
        <w:t xml:space="preserve">3 </w:t>
      </w:r>
      <w:r w:rsidRPr="004449B4">
        <w:rPr>
          <w:rFonts w:ascii="TH SarabunPSK" w:hAnsi="TH SarabunPSK" w:cs="TH SarabunPSK"/>
          <w:sz w:val="32"/>
          <w:szCs w:val="32"/>
          <w:cs/>
        </w:rPr>
        <w:t>ประพจน์ จะมีค่าความจริงได้กี่กรณี</w:t>
      </w:r>
    </w:p>
    <w:p w14:paraId="78F18C25" w14:textId="77777777" w:rsidR="00B30ED4" w:rsidRPr="004449B4" w:rsidRDefault="00B30ED4" w:rsidP="00B30ED4">
      <w:pPr>
        <w:tabs>
          <w:tab w:val="left" w:pos="1134"/>
        </w:tabs>
        <w:spacing w:after="0"/>
        <w:ind w:left="567"/>
        <w:rPr>
          <w:rFonts w:ascii="TH SarabunPSK" w:hAnsi="TH SarabunPSK" w:cs="TH SarabunPSK"/>
          <w:color w:val="FF0000"/>
          <w:sz w:val="36"/>
          <w:szCs w:val="36"/>
        </w:rPr>
      </w:pPr>
      <w:r w:rsidRPr="004449B4">
        <w:rPr>
          <w:rFonts w:ascii="TH SarabunPSK" w:hAnsi="TH SarabunPSK" w:cs="TH SarabunPSK"/>
          <w:color w:val="FF0000"/>
          <w:sz w:val="36"/>
          <w:szCs w:val="36"/>
        </w:rPr>
        <w:t xml:space="preserve">     </w:t>
      </w:r>
      <w:r w:rsidRPr="004449B4">
        <w:rPr>
          <w:rFonts w:ascii="TH SarabunPSK" w:hAnsi="TH SarabunPSK" w:cs="TH SarabunPSK"/>
          <w:color w:val="FF0000"/>
          <w:sz w:val="36"/>
          <w:szCs w:val="36"/>
          <w:cs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8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กรณี คื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TTT, TTF, TFT, TFF, FTT, FTF, FFT, FFF)</w:t>
      </w:r>
    </w:p>
    <w:p w14:paraId="659A6EE9" w14:textId="77777777" w:rsidR="00B30ED4" w:rsidRPr="004449B4" w:rsidRDefault="00B30ED4" w:rsidP="004A13F1">
      <w:pPr>
        <w:pStyle w:val="a8"/>
        <w:numPr>
          <w:ilvl w:val="0"/>
          <w:numId w:val="37"/>
        </w:numPr>
        <w:spacing w:after="0"/>
        <w:ind w:left="1134" w:hanging="224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ถ้ามีประพจน์มากกว่า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3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ประพจน์ จะมีค่าความจริงได้กี่กรณี</w:t>
      </w:r>
    </w:p>
    <w:p w14:paraId="709DCA11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    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แนวตอบ  ครูเขียนแผนภาพต้นไม้บนกระดาน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กรณีมีประพจน์ย่อย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4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ประพจน์ มี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16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กรณี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คือ  </w:t>
      </w:r>
    </w:p>
    <w:p w14:paraId="705DDDD1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    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TTTT, TTTF, TTFT, TTFF, TFTT, TFTF, TFFT, TFFF, FTTT, FTTF, FTFT, FTFF, FFTT, FFTF,</w:t>
      </w:r>
    </w:p>
    <w:p w14:paraId="5C138DA4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  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FFFT, FFFF)</w:t>
      </w:r>
    </w:p>
    <w:p w14:paraId="752DAA03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4.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  <w:t>ครูเขียนความสัมพันธ์ระหว่างจำนวนประพจน์กับค่าความจริงของประพจน์ ดังนี้</w:t>
      </w:r>
    </w:p>
    <w:p w14:paraId="73E02255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 ประพจน์ย่อย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1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ประพจน์ จะมีค่าความจริง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รณี นั่นคือ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2 = </w:t>
      </w:r>
      <m:oMath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</m:t>
            </m:r>
          </m:sup>
        </m:sSup>
      </m:oMath>
    </w:p>
    <w:p w14:paraId="789210C9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ประพจน์ย่อย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ประพจน์ จะมีค่าความจริง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4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รณี นั่นคือ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4 = </w:t>
      </w:r>
      <m:oMath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sup>
        </m:sSup>
      </m:oMath>
    </w:p>
    <w:p w14:paraId="169ADD3E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ประพจน์ย่อย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3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ประพจน์ จะมีค่าความจริง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8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รณี นั่นคือ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8 = </w:t>
      </w:r>
      <m:oMath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 xml:space="preserve">3 </m:t>
            </m:r>
          </m:sup>
        </m:sSup>
      </m:oMath>
    </w:p>
    <w:p w14:paraId="4E264E7E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ประพจน์ย่อย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1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ประพจน์ จะมีค่าความจริง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16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รณี นั่นคือ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16 = </w:t>
      </w:r>
      <m:oMath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4</m:t>
            </m:r>
          </m:sup>
        </m:sSup>
      </m:oMath>
    </w:p>
    <w:p w14:paraId="2E9E0FBE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และจากกรอบคณิตน่ารู้ในหนังสือเรียนหน้า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51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สรุปว่ารูปทั่วไปของกรณีเกี่ยวกับค่าความจริงที่ต้อง</w:t>
      </w:r>
    </w:p>
    <w:p w14:paraId="00CEA8F2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พิจารณาของรูปแบบของประพจน์ที่มีประพจน์ย่อย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n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ประพจน์ได้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คือ </w:t>
      </w:r>
      <m:oMath>
        <m:sSup>
          <m:sSup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n</m:t>
            </m:r>
          </m:sup>
        </m:sSup>
      </m:oMath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กรณี</w:t>
      </w:r>
    </w:p>
    <w:p w14:paraId="1333F2E1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</w:p>
    <w:p w14:paraId="4AF96699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5CE1DE26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01442CD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04539B00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166E1164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179DDA42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1DCAE0E8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0B22F056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566AD4BA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5B6FDA55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D17C4E5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3E9731C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DF1E4FE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73EACCB8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11BCB724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0FCAA324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BE1655B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0FA46A0" w14:textId="77777777" w:rsidR="00B30ED4" w:rsidRPr="004449B4" w:rsidRDefault="00B30ED4" w:rsidP="00B30ED4">
      <w:pPr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5C74379F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7186C43F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748BF10A" wp14:editId="37AB1321">
                <wp:simplePos x="0" y="0"/>
                <wp:positionH relativeFrom="margin">
                  <wp:align>center</wp:align>
                </wp:positionH>
                <wp:positionV relativeFrom="paragraph">
                  <wp:posOffset>-10160</wp:posOffset>
                </wp:positionV>
                <wp:extent cx="1104900" cy="314325"/>
                <wp:effectExtent l="0" t="0" r="19050" b="28575"/>
                <wp:wrapNone/>
                <wp:docPr id="536" name="Text Box 5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8A1CCF" w14:textId="77777777" w:rsidR="00B30ED4" w:rsidRPr="00D05FE1" w:rsidRDefault="00B30ED4" w:rsidP="00B30ED4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DC2196" id="Text Box 536" o:spid="_x0000_s1180" type="#_x0000_t202" style="position:absolute;left:0;text-align:left;margin-left:0;margin-top:-.8pt;width:87pt;height:24.75pt;z-index:25201561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" fillcolor="white [3201]" strokeweight=".5pt">
                <v:textbox>
                  <w:txbxContent>
                    <w:p w:rsidR="00B30ED4" w:rsidRPr="00D05FE1" w:rsidRDefault="00B30ED4" w:rsidP="00B30ED4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A239DE5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236D4185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5.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ทบทวนเรื่องตัวเชื่อมของตรรกศาสตร์ โดยตั้งคำถามว่ามีตัวเชื่อมอะไรบ้าง</w:t>
      </w:r>
    </w:p>
    <w:p w14:paraId="3177514D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000000" w:themeColor="text1"/>
          <w:sz w:val="36"/>
          <w:szCs w:val="36"/>
        </w:rPr>
      </w:pPr>
      <w:r w:rsidRPr="004449B4">
        <w:rPr>
          <w:rFonts w:ascii="TH SarabunPSK" w:hAnsi="TH SarabunPSK" w:cs="TH SarabunPSK"/>
          <w:color w:val="000000" w:themeColor="text1"/>
          <w:sz w:val="36"/>
          <w:szCs w:val="36"/>
          <w:cs/>
        </w:rPr>
        <w:t xml:space="preserve">   </w:t>
      </w:r>
      <w:r w:rsidRPr="004449B4">
        <w:rPr>
          <w:rFonts w:ascii="TH SarabunPSK" w:hAnsi="TH SarabunPSK" w:cs="TH SarabunPSK"/>
          <w:color w:val="000000" w:themeColor="text1"/>
          <w:sz w:val="36"/>
          <w:szCs w:val="36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และ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หรือ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ถ้า...แล้ว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ก็ต่อเมื่อ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และ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ไม่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”)</w:t>
      </w:r>
    </w:p>
    <w:p w14:paraId="4976C379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6.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บอกสัญลักษณ์ที่ใช้</w:t>
      </w:r>
      <w:r w:rsidRPr="004449B4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แทนตัวเชื่อม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พร้อมทั้งยกตัวอย่างการเขียนรูปแบบของประพจน์ให้อยู่ใน</w:t>
      </w:r>
    </w:p>
    <w:p w14:paraId="6C35E441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รูปสัญลักษณ์</w:t>
      </w:r>
    </w:p>
    <w:p w14:paraId="6A826FA5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สัญลักษณ์ที่ใช้แทนตัวเชื่อม คือ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∧</m:t>
        </m:r>
      </m:oMath>
      <w:r w:rsidRPr="004449B4">
        <w:rPr>
          <w:rFonts w:ascii="TH SarabunPSK" w:hAnsi="TH SarabunPSK" w:cs="TH SarabunPSK"/>
          <w:color w:val="FF0000"/>
          <w:sz w:val="28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เช่น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เฉพาะ และ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3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คี่ </w:t>
      </w:r>
    </w:p>
    <w:p w14:paraId="29020BA6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6"/>
          <w:szCs w:val="36"/>
          <w:cs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ขียนเป็นสัญลักษณ์ คื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∧</m:t>
        </m:r>
      </m:oMath>
      <w:r w:rsidRPr="004449B4">
        <w:rPr>
          <w:rFonts w:ascii="TH SarabunPSK" w:eastAsiaTheme="minorEastAsia" w:hAnsi="TH SarabunPSK" w:cs="TH SarabunPSK"/>
          <w:color w:val="FF0000"/>
          <w:sz w:val="28"/>
        </w:rPr>
        <w:t xml:space="preserve">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q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โดยที่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p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แทน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เฉพาะ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q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แทน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3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เป็นจำนวนคี่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4E8598B3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eastAsiaTheme="minorEastAsia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7.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ครูเขียนตารางค่าความจริงของตัวเชื่อม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”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ทั้ง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4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รณี แล้วให้นักเรียนสังเกตว่ากรณีใดของ </w:t>
      </w:r>
      <w:r w:rsidRPr="004449B4">
        <w:rPr>
          <w:rFonts w:ascii="TH SarabunPSK" w:hAnsi="TH SarabunPSK" w:cs="TH SarabunPSK"/>
          <w:sz w:val="32"/>
          <w:szCs w:val="32"/>
        </w:rPr>
        <w:t xml:space="preserve">p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∧</m:t>
        </m:r>
      </m:oMath>
      <w:r w:rsidRPr="004449B4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>q</w:t>
      </w:r>
    </w:p>
    <w:p w14:paraId="763FEA1C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iCs/>
          <w:sz w:val="32"/>
          <w:szCs w:val="32"/>
          <w:cs/>
        </w:rPr>
        <w:t xml:space="preserve">  </w:t>
      </w:r>
      <w:r w:rsidRPr="004449B4">
        <w:rPr>
          <w:rFonts w:ascii="TH SarabunPSK" w:eastAsiaTheme="minorEastAsia" w:hAnsi="TH SarabunPSK" w:cs="TH SarabunPSK"/>
          <w:i/>
          <w:iCs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i/>
          <w:iCs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ที่มีค่าความจริงแตกต่างจากกรณีอื่น ๆ</w:t>
      </w:r>
    </w:p>
    <w:p w14:paraId="0D052145" w14:textId="77777777" w:rsidR="00B30ED4" w:rsidRPr="004449B4" w:rsidRDefault="00B30ED4" w:rsidP="00B30ED4">
      <w:pPr>
        <w:spacing w:after="0"/>
        <w:ind w:left="72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i/>
          <w:iCs/>
          <w:color w:val="FF0000"/>
          <w:sz w:val="28"/>
          <w:cs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 p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∧</m:t>
        </m:r>
      </m:oMath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 q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มีค่าความจริงเป็นจริง เมื่อ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ละ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q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มีค่าความจริงเป็นจริงทั้งคู่ ซึ่งอีก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3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กรณี</w:t>
      </w:r>
    </w:p>
    <w:p w14:paraId="18DA1987" w14:textId="77777777" w:rsidR="00B30ED4" w:rsidRPr="004449B4" w:rsidRDefault="00B30ED4" w:rsidP="00B30ED4">
      <w:pPr>
        <w:spacing w:after="0"/>
        <w:ind w:left="72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จะมีค่าความจริงเป็นเท็จ)</w:t>
      </w:r>
    </w:p>
    <w:p w14:paraId="02121222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i/>
          <w:iCs/>
          <w:color w:val="FF0000"/>
          <w:sz w:val="28"/>
        </w:rPr>
      </w:pPr>
      <w:r w:rsidRPr="004449B4">
        <w:rPr>
          <w:rFonts w:ascii="TH SarabunPSK" w:hAnsi="TH SarabunPSK" w:cs="TH SarabunPSK"/>
          <w:sz w:val="32"/>
          <w:szCs w:val="32"/>
        </w:rPr>
        <w:t>8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ยกตัวอย่างรูปแบบของประพจน์ที่มีตัวเชื่อม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และ</w:t>
      </w:r>
      <w:r w:rsidRPr="004449B4">
        <w:rPr>
          <w:rFonts w:ascii="TH SarabunPSK" w:hAnsi="TH SarabunPSK" w:cs="TH SarabunPSK"/>
          <w:sz w:val="32"/>
          <w:szCs w:val="32"/>
        </w:rPr>
        <w:t xml:space="preserve">” </w:t>
      </w:r>
      <w:r w:rsidRPr="004449B4">
        <w:rPr>
          <w:rFonts w:ascii="TH SarabunPSK" w:hAnsi="TH SarabunPSK" w:cs="TH SarabunPSK"/>
          <w:sz w:val="32"/>
          <w:szCs w:val="32"/>
          <w:cs/>
        </w:rPr>
        <w:t>โดยให้มีค่าความจริงเป็นเท็จ</w:t>
      </w:r>
    </w:p>
    <w:p w14:paraId="0A4E5DC6" w14:textId="77777777" w:rsidR="00B30ED4" w:rsidRPr="004449B4" w:rsidRDefault="00B30ED4" w:rsidP="00B30ED4">
      <w:pPr>
        <w:spacing w:after="0"/>
        <w:ind w:left="72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5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คี่ และ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-2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เป็นจำนวนเต็มบวก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7B7029FA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9.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บอกสัญลักษณ์ที่ใช้</w:t>
      </w:r>
      <w:r w:rsidRPr="004449B4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แทนตัวเชื่อม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หรือ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พร้อมทั้งยกตัวอย่างการเขียนรูปแบบของประพจน์ให้อยู่ใน</w:t>
      </w:r>
    </w:p>
    <w:p w14:paraId="190763BC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รูปสัญลักษณ์</w:t>
      </w:r>
    </w:p>
    <w:p w14:paraId="4B89DAAB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สัญลักษณ์ที่ใช้แทนตัวเชื่อม คือ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∨</m:t>
        </m:r>
      </m:oMath>
      <w:r w:rsidRPr="004449B4">
        <w:rPr>
          <w:rFonts w:ascii="TH SarabunPSK" w:hAnsi="TH SarabunPSK" w:cs="TH SarabunPSK"/>
          <w:color w:val="FF0000"/>
          <w:sz w:val="24"/>
          <w:szCs w:val="24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ช่น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21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คี่ หรื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1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หารด้วย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ไม่ลงตัว </w:t>
      </w:r>
    </w:p>
    <w:p w14:paraId="0296B4E1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  <w:cs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เขียนเป็นสัญลักษณ์ คื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∨</m:t>
        </m:r>
      </m:oMath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 q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โดยที่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p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แทน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1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คี่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q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แทน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21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หารด้วย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ไม่ลงตัว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6AA5DEA6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     10.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ครูเขียนตารางค่าความจริงของตัวเชื่อม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ละ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”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ทั้ง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4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รณี แล้วให้นักเรียนสังเกตว่ากรณีใดของ </w:t>
      </w:r>
      <w:r w:rsidRPr="004449B4">
        <w:rPr>
          <w:rFonts w:ascii="TH SarabunPSK" w:hAnsi="TH SarabunPSK" w:cs="TH SarabunPSK"/>
          <w:sz w:val="32"/>
          <w:szCs w:val="32"/>
        </w:rPr>
        <w:t xml:space="preserve">p </w:t>
      </w:r>
      <m:oMath>
        <m:r>
          <w:rPr>
            <w:rFonts w:ascii="Cambria Math" w:hAnsi="Cambria Math" w:cs="TH SarabunPSK"/>
            <w:sz w:val="24"/>
            <w:szCs w:val="24"/>
          </w:rPr>
          <m:t>∨</m:t>
        </m:r>
      </m:oMath>
      <w:r w:rsidRPr="004449B4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>q</w:t>
      </w:r>
    </w:p>
    <w:p w14:paraId="785B6803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iCs/>
          <w:sz w:val="32"/>
          <w:szCs w:val="32"/>
          <w:cs/>
        </w:rPr>
        <w:t xml:space="preserve">  </w:t>
      </w:r>
      <w:r w:rsidRPr="004449B4">
        <w:rPr>
          <w:rFonts w:ascii="TH SarabunPSK" w:eastAsiaTheme="minorEastAsia" w:hAnsi="TH SarabunPSK" w:cs="TH SarabunPSK"/>
          <w:i/>
          <w:iCs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i/>
          <w:iCs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ที่มีค่าความจริงแตกต่างจากกรณีอื่น ๆ</w:t>
      </w:r>
    </w:p>
    <w:p w14:paraId="65B22689" w14:textId="77777777" w:rsidR="00B30ED4" w:rsidRPr="004449B4" w:rsidRDefault="00B30ED4" w:rsidP="00B30ED4">
      <w:pPr>
        <w:spacing w:after="0"/>
        <w:ind w:left="72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i/>
          <w:iCs/>
          <w:color w:val="FF0000"/>
          <w:sz w:val="28"/>
          <w:cs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 p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∨</m:t>
        </m:r>
      </m:oMath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 q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มีค่าความจริงเป็นเท็จ เมื่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ละ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q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มีค่าความจริงเป็นเท็จทั้งคู่ ซึ่งอีก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3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กรณี จะมี</w:t>
      </w:r>
    </w:p>
    <w:p w14:paraId="7E7D41E3" w14:textId="77777777" w:rsidR="00B30ED4" w:rsidRPr="004449B4" w:rsidRDefault="00B30ED4" w:rsidP="00B30ED4">
      <w:pPr>
        <w:spacing w:after="0"/>
        <w:ind w:left="72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ค่าความจริงเป็นจริง)</w:t>
      </w:r>
    </w:p>
    <w:p w14:paraId="2655A5CA" w14:textId="77777777" w:rsidR="00B30ED4" w:rsidRPr="004449B4" w:rsidRDefault="00B30ED4" w:rsidP="00B30ED4">
      <w:pPr>
        <w:tabs>
          <w:tab w:val="left" w:pos="567"/>
          <w:tab w:val="left" w:pos="709"/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4449B4">
        <w:rPr>
          <w:rFonts w:ascii="TH SarabunPSK" w:hAnsi="TH SarabunPSK" w:cs="TH SarabunPSK"/>
          <w:sz w:val="32"/>
          <w:szCs w:val="32"/>
        </w:rPr>
        <w:t xml:space="preserve">11.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ครูให้นักเรียนยกตัวอย่างรูปแบบของประพจน์ที่มีตัวเชื่อม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หรือ</w:t>
      </w:r>
      <w:r w:rsidRPr="004449B4">
        <w:rPr>
          <w:rFonts w:ascii="TH SarabunPSK" w:hAnsi="TH SarabunPSK" w:cs="TH SarabunPSK"/>
          <w:sz w:val="32"/>
          <w:szCs w:val="32"/>
        </w:rPr>
        <w:t xml:space="preserve">” </w:t>
      </w:r>
      <w:r w:rsidRPr="004449B4">
        <w:rPr>
          <w:rFonts w:ascii="TH SarabunPSK" w:hAnsi="TH SarabunPSK" w:cs="TH SarabunPSK"/>
          <w:sz w:val="32"/>
          <w:szCs w:val="32"/>
          <w:cs/>
        </w:rPr>
        <w:t>โดยให้มีค่าความจริงเป็นจริง</w:t>
      </w:r>
    </w:p>
    <w:p w14:paraId="3EC607D5" w14:textId="77777777" w:rsidR="00B30ED4" w:rsidRPr="004449B4" w:rsidRDefault="00B30ED4" w:rsidP="00B30ED4">
      <w:pPr>
        <w:spacing w:after="0"/>
        <w:ind w:left="72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0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คู่ หรือ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32"/>
            <w:szCs w:val="32"/>
          </w:rPr>
          <m:t>π</m:t>
        </m:r>
      </m:oMath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เป็นจำนวน</w:t>
      </w:r>
      <w:proofErr w:type="spell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ตร</w:t>
      </w:r>
      <w:proofErr w:type="spellEnd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รกยะ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4E273ADD" w14:textId="77777777" w:rsidR="00B30ED4" w:rsidRPr="004449B4" w:rsidRDefault="00B30ED4" w:rsidP="00B30ED4">
      <w:pPr>
        <w:tabs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 12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ตั้งคำถามเพื่อเน้นย้ำความเข้าใจเรื่องการเชื่อมประพจน์ด้วยตัวเชื่อม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และ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หรือ</w:t>
      </w:r>
      <w:r w:rsidRPr="004449B4">
        <w:rPr>
          <w:rFonts w:ascii="TH SarabunPSK" w:hAnsi="TH SarabunPSK" w:cs="TH SarabunPSK"/>
          <w:sz w:val="32"/>
          <w:szCs w:val="32"/>
        </w:rPr>
        <w:t xml:space="preserve">”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ดังนี้ </w:t>
      </w:r>
    </w:p>
    <w:p w14:paraId="520A0ADF" w14:textId="77777777" w:rsidR="00B30ED4" w:rsidRPr="004449B4" w:rsidRDefault="00B30ED4" w:rsidP="004A13F1">
      <w:pPr>
        <w:pStyle w:val="a8"/>
        <w:numPr>
          <w:ilvl w:val="0"/>
          <w:numId w:val="39"/>
        </w:numPr>
        <w:tabs>
          <w:tab w:val="left" w:pos="567"/>
        </w:tabs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นักเรียนสามารถหาค่าความจริงของ </w:t>
      </w:r>
      <w:r w:rsidRPr="004449B4">
        <w:rPr>
          <w:rFonts w:ascii="TH SarabunPSK" w:hAnsi="TH SarabunPSK" w:cs="TH SarabunPSK"/>
          <w:sz w:val="32"/>
          <w:szCs w:val="32"/>
        </w:rPr>
        <w:t xml:space="preserve">51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เป็นจำนวนเฉพาะ และ </w:t>
      </w:r>
      <w:r w:rsidRPr="004449B4">
        <w:rPr>
          <w:rFonts w:ascii="TH SarabunPSK" w:hAnsi="TH SarabunPSK" w:cs="TH SarabunPSK"/>
          <w:sz w:val="32"/>
          <w:szCs w:val="32"/>
        </w:rPr>
        <w:t xml:space="preserve">21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เป็นจำนวนคี่ หรือ </w:t>
      </w:r>
      <w:r w:rsidRPr="004449B4">
        <w:rPr>
          <w:rFonts w:ascii="TH SarabunPSK" w:hAnsi="TH SarabunPSK" w:cs="TH SarabunPSK"/>
          <w:sz w:val="32"/>
          <w:szCs w:val="32"/>
        </w:rPr>
        <w:t xml:space="preserve">21 </w:t>
      </w:r>
      <w:r w:rsidRPr="004449B4">
        <w:rPr>
          <w:rFonts w:ascii="TH SarabunPSK" w:hAnsi="TH SarabunPSK" w:cs="TH SarabunPSK"/>
          <w:sz w:val="32"/>
          <w:szCs w:val="32"/>
          <w:cs/>
        </w:rPr>
        <w:t>หารด้วย</w:t>
      </w:r>
    </w:p>
    <w:p w14:paraId="664FFE00" w14:textId="77777777" w:rsidR="00B30ED4" w:rsidRPr="004449B4" w:rsidRDefault="00B30ED4" w:rsidP="00B30ED4">
      <w:pPr>
        <w:pStyle w:val="a8"/>
        <w:tabs>
          <w:tab w:val="left" w:pos="567"/>
        </w:tabs>
        <w:spacing w:after="0" w:line="240" w:lineRule="auto"/>
        <w:ind w:left="1134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sz w:val="32"/>
          <w:szCs w:val="32"/>
          <w:cs/>
        </w:rPr>
        <w:t>ไม่ลงตัว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ได้อย่างไร</w:t>
      </w:r>
    </w:p>
    <w:p w14:paraId="25D042E8" w14:textId="77777777" w:rsidR="00B30ED4" w:rsidRPr="004449B4" w:rsidRDefault="00B30ED4" w:rsidP="00B30ED4">
      <w:pPr>
        <w:spacing w:after="0" w:line="240" w:lineRule="auto"/>
        <w:ind w:left="72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  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แนวตอบ  ให้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ทน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51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เป็นจำนวนเฉพาะ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 q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ทน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1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คี่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r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ทน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1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หารด้วย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ไม่</w:t>
      </w:r>
    </w:p>
    <w:p w14:paraId="41A39041" w14:textId="77777777" w:rsidR="00B30ED4" w:rsidRPr="004449B4" w:rsidRDefault="00B30ED4" w:rsidP="00B30ED4">
      <w:pPr>
        <w:spacing w:after="0" w:line="240" w:lineRule="auto"/>
        <w:ind w:left="720"/>
        <w:rPr>
          <w:rFonts w:ascii="TH SarabunPSK" w:eastAsiaTheme="minorEastAsia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    ลงตัว  เขียนในรูปสัญลักษณ์คื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 xml:space="preserve">∧ </m:t>
        </m:r>
      </m:oMath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 q 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∨</m:t>
        </m:r>
      </m:oMath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 r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โดยพิจารณาค่าความจริงของตัวเชื่อม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>“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และ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>”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ก่อน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 </w:t>
      </w:r>
    </w:p>
    <w:p w14:paraId="3AE1DC83" w14:textId="77777777" w:rsidR="00B30ED4" w:rsidRPr="004449B4" w:rsidRDefault="00B30ED4" w:rsidP="00B30ED4">
      <w:pPr>
        <w:spacing w:after="0" w:line="240" w:lineRule="auto"/>
        <w:ind w:left="720"/>
        <w:rPr>
          <w:rFonts w:ascii="TH SarabunPSK" w:eastAsiaTheme="minorEastAsia" w:hAnsi="TH SarabunPSK" w:cs="TH SarabunPSK"/>
          <w:color w:val="FF0000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     นั่นคือ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F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∧</m:t>
        </m:r>
      </m:oMath>
      <w:r w:rsidRPr="004449B4">
        <w:rPr>
          <w:rFonts w:ascii="TH SarabunPSK" w:eastAsiaTheme="minorEastAsia" w:hAnsi="TH SarabunPSK" w:cs="TH SarabunPSK"/>
          <w:color w:val="FF0000"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T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มีค่าความจริงเป็นเท็จ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แล้วพิจารณาตัวเชื่อม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>“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หรือ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>”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นั่นคือ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F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∨</m:t>
        </m:r>
      </m:oMath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 T 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มีค่าความจริงเป็น</w:t>
      </w:r>
    </w:p>
    <w:p w14:paraId="05D571B3" w14:textId="77777777" w:rsidR="00B30ED4" w:rsidRPr="004449B4" w:rsidRDefault="00B30ED4" w:rsidP="00B30ED4">
      <w:pPr>
        <w:spacing w:after="0" w:line="240" w:lineRule="auto"/>
        <w:ind w:left="72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     จริง   ดังนั้น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 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จากรูปแบบของประพจน์ที่ว่า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 “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51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เป็น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จำนวนเฉพาะ และ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1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คี่ หรื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21</w:t>
      </w:r>
    </w:p>
    <w:p w14:paraId="687786EA" w14:textId="77777777" w:rsidR="00B30ED4" w:rsidRPr="004449B4" w:rsidRDefault="00B30ED4" w:rsidP="00B30ED4">
      <w:pPr>
        <w:spacing w:after="0" w:line="240" w:lineRule="auto"/>
        <w:ind w:left="72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 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หารด้วย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ไม่ลงตัว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มีค่าความจริงเป็นจริง</w:t>
      </w:r>
    </w:p>
    <w:p w14:paraId="4C7FA343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</w:t>
      </w:r>
    </w:p>
    <w:p w14:paraId="57A71C87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40FE430E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lastRenderedPageBreak/>
        <w:t xml:space="preserve">    13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บอกสัญลักษณ์ที่ใช้</w:t>
      </w:r>
      <w:r w:rsidRPr="004449B4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แทนตัวเชื่อม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ถ้า...แล้ว...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พร้อมทั้งยกตัวอย่างการเขียนรูปแบบของประพจน์ให้</w:t>
      </w:r>
    </w:p>
    <w:p w14:paraId="755F4C05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ยู่ในรูปสัญลักษณ์</w:t>
      </w:r>
    </w:p>
    <w:p w14:paraId="63F45726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6"/>
          <w:szCs w:val="36"/>
          <w:cs/>
        </w:rPr>
        <w:t xml:space="preserve"> </w:t>
      </w:r>
      <w:r w:rsidRPr="004449B4">
        <w:rPr>
          <w:rFonts w:ascii="TH SarabunPSK" w:hAnsi="TH SarabunPSK" w:cs="TH SarabunPSK"/>
          <w:color w:val="000000" w:themeColor="text1"/>
          <w:sz w:val="36"/>
          <w:szCs w:val="36"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สัญลักษณ์ที่ใช้แทนตัวเชื่อม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คือ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8"/>
          </w:rPr>
          <m:t>→</m:t>
        </m:r>
      </m:oMath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เช่น  ถ้า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3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คี่ แล้ว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3</w:t>
      </w:r>
      <w:r w:rsidRPr="004449B4">
        <w:rPr>
          <w:rFonts w:ascii="TH SarabunPSK" w:hAnsi="TH SarabunPSK" w:cs="TH SarabunPSK"/>
          <w:color w:val="FF0000"/>
          <w:sz w:val="32"/>
          <w:szCs w:val="32"/>
          <w:vertAlign w:val="superscript"/>
        </w:rPr>
        <w:t>2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คู่ </w:t>
      </w:r>
    </w:p>
    <w:p w14:paraId="2FC0260C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6"/>
          <w:szCs w:val="36"/>
          <w:cs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ขียนเป็นสัญลักษณ์ คื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8"/>
          </w:rPr>
          <m:t>→</m:t>
        </m:r>
      </m:oMath>
      <w:r w:rsidRPr="004449B4">
        <w:rPr>
          <w:rFonts w:ascii="TH SarabunPSK" w:eastAsiaTheme="minorEastAsia" w:hAnsi="TH SarabunPSK" w:cs="TH SarabunPSK"/>
          <w:color w:val="FF0000"/>
          <w:sz w:val="28"/>
        </w:rPr>
        <w:t xml:space="preserve">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q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โดยที่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p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แทน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3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คี่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q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แทน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3</w:t>
      </w:r>
      <w:r w:rsidRPr="004449B4">
        <w:rPr>
          <w:rFonts w:ascii="TH SarabunPSK" w:hAnsi="TH SarabunPSK" w:cs="TH SarabunPSK"/>
          <w:color w:val="FF0000"/>
          <w:sz w:val="32"/>
          <w:szCs w:val="32"/>
          <w:vertAlign w:val="superscript"/>
        </w:rPr>
        <w:t>2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เป็นจำนวนคู่</w:t>
      </w:r>
    </w:p>
    <w:p w14:paraId="79805AA5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     14.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proofErr w:type="gramStart"/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เขียนตารางค่าความจริงของตัวเชื่อม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proofErr w:type="gramEnd"/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ถ้า...แล้ว...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”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ทั้ง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4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รณี แล้วให้นักเรียนสังเกตว่ากรณีใดของ </w:t>
      </w:r>
    </w:p>
    <w:p w14:paraId="4C22664D" w14:textId="77777777" w:rsidR="00B30ED4" w:rsidRPr="004449B4" w:rsidRDefault="00B30ED4" w:rsidP="00B30ED4">
      <w:pPr>
        <w:spacing w:after="0"/>
        <w:ind w:left="567"/>
        <w:rPr>
          <w:rFonts w:ascii="TH SarabunPSK" w:eastAsiaTheme="minorEastAsia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p </w:t>
      </w:r>
      <m:oMath>
        <m:r>
          <m:rPr>
            <m:sty m:val="p"/>
          </m:rPr>
          <w:rPr>
            <w:rFonts w:ascii="Cambria Math" w:hAnsi="Cambria Math" w:cs="TH SarabunPSK"/>
            <w:sz w:val="28"/>
          </w:rPr>
          <m:t>→</m:t>
        </m:r>
      </m:oMath>
      <w:r w:rsidRPr="004449B4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proofErr w:type="gramStart"/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q  </w:t>
      </w:r>
      <w:r w:rsidRPr="004449B4">
        <w:rPr>
          <w:rFonts w:ascii="TH SarabunPSK" w:hAnsi="TH SarabunPSK" w:cs="TH SarabunPSK"/>
          <w:sz w:val="32"/>
          <w:szCs w:val="32"/>
          <w:cs/>
        </w:rPr>
        <w:t>ที่มีค่าความจริงแตกต่างจากกรณีอื่น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ๆ</w:t>
      </w:r>
    </w:p>
    <w:p w14:paraId="5EBB6346" w14:textId="77777777" w:rsidR="00B30ED4" w:rsidRPr="004449B4" w:rsidRDefault="00B30ED4" w:rsidP="00B30ED4">
      <w:pPr>
        <w:spacing w:after="0"/>
        <w:ind w:left="72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(แนวคำตอบ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 p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8"/>
          </w:rPr>
          <m:t>→</m:t>
        </m:r>
      </m:oMath>
      <w:r w:rsidRPr="004449B4">
        <w:rPr>
          <w:rFonts w:ascii="TH SarabunPSK" w:eastAsiaTheme="minorEastAsia" w:hAnsi="TH SarabunPSK" w:cs="TH SarabunPSK"/>
          <w:color w:val="FF0000"/>
          <w:sz w:val="28"/>
        </w:rPr>
        <w:t xml:space="preserve">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q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มีค่าความจริงเป็นเท็จ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มื่อ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มีค่าความจริงเป็นจริง และ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q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มีค่าความจริง</w:t>
      </w:r>
    </w:p>
    <w:p w14:paraId="55DC6353" w14:textId="77777777" w:rsidR="00B30ED4" w:rsidRPr="004449B4" w:rsidRDefault="00B30ED4" w:rsidP="00B30ED4">
      <w:pPr>
        <w:tabs>
          <w:tab w:val="left" w:pos="851"/>
        </w:tabs>
        <w:spacing w:after="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เท็จ ซึ่งอีก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3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กรณี จะมีค่าความจริงเป็นจริง)</w:t>
      </w:r>
    </w:p>
    <w:p w14:paraId="02DB3A67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firstLine="284"/>
        <w:rPr>
          <w:rFonts w:ascii="TH SarabunPSK" w:hAnsi="TH SarabunPSK" w:cs="TH SarabunPSK"/>
          <w:i/>
          <w:iCs/>
          <w:color w:val="FF0000"/>
          <w:sz w:val="28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15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ยกตัวอย่างรูปแบบของประพจน์ที่มีตัวเชื่อม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ถ้า...แล้ว...</w:t>
      </w:r>
      <w:r w:rsidRPr="004449B4">
        <w:rPr>
          <w:rFonts w:ascii="TH SarabunPSK" w:hAnsi="TH SarabunPSK" w:cs="TH SarabunPSK"/>
          <w:sz w:val="32"/>
          <w:szCs w:val="32"/>
        </w:rPr>
        <w:t xml:space="preserve">” </w:t>
      </w:r>
      <w:r w:rsidRPr="004449B4">
        <w:rPr>
          <w:rFonts w:ascii="TH SarabunPSK" w:hAnsi="TH SarabunPSK" w:cs="TH SarabunPSK"/>
          <w:sz w:val="32"/>
          <w:szCs w:val="32"/>
          <w:cs/>
        </w:rPr>
        <w:t>โดยให้มีค่าความจริงเป็นจริง</w:t>
      </w:r>
    </w:p>
    <w:p w14:paraId="2F5C2D54" w14:textId="77777777" w:rsidR="00B30ED4" w:rsidRPr="004449B4" w:rsidRDefault="00B30ED4" w:rsidP="00B30ED4">
      <w:pPr>
        <w:spacing w:after="0"/>
        <w:ind w:left="72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ถ้า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40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หารด้วย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ลงตัว แล้ว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40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เป็นจำนวนคู่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7E43B3ED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 16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บอกสัญลักษณ์ที่ใช้</w:t>
      </w:r>
      <w:r w:rsidRPr="004449B4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แทนตัวเชื่อม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ก็ต่อเมื่อ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พร้อมทั้งยกตัวอย่างการเขียนรูปแบบของประพจน์</w:t>
      </w:r>
    </w:p>
    <w:p w14:paraId="065A75B9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ให้อยู่ในรูปสัญลักษณ์</w:t>
      </w:r>
    </w:p>
    <w:p w14:paraId="5762FFF7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6"/>
          <w:szCs w:val="36"/>
          <w:cs/>
        </w:rPr>
        <w:t xml:space="preserve"> 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สัญลักษณ์ที่ใช้แทนตัวเชื่อม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คือ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32"/>
            <w:szCs w:val="32"/>
          </w:rPr>
          <m:t>↔</m:t>
        </m:r>
      </m:oMath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ช่น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5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เป็นจำนวนคี่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ก็ต่อเมื่อ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5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หารด้วย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ไม่ลงตัว </w:t>
      </w:r>
    </w:p>
    <w:p w14:paraId="0C0284B2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6"/>
          <w:szCs w:val="36"/>
          <w:cs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ขียนเป็นสัญลักษณ์ คื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32"/>
            <w:szCs w:val="32"/>
          </w:rPr>
          <m:t>↔</m:t>
        </m:r>
      </m:oMath>
      <w:r w:rsidRPr="004449B4">
        <w:rPr>
          <w:rFonts w:ascii="TH SarabunPSK" w:eastAsiaTheme="minorEastAsia" w:hAnsi="TH SarabunPSK" w:cs="TH SarabunPSK"/>
          <w:color w:val="FF0000"/>
          <w:sz w:val="28"/>
        </w:rPr>
        <w:t xml:space="preserve">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q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โดยที่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p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แทน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5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เป็นจำนวนคี่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q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แทน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25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หารด้วย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ไม่ลงตัว</w:t>
      </w:r>
    </w:p>
    <w:p w14:paraId="57A94B99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     17.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proofErr w:type="gramStart"/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เขียนตารางค่าความจริงของตัวเชื่อม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proofErr w:type="gramEnd"/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ก็ต่อเมื่อ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”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ทั้ง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4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รณี แล้วให้นักเรียนสังเกตว่ากรณีใดของ</w:t>
      </w:r>
    </w:p>
    <w:p w14:paraId="14C6097F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ประพจน์ย่อยที่ให้ค่าความจริง</w:t>
      </w:r>
      <w:r w:rsidRPr="004449B4">
        <w:rPr>
          <w:rFonts w:ascii="TH SarabunPSK" w:hAnsi="TH SarabunPSK" w:cs="TH SarabunPSK"/>
          <w:sz w:val="32"/>
          <w:szCs w:val="32"/>
          <w:cs/>
        </w:rPr>
        <w:t>เป็นจริงหรือเป็นเท็จ</w:t>
      </w:r>
    </w:p>
    <w:p w14:paraId="0C67099B" w14:textId="77777777" w:rsidR="00B30ED4" w:rsidRPr="004449B4" w:rsidRDefault="00B30ED4" w:rsidP="00B30ED4">
      <w:pPr>
        <w:tabs>
          <w:tab w:val="left" w:pos="851"/>
          <w:tab w:val="left" w:pos="1440"/>
        </w:tabs>
        <w:spacing w:after="0"/>
        <w:ind w:left="851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p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32"/>
            <w:szCs w:val="32"/>
          </w:rPr>
          <m:t>↔</m:t>
        </m:r>
      </m:oMath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 q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มีค่าความจริงเป็นจริง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มื่อ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p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และ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q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มีค่าความจริงเหมือนกัน นั่นคือ ประพจน์ย่อยมีค่าความจริงเป็นจริงทั้งคู่ หรือ มีค่าความจริงเป็นเท็จทั้งคู่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32"/>
            <w:szCs w:val="32"/>
          </w:rPr>
          <m:t>↔</m:t>
        </m:r>
      </m:oMath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 q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มีค่าความจริงเป็นเท็จ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มื่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p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และ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q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มีค่าความจริงต่างกัน)</w:t>
      </w:r>
    </w:p>
    <w:p w14:paraId="67E84930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i/>
          <w:iCs/>
          <w:color w:val="FF0000"/>
          <w:sz w:val="28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 18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ยกตัวอย่างรูปแบบของประพจน์ที่มีตัวเชื่อม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ก็ต่อเมื่อ</w:t>
      </w:r>
      <w:r w:rsidRPr="004449B4">
        <w:rPr>
          <w:rFonts w:ascii="TH SarabunPSK" w:hAnsi="TH SarabunPSK" w:cs="TH SarabunPSK"/>
          <w:sz w:val="32"/>
          <w:szCs w:val="32"/>
        </w:rPr>
        <w:t xml:space="preserve">” </w:t>
      </w:r>
      <w:r w:rsidRPr="004449B4">
        <w:rPr>
          <w:rFonts w:ascii="TH SarabunPSK" w:hAnsi="TH SarabunPSK" w:cs="TH SarabunPSK"/>
          <w:sz w:val="32"/>
          <w:szCs w:val="32"/>
          <w:cs/>
        </w:rPr>
        <w:t>โดยให้มีค่าความจริงเป็นจริง</w:t>
      </w:r>
    </w:p>
    <w:p w14:paraId="554C9406" w14:textId="77777777" w:rsidR="00B30ED4" w:rsidRPr="004449B4" w:rsidRDefault="00B30ED4" w:rsidP="00B30ED4">
      <w:pPr>
        <w:spacing w:after="0"/>
        <w:ind w:left="720"/>
        <w:rPr>
          <w:rFonts w:ascii="TH SarabunPSK" w:hAnsi="TH SarabunPSK" w:cs="TH SarabunPSK"/>
          <w:color w:val="FF0000"/>
          <w:sz w:val="28"/>
        </w:rPr>
      </w:pPr>
      <w:r w:rsidRPr="004449B4">
        <w:rPr>
          <w:rFonts w:ascii="TH SarabunPSK" w:hAnsi="TH SarabunPSK" w:cs="TH SarabunPSK"/>
          <w:i/>
          <w:iCs/>
          <w:color w:val="FF0000"/>
          <w:sz w:val="28"/>
          <w:cs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25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ป็นจำนวนเฉพาะ ก็ต่อเมื่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5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มีตัวประก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ตัว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</w:p>
    <w:p w14:paraId="75D77EFF" w14:textId="77777777" w:rsidR="00B30ED4" w:rsidRPr="004449B4" w:rsidRDefault="00B30ED4" w:rsidP="00B30ED4">
      <w:pPr>
        <w:tabs>
          <w:tab w:val="left" w:pos="851"/>
        </w:tabs>
        <w:spacing w:after="0"/>
        <w:rPr>
          <w:rFonts w:ascii="TH SarabunPSK" w:eastAsiaTheme="minorEastAsia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 19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และนักเรียนร่วมกันสรุปค่าความจริงของรูปแบบประพจน์ </w:t>
      </w:r>
      <w:r w:rsidRPr="004449B4">
        <w:rPr>
          <w:rFonts w:ascii="TH SarabunPSK" w:hAnsi="TH SarabunPSK" w:cs="TH SarabunPSK"/>
          <w:sz w:val="32"/>
          <w:szCs w:val="32"/>
        </w:rPr>
        <w:t xml:space="preserve">p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∧</m:t>
        </m:r>
      </m:oMath>
      <w:r w:rsidRPr="004449B4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proofErr w:type="gramStart"/>
      <w:r w:rsidRPr="004449B4">
        <w:rPr>
          <w:rFonts w:ascii="TH SarabunPSK" w:eastAsiaTheme="minorEastAsia" w:hAnsi="TH SarabunPSK" w:cs="TH SarabunPSK"/>
          <w:sz w:val="32"/>
          <w:szCs w:val="32"/>
        </w:rPr>
        <w:t>q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>,</w:t>
      </w:r>
      <w:proofErr w:type="gramEnd"/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p </w:t>
      </w:r>
      <m:oMath>
        <m:r>
          <w:rPr>
            <w:rFonts w:ascii="Cambria Math" w:hAnsi="Cambria Math" w:cs="TH SarabunPSK"/>
            <w:sz w:val="24"/>
            <w:szCs w:val="24"/>
          </w:rPr>
          <m:t>∨</m:t>
        </m:r>
      </m:oMath>
      <w:r w:rsidRPr="004449B4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q , </w:t>
      </w:r>
      <w:r w:rsidRPr="004449B4">
        <w:rPr>
          <w:rFonts w:ascii="TH SarabunPSK" w:hAnsi="TH SarabunPSK" w:cs="TH SarabunPSK"/>
          <w:sz w:val="32"/>
          <w:szCs w:val="32"/>
        </w:rPr>
        <w:t xml:space="preserve">p </w:t>
      </w:r>
      <m:oMath>
        <m:r>
          <m:rPr>
            <m:sty m:val="p"/>
          </m:rPr>
          <w:rPr>
            <w:rFonts w:ascii="Cambria Math" w:hAnsi="Cambria Math" w:cs="TH SarabunPSK"/>
            <w:sz w:val="32"/>
            <w:szCs w:val="32"/>
          </w:rPr>
          <m:t>→</m:t>
        </m:r>
      </m:oMath>
      <w:r w:rsidRPr="004449B4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q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w:r w:rsidRPr="004449B4">
        <w:rPr>
          <w:rFonts w:ascii="TH SarabunPSK" w:hAnsi="TH SarabunPSK" w:cs="TH SarabunPSK"/>
          <w:sz w:val="32"/>
          <w:szCs w:val="32"/>
        </w:rPr>
        <w:t xml:space="preserve">p </w:t>
      </w:r>
      <m:oMath>
        <m:r>
          <m:rPr>
            <m:sty m:val="p"/>
          </m:rPr>
          <w:rPr>
            <w:rFonts w:ascii="Cambria Math" w:hAnsi="Cambria Math" w:cs="TH SarabunPSK"/>
            <w:sz w:val="32"/>
            <w:szCs w:val="32"/>
          </w:rPr>
          <m:t>↔</m:t>
        </m:r>
      </m:oMath>
      <w:r w:rsidRPr="004449B4">
        <w:rPr>
          <w:rFonts w:ascii="TH SarabunPSK" w:eastAsiaTheme="minorEastAsia" w:hAnsi="TH SarabunPSK" w:cs="TH SarabunPSK"/>
          <w:sz w:val="28"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q </w:t>
      </w:r>
    </w:p>
    <w:p w14:paraId="672FEE27" w14:textId="77777777" w:rsidR="00B30ED4" w:rsidRPr="004449B4" w:rsidRDefault="00B30ED4" w:rsidP="00B30ED4">
      <w:pPr>
        <w:spacing w:after="0"/>
        <w:ind w:left="567"/>
        <w:rPr>
          <w:rFonts w:ascii="TH SarabunPSK" w:eastAsiaTheme="minorEastAsia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 ดังนี้ </w:t>
      </w:r>
    </w:p>
    <w:p w14:paraId="34D02F33" w14:textId="77777777" w:rsidR="00B30ED4" w:rsidRPr="004449B4" w:rsidRDefault="00B30ED4" w:rsidP="00B30ED4">
      <w:pPr>
        <w:tabs>
          <w:tab w:val="left" w:pos="851"/>
        </w:tabs>
        <w:spacing w:after="0"/>
        <w:ind w:left="567" w:firstLine="153"/>
        <w:rPr>
          <w:rFonts w:ascii="TH SarabunPSK" w:eastAsiaTheme="minorEastAsia" w:hAnsi="TH SarabunPSK" w:cs="TH SarabunPSK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</w:rPr>
        <w:t xml:space="preserve">p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∧</m:t>
        </m:r>
      </m:oMath>
      <w:r w:rsidRPr="004449B4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>q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 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ความจริงเป็นจริง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1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>กรณี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p </w:t>
      </w:r>
      <m:oMath>
        <m:r>
          <w:rPr>
            <w:rFonts w:ascii="Cambria Math" w:hAnsi="Cambria Math" w:cs="TH SarabunPSK"/>
            <w:sz w:val="24"/>
            <w:szCs w:val="24"/>
          </w:rPr>
          <m:t>∨</m:t>
        </m:r>
      </m:oMath>
      <w:r w:rsidRPr="004449B4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>q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    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ความจริงเป็นจริง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3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>กรณี</w:t>
      </w:r>
    </w:p>
    <w:p w14:paraId="31AF99FC" w14:textId="77777777" w:rsidR="00B30ED4" w:rsidRPr="004449B4" w:rsidRDefault="00B30ED4" w:rsidP="00B30ED4">
      <w:pPr>
        <w:spacing w:after="0"/>
        <w:ind w:left="567" w:firstLine="153"/>
        <w:rPr>
          <w:rFonts w:ascii="TH SarabunPSK" w:eastAsiaTheme="minorEastAsia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  <w:t xml:space="preserve">   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ความจริงเป็นเท็จ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3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>กรณี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sz w:val="32"/>
          <w:szCs w:val="32"/>
        </w:rPr>
        <w:tab/>
        <w:t xml:space="preserve">      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ความจริงเป็นเท็จ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1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>กรณี</w:t>
      </w:r>
    </w:p>
    <w:p w14:paraId="38B325F3" w14:textId="77777777" w:rsidR="00B30ED4" w:rsidRPr="004449B4" w:rsidRDefault="00B30ED4" w:rsidP="00B30ED4">
      <w:pPr>
        <w:spacing w:after="0"/>
        <w:ind w:left="567" w:firstLine="153"/>
        <w:rPr>
          <w:rFonts w:ascii="TH SarabunPSK" w:eastAsiaTheme="minorEastAsia" w:hAnsi="TH SarabunPSK" w:cs="TH SarabunPSK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 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p </w:t>
      </w:r>
      <m:oMath>
        <m:r>
          <m:rPr>
            <m:sty m:val="p"/>
          </m:rPr>
          <w:rPr>
            <w:rFonts w:ascii="Cambria Math" w:hAnsi="Cambria Math" w:cs="TH SarabunPSK"/>
            <w:sz w:val="32"/>
            <w:szCs w:val="32"/>
          </w:rPr>
          <m:t>→</m:t>
        </m:r>
      </m:oMath>
      <w:r w:rsidRPr="004449B4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proofErr w:type="gramStart"/>
      <w:r w:rsidRPr="004449B4">
        <w:rPr>
          <w:rFonts w:ascii="TH SarabunPSK" w:eastAsiaTheme="minorEastAsia" w:hAnsi="TH SarabunPSK" w:cs="TH SarabunPSK"/>
          <w:sz w:val="32"/>
          <w:szCs w:val="32"/>
        </w:rPr>
        <w:t>q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  มีค่าความจริงเป็นจริง</w:t>
      </w:r>
      <w:proofErr w:type="gramEnd"/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3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>กรณี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hAnsi="TH SarabunPSK" w:cs="TH SarabunPSK"/>
          <w:sz w:val="32"/>
          <w:szCs w:val="32"/>
        </w:rPr>
        <w:t xml:space="preserve">p </w:t>
      </w:r>
      <m:oMath>
        <m:r>
          <w:rPr>
            <w:rFonts w:ascii="Cambria Math" w:hAnsi="Cambria Math" w:cs="TH SarabunPSK"/>
            <w:sz w:val="32"/>
            <w:szCs w:val="32"/>
          </w:rPr>
          <m:t>↔</m:t>
        </m:r>
      </m:oMath>
      <w:r w:rsidRPr="004449B4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>q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 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ความจริงเป็นจริง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>กรณี</w:t>
      </w:r>
    </w:p>
    <w:p w14:paraId="4BC3A71B" w14:textId="77777777" w:rsidR="00B30ED4" w:rsidRPr="004449B4" w:rsidRDefault="00B30ED4" w:rsidP="00B30ED4">
      <w:pPr>
        <w:spacing w:after="0"/>
        <w:ind w:left="567" w:firstLine="153"/>
        <w:rPr>
          <w:rFonts w:ascii="TH SarabunPSK" w:eastAsiaTheme="minorEastAsia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  <w:t xml:space="preserve">   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ความจริงเป็นเท็จ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1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>กรณี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sz w:val="32"/>
          <w:szCs w:val="32"/>
        </w:rPr>
        <w:tab/>
        <w:t xml:space="preserve">      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 xml:space="preserve">มีค่าความจริงเป็นเท็จ </w:t>
      </w:r>
      <w:r w:rsidRPr="004449B4">
        <w:rPr>
          <w:rFonts w:ascii="TH SarabunPSK" w:eastAsiaTheme="minorEastAsia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Theme="minorEastAsia" w:hAnsi="TH SarabunPSK" w:cs="TH SarabunPSK"/>
          <w:sz w:val="32"/>
          <w:szCs w:val="32"/>
          <w:cs/>
        </w:rPr>
        <w:t>กรณี</w:t>
      </w:r>
    </w:p>
    <w:p w14:paraId="2BEE89C1" w14:textId="77777777" w:rsidR="00B30ED4" w:rsidRPr="004449B4" w:rsidRDefault="00B30ED4" w:rsidP="00B30ED4">
      <w:pPr>
        <w:spacing w:after="0"/>
        <w:ind w:left="567" w:firstLine="153"/>
        <w:rPr>
          <w:rFonts w:ascii="TH SarabunPSK" w:hAnsi="TH SarabunPSK" w:cs="TH SarabunPSK"/>
          <w:sz w:val="32"/>
          <w:szCs w:val="32"/>
        </w:rPr>
      </w:pPr>
    </w:p>
    <w:p w14:paraId="79278DDF" w14:textId="77777777" w:rsidR="00B30ED4" w:rsidRPr="004449B4" w:rsidRDefault="00B30ED4" w:rsidP="00B30ED4">
      <w:pPr>
        <w:spacing w:after="0"/>
        <w:ind w:left="567" w:firstLine="153"/>
        <w:rPr>
          <w:rFonts w:ascii="TH SarabunPSK" w:hAnsi="TH SarabunPSK" w:cs="TH SarabunPSK"/>
          <w:sz w:val="32"/>
          <w:szCs w:val="32"/>
        </w:rPr>
      </w:pPr>
    </w:p>
    <w:p w14:paraId="7D7A9F44" w14:textId="77777777" w:rsidR="00B30ED4" w:rsidRPr="004449B4" w:rsidRDefault="00B30ED4" w:rsidP="00B30ED4">
      <w:pPr>
        <w:spacing w:after="0"/>
        <w:ind w:left="567" w:firstLine="153"/>
        <w:rPr>
          <w:rFonts w:ascii="TH SarabunPSK" w:hAnsi="TH SarabunPSK" w:cs="TH SarabunPSK"/>
          <w:sz w:val="32"/>
          <w:szCs w:val="32"/>
        </w:rPr>
      </w:pPr>
    </w:p>
    <w:p w14:paraId="643CEC43" w14:textId="77777777" w:rsidR="00B30ED4" w:rsidRPr="004449B4" w:rsidRDefault="00B30ED4" w:rsidP="00B30ED4">
      <w:pPr>
        <w:spacing w:after="0"/>
        <w:ind w:left="567" w:firstLine="153"/>
        <w:rPr>
          <w:rFonts w:ascii="TH SarabunPSK" w:hAnsi="TH SarabunPSK" w:cs="TH SarabunPSK"/>
          <w:sz w:val="32"/>
          <w:szCs w:val="32"/>
        </w:rPr>
      </w:pPr>
    </w:p>
    <w:p w14:paraId="1040AA39" w14:textId="77777777" w:rsidR="00B30ED4" w:rsidRPr="004449B4" w:rsidRDefault="00B30ED4" w:rsidP="00B30ED4">
      <w:pPr>
        <w:spacing w:after="0"/>
        <w:ind w:left="567" w:firstLine="153"/>
        <w:rPr>
          <w:rFonts w:ascii="TH SarabunPSK" w:hAnsi="TH SarabunPSK" w:cs="TH SarabunPSK"/>
          <w:sz w:val="32"/>
          <w:szCs w:val="32"/>
        </w:rPr>
      </w:pPr>
    </w:p>
    <w:p w14:paraId="1BCF050E" w14:textId="77777777" w:rsidR="00B30ED4" w:rsidRPr="004449B4" w:rsidRDefault="00B30ED4" w:rsidP="00B30ED4">
      <w:pPr>
        <w:spacing w:after="0"/>
        <w:ind w:left="567" w:firstLine="153"/>
        <w:rPr>
          <w:rFonts w:ascii="TH SarabunPSK" w:hAnsi="TH SarabunPSK" w:cs="TH SarabunPSK"/>
          <w:sz w:val="32"/>
          <w:szCs w:val="32"/>
        </w:rPr>
      </w:pPr>
    </w:p>
    <w:p w14:paraId="7001B456" w14:textId="77777777" w:rsidR="00B30ED4" w:rsidRPr="004449B4" w:rsidRDefault="00B30ED4" w:rsidP="00B30ED4">
      <w:pPr>
        <w:spacing w:after="0"/>
        <w:ind w:left="567" w:firstLine="153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3909B4A0" wp14:editId="44633D95">
                <wp:simplePos x="0" y="0"/>
                <wp:positionH relativeFrom="margin">
                  <wp:align>center</wp:align>
                </wp:positionH>
                <wp:positionV relativeFrom="paragraph">
                  <wp:posOffset>-10160</wp:posOffset>
                </wp:positionV>
                <wp:extent cx="1104900" cy="314325"/>
                <wp:effectExtent l="0" t="0" r="19050" b="28575"/>
                <wp:wrapNone/>
                <wp:docPr id="537" name="Text Box 5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39B908" w14:textId="77777777" w:rsidR="00B30ED4" w:rsidRPr="00D05FE1" w:rsidRDefault="00B30ED4" w:rsidP="00B30ED4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69CBCB" id="Text Box 537" o:spid="_x0000_s1181" type="#_x0000_t202" style="position:absolute;left:0;text-align:left;margin-left:0;margin-top:-.8pt;width:87pt;height:24.75pt;z-index:25201664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" fillcolor="white [3201]" strokeweight=".5pt">
                <v:textbox>
                  <w:txbxContent>
                    <w:p w:rsidR="00B30ED4" w:rsidRPr="00D05FE1" w:rsidRDefault="00B30ED4" w:rsidP="00B30ED4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C7047AC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sz w:val="32"/>
          <w:szCs w:val="32"/>
        </w:rPr>
      </w:pPr>
    </w:p>
    <w:p w14:paraId="4A7A51D9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 20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ทบทวนความรู้เรื่องตัวเชื่อมของประพจน์ทั้ง </w:t>
      </w:r>
      <w:r w:rsidRPr="004449B4">
        <w:rPr>
          <w:rFonts w:ascii="TH SarabunPSK" w:hAnsi="TH SarabunPSK" w:cs="TH SarabunPSK"/>
          <w:sz w:val="32"/>
          <w:szCs w:val="32"/>
        </w:rPr>
        <w:t xml:space="preserve">4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ตัวเชื่อม </w:t>
      </w:r>
    </w:p>
    <w:p w14:paraId="51A2CCCB" w14:textId="77777777" w:rsidR="00B30ED4" w:rsidRPr="004449B4" w:rsidRDefault="00B30ED4" w:rsidP="00B30ED4">
      <w:pPr>
        <w:tabs>
          <w:tab w:val="left" w:pos="851"/>
        </w:tabs>
        <w:spacing w:after="0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 21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บอกสัญลักษณ์ที่ใช้</w:t>
      </w:r>
      <w:r w:rsidRPr="004449B4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แทนตัวเชื่อม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ม่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>”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พร้อมทั้งยกตัวอย่างการเขียนรูปแบบของประพจน์</w:t>
      </w:r>
    </w:p>
    <w:p w14:paraId="6D977537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ให้อยู่ในรูปสัญลักษณ์</w:t>
      </w:r>
    </w:p>
    <w:p w14:paraId="6678A747" w14:textId="77777777" w:rsidR="00B30ED4" w:rsidRPr="004449B4" w:rsidRDefault="00B30ED4" w:rsidP="00B30ED4">
      <w:pPr>
        <w:spacing w:after="0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6"/>
          <w:szCs w:val="36"/>
          <w:cs/>
        </w:rPr>
        <w:t xml:space="preserve">   </w:t>
      </w:r>
      <w:r w:rsidRPr="004449B4">
        <w:rPr>
          <w:rFonts w:ascii="TH SarabunPSK" w:hAnsi="TH SarabunPSK" w:cs="TH SarabunPSK"/>
          <w:color w:val="000000" w:themeColor="text1"/>
          <w:sz w:val="36"/>
          <w:szCs w:val="36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สัญลักษณ์ที่ใช้แทนตัวเชื่อม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คือ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32"/>
            <w:szCs w:val="32"/>
          </w:rPr>
          <m:t>~</m:t>
        </m:r>
      </m:oMath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ช่น   วาฬไม่เป็นสัตว์เลี้ยงลูกด้วยน้ำนม </w:t>
      </w:r>
    </w:p>
    <w:p w14:paraId="3DB64900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000000" w:themeColor="text1"/>
          <w:sz w:val="36"/>
          <w:szCs w:val="36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ขียนเป็นสัญลักษณ์ คือ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32"/>
            <w:szCs w:val="32"/>
          </w:rPr>
          <m:t xml:space="preserve">~ </m:t>
        </m:r>
      </m:oMath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โดยที่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p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แทน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วาฬเป็นสัตว์เลี้ยงลูกด้วยน้ำนม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151B68A8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     22.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เขียนตารางค่าความจริงของตัวเชื่อม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“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ม่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”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ทั้ง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รณี แล้วให้นักเรียนสังเกตว่ากรณีใดของ</w:t>
      </w:r>
    </w:p>
    <w:p w14:paraId="578ABED6" w14:textId="77777777" w:rsidR="00B30ED4" w:rsidRPr="004449B4" w:rsidRDefault="00B30ED4" w:rsidP="00B30ED4">
      <w:pPr>
        <w:spacing w:after="0" w:line="240" w:lineRule="auto"/>
        <w:ind w:left="567"/>
        <w:rPr>
          <w:rFonts w:ascii="TH SarabunPSK" w:hAnsi="TH SarabunPSK" w:cs="TH SarabunPSK"/>
          <w:iCs/>
          <w:sz w:val="36"/>
          <w:szCs w:val="36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   ประพจน์ย่อยของ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 xml:space="preserve">~ </m:t>
        </m:r>
      </m:oMath>
      <w:r w:rsidRPr="004449B4">
        <w:rPr>
          <w:rFonts w:ascii="TH SarabunPSK" w:hAnsi="TH SarabunPSK" w:cs="TH SarabunPSK"/>
          <w:iCs/>
          <w:sz w:val="32"/>
          <w:szCs w:val="32"/>
        </w:rPr>
        <w:t>p</w:t>
      </w:r>
    </w:p>
    <w:p w14:paraId="00C7EE5D" w14:textId="77777777" w:rsidR="00B30ED4" w:rsidRPr="004449B4" w:rsidRDefault="00B30ED4" w:rsidP="00B30ED4">
      <w:pPr>
        <w:tabs>
          <w:tab w:val="left" w:pos="851"/>
          <w:tab w:val="left" w:pos="1440"/>
        </w:tabs>
        <w:spacing w:after="0" w:line="240" w:lineRule="auto"/>
        <w:ind w:left="851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p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และ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 xml:space="preserve">~ </m:t>
        </m:r>
      </m:oMath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มีค่าความจริงตรงข้ามกัน นั่นคือ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p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มีค่าความจริงเป็นจริง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 xml:space="preserve">~ </m:t>
        </m:r>
      </m:oMath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มีค่าความจริงเป็นเท็จ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หรือ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p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มีค่าความจริงเป็นเท็จ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 xml:space="preserve">~ </m:t>
        </m:r>
      </m:oMath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p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มีค่าความจริงเป็นจริง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1110185D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rPr>
          <w:rFonts w:ascii="TH SarabunPSK" w:hAnsi="TH SarabunPSK" w:cs="TH SarabunPSK"/>
          <w:i/>
          <w:iCs/>
          <w:color w:val="FF0000"/>
          <w:sz w:val="28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 23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ยกตัวอย่างรูปแบบของประพจน์ที่มีตัวเชื่อม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ไม่</w:t>
      </w:r>
      <w:r w:rsidRPr="004449B4">
        <w:rPr>
          <w:rFonts w:ascii="TH SarabunPSK" w:hAnsi="TH SarabunPSK" w:cs="TH SarabunPSK"/>
          <w:sz w:val="32"/>
          <w:szCs w:val="32"/>
        </w:rPr>
        <w:t xml:space="preserve">” </w:t>
      </w:r>
      <w:r w:rsidRPr="004449B4">
        <w:rPr>
          <w:rFonts w:ascii="TH SarabunPSK" w:hAnsi="TH SarabunPSK" w:cs="TH SarabunPSK"/>
          <w:sz w:val="32"/>
          <w:szCs w:val="32"/>
          <w:cs/>
        </w:rPr>
        <w:t>โดยให้มีค่าความจริงเป็นเท็จ</w:t>
      </w:r>
    </w:p>
    <w:p w14:paraId="31837291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i/>
          <w:iCs/>
          <w:color w:val="FF0000"/>
          <w:sz w:val="28"/>
          <w:cs/>
        </w:rPr>
        <w:t xml:space="preserve">   </w:t>
      </w:r>
      <w:r w:rsidRPr="004449B4">
        <w:rPr>
          <w:rFonts w:ascii="TH SarabunPSK" w:hAnsi="TH SarabunPSK" w:cs="TH SarabunPSK"/>
          <w:i/>
          <w:iCs/>
          <w:color w:val="FF0000"/>
          <w:sz w:val="28"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10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ไม่เป็นจำนวนเต็ม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1ACEEE4C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 24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ทักษะ </w:t>
      </w:r>
      <w:r w:rsidRPr="004449B4">
        <w:rPr>
          <w:rFonts w:ascii="TH SarabunPSK" w:hAnsi="TH SarabunPSK" w:cs="TH SarabunPSK"/>
          <w:sz w:val="32"/>
          <w:szCs w:val="32"/>
        </w:rPr>
        <w:t xml:space="preserve">2.2 </w:t>
      </w:r>
      <w:r w:rsidRPr="004449B4">
        <w:rPr>
          <w:rFonts w:ascii="TH SarabunPSK" w:hAnsi="TH SarabunPSK" w:cs="TH SarabunPSK"/>
          <w:sz w:val="32"/>
          <w:szCs w:val="32"/>
          <w:cs/>
        </w:rPr>
        <w:t>เป็นรายบุคคลเพื่อตรวจสอบความเข้าใจ แล้วครูสุ่มนักเรียนออกมา</w:t>
      </w:r>
    </w:p>
    <w:p w14:paraId="0F988BA1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เฉลยคำตอบเขียนบนกระดาน โดยครูตรวจสอบความถูกต้อง</w:t>
      </w:r>
    </w:p>
    <w:p w14:paraId="6A31492F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 25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ครูให้นักเรียนทำ</w:t>
      </w:r>
      <w:r w:rsidRPr="004449B4">
        <w:rPr>
          <w:rFonts w:ascii="TH SarabunPSK" w:hAnsi="TH SarabunPSK" w:cs="TH SarabunPSK"/>
          <w:sz w:val="32"/>
          <w:szCs w:val="32"/>
        </w:rPr>
        <w:t xml:space="preserve"> Exercise 2.2 </w:t>
      </w:r>
      <w:r w:rsidRPr="004449B4">
        <w:rPr>
          <w:rFonts w:ascii="TH SarabunPSK" w:hAnsi="TH SarabunPSK" w:cs="TH SarabunPSK"/>
          <w:sz w:val="32"/>
          <w:szCs w:val="32"/>
          <w:cs/>
        </w:rPr>
        <w:t>ในหนังสือแบบฝึกหัดเป็นการบ้าน</w:t>
      </w:r>
    </w:p>
    <w:p w14:paraId="7FD18047" w14:textId="77777777" w:rsidR="00B30ED4" w:rsidRPr="004449B4" w:rsidRDefault="00B30ED4" w:rsidP="00B30ED4">
      <w:pPr>
        <w:spacing w:after="0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934720" behindDoc="0" locked="0" layoutInCell="1" allowOverlap="1" wp14:anchorId="2E3E66B4" wp14:editId="2AF6DE9C">
                <wp:simplePos x="0" y="0"/>
                <wp:positionH relativeFrom="column">
                  <wp:posOffset>-3810</wp:posOffset>
                </wp:positionH>
                <wp:positionV relativeFrom="paragraph">
                  <wp:posOffset>265430</wp:posOffset>
                </wp:positionV>
                <wp:extent cx="1061762" cy="428625"/>
                <wp:effectExtent l="0" t="0" r="0" b="0"/>
                <wp:wrapNone/>
                <wp:docPr id="538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61762" cy="428625"/>
                          <a:chOff x="0" y="7951"/>
                          <a:chExt cx="1061920" cy="428878"/>
                        </a:xfrm>
                      </wpg:grpSpPr>
                      <wps:wsp>
                        <wps:cNvPr id="539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7951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0" name="Text Box 540"/>
                        <wps:cNvSpPr txBox="1"/>
                        <wps:spPr>
                          <a:xfrm>
                            <a:off x="42593" y="28350"/>
                            <a:ext cx="1019327" cy="4084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533A74C" w14:textId="77777777" w:rsidR="00B30ED4" w:rsidRPr="00F74075" w:rsidRDefault="00B30ED4" w:rsidP="00B30ED4">
                              <w:pPr>
                                <w:tabs>
                                  <w:tab w:val="left" w:pos="284"/>
                                  <w:tab w:val="left" w:pos="459"/>
                                  <w:tab w:val="left" w:pos="993"/>
                                  <w:tab w:val="left" w:pos="1418"/>
                                  <w:tab w:val="left" w:pos="1697"/>
                                  <w:tab w:val="left" w:pos="2552"/>
                                </w:tabs>
                                <w:spacing w:after="0" w:line="240" w:lineRule="auto"/>
                                <w:jc w:val="thaiDistribute"/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F74075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  <w:t xml:space="preserve">  </w:t>
                              </w:r>
                              <w:r w:rsidRPr="00F74075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  <w:p w14:paraId="29A5C648" w14:textId="77777777" w:rsidR="00B30ED4" w:rsidRPr="00F74075" w:rsidRDefault="00B30ED4" w:rsidP="00B30ED4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89C5EA0" id="_x0000_s1182" style="position:absolute;margin-left:-.3pt;margin-top:20.9pt;width:83.6pt;height:33.75pt;z-index:251934720;mso-width-relative:margin;mso-height-relative:margin" coordorigin=",79" coordsize="10619,4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">
                <v:rect id="Rectangle 474" o:spid="_x0000_s1183" style="position:absolute;top:79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gTpsQA&#10;AADcAAAADwAAAGRycy9kb3ducmV2LnhtbESPQWsCMRSE74L/ITzBm2arWOrWKGtR8CTUFmpvj81r&#10;srh5WTapu/57Uyh4HGbmG2a16V0trtSGyrOCp2kGgrj0umKj4PNjP3kBESKyxtozKbhRgM16OFhh&#10;rn3H73Q9RSMShEOOCmyMTS5lKC05DFPfECfvx7cOY5KtkbrFLsFdLWdZ9iwdVpwWLDb0Zqm8nH6d&#10;gl3zfSwWJsjiK9rzxW+7vT0apcajvngFEamPj/B/+6AVLOZL+DuTjo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4oE6bEAAAA3AAAAA8AAAAAAAAAAAAAAAAAmAIAAGRycy9k&#10;b3ducmV2LnhtbFBLBQYAAAAABAAEAPUAAACJAwAAAAA=&#10;" filled="f"/>
                <v:shape id="Text Box 540" o:spid="_x0000_s1184" type="#_x0000_t202" style="position:absolute;left:425;top:283;width:10194;height:40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Ef2s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xM9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xH9rEAAAA3AAAAA8AAAAAAAAAAAAAAAAAmAIAAGRycy9k&#10;b3ducmV2LnhtbFBLBQYAAAAABAAEAPUAAACJAwAAAAA=&#10;" filled="f" stroked="f" strokeweight=".5pt">
                  <v:textbox>
                    <w:txbxContent>
                      <w:p w:rsidR="00B30ED4" w:rsidRPr="00F74075" w:rsidRDefault="00B30ED4" w:rsidP="00B30ED4">
                        <w:pPr>
                          <w:tabs>
                            <w:tab w:val="left" w:pos="284"/>
                            <w:tab w:val="left" w:pos="459"/>
                            <w:tab w:val="left" w:pos="993"/>
                            <w:tab w:val="left" w:pos="1418"/>
                            <w:tab w:val="left" w:pos="1697"/>
                            <w:tab w:val="left" w:pos="2552"/>
                          </w:tabs>
                          <w:spacing w:after="0" w:line="240" w:lineRule="auto"/>
                          <w:jc w:val="thaiDistribute"/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F74075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  <w:t xml:space="preserve">  </w:t>
                        </w:r>
                        <w:r w:rsidRPr="00F74075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  <w:p w:rsidR="00B30ED4" w:rsidRPr="00F74075" w:rsidRDefault="00B30ED4" w:rsidP="00B30ED4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2333110A" w14:textId="77777777" w:rsidR="00B30ED4" w:rsidRPr="004449B4" w:rsidRDefault="00B30ED4" w:rsidP="00B30ED4">
      <w:pPr>
        <w:spacing w:after="0"/>
        <w:ind w:left="851"/>
        <w:rPr>
          <w:rFonts w:ascii="TH SarabunPSK" w:hAnsi="TH SarabunPSK" w:cs="TH SarabunPSK"/>
          <w:b/>
          <w:bCs/>
          <w:sz w:val="32"/>
          <w:szCs w:val="40"/>
        </w:rPr>
      </w:pPr>
      <w:r w:rsidRPr="004449B4">
        <w:rPr>
          <w:rFonts w:ascii="TH SarabunPSK" w:hAnsi="TH SarabunPSK" w:cs="TH SarabunPSK"/>
          <w:sz w:val="20"/>
          <w:szCs w:val="20"/>
          <w:cs/>
        </w:rPr>
        <w:t xml:space="preserve">                 </w:t>
      </w:r>
    </w:p>
    <w:p w14:paraId="7921802D" w14:textId="77777777" w:rsidR="00B30ED4" w:rsidRPr="004449B4" w:rsidRDefault="00B30ED4" w:rsidP="00B30ED4">
      <w:pPr>
        <w:spacing w:after="0"/>
        <w:ind w:left="851"/>
        <w:rPr>
          <w:rFonts w:ascii="TH SarabunPSK" w:hAnsi="TH SarabunPSK" w:cs="TH SarabunPSK"/>
          <w:sz w:val="20"/>
          <w:szCs w:val="20"/>
        </w:rPr>
      </w:pPr>
    </w:p>
    <w:p w14:paraId="153F2C7F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  <w:t>1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ครูถามตอบนักเรียนเพื่อทบทวนความรู้เรื่อง การเชื่อมของประพจน์</w:t>
      </w:r>
    </w:p>
    <w:p w14:paraId="339AB837" w14:textId="77777777" w:rsidR="00B30ED4" w:rsidRPr="004449B4" w:rsidRDefault="00B30ED4" w:rsidP="00B30ED4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color w:val="FF0000"/>
          <w:sz w:val="32"/>
          <w:szCs w:val="32"/>
        </w:rPr>
      </w:pPr>
      <w:bookmarkStart w:id="15" w:name="_Hlk509842935"/>
      <w:r w:rsidRPr="004449B4">
        <w:rPr>
          <w:rFonts w:ascii="TH SarabunPSK" w:hAnsi="TH SarabunPSK" w:cs="TH SarabunPSK"/>
          <w:sz w:val="32"/>
          <w:szCs w:val="32"/>
        </w:rPr>
        <w:t>2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ครูให้นักเรียนเขียนสรุปความรู้รวบยอดเรื่อง การเชื่อมของประพจน์แต่ละแบบ ลงในสมุด</w:t>
      </w:r>
    </w:p>
    <w:p w14:paraId="5199D2A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bookmarkStart w:id="16" w:name="_Hlk509843042"/>
      <w:bookmarkEnd w:id="15"/>
    </w:p>
    <w:p w14:paraId="1533EF4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7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9498" w:type="dxa"/>
        <w:tblInd w:w="-5" w:type="dxa"/>
        <w:tblLook w:val="04A0" w:firstRow="1" w:lastRow="0" w:firstColumn="1" w:lastColumn="0" w:noHBand="0" w:noVBand="1"/>
      </w:tblPr>
      <w:tblGrid>
        <w:gridCol w:w="2663"/>
        <w:gridCol w:w="2357"/>
        <w:gridCol w:w="2210"/>
        <w:gridCol w:w="2268"/>
      </w:tblGrid>
      <w:tr w:rsidR="00B30ED4" w:rsidRPr="004449B4" w14:paraId="204817AC" w14:textId="77777777" w:rsidTr="00611D3C">
        <w:trPr>
          <w:tblHeader/>
        </w:trPr>
        <w:tc>
          <w:tcPr>
            <w:tcW w:w="2663" w:type="dxa"/>
            <w:shd w:val="clear" w:color="auto" w:fill="auto"/>
          </w:tcPr>
          <w:p w14:paraId="046EFB4B" w14:textId="77777777" w:rsidR="00B30ED4" w:rsidRPr="004449B4" w:rsidRDefault="00B30ED4" w:rsidP="00611D3C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357" w:type="dxa"/>
            <w:shd w:val="clear" w:color="auto" w:fill="auto"/>
          </w:tcPr>
          <w:p w14:paraId="30AB1BD4" w14:textId="77777777" w:rsidR="00B30ED4" w:rsidRPr="004449B4" w:rsidRDefault="00B30ED4" w:rsidP="00611D3C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10" w:type="dxa"/>
            <w:shd w:val="clear" w:color="auto" w:fill="auto"/>
          </w:tcPr>
          <w:p w14:paraId="2F57549B" w14:textId="77777777" w:rsidR="00B30ED4" w:rsidRPr="004449B4" w:rsidRDefault="00B30ED4" w:rsidP="00611D3C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8" w:type="dxa"/>
            <w:shd w:val="clear" w:color="auto" w:fill="auto"/>
          </w:tcPr>
          <w:p w14:paraId="445587D0" w14:textId="77777777" w:rsidR="00B30ED4" w:rsidRPr="004449B4" w:rsidRDefault="00B30ED4" w:rsidP="00611D3C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B30ED4" w:rsidRPr="004449B4" w14:paraId="1D08706B" w14:textId="77777777" w:rsidTr="00611D3C">
        <w:trPr>
          <w:trHeight w:val="1924"/>
        </w:trPr>
        <w:tc>
          <w:tcPr>
            <w:tcW w:w="2663" w:type="dxa"/>
            <w:tcBorders>
              <w:bottom w:val="dashSmallGap" w:sz="4" w:space="0" w:color="auto"/>
            </w:tcBorders>
            <w:shd w:val="clear" w:color="auto" w:fill="auto"/>
          </w:tcPr>
          <w:p w14:paraId="08C0E48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7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การประเมินระหว่างการ</w:t>
            </w:r>
          </w:p>
          <w:p w14:paraId="6B0C9823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    จัดกิจกรรมการเรียนรู้</w:t>
            </w:r>
          </w:p>
          <w:p w14:paraId="5D356947" w14:textId="77777777" w:rsidR="00B30ED4" w:rsidRPr="004449B4" w:rsidRDefault="00B30ED4" w:rsidP="00611D3C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  <w:cs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    1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) การเชื่อมประพจน์</w:t>
            </w:r>
          </w:p>
        </w:tc>
        <w:tc>
          <w:tcPr>
            <w:tcW w:w="2357" w:type="dxa"/>
            <w:tcBorders>
              <w:bottom w:val="dashSmallGap" w:sz="4" w:space="0" w:color="auto"/>
            </w:tcBorders>
            <w:shd w:val="clear" w:color="auto" w:fill="auto"/>
          </w:tcPr>
          <w:p w14:paraId="6514BEA7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67E30227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0AD68B2E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ตรวจใบงานที่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br/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ตรวจแบบฝึกทักษ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  <w:t>- ตรวจ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Exercise 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</w:p>
        </w:tc>
        <w:tc>
          <w:tcPr>
            <w:tcW w:w="2210" w:type="dxa"/>
            <w:tcBorders>
              <w:bottom w:val="dashSmallGap" w:sz="4" w:space="0" w:color="auto"/>
            </w:tcBorders>
            <w:shd w:val="clear" w:color="auto" w:fill="auto"/>
          </w:tcPr>
          <w:p w14:paraId="63A62499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right="-92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77D6E6F5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right="-92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0A673BFE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right="-92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ใบงานที่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</w:p>
          <w:p w14:paraId="357543D5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right="-92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แบบฝึกทักษ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  <w:t xml:space="preserve">-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Exercise 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shd w:val="clear" w:color="auto" w:fill="auto"/>
          </w:tcPr>
          <w:p w14:paraId="6EB823EF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294774B2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3554A7A8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  <w:p w14:paraId="0BB0AD7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  <w:p w14:paraId="13FAF151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</w:tc>
      </w:tr>
      <w:tr w:rsidR="00B30ED4" w:rsidRPr="004449B4" w14:paraId="185CD39A" w14:textId="77777777" w:rsidTr="00611D3C">
        <w:tc>
          <w:tcPr>
            <w:tcW w:w="266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7CD70FE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4F749BFC" w14:textId="77777777" w:rsidR="00B30ED4" w:rsidRPr="004449B4" w:rsidRDefault="00B30ED4" w:rsidP="00611D3C">
            <w:pPr>
              <w:spacing w:after="0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35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790F8F9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FAC4DEA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035BB3D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B30ED4" w:rsidRPr="004449B4" w14:paraId="4A6F83F6" w14:textId="77777777" w:rsidTr="00611D3C">
        <w:tc>
          <w:tcPr>
            <w:tcW w:w="26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3C2E768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อันพึง</w:t>
            </w:r>
          </w:p>
          <w:p w14:paraId="5D8568F0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ประสงค์</w:t>
            </w:r>
          </w:p>
          <w:p w14:paraId="6217A7DC" w14:textId="77777777" w:rsidR="00B30ED4" w:rsidRPr="004449B4" w:rsidRDefault="00B30ED4" w:rsidP="00611D3C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5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408F999C" w14:textId="77777777" w:rsidR="00B30ED4" w:rsidRPr="004449B4" w:rsidRDefault="00B30ED4" w:rsidP="00611D3C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1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6004C4B8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31FBB8E3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20F0A17A" w14:textId="77777777" w:rsidR="00B30ED4" w:rsidRPr="004449B4" w:rsidRDefault="00B30ED4" w:rsidP="00611D3C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</w:tbl>
    <w:p w14:paraId="33264883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8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5EB8A2C1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6C48A5CB" w14:textId="77777777" w:rsidR="00B30ED4" w:rsidRPr="004449B4" w:rsidRDefault="00B30ED4" w:rsidP="00B30ED4">
      <w:pPr>
        <w:tabs>
          <w:tab w:val="left" w:pos="709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หนังสือเรียนรายวิชาเพิ่มเติม คณิตศาสตร์ ม.</w:t>
      </w:r>
      <w:r w:rsidRPr="004449B4">
        <w:rPr>
          <w:rFonts w:ascii="TH SarabunPSK" w:eastAsia="Calibri" w:hAnsi="TH SarabunPSK" w:cs="TH SarabunPSK"/>
          <w:sz w:val="32"/>
          <w:szCs w:val="32"/>
        </w:rPr>
        <w:t>4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>2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3A0D5B3A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  <w:t xml:space="preserve">2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าเพิ่มเติม คณิตศาสตร์ ม.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ตรรกศาสตร์</w:t>
      </w:r>
    </w:p>
    <w:p w14:paraId="2D718AED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  <w:t xml:space="preserve">3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ใบงาน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>2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.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เรื่อง การเชื่อมประพจน์</w:t>
      </w:r>
    </w:p>
    <w:p w14:paraId="77EB6B2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1D7BAFA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2D0F9CA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4AFA52F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4449B4">
        <w:rPr>
          <w:rFonts w:ascii="TH SarabunPSK" w:hAnsi="TH SarabunPSK" w:cs="TH SarabunPSK"/>
          <w:noProof/>
          <w:sz w:val="32"/>
          <w:szCs w:val="32"/>
          <w:cs/>
        </w:rPr>
        <w:t>อินเทอร์เน็ต</w:t>
      </w:r>
    </w:p>
    <w:p w14:paraId="004EB252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</w:p>
    <w:p w14:paraId="661B914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AA27345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52CF1A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3840BBB0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266D251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4435524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4CA3377A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2C94258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4A717115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7D0C0AD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5207EC1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14F9D580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4F80557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095C428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3371E02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32B13C9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546D5EF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02E01C5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6AAC18C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6740A9E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36C3A2B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0A463A7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433DEE5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39ECD31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939840" behindDoc="1" locked="0" layoutInCell="1" allowOverlap="1" wp14:anchorId="5BC6CAA1" wp14:editId="74587906">
                <wp:simplePos x="0" y="0"/>
                <wp:positionH relativeFrom="column">
                  <wp:posOffset>2236801</wp:posOffset>
                </wp:positionH>
                <wp:positionV relativeFrom="paragraph">
                  <wp:posOffset>-22860</wp:posOffset>
                </wp:positionV>
                <wp:extent cx="1381125" cy="314325"/>
                <wp:effectExtent l="0" t="0" r="28575" b="28575"/>
                <wp:wrapNone/>
                <wp:docPr id="541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5155806" w14:textId="77777777" w:rsidR="00B30ED4" w:rsidRPr="001C7339" w:rsidRDefault="00B30ED4" w:rsidP="00B30ED4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A1530BF" id="_x0000_s1185" style="position:absolute;margin-left:176.15pt;margin-top:-1.8pt;width:108.75pt;height:24.75pt;z-index:-25137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">
                <v:textbox>
                  <w:txbxContent>
                    <w:p w:rsidR="00B30ED4" w:rsidRPr="001C7339" w:rsidRDefault="00B30ED4" w:rsidP="00B30ED4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40"/>
          <w:szCs w:val="40"/>
        </w:rPr>
        <w:t xml:space="preserve">                                            </w:t>
      </w: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</w:t>
      </w:r>
    </w:p>
    <w:p w14:paraId="4D6B43F7" w14:textId="77777777" w:rsidR="00B30ED4" w:rsidRPr="004449B4" w:rsidRDefault="00B30ED4" w:rsidP="00B30ED4">
      <w:pPr>
        <w:tabs>
          <w:tab w:val="center" w:pos="534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 การเชื่อมประพจน์</w:t>
      </w:r>
    </w:p>
    <w:p w14:paraId="271B4B6D" w14:textId="77777777" w:rsidR="00B30ED4" w:rsidRPr="004449B4" w:rsidRDefault="00B30ED4" w:rsidP="00B30ED4">
      <w:pPr>
        <w:tabs>
          <w:tab w:val="center" w:pos="534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 wp14:anchorId="0127C2A9" wp14:editId="6D637B06">
                <wp:simplePos x="0" y="0"/>
                <wp:positionH relativeFrom="margin">
                  <wp:align>left</wp:align>
                </wp:positionH>
                <wp:positionV relativeFrom="paragraph">
                  <wp:posOffset>50164</wp:posOffset>
                </wp:positionV>
                <wp:extent cx="6067425" cy="45719"/>
                <wp:effectExtent l="0" t="0" r="28575" b="12065"/>
                <wp:wrapNone/>
                <wp:docPr id="542" name="Rectangl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6067425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64B604" id="Rectangle 452" o:spid="_x0000_s1026" style="position:absolute;margin-left:0;margin-top:3.95pt;width:477.75pt;height:3.6pt;flip:y;z-index:2519388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" fillcolor="gray" strokecolor="gray">
                <w10:wrap anchorx="margin"/>
              </v:rect>
            </w:pict>
          </mc:Fallback>
        </mc:AlternateContent>
      </w:r>
    </w:p>
    <w:p w14:paraId="5D294F4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bookmarkStart w:id="17" w:name="_Hlk509843412"/>
      <w:bookmarkEnd w:id="16"/>
      <w:r w:rsidRPr="004449B4">
        <w:rPr>
          <w:rFonts w:ascii="TH SarabunPSK" w:eastAsia="Calibri" w:hAnsi="TH SarabunPSK" w:cs="TH SarabunPSK"/>
          <w:sz w:val="32"/>
          <w:szCs w:val="32"/>
          <w:u w:val="single"/>
          <w:cs/>
        </w:rPr>
        <w:t>คำชี้แจง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: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เติมคำตอบลงในช่องว่างให้ถูกต้อง</w:t>
      </w:r>
    </w:p>
    <w:bookmarkEnd w:id="17"/>
    <w:p w14:paraId="14D2C62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 xml:space="preserve">1.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ให้เขียนประพจน์ต่อไปนี้อยู่ในรูปสัญลักษณ์ และหาค่าความจริงของแต่ละพจน์</w:t>
      </w:r>
    </w:p>
    <w:p w14:paraId="7508E04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ถ้า 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H SarabunPSK"/>
                <w:szCs w:val="22"/>
              </w:rPr>
            </m:ctrlPr>
          </m:dPr>
          <m:e>
            <m:r>
              <w:rPr>
                <w:rFonts w:ascii="Cambria Math" w:eastAsia="Calibri" w:hAnsi="Cambria Math" w:cs="TH SarabunPSK"/>
                <w:szCs w:val="22"/>
              </w:rPr>
              <m:t>1-2</m:t>
            </m:r>
          </m:e>
        </m:d>
        <m:r>
          <w:rPr>
            <w:rFonts w:ascii="Cambria Math" w:eastAsia="Calibri" w:hAnsi="Cambria Math" w:cs="TH SarabunPSK"/>
            <w:szCs w:val="22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H SarabunPSK"/>
                <w:i/>
                <w:szCs w:val="22"/>
              </w:rPr>
            </m:ctrlPr>
          </m:dPr>
          <m:e>
            <m:r>
              <w:rPr>
                <w:rFonts w:ascii="Cambria Math" w:eastAsia="Calibri" w:hAnsi="Cambria Math" w:cs="TH SarabunPSK"/>
                <w:szCs w:val="22"/>
              </w:rPr>
              <m:t>2-1</m:t>
            </m:r>
          </m:e>
        </m:d>
      </m:oMath>
      <w:r w:rsidRPr="004449B4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แล้ว  </w:t>
      </w:r>
      <w:r w:rsidRPr="004449B4">
        <w:rPr>
          <w:rFonts w:ascii="TH SarabunPSK" w:eastAsia="Calibri" w:hAnsi="TH SarabunPSK" w:cs="TH SarabunPSK"/>
          <w:sz w:val="32"/>
          <w:szCs w:val="32"/>
        </w:rPr>
        <w:t>2 = 1</w:t>
      </w:r>
    </w:p>
    <w:p w14:paraId="70918F6F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1B388EA3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63C4B9B0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28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  <w:t xml:space="preserve">2)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π</m:t>
        </m:r>
      </m:oMath>
      <w:r w:rsidRPr="004449B4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และ </w:t>
      </w:r>
      <m:oMath>
        <m:f>
          <m:fPr>
            <m:ctrlPr>
              <w:rPr>
                <w:rFonts w:ascii="Cambria Math" w:eastAsia="Calibri" w:hAnsi="Cambria Math" w:cs="TH SarabunPSK"/>
                <w:sz w:val="28"/>
              </w:rPr>
            </m:ctrlPr>
          </m:fPr>
          <m:num>
            <m:r>
              <w:rPr>
                <w:rFonts w:ascii="Cambria Math" w:eastAsia="Calibri" w:hAnsi="Cambria Math" w:cs="TH SarabunPSK"/>
                <w:sz w:val="28"/>
              </w:rPr>
              <m:t>22</m:t>
            </m:r>
          </m:num>
          <m:den>
            <m:r>
              <w:rPr>
                <w:rFonts w:ascii="Cambria Math" w:eastAsia="Calibri" w:hAnsi="Cambria Math" w:cs="TH SarabunPSK"/>
                <w:sz w:val="28"/>
              </w:rPr>
              <m:t>7</m:t>
            </m:r>
          </m:den>
        </m:f>
      </m:oMath>
      <w:r w:rsidRPr="004449B4">
        <w:rPr>
          <w:rFonts w:ascii="TH SarabunPSK" w:eastAsia="Calibri" w:hAnsi="TH SarabunPSK" w:cs="TH SarabunPSK"/>
          <w:sz w:val="28"/>
        </w:rPr>
        <w:t xml:space="preserve">  </w:t>
      </w:r>
      <w:r w:rsidRPr="004449B4">
        <w:rPr>
          <w:rFonts w:ascii="TH SarabunPSK" w:eastAsia="Calibri" w:hAnsi="TH SarabunPSK" w:cs="TH SarabunPSK"/>
          <w:sz w:val="28"/>
          <w:cs/>
        </w:rPr>
        <w:t>เป็นจำนวนอตรรกยะ</w:t>
      </w:r>
    </w:p>
    <w:p w14:paraId="0D1470CE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64383679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5B8E9D2B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สุนัขเป็นสัตว์เลี้ยงลูกด้วยน้ำนม หรือ ปลาเป็นสัตว์เลี้ยงลูกด้วยน้ำนม</w:t>
      </w:r>
    </w:p>
    <w:p w14:paraId="093052F7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1DEB8721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6FABB5B5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4) 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H SarabunPSK"/>
                <w:i/>
                <w:szCs w:val="22"/>
              </w:rPr>
            </m:ctrlPr>
          </m:dPr>
          <m:e>
            <m:r>
              <w:rPr>
                <w:rFonts w:ascii="Cambria Math" w:eastAsia="Calibri" w:hAnsi="Cambria Math" w:cs="TH SarabunPSK"/>
                <w:szCs w:val="22"/>
              </w:rPr>
              <m:t>1</m:t>
            </m:r>
          </m:e>
        </m:d>
        <m:r>
          <w:rPr>
            <w:rFonts w:ascii="Cambria Math" w:eastAsia="Calibri" w:hAnsi="Cambria Math" w:cs="TH SarabunPSK"/>
            <w:szCs w:val="22"/>
          </w:rPr>
          <m:t>∈</m:t>
        </m:r>
        <m:d>
          <m:dPr>
            <m:begChr m:val="{"/>
            <m:endChr m:val="}"/>
            <m:ctrlPr>
              <w:rPr>
                <w:rFonts w:ascii="Cambria Math" w:eastAsia="Calibri" w:hAnsi="Cambria Math" w:cs="TH SarabunPSK"/>
                <w:i/>
                <w:szCs w:val="22"/>
              </w:rPr>
            </m:ctrlPr>
          </m:dPr>
          <m:e>
            <m:r>
              <w:rPr>
                <w:rFonts w:ascii="Cambria Math" w:eastAsia="Calibri" w:hAnsi="Cambria Math" w:cs="TH SarabunPSK"/>
                <w:szCs w:val="22"/>
              </w:rPr>
              <m:t xml:space="preserve"> 1, </m:t>
            </m:r>
            <m:d>
              <m:dPr>
                <m:begChr m:val="{"/>
                <m:endChr m:val="}"/>
                <m:ctrlPr>
                  <w:rPr>
                    <w:rFonts w:ascii="Cambria Math" w:eastAsia="Calibri" w:hAnsi="Cambria Math" w:cs="TH SarabunPSK"/>
                    <w:i/>
                    <w:szCs w:val="22"/>
                  </w:rPr>
                </m:ctrlPr>
              </m:dPr>
              <m:e>
                <m:r>
                  <w:rPr>
                    <w:rFonts w:ascii="Cambria Math" w:eastAsia="Calibri" w:hAnsi="Cambria Math" w:cs="TH SarabunPSK"/>
                    <w:szCs w:val="22"/>
                  </w:rPr>
                  <m:t>1</m:t>
                </m:r>
              </m:e>
            </m:d>
            <m:r>
              <w:rPr>
                <w:rFonts w:ascii="Cambria Math" w:eastAsia="Calibri" w:hAnsi="Cambria Math" w:cs="TH SarabunPSK"/>
                <w:szCs w:val="22"/>
              </w:rPr>
              <m:t xml:space="preserve">, </m:t>
            </m:r>
            <m:d>
              <m:dPr>
                <m:begChr m:val="{"/>
                <m:endChr m:val="}"/>
                <m:ctrlPr>
                  <w:rPr>
                    <w:rFonts w:ascii="Cambria Math" w:eastAsia="Calibri" w:hAnsi="Cambria Math" w:cs="TH SarabunPSK"/>
                    <w:i/>
                    <w:szCs w:val="22"/>
                  </w:rPr>
                </m:ctrlPr>
              </m:dPr>
              <m:e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H SarabunPSK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H SarabunPSK"/>
                        <w:szCs w:val="22"/>
                      </w:rPr>
                      <m:t>1</m:t>
                    </m:r>
                  </m:e>
                </m:d>
              </m:e>
            </m:d>
            <m:r>
              <w:rPr>
                <w:rFonts w:ascii="Cambria Math" w:eastAsia="Calibri" w:hAnsi="Cambria Math" w:cs="TH SarabunPSK"/>
                <w:szCs w:val="22"/>
              </w:rPr>
              <m:t xml:space="preserve"> </m:t>
            </m:r>
          </m:e>
        </m:d>
      </m:oMath>
      <w:r w:rsidRPr="004449B4">
        <w:rPr>
          <w:rFonts w:ascii="TH SarabunPSK" w:eastAsia="Calibri" w:hAnsi="TH SarabunPSK" w:cs="TH SarabunPSK"/>
          <w:sz w:val="28"/>
        </w:rPr>
        <w:t xml:space="preserve">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ก็ต่อเมื่อ 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H SarabunPSK"/>
                <w:i/>
                <w:szCs w:val="22"/>
              </w:rPr>
            </m:ctrlPr>
          </m:dPr>
          <m:e>
            <m:r>
              <w:rPr>
                <w:rFonts w:ascii="Cambria Math" w:eastAsia="Calibri" w:hAnsi="Cambria Math" w:cs="TH SarabunPSK"/>
                <w:szCs w:val="22"/>
              </w:rPr>
              <m:t>1</m:t>
            </m:r>
          </m:e>
        </m:d>
        <m:r>
          <w:rPr>
            <w:rFonts w:ascii="Cambria Math" w:eastAsia="Calibri" w:hAnsi="Cambria Math" w:cs="TH SarabunPSK"/>
            <w:szCs w:val="22"/>
          </w:rPr>
          <m:t>⊂</m:t>
        </m:r>
        <m:d>
          <m:dPr>
            <m:begChr m:val="{"/>
            <m:endChr m:val="}"/>
            <m:ctrlPr>
              <w:rPr>
                <w:rFonts w:ascii="Cambria Math" w:eastAsia="Calibri" w:hAnsi="Cambria Math" w:cs="TH SarabunPSK"/>
                <w:i/>
                <w:szCs w:val="22"/>
              </w:rPr>
            </m:ctrlPr>
          </m:dPr>
          <m:e>
            <m:r>
              <w:rPr>
                <w:rFonts w:ascii="Cambria Math" w:eastAsia="Calibri" w:hAnsi="Cambria Math" w:cs="TH SarabunPSK"/>
                <w:szCs w:val="22"/>
              </w:rPr>
              <m:t xml:space="preserve"> 1, </m:t>
            </m:r>
            <m:d>
              <m:dPr>
                <m:begChr m:val="{"/>
                <m:endChr m:val="}"/>
                <m:ctrlPr>
                  <w:rPr>
                    <w:rFonts w:ascii="Cambria Math" w:eastAsia="Calibri" w:hAnsi="Cambria Math" w:cs="TH SarabunPSK"/>
                    <w:i/>
                    <w:szCs w:val="22"/>
                  </w:rPr>
                </m:ctrlPr>
              </m:dPr>
              <m:e>
                <m:r>
                  <w:rPr>
                    <w:rFonts w:ascii="Cambria Math" w:eastAsia="Calibri" w:hAnsi="Cambria Math" w:cs="TH SarabunPSK"/>
                    <w:szCs w:val="22"/>
                  </w:rPr>
                  <m:t>1</m:t>
                </m:r>
              </m:e>
            </m:d>
            <m:r>
              <w:rPr>
                <w:rFonts w:ascii="Cambria Math" w:eastAsia="Calibri" w:hAnsi="Cambria Math" w:cs="TH SarabunPSK"/>
                <w:szCs w:val="22"/>
              </w:rPr>
              <m:t xml:space="preserve">, </m:t>
            </m:r>
            <m:d>
              <m:dPr>
                <m:begChr m:val="{"/>
                <m:endChr m:val="}"/>
                <m:ctrlPr>
                  <w:rPr>
                    <w:rFonts w:ascii="Cambria Math" w:eastAsia="Calibri" w:hAnsi="Cambria Math" w:cs="TH SarabunPSK"/>
                    <w:i/>
                    <w:szCs w:val="22"/>
                  </w:rPr>
                </m:ctrlPr>
              </m:dPr>
              <m:e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H SarabunPSK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H SarabunPSK"/>
                        <w:szCs w:val="22"/>
                      </w:rPr>
                      <m:t>1</m:t>
                    </m:r>
                  </m:e>
                </m:d>
              </m:e>
            </m:d>
            <m:r>
              <w:rPr>
                <w:rFonts w:ascii="Cambria Math" w:eastAsia="Calibri" w:hAnsi="Cambria Math" w:cs="TH SarabunPSK"/>
                <w:szCs w:val="22"/>
              </w:rPr>
              <m:t xml:space="preserve"> </m:t>
            </m:r>
          </m:e>
        </m:d>
      </m:oMath>
      <w:r w:rsidRPr="004449B4">
        <w:rPr>
          <w:rFonts w:ascii="TH SarabunPSK" w:eastAsia="Calibri" w:hAnsi="TH SarabunPSK" w:cs="TH SarabunPSK"/>
          <w:sz w:val="28"/>
        </w:rPr>
        <w:t xml:space="preserve">  </w:t>
      </w:r>
    </w:p>
    <w:p w14:paraId="2966CDDA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67F3E9A7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1357941F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5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เซลล์สัตว์ไม่มีผนังเซลล์ แต่เซลล์พืชมีผนังเซลล์</w:t>
      </w:r>
    </w:p>
    <w:p w14:paraId="21DA24AF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48BE02A0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3C777EAE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6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ถ้า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ไม่เป็นตัวประกอบของ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0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แล้ว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0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หารด้วย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ไม่ลงตัว</w:t>
      </w:r>
    </w:p>
    <w:p w14:paraId="4F43A8C9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71AEFD1C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6131100F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</w:p>
    <w:p w14:paraId="3241F714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iCs/>
          <w:sz w:val="32"/>
          <w:szCs w:val="32"/>
        </w:rPr>
      </w:pPr>
    </w:p>
    <w:p w14:paraId="27B075C3" w14:textId="77777777" w:rsidR="00B30ED4" w:rsidRPr="004449B4" w:rsidRDefault="00B30ED4" w:rsidP="00B30ED4">
      <w:pPr>
        <w:spacing w:after="0"/>
        <w:jc w:val="center"/>
        <w:rPr>
          <w:rFonts w:ascii="TH SarabunPSK" w:eastAsia="Calibri" w:hAnsi="TH SarabunPSK" w:cs="TH SarabunPSK"/>
          <w:b/>
          <w:bCs/>
          <w:sz w:val="28"/>
        </w:rPr>
      </w:pPr>
    </w:p>
    <w:p w14:paraId="37A275DC" w14:textId="77777777" w:rsidR="00B30ED4" w:rsidRPr="004449B4" w:rsidRDefault="00B30ED4" w:rsidP="00B30ED4">
      <w:pPr>
        <w:spacing w:after="0"/>
        <w:jc w:val="center"/>
        <w:rPr>
          <w:rFonts w:ascii="TH SarabunPSK" w:eastAsia="Calibri" w:hAnsi="TH SarabunPSK" w:cs="TH SarabunPSK"/>
          <w:b/>
          <w:bCs/>
          <w:sz w:val="28"/>
        </w:rPr>
      </w:pPr>
    </w:p>
    <w:p w14:paraId="6E903F5A" w14:textId="77777777" w:rsidR="00B30ED4" w:rsidRPr="004449B4" w:rsidRDefault="00B30ED4" w:rsidP="00B30ED4">
      <w:pPr>
        <w:spacing w:after="0"/>
        <w:jc w:val="center"/>
        <w:rPr>
          <w:rFonts w:ascii="TH SarabunPSK" w:eastAsia="Calibri" w:hAnsi="TH SarabunPSK" w:cs="TH SarabunPSK"/>
          <w:b/>
          <w:bCs/>
          <w:sz w:val="28"/>
        </w:rPr>
      </w:pPr>
    </w:p>
    <w:p w14:paraId="2EDB5602" w14:textId="77777777" w:rsidR="00B30ED4" w:rsidRPr="004449B4" w:rsidRDefault="00B30ED4" w:rsidP="00B30ED4">
      <w:pPr>
        <w:spacing w:after="0"/>
        <w:jc w:val="center"/>
        <w:rPr>
          <w:rFonts w:ascii="TH SarabunPSK" w:eastAsia="Calibri" w:hAnsi="TH SarabunPSK" w:cs="TH SarabunPSK"/>
          <w:b/>
          <w:bCs/>
          <w:sz w:val="28"/>
        </w:rPr>
      </w:pPr>
    </w:p>
    <w:p w14:paraId="2F7F5D60" w14:textId="77777777" w:rsidR="00B30ED4" w:rsidRPr="004449B4" w:rsidRDefault="00B30ED4" w:rsidP="00B30ED4">
      <w:pPr>
        <w:spacing w:after="0"/>
        <w:jc w:val="center"/>
        <w:rPr>
          <w:rFonts w:ascii="TH SarabunPSK" w:eastAsia="Calibri" w:hAnsi="TH SarabunPSK" w:cs="TH SarabunPSK"/>
          <w:b/>
          <w:bCs/>
          <w:sz w:val="28"/>
        </w:rPr>
      </w:pPr>
    </w:p>
    <w:p w14:paraId="442DECC3" w14:textId="77777777" w:rsidR="00B30ED4" w:rsidRPr="004449B4" w:rsidRDefault="00B30ED4" w:rsidP="00B30ED4">
      <w:pPr>
        <w:spacing w:after="0"/>
        <w:jc w:val="center"/>
        <w:rPr>
          <w:rFonts w:ascii="TH SarabunPSK" w:eastAsia="Calibri" w:hAnsi="TH SarabunPSK" w:cs="TH SarabunPSK"/>
          <w:b/>
          <w:bCs/>
          <w:sz w:val="28"/>
        </w:rPr>
      </w:pPr>
    </w:p>
    <w:p w14:paraId="30E0DA38" w14:textId="77777777" w:rsidR="00B30ED4" w:rsidRPr="004449B4" w:rsidRDefault="00B30ED4" w:rsidP="00B30ED4">
      <w:pPr>
        <w:spacing w:after="0"/>
        <w:jc w:val="center"/>
        <w:rPr>
          <w:rFonts w:ascii="TH SarabunPSK" w:eastAsia="Calibri" w:hAnsi="TH SarabunPSK" w:cs="TH SarabunPSK"/>
          <w:b/>
          <w:bCs/>
          <w:sz w:val="28"/>
        </w:rPr>
      </w:pPr>
    </w:p>
    <w:p w14:paraId="3D2066F8" w14:textId="77777777" w:rsidR="00B30ED4" w:rsidRPr="004449B4" w:rsidRDefault="00B30ED4" w:rsidP="00B30ED4">
      <w:pPr>
        <w:spacing w:after="0"/>
        <w:jc w:val="center"/>
        <w:rPr>
          <w:rFonts w:ascii="TH SarabunPSK" w:eastAsia="Calibri" w:hAnsi="TH SarabunPSK" w:cs="TH SarabunPSK"/>
          <w:b/>
          <w:bCs/>
          <w:sz w:val="28"/>
        </w:rPr>
      </w:pPr>
    </w:p>
    <w:p w14:paraId="1F1AFCA8" w14:textId="77777777" w:rsidR="00B30ED4" w:rsidRPr="004449B4" w:rsidRDefault="00B30ED4" w:rsidP="00B30ED4">
      <w:pPr>
        <w:spacing w:after="0"/>
        <w:jc w:val="center"/>
        <w:rPr>
          <w:rFonts w:ascii="TH SarabunPSK" w:eastAsia="Calibri" w:hAnsi="TH SarabunPSK" w:cs="TH SarabunPSK"/>
          <w:b/>
          <w:bCs/>
          <w:sz w:val="28"/>
        </w:rPr>
      </w:pPr>
    </w:p>
    <w:p w14:paraId="695B7439" w14:textId="77777777" w:rsidR="00B30ED4" w:rsidRPr="004449B4" w:rsidRDefault="00B30ED4" w:rsidP="00B30ED4">
      <w:pPr>
        <w:spacing w:after="0"/>
        <w:jc w:val="center"/>
        <w:rPr>
          <w:rFonts w:ascii="TH SarabunPSK" w:eastAsia="Calibri" w:hAnsi="TH SarabunPSK" w:cs="TH SarabunPSK"/>
          <w:b/>
          <w:bCs/>
          <w:sz w:val="20"/>
          <w:szCs w:val="20"/>
        </w:rPr>
      </w:pPr>
    </w:p>
    <w:p w14:paraId="74869B93" w14:textId="77777777" w:rsidR="00B30ED4" w:rsidRPr="004449B4" w:rsidRDefault="00B30ED4" w:rsidP="00B30ED4">
      <w:pPr>
        <w:spacing w:after="0"/>
        <w:jc w:val="center"/>
        <w:rPr>
          <w:rFonts w:ascii="TH SarabunPSK" w:hAnsi="TH SarabunPSK" w:cs="TH SarabunPSK"/>
          <w:b/>
          <w:bCs/>
          <w:sz w:val="28"/>
          <w:szCs w:val="36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941888" behindDoc="1" locked="0" layoutInCell="1" allowOverlap="1" wp14:anchorId="1C7386C6" wp14:editId="17062709">
                <wp:simplePos x="0" y="0"/>
                <wp:positionH relativeFrom="column">
                  <wp:posOffset>2293620</wp:posOffset>
                </wp:positionH>
                <wp:positionV relativeFrom="paragraph">
                  <wp:posOffset>-23191</wp:posOffset>
                </wp:positionV>
                <wp:extent cx="1381125" cy="314325"/>
                <wp:effectExtent l="0" t="0" r="28575" b="28575"/>
                <wp:wrapNone/>
                <wp:docPr id="543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2ADB953" w14:textId="77777777" w:rsidR="00B30ED4" w:rsidRPr="001C7339" w:rsidRDefault="00B30ED4" w:rsidP="00B30ED4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4754496" id="_x0000_s1186" style="position:absolute;left:0;text-align:left;margin-left:180.6pt;margin-top:-1.85pt;width:108.75pt;height:24.75pt;z-index:-25137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">
                <v:textbox>
                  <w:txbxContent>
                    <w:p w:rsidR="00B30ED4" w:rsidRPr="001C7339" w:rsidRDefault="00B30ED4" w:rsidP="00B30ED4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4449B4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942912" behindDoc="0" locked="0" layoutInCell="1" allowOverlap="1" wp14:anchorId="62143439" wp14:editId="3C245223">
                <wp:simplePos x="0" y="0"/>
                <wp:positionH relativeFrom="margin">
                  <wp:align>right</wp:align>
                </wp:positionH>
                <wp:positionV relativeFrom="paragraph">
                  <wp:posOffset>7596</wp:posOffset>
                </wp:positionV>
                <wp:extent cx="1033780" cy="389890"/>
                <wp:effectExtent l="19050" t="0" r="13970" b="10160"/>
                <wp:wrapNone/>
                <wp:docPr id="544" name="Pentagon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33780" cy="389890"/>
                        </a:xfrm>
                        <a:prstGeom prst="homePlate">
                          <a:avLst>
                            <a:gd name="adj" fmla="val 66287"/>
                          </a:avLst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D8D8D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ACE50B" w14:textId="77777777" w:rsidR="00B30ED4" w:rsidRDefault="00B30ED4" w:rsidP="00B30ED4">
                            <w:pPr>
                              <w:spacing w:line="168" w:lineRule="auto"/>
                              <w:jc w:val="center"/>
                            </w:pPr>
                            <w:r>
                              <w:rPr>
                                <w:rFonts w:ascii="Lucida Sans Unicode" w:hAnsi="Lucida Sans Unicode" w:cs="Angsana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เฉล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0E58C0" id="_x0000_s1187" type="#_x0000_t15" style="position:absolute;left:0;text-align:left;margin-left:30.2pt;margin-top:.6pt;width:81.4pt;height:30.7pt;flip:x;z-index:2519429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" fillcolor="#d8d8d8" strokecolor="#d8d8d8">
                <v:textbox inset="0,0,0,0">
                  <w:txbxContent>
                    <w:p w:rsidR="00B30ED4" w:rsidRDefault="00B30ED4" w:rsidP="00B30ED4">
                      <w:pPr>
                        <w:spacing w:line="168" w:lineRule="auto"/>
                        <w:jc w:val="center"/>
                      </w:pPr>
                      <w:r>
                        <w:rPr>
                          <w:rFonts w:ascii="Lucida Sans Unicode" w:hAnsi="Lucida Sans Unicode" w:cs="Angsana New"/>
                          <w:b/>
                          <w:bCs/>
                          <w:sz w:val="72"/>
                          <w:szCs w:val="72"/>
                          <w:cs/>
                        </w:rPr>
                        <w:t>เฉลย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</w:t>
      </w:r>
    </w:p>
    <w:p w14:paraId="6B0B53AE" w14:textId="77777777" w:rsidR="00B30ED4" w:rsidRPr="004449B4" w:rsidRDefault="00B30ED4" w:rsidP="00B30ED4">
      <w:pPr>
        <w:tabs>
          <w:tab w:val="center" w:pos="534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 การเชื่อมประพจน์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 xml:space="preserve">  </w:t>
      </w:r>
    </w:p>
    <w:p w14:paraId="2C962F07" w14:textId="77777777" w:rsidR="00B30ED4" w:rsidRPr="004449B4" w:rsidRDefault="00B30ED4" w:rsidP="00B30ED4">
      <w:pPr>
        <w:tabs>
          <w:tab w:val="center" w:pos="534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 wp14:anchorId="586FE3FA" wp14:editId="5789D0CD">
                <wp:simplePos x="0" y="0"/>
                <wp:positionH relativeFrom="margin">
                  <wp:align>left</wp:align>
                </wp:positionH>
                <wp:positionV relativeFrom="paragraph">
                  <wp:posOffset>50164</wp:posOffset>
                </wp:positionV>
                <wp:extent cx="6067425" cy="45719"/>
                <wp:effectExtent l="0" t="0" r="28575" b="12065"/>
                <wp:wrapNone/>
                <wp:docPr id="545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6067425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737086" id="Rectangle 7" o:spid="_x0000_s1026" style="position:absolute;margin-left:0;margin-top:3.95pt;width:477.75pt;height:3.6pt;flip:y;z-index:2519408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" fillcolor="gray" strokecolor="gray">
                <w10:wrap anchorx="margin"/>
              </v:rect>
            </w:pict>
          </mc:Fallback>
        </mc:AlternateContent>
      </w:r>
    </w:p>
    <w:p w14:paraId="1896D9EA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>คำชี้แจง เติมคำลงในช่องว่างให้ถูกต้อง</w:t>
      </w:r>
    </w:p>
    <w:p w14:paraId="6E32AC9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 xml:space="preserve">1.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ให้เขียนประพจน์ต่อไปนี้อยู่ในรูปสัญลักษณ์ และหาค่าความจริงของแต่ละพจน์</w:t>
      </w:r>
    </w:p>
    <w:p w14:paraId="2913FAB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943936" behindDoc="1" locked="0" layoutInCell="1" allowOverlap="1" wp14:anchorId="5D1C204A" wp14:editId="1B0F8C3B">
                <wp:simplePos x="0" y="0"/>
                <wp:positionH relativeFrom="margin">
                  <wp:posOffset>253365</wp:posOffset>
                </wp:positionH>
                <wp:positionV relativeFrom="paragraph">
                  <wp:posOffset>160020</wp:posOffset>
                </wp:positionV>
                <wp:extent cx="4414520" cy="647700"/>
                <wp:effectExtent l="0" t="0" r="5080" b="0"/>
                <wp:wrapNone/>
                <wp:docPr id="5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4520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0788CE" w14:textId="77777777" w:rsidR="00B30ED4" w:rsidRPr="00F74075" w:rsidRDefault="00B30ED4" w:rsidP="00B30ED4">
                            <w:pPr>
                              <w:spacing w:after="0"/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ให้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>p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แทน  </w:t>
                            </w:r>
                            <m:oMath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Cs w:val="2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Cs w:val="22"/>
                                    </w:rPr>
                                    <m:t>1-2</m:t>
                                  </m:r>
                                </m:e>
                              </m:d>
                              <m:r>
                                <w:rPr>
                                  <w:rFonts w:ascii="Cambria Math" w:eastAsia="Calibri" w:hAnsi="Cambria Math" w:cs="TH SarabunPSK"/>
                                  <w:color w:val="FF0000"/>
                                  <w:szCs w:val="22"/>
                                </w:rPr>
                                <m:t>=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eastAsia="Calibri" w:hAnsi="Cambria Math" w:cs="TH SarabunPSK"/>
                                      <w:i/>
                                      <w:color w:val="FF0000"/>
                                      <w:szCs w:val="2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Cs w:val="22"/>
                                    </w:rPr>
                                    <m:t>2-1</m:t>
                                  </m:r>
                                </m:e>
                              </m:d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 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q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gramStart"/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แทน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>2</w:t>
                            </w:r>
                            <w:proofErr w:type="gramEnd"/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= 1</w:t>
                            </w:r>
                          </w:p>
                          <w:p w14:paraId="03184DF0" w14:textId="77777777" w:rsidR="00B30ED4" w:rsidRPr="00F74075" w:rsidRDefault="00B30ED4" w:rsidP="00B30ED4">
                            <w:pPr>
                              <w:spacing w:after="0"/>
                              <w:rPr>
                                <w:rFonts w:ascii="TH SarabunPSK" w:hAnsi="TH SarabunPSK" w:cs="TH SarabunPSK"/>
                                <w:color w:val="FF0000"/>
                              </w:rPr>
                            </w:pP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รูปสัญลักษณ์ คือ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p→q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จะได้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T→F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มีค่าความจริงเป็น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F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9ECA67" id="_x0000_s1188" type="#_x0000_t202" style="position:absolute;margin-left:19.95pt;margin-top:12.6pt;width:347.6pt;height:51pt;z-index:-25137254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" stroked="f">
                <v:textbox>
                  <w:txbxContent>
                    <w:p w:rsidR="00B30ED4" w:rsidRPr="00F74075" w:rsidRDefault="00B30ED4" w:rsidP="00B30ED4">
                      <w:pPr>
                        <w:spacing w:after="0"/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</w:pP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ให้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>p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แทน  </w:t>
                      </w:r>
                      <m:oMath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Calibri" w:hAnsi="Cambria Math" w:cs="TH SarabunPSK"/>
                                <w:color w:val="FF0000"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H SarabunPSK"/>
                                <w:color w:val="FF0000"/>
                                <w:szCs w:val="22"/>
                              </w:rPr>
                              <m:t>1-2</m:t>
                            </m:r>
                          </m:e>
                        </m:d>
                        <m:r>
                          <w:rPr>
                            <w:rFonts w:ascii="Cambria Math" w:eastAsia="Calibri" w:hAnsi="Cambria Math" w:cs="TH SarabunPSK"/>
                            <w:color w:val="FF0000"/>
                            <w:szCs w:val="22"/>
                          </w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="Calibri" w:hAnsi="Cambria Math" w:cs="TH SarabunPSK"/>
                                <w:i/>
                                <w:color w:val="FF0000"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H SarabunPSK"/>
                                <w:color w:val="FF0000"/>
                                <w:szCs w:val="22"/>
                              </w:rPr>
                              <m:t>2-1</m:t>
                            </m:r>
                          </m:e>
                        </m:d>
                      </m:oMath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24"/>
                          <w:szCs w:val="24"/>
                          <w:cs/>
                        </w:rPr>
                        <w:t xml:space="preserve">  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q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แทน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>2 = 1</w:t>
                      </w:r>
                    </w:p>
                    <w:p w:rsidR="00B30ED4" w:rsidRPr="00F74075" w:rsidRDefault="00B30ED4" w:rsidP="00B30ED4">
                      <w:pPr>
                        <w:spacing w:after="0"/>
                        <w:rPr>
                          <w:rFonts w:ascii="TH SarabunPSK" w:hAnsi="TH SarabunPSK" w:cs="TH SarabunPSK"/>
                          <w:color w:val="FF0000"/>
                        </w:rPr>
                      </w:pP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รูปสัญลักษณ์ คือ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p→q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  <w:cs/>
                        </w:rPr>
                        <w:t xml:space="preserve">จะได้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T→F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  <w:cs/>
                        </w:rPr>
                        <w:t>มีค่าความจริงเป็น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F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ถ้า 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H SarabunPSK"/>
                <w:szCs w:val="22"/>
              </w:rPr>
            </m:ctrlPr>
          </m:dPr>
          <m:e>
            <m:r>
              <w:rPr>
                <w:rFonts w:ascii="Cambria Math" w:eastAsia="Calibri" w:hAnsi="Cambria Math" w:cs="TH SarabunPSK"/>
                <w:szCs w:val="22"/>
              </w:rPr>
              <m:t>1-2</m:t>
            </m:r>
          </m:e>
        </m:d>
        <m:r>
          <w:rPr>
            <w:rFonts w:ascii="Cambria Math" w:eastAsia="Calibri" w:hAnsi="Cambria Math" w:cs="TH SarabunPSK"/>
            <w:szCs w:val="22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Cambria Math" w:cs="TH SarabunPSK"/>
                <w:i/>
                <w:szCs w:val="22"/>
              </w:rPr>
            </m:ctrlPr>
          </m:dPr>
          <m:e>
            <m:r>
              <w:rPr>
                <w:rFonts w:ascii="Cambria Math" w:eastAsia="Calibri" w:hAnsi="Cambria Math" w:cs="TH SarabunPSK"/>
                <w:szCs w:val="22"/>
              </w:rPr>
              <m:t>2-1</m:t>
            </m:r>
          </m:e>
        </m:d>
      </m:oMath>
      <w:r w:rsidRPr="004449B4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แล้ว  </w:t>
      </w:r>
      <w:r w:rsidRPr="004449B4">
        <w:rPr>
          <w:rFonts w:ascii="TH SarabunPSK" w:eastAsia="Calibri" w:hAnsi="TH SarabunPSK" w:cs="TH SarabunPSK"/>
          <w:sz w:val="32"/>
          <w:szCs w:val="32"/>
        </w:rPr>
        <w:t>2 = 1</w:t>
      </w:r>
    </w:p>
    <w:p w14:paraId="7E87156C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color w:val="FF0000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1F4DDE9A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  <w:cs/>
        </w:rPr>
      </w:pPr>
      <w:r w:rsidRPr="004449B4">
        <w:rPr>
          <w:rFonts w:ascii="TH SarabunPSK" w:eastAsia="Calibri" w:hAnsi="TH SarabunPSK" w:cs="TH SarabunPSK"/>
          <w:color w:val="FF0000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color w:val="FF0000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  <w:cs/>
        </w:rPr>
        <w:tab/>
        <w:t xml:space="preserve">   </w:t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Cs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Cs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Cs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Cs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Cs/>
          <w:sz w:val="32"/>
          <w:szCs w:val="32"/>
          <w:u w:val="dotted"/>
        </w:rPr>
        <w:tab/>
      </w:r>
    </w:p>
    <w:p w14:paraId="096171EC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28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944960" behindDoc="1" locked="0" layoutInCell="1" allowOverlap="1" wp14:anchorId="3E8362A4" wp14:editId="516BF1B0">
                <wp:simplePos x="0" y="0"/>
                <wp:positionH relativeFrom="margin">
                  <wp:posOffset>272415</wp:posOffset>
                </wp:positionH>
                <wp:positionV relativeFrom="paragraph">
                  <wp:posOffset>186690</wp:posOffset>
                </wp:positionV>
                <wp:extent cx="4905375" cy="645795"/>
                <wp:effectExtent l="0" t="0" r="9525" b="1905"/>
                <wp:wrapNone/>
                <wp:docPr id="5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05375" cy="645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1DA38B" w14:textId="77777777" w:rsidR="00B30ED4" w:rsidRPr="00F74075" w:rsidRDefault="00B30ED4" w:rsidP="00B30ED4">
                            <w:pPr>
                              <w:spacing w:after="0"/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ให้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>p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แทน 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Cs w:val="22"/>
                                </w:rPr>
                                <m:t>π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เป็นจำนวน</w:t>
                            </w:r>
                            <w:proofErr w:type="spellStart"/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ตร</w:t>
                            </w:r>
                            <w:proofErr w:type="spellEnd"/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รกยะ 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q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แทน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 w:val="28"/>
                                    </w:rPr>
                                    <m:t>2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 w:val="28"/>
                                    </w:rPr>
                                    <m:t>7</m:t>
                                  </m:r>
                                </m:den>
                              </m:f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28"/>
                                <w:cs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เป็นจำนวน</w:t>
                            </w:r>
                            <w:proofErr w:type="spellStart"/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ตร</w:t>
                            </w:r>
                            <w:proofErr w:type="spellEnd"/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รกยะ   </w:t>
                            </w:r>
                          </w:p>
                          <w:p w14:paraId="0017C259" w14:textId="77777777" w:rsidR="00B30ED4" w:rsidRPr="00F74075" w:rsidRDefault="00B30ED4" w:rsidP="00B30ED4">
                            <w:pPr>
                              <w:spacing w:after="0"/>
                              <w:rPr>
                                <w:rFonts w:ascii="TH SarabunPSK" w:hAnsi="TH SarabunPSK" w:cs="TH SarabunPSK"/>
                                <w:color w:val="FF0000"/>
                              </w:rPr>
                            </w:pP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รูปสัญลักษณ์ คือ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p∧q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จะได้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F∧T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มีค่าความจริงเป็น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F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3BD498" id="_x0000_s1189" type="#_x0000_t202" style="position:absolute;margin-left:21.45pt;margin-top:14.7pt;width:386.25pt;height:50.85pt;z-index:-2513715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" stroked="f">
                <v:textbox>
                  <w:txbxContent>
                    <w:p w:rsidR="00B30ED4" w:rsidRPr="00F74075" w:rsidRDefault="00B30ED4" w:rsidP="00B30ED4">
                      <w:pPr>
                        <w:spacing w:after="0"/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</w:pP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ให้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>p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แทน 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Cs w:val="22"/>
                          </w:rPr>
                          <m:t>π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24"/>
                          <w:szCs w:val="24"/>
                          <w:cs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เป็นจำนวนตรรกยะ 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q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แทน  </w:t>
                      </w:r>
                      <m:oMath>
                        <m:f>
                          <m:fPr>
                            <m:ctrlPr>
                              <w:rPr>
                                <w:rFonts w:ascii="Cambria Math" w:eastAsia="Calibri" w:hAnsi="Cambria Math" w:cs="TH SarabunPSK"/>
                                <w:color w:val="FF0000"/>
                                <w:sz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libri" w:hAnsi="Cambria Math" w:cs="TH SarabunPSK"/>
                                <w:color w:val="FF0000"/>
                                <w:sz w:val="28"/>
                              </w:rPr>
                              <m:t>22</m:t>
                            </m:r>
                          </m:num>
                          <m:den>
                            <m:r>
                              <w:rPr>
                                <w:rFonts w:ascii="Cambria Math" w:eastAsia="Calibri" w:hAnsi="Cambria Math" w:cs="TH SarabunPSK"/>
                                <w:color w:val="FF0000"/>
                                <w:sz w:val="28"/>
                              </w:rPr>
                              <m:t>7</m:t>
                            </m:r>
                          </m:den>
                        </m:f>
                      </m:oMath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28"/>
                          <w:cs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เป็นจำนวนตรรกยะ   </w:t>
                      </w:r>
                    </w:p>
                    <w:p w:rsidR="00B30ED4" w:rsidRPr="00F74075" w:rsidRDefault="00B30ED4" w:rsidP="00B30ED4">
                      <w:pPr>
                        <w:spacing w:after="0"/>
                        <w:rPr>
                          <w:rFonts w:ascii="TH SarabunPSK" w:hAnsi="TH SarabunPSK" w:cs="TH SarabunPSK"/>
                          <w:color w:val="FF0000"/>
                        </w:rPr>
                      </w:pP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รูปสัญลักษณ์ คือ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p∧q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  <w:cs/>
                        </w:rPr>
                        <w:t xml:space="preserve">จะได้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F∧T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  <w:cs/>
                        </w:rPr>
                        <w:t>มีค่าความจริงเป็น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F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sz w:val="32"/>
          <w:szCs w:val="32"/>
        </w:rPr>
        <w:tab/>
        <w:t xml:space="preserve">2)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π</m:t>
        </m:r>
      </m:oMath>
      <w:r w:rsidRPr="004449B4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และ </w:t>
      </w:r>
      <m:oMath>
        <m:f>
          <m:fPr>
            <m:ctrlPr>
              <w:rPr>
                <w:rFonts w:ascii="Cambria Math" w:eastAsia="Calibri" w:hAnsi="Cambria Math" w:cs="TH SarabunPSK"/>
                <w:sz w:val="28"/>
              </w:rPr>
            </m:ctrlPr>
          </m:fPr>
          <m:num>
            <m:r>
              <w:rPr>
                <w:rFonts w:ascii="Cambria Math" w:eastAsia="Calibri" w:hAnsi="Cambria Math" w:cs="TH SarabunPSK"/>
                <w:sz w:val="28"/>
              </w:rPr>
              <m:t>22</m:t>
            </m:r>
          </m:num>
          <m:den>
            <m:r>
              <w:rPr>
                <w:rFonts w:ascii="Cambria Math" w:eastAsia="Calibri" w:hAnsi="Cambria Math" w:cs="TH SarabunPSK"/>
                <w:sz w:val="28"/>
              </w:rPr>
              <m:t>7</m:t>
            </m:r>
          </m:den>
        </m:f>
      </m:oMath>
      <w:r w:rsidRPr="004449B4">
        <w:rPr>
          <w:rFonts w:ascii="TH SarabunPSK" w:eastAsia="Calibri" w:hAnsi="TH SarabunPSK" w:cs="TH SarabunPSK"/>
          <w:sz w:val="28"/>
        </w:rPr>
        <w:t xml:space="preserve">  </w:t>
      </w:r>
      <w:r w:rsidRPr="004449B4">
        <w:rPr>
          <w:rFonts w:ascii="TH SarabunPSK" w:eastAsia="Calibri" w:hAnsi="TH SarabunPSK" w:cs="TH SarabunPSK"/>
          <w:sz w:val="28"/>
          <w:cs/>
        </w:rPr>
        <w:t>เป็นจำนวน</w:t>
      </w:r>
      <w:proofErr w:type="spellStart"/>
      <w:r w:rsidRPr="004449B4">
        <w:rPr>
          <w:rFonts w:ascii="TH SarabunPSK" w:eastAsia="Calibri" w:hAnsi="TH SarabunPSK" w:cs="TH SarabunPSK"/>
          <w:sz w:val="28"/>
          <w:cs/>
        </w:rPr>
        <w:t>ตร</w:t>
      </w:r>
      <w:proofErr w:type="spellEnd"/>
      <w:r w:rsidRPr="004449B4">
        <w:rPr>
          <w:rFonts w:ascii="TH SarabunPSK" w:eastAsia="Calibri" w:hAnsi="TH SarabunPSK" w:cs="TH SarabunPSK"/>
          <w:sz w:val="28"/>
          <w:cs/>
        </w:rPr>
        <w:t>รกยะ</w:t>
      </w:r>
    </w:p>
    <w:p w14:paraId="7A5C1225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3931041C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28778AF4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945984" behindDoc="1" locked="0" layoutInCell="1" allowOverlap="1" wp14:anchorId="3523CB0C" wp14:editId="39316A98">
                <wp:simplePos x="0" y="0"/>
                <wp:positionH relativeFrom="page">
                  <wp:posOffset>1036320</wp:posOffset>
                </wp:positionH>
                <wp:positionV relativeFrom="paragraph">
                  <wp:posOffset>168910</wp:posOffset>
                </wp:positionV>
                <wp:extent cx="4414999" cy="1404620"/>
                <wp:effectExtent l="0" t="0" r="5080" b="0"/>
                <wp:wrapNone/>
                <wp:docPr id="5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4999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9EF076" w14:textId="77777777" w:rsidR="00B30ED4" w:rsidRPr="00F74075" w:rsidRDefault="00B30ED4" w:rsidP="00B30ED4">
                            <w:pPr>
                              <w:spacing w:after="0"/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ให้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>p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แทน สุนัขเลี้ยงลูกด้วยน้ำนม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q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แทน  ปลาเป็นสัตว์เลี้ยงลูกด้วยน้ำนม</w:t>
                            </w:r>
                          </w:p>
                          <w:p w14:paraId="0B7BA53A" w14:textId="77777777" w:rsidR="00B30ED4" w:rsidRPr="00F74075" w:rsidRDefault="00B30ED4" w:rsidP="00B30ED4">
                            <w:pPr>
                              <w:spacing w:after="0"/>
                              <w:rPr>
                                <w:rFonts w:ascii="TH SarabunPSK" w:hAnsi="TH SarabunPSK" w:cs="TH SarabunPSK"/>
                                <w:color w:val="FF0000"/>
                              </w:rPr>
                            </w:pP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รูปสัญลักษณ์ คือ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p∨q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จะได้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T∨F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มีค่าความจริงเป็น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T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7A3C1CE" id="_x0000_s1190" type="#_x0000_t202" style="position:absolute;margin-left:81.6pt;margin-top:13.3pt;width:347.65pt;height:110.6pt;z-index:-251370496;visibility:visible;mso-wrap-style:square;mso-width-percent:0;mso-height-percent:20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" stroked="f">
                <v:textbox style="mso-fit-shape-to-text:t">
                  <w:txbxContent>
                    <w:p w:rsidR="00B30ED4" w:rsidRPr="00F74075" w:rsidRDefault="00B30ED4" w:rsidP="00B30ED4">
                      <w:pPr>
                        <w:spacing w:after="0"/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</w:pP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ให้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>p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แทน สุนัขเลี้ยงลูกด้วยน้ำนม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24"/>
                          <w:szCs w:val="24"/>
                          <w:cs/>
                        </w:rPr>
                        <w:t xml:space="preserve"> 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q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แทน  ปลาเป็นสัตว์เลี้ยงลูกด้วยน้ำนม</w:t>
                      </w:r>
                    </w:p>
                    <w:p w:rsidR="00B30ED4" w:rsidRPr="00F74075" w:rsidRDefault="00B30ED4" w:rsidP="00B30ED4">
                      <w:pPr>
                        <w:spacing w:after="0"/>
                        <w:rPr>
                          <w:rFonts w:ascii="TH SarabunPSK" w:hAnsi="TH SarabunPSK" w:cs="TH SarabunPSK"/>
                          <w:color w:val="FF0000"/>
                        </w:rPr>
                      </w:pP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รูปสัญลักษณ์ คือ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p∨q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  <w:cs/>
                        </w:rPr>
                        <w:t xml:space="preserve">จะได้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T∨F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  <w:cs/>
                        </w:rPr>
                        <w:t>มีค่าความจริงเป็น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T</m:t>
                        </m:r>
                      </m:oMath>
                    </w:p>
                  </w:txbxContent>
                </v:textbox>
                <w10:wrap anchorx="page"/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สุนัขเป็นสัตว์เลี้ยงลูกด้วยน้ำนม หรือ ปลาเป็นสัตว์เลี้ยงลูกด้วยน้ำนม</w:t>
      </w:r>
    </w:p>
    <w:p w14:paraId="0D1A71E2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4A8FAA44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0483D144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947008" behindDoc="1" locked="0" layoutInCell="1" allowOverlap="1" wp14:anchorId="37D31DE3" wp14:editId="392E710C">
                <wp:simplePos x="0" y="0"/>
                <wp:positionH relativeFrom="margin">
                  <wp:posOffset>262255</wp:posOffset>
                </wp:positionH>
                <wp:positionV relativeFrom="paragraph">
                  <wp:posOffset>190500</wp:posOffset>
                </wp:positionV>
                <wp:extent cx="4414520" cy="1404620"/>
                <wp:effectExtent l="0" t="0" r="5080" b="0"/>
                <wp:wrapNone/>
                <wp:docPr id="5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45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DDA86B" w14:textId="77777777" w:rsidR="00B30ED4" w:rsidRPr="00F74075" w:rsidRDefault="00B30ED4" w:rsidP="00B30ED4">
                            <w:pPr>
                              <w:spacing w:after="0"/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ให้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>p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แทน </w:t>
                            </w: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eastAsia="Calibri" w:hAnsi="Cambria Math" w:cs="TH SarabunPSK"/>
                                      <w:i/>
                                      <w:color w:val="FF0000"/>
                                      <w:szCs w:val="2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Cs w:val="22"/>
                                    </w:rPr>
                                    <m:t>1</m:t>
                                  </m:r>
                                </m:e>
                              </m:d>
                              <m:r>
                                <w:rPr>
                                  <w:rFonts w:ascii="Cambria Math" w:eastAsia="Calibri" w:hAnsi="Cambria Math" w:cs="TH SarabunPSK"/>
                                  <w:color w:val="FF0000"/>
                                  <w:szCs w:val="22"/>
                                </w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eastAsia="Calibri" w:hAnsi="Cambria Math" w:cs="TH SarabunPSK"/>
                                      <w:i/>
                                      <w:color w:val="FF0000"/>
                                      <w:szCs w:val="2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Cs w:val="22"/>
                                    </w:rPr>
                                    <m:t xml:space="preserve"> 1, 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eastAsia="Calibri" w:hAnsi="Cambria Math" w:cs="TH SarabunPSK"/>
                                          <w:i/>
                                          <w:color w:val="FF0000"/>
                                          <w:szCs w:val="22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Calibri" w:hAnsi="Cambria Math" w:cs="TH SarabunPSK"/>
                                          <w:color w:val="FF0000"/>
                                          <w:szCs w:val="22"/>
                                        </w:rPr>
                                        <m:t>1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Cs w:val="22"/>
                                    </w:rPr>
                                    <m:t xml:space="preserve">, 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eastAsia="Calibri" w:hAnsi="Cambria Math" w:cs="TH SarabunPSK"/>
                                          <w:i/>
                                          <w:color w:val="FF0000"/>
                                          <w:szCs w:val="22"/>
                                        </w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w:rPr>
                                              <w:rFonts w:ascii="Cambria Math" w:eastAsia="Calibri" w:hAnsi="Cambria Math" w:cs="TH SarabunPSK"/>
                                              <w:i/>
                                              <w:color w:val="FF0000"/>
                                              <w:szCs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Calibri" w:hAnsi="Cambria Math" w:cs="TH SarabunPSK"/>
                                              <w:color w:val="FF0000"/>
                                              <w:szCs w:val="22"/>
                                            </w:rPr>
                                            <m:t>1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Cs w:val="22"/>
                                    </w:rPr>
                                    <m:t xml:space="preserve"> </m:t>
                                  </m:r>
                                </m:e>
                              </m:d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28"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q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แทน  </w:t>
                            </w:r>
                            <m:oMath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eastAsia="Calibri" w:hAnsi="Cambria Math" w:cs="TH SarabunPSK"/>
                                      <w:i/>
                                      <w:color w:val="FF0000"/>
                                      <w:szCs w:val="2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Cs w:val="22"/>
                                    </w:rPr>
                                    <m:t>1</m:t>
                                  </m:r>
                                </m:e>
                              </m:d>
                              <m:r>
                                <w:rPr>
                                  <w:rFonts w:ascii="Cambria Math" w:eastAsia="Calibri" w:hAnsi="Cambria Math" w:cs="TH SarabunPSK"/>
                                  <w:color w:val="FF0000"/>
                                  <w:szCs w:val="22"/>
                                </w:rPr>
                                <m:t>⊂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eastAsia="Calibri" w:hAnsi="Cambria Math" w:cs="TH SarabunPSK"/>
                                      <w:i/>
                                      <w:color w:val="FF0000"/>
                                      <w:szCs w:val="2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Cs w:val="22"/>
                                    </w:rPr>
                                    <m:t xml:space="preserve"> 1, 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eastAsia="Calibri" w:hAnsi="Cambria Math" w:cs="TH SarabunPSK"/>
                                          <w:i/>
                                          <w:color w:val="FF0000"/>
                                          <w:szCs w:val="22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="Calibri" w:hAnsi="Cambria Math" w:cs="TH SarabunPSK"/>
                                          <w:color w:val="FF0000"/>
                                          <w:szCs w:val="22"/>
                                        </w:rPr>
                                        <m:t>1</m:t>
                                      </m:r>
                                    </m:e>
                                  </m:d>
                                  <m: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Cs w:val="22"/>
                                    </w:rPr>
                                    <m:t xml:space="preserve">, 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w:rPr>
                                          <w:rFonts w:ascii="Cambria Math" w:eastAsia="Calibri" w:hAnsi="Cambria Math" w:cs="TH SarabunPSK"/>
                                          <w:i/>
                                          <w:color w:val="FF0000"/>
                                          <w:szCs w:val="22"/>
                                        </w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w:rPr>
                                              <w:rFonts w:ascii="Cambria Math" w:eastAsia="Calibri" w:hAnsi="Cambria Math" w:cs="TH SarabunPSK"/>
                                              <w:i/>
                                              <w:color w:val="FF0000"/>
                                              <w:szCs w:val="22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="Calibri" w:hAnsi="Cambria Math" w:cs="TH SarabunPSK"/>
                                              <w:color w:val="FF0000"/>
                                              <w:szCs w:val="22"/>
                                            </w:rPr>
                                            <m:t>1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Cs w:val="22"/>
                                    </w:rPr>
                                    <m:t xml:space="preserve"> </m:t>
                                  </m:r>
                                </m:e>
                              </m:d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28"/>
                              </w:rPr>
                              <w:t xml:space="preserve">  </w:t>
                            </w:r>
                          </w:p>
                          <w:p w14:paraId="1792CA6B" w14:textId="77777777" w:rsidR="00B30ED4" w:rsidRPr="00F74075" w:rsidRDefault="00B30ED4" w:rsidP="00B30ED4">
                            <w:pPr>
                              <w:spacing w:after="0"/>
                              <w:rPr>
                                <w:rFonts w:ascii="TH SarabunPSK" w:hAnsi="TH SarabunPSK" w:cs="TH SarabunPSK"/>
                                <w:color w:val="FF0000"/>
                              </w:rPr>
                            </w:pP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รูปสัญลักษณ์ คือ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p↔q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จะได้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T↔T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มีค่าความจริงเป็น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T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D2B6B37" id="_x0000_s1191" type="#_x0000_t202" style="position:absolute;margin-left:20.65pt;margin-top:15pt;width:347.6pt;height:110.6pt;z-index:-25136947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" stroked="f">
                <v:textbox style="mso-fit-shape-to-text:t">
                  <w:txbxContent>
                    <w:p w:rsidR="00B30ED4" w:rsidRPr="00F74075" w:rsidRDefault="00B30ED4" w:rsidP="00B30ED4">
                      <w:pPr>
                        <w:spacing w:after="0"/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</w:pP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ให้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>p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แทน </w:t>
                      </w:r>
                      <m:oMath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eastAsia="Calibri" w:hAnsi="Cambria Math" w:cs="TH SarabunPSK"/>
                                <w:i/>
                                <w:color w:val="FF0000"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H SarabunPSK"/>
                                <w:color w:val="FF0000"/>
                                <w:szCs w:val="22"/>
                              </w:rPr>
                              <m:t>1</m:t>
                            </m:r>
                          </m:e>
                        </m:d>
                        <m:r>
                          <w:rPr>
                            <w:rFonts w:ascii="Cambria Math" w:eastAsia="Calibri" w:hAnsi="Cambria Math" w:cs="TH SarabunPSK"/>
                            <w:color w:val="FF0000"/>
                            <w:szCs w:val="22"/>
                          </w:rPr>
                          <m:t>∈</m:t>
                        </m:r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eastAsia="Calibri" w:hAnsi="Cambria Math" w:cs="TH SarabunPSK"/>
                                <w:i/>
                                <w:color w:val="FF0000"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H SarabunPSK"/>
                                <w:color w:val="FF0000"/>
                                <w:szCs w:val="22"/>
                              </w:rPr>
                              <m:t xml:space="preserve"> 1, 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eastAsia="Calibri" w:hAnsi="Cambria Math" w:cs="TH SarabunPSK"/>
                                    <w:i/>
                                    <w:color w:val="FF0000"/>
                                    <w:szCs w:val="2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 w:cs="TH SarabunPSK"/>
                                    <w:color w:val="FF0000"/>
                                    <w:szCs w:val="22"/>
                                  </w:rPr>
                                  <m:t>1</m:t>
                                </m:r>
                              </m:e>
                            </m:d>
                            <m:r>
                              <w:rPr>
                                <w:rFonts w:ascii="Cambria Math" w:eastAsia="Calibri" w:hAnsi="Cambria Math" w:cs="TH SarabunPSK"/>
                                <w:color w:val="FF0000"/>
                                <w:szCs w:val="22"/>
                              </w:rPr>
                              <m:t xml:space="preserve">, 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eastAsia="Calibri" w:hAnsi="Cambria Math" w:cs="TH SarabunPSK"/>
                                    <w:i/>
                                    <w:color w:val="FF0000"/>
                                    <w:szCs w:val="22"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eastAsia="Calibri" w:hAnsi="Cambria Math" w:cs="TH SarabunPSK"/>
                                        <w:i/>
                                        <w:color w:val="FF0000"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 w:cs="TH SarabunPSK"/>
                                        <w:color w:val="FF0000"/>
                                        <w:szCs w:val="22"/>
                                      </w:rPr>
                                      <m:t>1</m:t>
                                    </m:r>
                                  </m:e>
                                </m:d>
                              </m:e>
                            </m:d>
                            <m:r>
                              <w:rPr>
                                <w:rFonts w:ascii="Cambria Math" w:eastAsia="Calibri" w:hAnsi="Cambria Math" w:cs="TH SarabunPSK"/>
                                <w:color w:val="FF0000"/>
                                <w:szCs w:val="22"/>
                              </w:rPr>
                              <m:t xml:space="preserve"> </m:t>
                            </m:r>
                          </m:e>
                        </m:d>
                      </m:oMath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28"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q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แทน  </w:t>
                      </w:r>
                      <m:oMath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eastAsia="Calibri" w:hAnsi="Cambria Math" w:cs="TH SarabunPSK"/>
                                <w:i/>
                                <w:color w:val="FF0000"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H SarabunPSK"/>
                                <w:color w:val="FF0000"/>
                                <w:szCs w:val="22"/>
                              </w:rPr>
                              <m:t>1</m:t>
                            </m:r>
                          </m:e>
                        </m:d>
                        <m:r>
                          <w:rPr>
                            <w:rFonts w:ascii="Cambria Math" w:eastAsia="Calibri" w:hAnsi="Cambria Math" w:cs="TH SarabunPSK"/>
                            <w:color w:val="FF0000"/>
                            <w:szCs w:val="22"/>
                          </w:rPr>
                          <m:t>⊂</m:t>
                        </m:r>
                        <m:d>
                          <m:dPr>
                            <m:begChr m:val="{"/>
                            <m:endChr m:val="}"/>
                            <m:ctrlPr>
                              <w:rPr>
                                <w:rFonts w:ascii="Cambria Math" w:eastAsia="Calibri" w:hAnsi="Cambria Math" w:cs="TH SarabunPSK"/>
                                <w:i/>
                                <w:color w:val="FF0000"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H SarabunPSK"/>
                                <w:color w:val="FF0000"/>
                                <w:szCs w:val="22"/>
                              </w:rPr>
                              <m:t xml:space="preserve"> 1, 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eastAsia="Calibri" w:hAnsi="Cambria Math" w:cs="TH SarabunPSK"/>
                                    <w:i/>
                                    <w:color w:val="FF0000"/>
                                    <w:szCs w:val="22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libri" w:hAnsi="Cambria Math" w:cs="TH SarabunPSK"/>
                                    <w:color w:val="FF0000"/>
                                    <w:szCs w:val="22"/>
                                  </w:rPr>
                                  <m:t>1</m:t>
                                </m:r>
                              </m:e>
                            </m:d>
                            <m:r>
                              <w:rPr>
                                <w:rFonts w:ascii="Cambria Math" w:eastAsia="Calibri" w:hAnsi="Cambria Math" w:cs="TH SarabunPSK"/>
                                <w:color w:val="FF0000"/>
                                <w:szCs w:val="22"/>
                              </w:rPr>
                              <m:t xml:space="preserve">, 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w:rPr>
                                    <w:rFonts w:ascii="Cambria Math" w:eastAsia="Calibri" w:hAnsi="Cambria Math" w:cs="TH SarabunPSK"/>
                                    <w:i/>
                                    <w:color w:val="FF0000"/>
                                    <w:szCs w:val="22"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eastAsia="Calibri" w:hAnsi="Cambria Math" w:cs="TH SarabunPSK"/>
                                        <w:i/>
                                        <w:color w:val="FF0000"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="Calibri" w:hAnsi="Cambria Math" w:cs="TH SarabunPSK"/>
                                        <w:color w:val="FF0000"/>
                                        <w:szCs w:val="22"/>
                                      </w:rPr>
                                      <m:t>1</m:t>
                                    </m:r>
                                  </m:e>
                                </m:d>
                              </m:e>
                            </m:d>
                            <m:r>
                              <w:rPr>
                                <w:rFonts w:ascii="Cambria Math" w:eastAsia="Calibri" w:hAnsi="Cambria Math" w:cs="TH SarabunPSK"/>
                                <w:color w:val="FF0000"/>
                                <w:szCs w:val="22"/>
                              </w:rPr>
                              <m:t xml:space="preserve"> </m:t>
                            </m:r>
                          </m:e>
                        </m:d>
                      </m:oMath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28"/>
                        </w:rPr>
                        <w:t xml:space="preserve">  </w:t>
                      </w:r>
                    </w:p>
                    <w:p w:rsidR="00B30ED4" w:rsidRPr="00F74075" w:rsidRDefault="00B30ED4" w:rsidP="00B30ED4">
                      <w:pPr>
                        <w:spacing w:after="0"/>
                        <w:rPr>
                          <w:rFonts w:ascii="TH SarabunPSK" w:hAnsi="TH SarabunPSK" w:cs="TH SarabunPSK"/>
                          <w:color w:val="FF0000"/>
                        </w:rPr>
                      </w:pP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รูปสัญลักษณ์ คือ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p↔q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  <w:cs/>
                        </w:rPr>
                        <w:t xml:space="preserve">จะได้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T↔T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  <w:cs/>
                        </w:rPr>
                        <w:t>มีค่าความจริงเป็น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T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4) 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H SarabunPSK"/>
                <w:i/>
                <w:szCs w:val="22"/>
              </w:rPr>
            </m:ctrlPr>
          </m:dPr>
          <m:e>
            <m:r>
              <w:rPr>
                <w:rFonts w:ascii="Cambria Math" w:eastAsia="Calibri" w:hAnsi="Cambria Math" w:cs="TH SarabunPSK"/>
                <w:szCs w:val="22"/>
              </w:rPr>
              <m:t>1</m:t>
            </m:r>
          </m:e>
        </m:d>
        <m:r>
          <w:rPr>
            <w:rFonts w:ascii="Cambria Math" w:eastAsia="Calibri" w:hAnsi="Cambria Math" w:cs="TH SarabunPSK"/>
            <w:szCs w:val="22"/>
          </w:rPr>
          <m:t>∈</m:t>
        </m:r>
        <m:d>
          <m:dPr>
            <m:begChr m:val="{"/>
            <m:endChr m:val="}"/>
            <m:ctrlPr>
              <w:rPr>
                <w:rFonts w:ascii="Cambria Math" w:eastAsia="Calibri" w:hAnsi="Cambria Math" w:cs="TH SarabunPSK"/>
                <w:i/>
                <w:szCs w:val="22"/>
              </w:rPr>
            </m:ctrlPr>
          </m:dPr>
          <m:e>
            <m:r>
              <w:rPr>
                <w:rFonts w:ascii="Cambria Math" w:eastAsia="Calibri" w:hAnsi="Cambria Math" w:cs="TH SarabunPSK"/>
                <w:szCs w:val="22"/>
              </w:rPr>
              <m:t xml:space="preserve"> 1, </m:t>
            </m:r>
            <m:d>
              <m:dPr>
                <m:begChr m:val="{"/>
                <m:endChr m:val="}"/>
                <m:ctrlPr>
                  <w:rPr>
                    <w:rFonts w:ascii="Cambria Math" w:eastAsia="Calibri" w:hAnsi="Cambria Math" w:cs="TH SarabunPSK"/>
                    <w:i/>
                    <w:szCs w:val="22"/>
                  </w:rPr>
                </m:ctrlPr>
              </m:dPr>
              <m:e>
                <m:r>
                  <w:rPr>
                    <w:rFonts w:ascii="Cambria Math" w:eastAsia="Calibri" w:hAnsi="Cambria Math" w:cs="TH SarabunPSK"/>
                    <w:szCs w:val="22"/>
                  </w:rPr>
                  <m:t>1</m:t>
                </m:r>
              </m:e>
            </m:d>
            <m:r>
              <w:rPr>
                <w:rFonts w:ascii="Cambria Math" w:eastAsia="Calibri" w:hAnsi="Cambria Math" w:cs="TH SarabunPSK"/>
                <w:szCs w:val="22"/>
              </w:rPr>
              <m:t xml:space="preserve">, </m:t>
            </m:r>
            <m:d>
              <m:dPr>
                <m:begChr m:val="{"/>
                <m:endChr m:val="}"/>
                <m:ctrlPr>
                  <w:rPr>
                    <w:rFonts w:ascii="Cambria Math" w:eastAsia="Calibri" w:hAnsi="Cambria Math" w:cs="TH SarabunPSK"/>
                    <w:i/>
                    <w:szCs w:val="22"/>
                  </w:rPr>
                </m:ctrlPr>
              </m:dPr>
              <m:e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H SarabunPSK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H SarabunPSK"/>
                        <w:szCs w:val="22"/>
                      </w:rPr>
                      <m:t>1</m:t>
                    </m:r>
                  </m:e>
                </m:d>
              </m:e>
            </m:d>
            <m:r>
              <w:rPr>
                <w:rFonts w:ascii="Cambria Math" w:eastAsia="Calibri" w:hAnsi="Cambria Math" w:cs="TH SarabunPSK"/>
                <w:szCs w:val="22"/>
              </w:rPr>
              <m:t xml:space="preserve"> </m:t>
            </m:r>
          </m:e>
        </m:d>
      </m:oMath>
      <w:r w:rsidRPr="004449B4">
        <w:rPr>
          <w:rFonts w:ascii="TH SarabunPSK" w:eastAsia="Calibri" w:hAnsi="TH SarabunPSK" w:cs="TH SarabunPSK"/>
          <w:sz w:val="28"/>
        </w:rPr>
        <w:t xml:space="preserve">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ก็ต่อเมื่อ 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H SarabunPSK"/>
                <w:i/>
                <w:szCs w:val="22"/>
              </w:rPr>
            </m:ctrlPr>
          </m:dPr>
          <m:e>
            <m:r>
              <w:rPr>
                <w:rFonts w:ascii="Cambria Math" w:eastAsia="Calibri" w:hAnsi="Cambria Math" w:cs="TH SarabunPSK"/>
                <w:szCs w:val="22"/>
              </w:rPr>
              <m:t>1</m:t>
            </m:r>
          </m:e>
        </m:d>
        <m:r>
          <w:rPr>
            <w:rFonts w:ascii="Cambria Math" w:eastAsia="Calibri" w:hAnsi="Cambria Math" w:cs="TH SarabunPSK"/>
            <w:szCs w:val="22"/>
          </w:rPr>
          <m:t>⊂</m:t>
        </m:r>
        <m:d>
          <m:dPr>
            <m:begChr m:val="{"/>
            <m:endChr m:val="}"/>
            <m:ctrlPr>
              <w:rPr>
                <w:rFonts w:ascii="Cambria Math" w:eastAsia="Calibri" w:hAnsi="Cambria Math" w:cs="TH SarabunPSK"/>
                <w:i/>
                <w:szCs w:val="22"/>
              </w:rPr>
            </m:ctrlPr>
          </m:dPr>
          <m:e>
            <m:r>
              <w:rPr>
                <w:rFonts w:ascii="Cambria Math" w:eastAsia="Calibri" w:hAnsi="Cambria Math" w:cs="TH SarabunPSK"/>
                <w:szCs w:val="22"/>
              </w:rPr>
              <m:t xml:space="preserve"> 1, </m:t>
            </m:r>
            <m:d>
              <m:dPr>
                <m:begChr m:val="{"/>
                <m:endChr m:val="}"/>
                <m:ctrlPr>
                  <w:rPr>
                    <w:rFonts w:ascii="Cambria Math" w:eastAsia="Calibri" w:hAnsi="Cambria Math" w:cs="TH SarabunPSK"/>
                    <w:i/>
                    <w:szCs w:val="22"/>
                  </w:rPr>
                </m:ctrlPr>
              </m:dPr>
              <m:e>
                <m:r>
                  <w:rPr>
                    <w:rFonts w:ascii="Cambria Math" w:eastAsia="Calibri" w:hAnsi="Cambria Math" w:cs="TH SarabunPSK"/>
                    <w:szCs w:val="22"/>
                  </w:rPr>
                  <m:t>1</m:t>
                </m:r>
              </m:e>
            </m:d>
            <m:r>
              <w:rPr>
                <w:rFonts w:ascii="Cambria Math" w:eastAsia="Calibri" w:hAnsi="Cambria Math" w:cs="TH SarabunPSK"/>
                <w:szCs w:val="22"/>
              </w:rPr>
              <m:t xml:space="preserve">, </m:t>
            </m:r>
            <m:d>
              <m:dPr>
                <m:begChr m:val="{"/>
                <m:endChr m:val="}"/>
                <m:ctrlPr>
                  <w:rPr>
                    <w:rFonts w:ascii="Cambria Math" w:eastAsia="Calibri" w:hAnsi="Cambria Math" w:cs="TH SarabunPSK"/>
                    <w:i/>
                    <w:szCs w:val="22"/>
                  </w:rPr>
                </m:ctrlPr>
              </m:dPr>
              <m:e>
                <m:d>
                  <m:dPr>
                    <m:begChr m:val="{"/>
                    <m:endChr m:val="}"/>
                    <m:ctrlPr>
                      <w:rPr>
                        <w:rFonts w:ascii="Cambria Math" w:eastAsia="Calibri" w:hAnsi="Cambria Math" w:cs="TH SarabunPSK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H SarabunPSK"/>
                        <w:szCs w:val="22"/>
                      </w:rPr>
                      <m:t>1</m:t>
                    </m:r>
                  </m:e>
                </m:d>
              </m:e>
            </m:d>
            <m:r>
              <w:rPr>
                <w:rFonts w:ascii="Cambria Math" w:eastAsia="Calibri" w:hAnsi="Cambria Math" w:cs="TH SarabunPSK"/>
                <w:szCs w:val="22"/>
              </w:rPr>
              <m:t xml:space="preserve"> </m:t>
            </m:r>
          </m:e>
        </m:d>
      </m:oMath>
      <w:r w:rsidRPr="004449B4">
        <w:rPr>
          <w:rFonts w:ascii="TH SarabunPSK" w:eastAsia="Calibri" w:hAnsi="TH SarabunPSK" w:cs="TH SarabunPSK"/>
          <w:sz w:val="28"/>
        </w:rPr>
        <w:t xml:space="preserve">  </w:t>
      </w:r>
    </w:p>
    <w:p w14:paraId="4FFFDA05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255BD420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4EE58F17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948032" behindDoc="1" locked="0" layoutInCell="1" allowOverlap="1" wp14:anchorId="45B39C32" wp14:editId="167C04E8">
                <wp:simplePos x="0" y="0"/>
                <wp:positionH relativeFrom="margin">
                  <wp:posOffset>256540</wp:posOffset>
                </wp:positionH>
                <wp:positionV relativeFrom="paragraph">
                  <wp:posOffset>191770</wp:posOffset>
                </wp:positionV>
                <wp:extent cx="4414520" cy="1404620"/>
                <wp:effectExtent l="0" t="0" r="5080" b="0"/>
                <wp:wrapNone/>
                <wp:docPr id="5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45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B4ECE5" w14:textId="77777777" w:rsidR="00B30ED4" w:rsidRPr="00F74075" w:rsidRDefault="00B30ED4" w:rsidP="00B30ED4">
                            <w:pPr>
                              <w:spacing w:after="0"/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ให้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>p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แทน เซลล์สัตว์มีผนังเซลล์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q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แทน  เซลล์พืชไม่มีผนังเซลล์</w:t>
                            </w:r>
                          </w:p>
                          <w:p w14:paraId="01F0F9EB" w14:textId="77777777" w:rsidR="00B30ED4" w:rsidRPr="00F74075" w:rsidRDefault="00B30ED4" w:rsidP="00B30ED4">
                            <w:pPr>
                              <w:spacing w:after="0"/>
                              <w:rPr>
                                <w:rFonts w:ascii="TH SarabunPSK" w:hAnsi="TH SarabunPSK" w:cs="TH SarabunPSK"/>
                                <w:color w:val="FF0000"/>
                              </w:rPr>
                            </w:pP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รูปสัญลักษณ์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คือ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p∧q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จะได้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F∧F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มีค่าความจริงเป็น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F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E0ABFCF" id="_x0000_s1192" type="#_x0000_t202" style="position:absolute;margin-left:20.2pt;margin-top:15.1pt;width:347.6pt;height:110.6pt;z-index:-25136844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" stroked="f">
                <v:textbox style="mso-fit-shape-to-text:t">
                  <w:txbxContent>
                    <w:p w:rsidR="00B30ED4" w:rsidRPr="00F74075" w:rsidRDefault="00B30ED4" w:rsidP="00B30ED4">
                      <w:pPr>
                        <w:spacing w:after="0"/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</w:pP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ให้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>p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แทน เซลล์สัตว์มีผนังเซลล์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q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แทน  เซลล์พืชไม่มีผนังเซลล์</w:t>
                      </w:r>
                    </w:p>
                    <w:p w:rsidR="00B30ED4" w:rsidRPr="00F74075" w:rsidRDefault="00B30ED4" w:rsidP="00B30ED4">
                      <w:pPr>
                        <w:spacing w:after="0"/>
                        <w:rPr>
                          <w:rFonts w:ascii="TH SarabunPSK" w:hAnsi="TH SarabunPSK" w:cs="TH SarabunPSK"/>
                          <w:color w:val="FF0000"/>
                        </w:rPr>
                      </w:pP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รูปสัญลักษณ์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คือ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p∧q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  <w:cs/>
                        </w:rPr>
                        <w:t xml:space="preserve">จะได้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F∧F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  <w:cs/>
                        </w:rPr>
                        <w:t>มีค่าความจริงเป็น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F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5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เซลล์สัตว์ไม่มีผนังเซลล์ แต่เซลล์พืชมีผนังเซลล์</w:t>
      </w:r>
    </w:p>
    <w:p w14:paraId="57AF396D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783ADCCA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05353B8E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949056" behindDoc="1" locked="0" layoutInCell="1" allowOverlap="1" wp14:anchorId="2ED4EA7C" wp14:editId="39346559">
                <wp:simplePos x="0" y="0"/>
                <wp:positionH relativeFrom="margin">
                  <wp:posOffset>248285</wp:posOffset>
                </wp:positionH>
                <wp:positionV relativeFrom="paragraph">
                  <wp:posOffset>194945</wp:posOffset>
                </wp:positionV>
                <wp:extent cx="4414520" cy="1404620"/>
                <wp:effectExtent l="0" t="0" r="5080" b="0"/>
                <wp:wrapNone/>
                <wp:docPr id="5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45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D3169B" w14:textId="77777777" w:rsidR="00B30ED4" w:rsidRPr="00F74075" w:rsidRDefault="00B30ED4" w:rsidP="00B30ED4">
                            <w:pPr>
                              <w:spacing w:after="0"/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ให้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>p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แทน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2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ไม่เป็นตัวประกอบของ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10   q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แทน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10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หารด้วย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2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ไม่ลงตัว</w:t>
                            </w:r>
                          </w:p>
                          <w:p w14:paraId="1F1708DC" w14:textId="77777777" w:rsidR="00B30ED4" w:rsidRPr="00F74075" w:rsidRDefault="00B30ED4" w:rsidP="00B30ED4">
                            <w:pPr>
                              <w:spacing w:after="0"/>
                              <w:rPr>
                                <w:rFonts w:ascii="TH SarabunPSK" w:hAnsi="TH SarabunPSK" w:cs="TH SarabunPSK"/>
                                <w:color w:val="FF0000"/>
                              </w:rPr>
                            </w:pP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รูปสัญลักษณ์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คือ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p→q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จะได้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F→F</m:t>
                              </m:r>
                            </m:oMath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มีค่าความจริงเป็น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74075">
                              <w:rPr>
                                <w:rFonts w:ascii="TH SarabunPSK" w:eastAsia="Calibri" w:hAnsi="TH SarabunPSK" w:cs="TH SarabunPSK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T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8FDA79" id="_x0000_s1193" type="#_x0000_t202" style="position:absolute;margin-left:19.55pt;margin-top:15.35pt;width:347.6pt;height:110.6pt;z-index:-25136742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" stroked="f">
                <v:textbox style="mso-fit-shape-to-text:t">
                  <w:txbxContent>
                    <w:p w:rsidR="00B30ED4" w:rsidRPr="00F74075" w:rsidRDefault="00B30ED4" w:rsidP="00B30ED4">
                      <w:pPr>
                        <w:spacing w:after="0"/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</w:pP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ให้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>p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แทน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2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ไม่เป็นตัวประกอบของ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10   q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แทน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10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หารด้วย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2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ไม่ลงตัว</w:t>
                      </w:r>
                    </w:p>
                    <w:p w:rsidR="00B30ED4" w:rsidRPr="00F74075" w:rsidRDefault="00B30ED4" w:rsidP="00B30ED4">
                      <w:pPr>
                        <w:spacing w:after="0"/>
                        <w:rPr>
                          <w:rFonts w:ascii="TH SarabunPSK" w:hAnsi="TH SarabunPSK" w:cs="TH SarabunPSK"/>
                          <w:color w:val="FF0000"/>
                        </w:rPr>
                      </w:pP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รูปสัญลักษณ์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คือ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p→q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  <w:cs/>
                        </w:rPr>
                        <w:t xml:space="preserve">จะได้  </w:t>
                      </w:r>
                      <w:r w:rsidRPr="00F74075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F→F</m:t>
                        </m:r>
                      </m:oMath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 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/>
                          <w:color w:val="FF0000"/>
                          <w:sz w:val="32"/>
                          <w:szCs w:val="32"/>
                          <w:cs/>
                        </w:rPr>
                        <w:t>มีค่าความจริงเป็น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74075">
                        <w:rPr>
                          <w:rFonts w:ascii="TH SarabunPSK" w:eastAsia="Calibri" w:hAnsi="TH SarabunPSK" w:cs="TH SarabunPSK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T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6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ถ้า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ไม่เป็นตัวประกอบของ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0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แล้ว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0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หารด้วย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ไม่ลงตัว</w:t>
      </w:r>
    </w:p>
    <w:p w14:paraId="663A67F6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69B33D1A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u w:val="dotted"/>
        </w:rPr>
        <w:tab/>
      </w:r>
    </w:p>
    <w:p w14:paraId="1C3C0E80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/>
        <w:rPr>
          <w:rFonts w:ascii="TH SarabunPSK" w:eastAsia="Calibri" w:hAnsi="TH SarabunPSK" w:cs="TH SarabunPSK"/>
          <w:iCs/>
          <w:sz w:val="32"/>
          <w:szCs w:val="32"/>
        </w:rPr>
      </w:pPr>
    </w:p>
    <w:p w14:paraId="4705083C" w14:textId="77777777" w:rsidR="00B30ED4" w:rsidRPr="004449B4" w:rsidRDefault="00B30ED4" w:rsidP="00B30ED4">
      <w:pPr>
        <w:rPr>
          <w:rFonts w:ascii="TH SarabunPSK" w:hAnsi="TH SarabunPSK" w:cs="TH SarabunPSK"/>
        </w:rPr>
      </w:pPr>
    </w:p>
    <w:p w14:paraId="2719C76E" w14:textId="77777777" w:rsidR="00B30ED4" w:rsidRPr="004449B4" w:rsidRDefault="00B30ED4" w:rsidP="00B30ED4">
      <w:pPr>
        <w:rPr>
          <w:rFonts w:ascii="TH SarabunPSK" w:hAnsi="TH SarabunPSK" w:cs="TH SarabunPSK"/>
        </w:rPr>
      </w:pPr>
    </w:p>
    <w:p w14:paraId="23049470" w14:textId="77777777" w:rsidR="00B30ED4" w:rsidRPr="004449B4" w:rsidRDefault="00B30ED4" w:rsidP="00B30ED4">
      <w:pPr>
        <w:rPr>
          <w:rFonts w:ascii="TH SarabunPSK" w:hAnsi="TH SarabunPSK" w:cs="TH SarabunPSK"/>
        </w:rPr>
      </w:pPr>
    </w:p>
    <w:p w14:paraId="01BF5F7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bookmarkStart w:id="18" w:name="_Hlk509848894"/>
    </w:p>
    <w:p w14:paraId="25BEE6E0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7ABD627" w14:textId="77777777" w:rsidR="00B30ED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643582F" w14:textId="77777777" w:rsidR="00B30ED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09AB78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bookmarkEnd w:id="18"/>
    <w:p w14:paraId="2A7F6F37" w14:textId="77777777" w:rsidR="00B30ED4" w:rsidRPr="004449B4" w:rsidRDefault="00B30ED4" w:rsidP="00B30ED4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49B4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75DA5B28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54E806FD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4449B4">
        <w:rPr>
          <w:rFonts w:ascii="TH SarabunPSK" w:hAnsi="TH SarabunPSK" w:cs="TH SarabunPSK"/>
          <w:sz w:val="32"/>
          <w:szCs w:val="32"/>
        </w:rPr>
        <w:t>K P A</w:t>
      </w:r>
    </w:p>
    <w:p w14:paraId="646102AE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78B0C731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0D697EA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338EC240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4449B4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06BEEDB7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65B23E80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…</w:t>
      </w:r>
    </w:p>
    <w:p w14:paraId="0214971C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6AF5C225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7125EF64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575DBA1A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41B94B24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..</w:t>
      </w:r>
    </w:p>
    <w:p w14:paraId="7C8479CB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01415929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43062979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5E71EDE8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</w:p>
    <w:p w14:paraId="53C0D89D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 ......................................... ผู้บันทึก</w:t>
      </w:r>
    </w:p>
    <w:p w14:paraId="2842D820" w14:textId="223043C2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4449B4">
        <w:rPr>
          <w:rFonts w:ascii="TH SarabunPSK" w:hAnsi="TH SarabunPSK" w:cs="TH SarabunPSK"/>
          <w:sz w:val="32"/>
          <w:szCs w:val="32"/>
          <w:cs/>
        </w:rPr>
        <w:t>)</w:t>
      </w:r>
    </w:p>
    <w:p w14:paraId="276A1C58" w14:textId="77777777" w:rsidR="00B30ED4" w:rsidRPr="004449B4" w:rsidRDefault="00B30ED4" w:rsidP="00B30ED4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ครูผู้สอน</w:t>
      </w:r>
    </w:p>
    <w:p w14:paraId="2CCE11D8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4449B4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2A20DA0E" wp14:editId="495A12F1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552" name="ตัวเชื่อมต่อตรง 5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104700" id="ตัวเชื่อมต่อตรง 552" o:spid="_x0000_s1026" style="position:absolute;flip:y;z-index:25202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" strokecolor="black [3213]" strokeweight=".5pt">
                <v:stroke joinstyle="miter"/>
              </v:line>
            </w:pict>
          </mc:Fallback>
        </mc:AlternateContent>
      </w:r>
    </w:p>
    <w:p w14:paraId="788F55F2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2DE113E2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2EC49F64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48239472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             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ประภาส ศรีทอง )</w:t>
      </w:r>
    </w:p>
    <w:p w14:paraId="1802C071" w14:textId="77777777" w:rsidR="00B30ED4" w:rsidRPr="004449B4" w:rsidRDefault="00B30ED4" w:rsidP="00B30ED4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หัวหน้ากลุ่มสาระการเรียนรู้คณิตศาสตร์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รองผู้อำนวยการกลุ่มบริหารงานวิชาการ</w:t>
      </w:r>
    </w:p>
    <w:p w14:paraId="3C9D7F86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013214AB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794FA78E" w14:textId="77777777" w:rsidR="00B30ED4" w:rsidRPr="004449B4" w:rsidRDefault="00B30ED4" w:rsidP="00B30ED4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7FDBDEB4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</w:t>
      </w:r>
      <w:r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30FBAF54" w14:textId="77777777" w:rsidR="00B30ED4" w:rsidRPr="004449B4" w:rsidRDefault="00B30ED4" w:rsidP="00B30ED4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ผู้อำนวยการโรงเรียนสตรีศึกษา</w:t>
      </w:r>
    </w:p>
    <w:p w14:paraId="428200CF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955200" behindDoc="1" locked="0" layoutInCell="1" allowOverlap="1" wp14:anchorId="1F9588CF" wp14:editId="46AE3E32">
                <wp:simplePos x="0" y="0"/>
                <wp:positionH relativeFrom="margin">
                  <wp:posOffset>1871345</wp:posOffset>
                </wp:positionH>
                <wp:positionV relativeFrom="paragraph">
                  <wp:posOffset>-43180</wp:posOffset>
                </wp:positionV>
                <wp:extent cx="2276475" cy="397565"/>
                <wp:effectExtent l="0" t="0" r="28575" b="21590"/>
                <wp:wrapNone/>
                <wp:docPr id="553" name="Flowchart: Alternate Proces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6475" cy="397565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DC3AA0" id="Flowchart: Alternate Process 14" o:spid="_x0000_s1026" type="#_x0000_t176" style="position:absolute;margin-left:147.35pt;margin-top:-3.4pt;width:179.25pt;height:31.3pt;z-index:-25136128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" fillcolor="window" strokecolor="windowText" strokeweight="1.5pt">
                <w10:wrap anchorx="margin"/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แผนการจัดการเรียนรู้ที่ </w:t>
      </w:r>
      <w:r>
        <w:rPr>
          <w:rFonts w:ascii="TH SarabunPSK" w:eastAsia="Calibri" w:hAnsi="TH SarabunPSK" w:cs="TH SarabunPSK"/>
          <w:b/>
          <w:bCs/>
          <w:noProof/>
          <w:sz w:val="44"/>
          <w:szCs w:val="44"/>
        </w:rPr>
        <w:t>9</w:t>
      </w:r>
      <w:r w:rsidRPr="004449B4"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  <w:t xml:space="preserve">  </w:t>
      </w:r>
      <w:r w:rsidRPr="004449B4">
        <w:rPr>
          <w:rFonts w:ascii="TH SarabunPSK" w:eastAsia="Calibri" w:hAnsi="TH SarabunPSK" w:cs="TH SarabunPSK"/>
          <w:b/>
          <w:bCs/>
          <w:color w:val="0F243E"/>
          <w:sz w:val="40"/>
          <w:szCs w:val="40"/>
          <w:cs/>
        </w:rPr>
        <w:br/>
      </w: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>การหาค่าความจริงของรูปแบบของประพจน์</w:t>
      </w:r>
    </w:p>
    <w:p w14:paraId="1065D021" w14:textId="77777777" w:rsidR="00B30ED4" w:rsidRPr="004449B4" w:rsidRDefault="00B30ED4" w:rsidP="00B30ED4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2594EB91" wp14:editId="5D1DE6A0">
                <wp:simplePos x="0" y="0"/>
                <wp:positionH relativeFrom="margin">
                  <wp:align>left</wp:align>
                </wp:positionH>
                <wp:positionV relativeFrom="paragraph">
                  <wp:posOffset>109856</wp:posOffset>
                </wp:positionV>
                <wp:extent cx="4991100" cy="45719"/>
                <wp:effectExtent l="0" t="0" r="19050" b="12065"/>
                <wp:wrapNone/>
                <wp:docPr id="554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91100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E2D6E0" id="Rectangle 232" o:spid="_x0000_s1026" style="position:absolute;margin-left:0;margin-top:8.65pt;width:393pt;height:3.6pt;z-index:2519500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" fillcolor="#7f7f7f" strokecolor="#7f7f7f">
                <w10:wrap anchorx="margin"/>
              </v:rect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 เวลา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1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2CEE4E0B" w14:textId="77777777" w:rsidR="00B30ED4" w:rsidRPr="004449B4" w:rsidRDefault="00B30ED4" w:rsidP="00B30ED4">
      <w:pPr>
        <w:tabs>
          <w:tab w:val="left" w:pos="284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4D34BD7C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1134"/>
          <w:tab w:val="left" w:pos="1701"/>
          <w:tab w:val="left" w:pos="2349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.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เข้าใจและใช้ความรู้เกี่ยวกับตรรกศาสตร์เบื้องต้นในการสื่อสาร สื่อความหมาย และอ้างเหตุผล</w:t>
      </w:r>
    </w:p>
    <w:p w14:paraId="7B560E71" w14:textId="77777777" w:rsidR="00B30ED4" w:rsidRPr="004449B4" w:rsidRDefault="00B30ED4" w:rsidP="00B30ED4">
      <w:pPr>
        <w:pStyle w:val="12"/>
        <w:tabs>
          <w:tab w:val="clear" w:pos="709"/>
          <w:tab w:val="clear" w:pos="924"/>
          <w:tab w:val="clear" w:pos="1246"/>
          <w:tab w:val="clear" w:pos="1560"/>
          <w:tab w:val="clear" w:pos="2552"/>
          <w:tab w:val="left" w:pos="567"/>
          <w:tab w:val="left" w:pos="851"/>
        </w:tabs>
        <w:spacing w:line="240" w:lineRule="auto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F75016F" w14:textId="77777777" w:rsidR="00B30ED4" w:rsidRPr="004449B4" w:rsidRDefault="00B30ED4" w:rsidP="00B30ED4">
      <w:pPr>
        <w:pStyle w:val="12"/>
        <w:tabs>
          <w:tab w:val="clear" w:pos="709"/>
          <w:tab w:val="clear" w:pos="924"/>
          <w:tab w:val="clear" w:pos="1246"/>
          <w:tab w:val="clear" w:pos="1560"/>
          <w:tab w:val="clear" w:pos="2552"/>
          <w:tab w:val="left" w:pos="567"/>
          <w:tab w:val="left" w:pos="851"/>
        </w:tabs>
        <w:spacing w:line="240" w:lineRule="auto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จุดประสงค์การเรียนรู้</w:t>
      </w:r>
    </w:p>
    <w:p w14:paraId="36C4C6E2" w14:textId="77777777" w:rsidR="00B30ED4" w:rsidRPr="004449B4" w:rsidRDefault="00B30ED4" w:rsidP="00B30ED4">
      <w:pPr>
        <w:pStyle w:val="12"/>
        <w:tabs>
          <w:tab w:val="clear" w:pos="284"/>
          <w:tab w:val="clear" w:pos="709"/>
          <w:tab w:val="clear" w:pos="924"/>
          <w:tab w:val="clear" w:pos="1246"/>
          <w:tab w:val="clear" w:pos="1560"/>
          <w:tab w:val="clear" w:pos="2552"/>
          <w:tab w:val="left" w:pos="567"/>
        </w:tabs>
        <w:spacing w:line="240" w:lineRule="auto"/>
        <w:ind w:hanging="1118"/>
        <w:jc w:val="thaiDistribute"/>
        <w:rPr>
          <w:rFonts w:ascii="TH SarabunPSK" w:hAnsi="TH SarabunPSK" w:cs="TH SarabunPSK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</w:t>
      </w:r>
      <w:r w:rsidRPr="004449B4">
        <w:rPr>
          <w:rFonts w:ascii="TH SarabunPSK" w:hAnsi="TH SarabunPSK" w:cs="TH SarabunPSK"/>
          <w:cs/>
        </w:rPr>
        <w:t>1)</w:t>
      </w:r>
      <w:r w:rsidRPr="004449B4">
        <w:rPr>
          <w:rFonts w:ascii="TH SarabunPSK" w:hAnsi="TH SarabunPSK" w:cs="TH SarabunPSK"/>
        </w:rPr>
        <w:t xml:space="preserve">  </w:t>
      </w:r>
      <w:r w:rsidRPr="004449B4">
        <w:rPr>
          <w:rFonts w:ascii="TH SarabunPSK" w:hAnsi="TH SarabunPSK" w:cs="TH SarabunPSK"/>
          <w:cs/>
        </w:rPr>
        <w:t>จัดลำดับขั้นการหาค่าความจริงของประพจน์ที่มีตัวเชื่อมมากกว่า 1 ตัวได้ (</w:t>
      </w:r>
      <w:r w:rsidRPr="004449B4">
        <w:rPr>
          <w:rFonts w:ascii="TH SarabunPSK" w:hAnsi="TH SarabunPSK" w:cs="TH SarabunPSK"/>
        </w:rPr>
        <w:t>K)</w:t>
      </w:r>
    </w:p>
    <w:p w14:paraId="360E917C" w14:textId="77777777" w:rsidR="00B30ED4" w:rsidRPr="004449B4" w:rsidRDefault="00B30ED4" w:rsidP="00B30ED4">
      <w:pPr>
        <w:pStyle w:val="12"/>
        <w:tabs>
          <w:tab w:val="clear" w:pos="709"/>
          <w:tab w:val="clear" w:pos="924"/>
          <w:tab w:val="clear" w:pos="1246"/>
          <w:tab w:val="clear" w:pos="1560"/>
          <w:tab w:val="clear" w:pos="2552"/>
          <w:tab w:val="left" w:pos="488"/>
          <w:tab w:val="left" w:pos="567"/>
          <w:tab w:val="left" w:pos="1247"/>
          <w:tab w:val="left" w:pos="1559"/>
          <w:tab w:val="left" w:pos="2420"/>
        </w:tabs>
        <w:spacing w:line="240" w:lineRule="auto"/>
        <w:ind w:hanging="1118"/>
        <w:jc w:val="thaiDistribute"/>
        <w:rPr>
          <w:rFonts w:ascii="TH SarabunPSK" w:hAnsi="TH SarabunPSK" w:cs="TH SarabunPSK"/>
        </w:rPr>
      </w:pPr>
      <w:r w:rsidRPr="004449B4">
        <w:rPr>
          <w:rFonts w:ascii="TH SarabunPSK" w:hAnsi="TH SarabunPSK" w:cs="TH SarabunPSK"/>
          <w:cs/>
        </w:rPr>
        <w:tab/>
        <w:t>2)</w:t>
      </w:r>
      <w:r w:rsidRPr="004449B4">
        <w:rPr>
          <w:rFonts w:ascii="TH SarabunPSK" w:hAnsi="TH SarabunPSK" w:cs="TH SarabunPSK"/>
        </w:rPr>
        <w:tab/>
        <w:t xml:space="preserve">  </w:t>
      </w:r>
      <w:r w:rsidRPr="004449B4">
        <w:rPr>
          <w:rFonts w:ascii="TH SarabunPSK" w:hAnsi="TH SarabunPSK" w:cs="TH SarabunPSK"/>
          <w:cs/>
        </w:rPr>
        <w:t>หาค่าความจริงของรูปแบบของประพจน์ที่มีตัวเชื่อมมากกว่า 1 ตัวเชื่อมได้ (</w:t>
      </w:r>
      <w:r w:rsidRPr="004449B4">
        <w:rPr>
          <w:rFonts w:ascii="TH SarabunPSK" w:hAnsi="TH SarabunPSK" w:cs="TH SarabunPSK"/>
        </w:rPr>
        <w:t>K)</w:t>
      </w:r>
    </w:p>
    <w:p w14:paraId="67F02387" w14:textId="77777777" w:rsidR="00B30ED4" w:rsidRPr="004449B4" w:rsidRDefault="00B30ED4" w:rsidP="00B30ED4">
      <w:pPr>
        <w:pStyle w:val="12"/>
        <w:tabs>
          <w:tab w:val="clear" w:pos="709"/>
          <w:tab w:val="clear" w:pos="924"/>
          <w:tab w:val="clear" w:pos="1246"/>
          <w:tab w:val="clear" w:pos="1560"/>
          <w:tab w:val="clear" w:pos="2552"/>
          <w:tab w:val="left" w:pos="488"/>
          <w:tab w:val="left" w:pos="567"/>
          <w:tab w:val="left" w:pos="1247"/>
          <w:tab w:val="left" w:pos="1559"/>
          <w:tab w:val="left" w:pos="2420"/>
        </w:tabs>
        <w:spacing w:line="240" w:lineRule="auto"/>
        <w:ind w:hanging="1118"/>
        <w:jc w:val="thaiDistribute"/>
        <w:rPr>
          <w:rFonts w:ascii="TH SarabunPSK" w:hAnsi="TH SarabunPSK" w:cs="TH SarabunPSK"/>
          <w:cs/>
        </w:rPr>
      </w:pPr>
      <w:r w:rsidRPr="004449B4">
        <w:rPr>
          <w:rFonts w:ascii="TH SarabunPSK" w:hAnsi="TH SarabunPSK" w:cs="TH SarabunPSK"/>
          <w:cs/>
        </w:rPr>
        <w:t xml:space="preserve">  3)</w:t>
      </w:r>
      <w:r w:rsidRPr="004449B4">
        <w:rPr>
          <w:rFonts w:ascii="TH SarabunPSK" w:hAnsi="TH SarabunPSK" w:cs="TH SarabunPSK"/>
        </w:rPr>
        <w:t xml:space="preserve">  </w:t>
      </w:r>
      <w:r w:rsidRPr="004449B4">
        <w:rPr>
          <w:rFonts w:ascii="TH SarabunPSK" w:hAnsi="TH SarabunPSK" w:cs="TH SarabunPSK"/>
          <w:cs/>
        </w:rPr>
        <w:t>เขียนประพจน์ที่อยู่ในรูปข้อความให้อยู่ในรูปสัญลักษณ์ได้ (</w:t>
      </w:r>
      <w:r w:rsidRPr="004449B4">
        <w:rPr>
          <w:rFonts w:ascii="TH SarabunPSK" w:hAnsi="TH SarabunPSK" w:cs="TH SarabunPSK"/>
        </w:rPr>
        <w:t>P)</w:t>
      </w:r>
    </w:p>
    <w:p w14:paraId="028FD7F3" w14:textId="77777777" w:rsidR="00B30ED4" w:rsidRPr="004449B4" w:rsidRDefault="00B30ED4" w:rsidP="00B30ED4">
      <w:pPr>
        <w:pStyle w:val="12"/>
        <w:tabs>
          <w:tab w:val="clear" w:pos="709"/>
          <w:tab w:val="clear" w:pos="924"/>
          <w:tab w:val="clear" w:pos="1246"/>
          <w:tab w:val="clear" w:pos="1560"/>
          <w:tab w:val="clear" w:pos="2552"/>
          <w:tab w:val="left" w:pos="488"/>
          <w:tab w:val="left" w:pos="567"/>
          <w:tab w:val="left" w:pos="1247"/>
          <w:tab w:val="left" w:pos="1559"/>
          <w:tab w:val="left" w:pos="2420"/>
        </w:tabs>
        <w:spacing w:line="240" w:lineRule="auto"/>
        <w:ind w:hanging="1118"/>
        <w:jc w:val="thaiDistribute"/>
        <w:rPr>
          <w:rFonts w:ascii="TH SarabunPSK" w:hAnsi="TH SarabunPSK" w:cs="TH SarabunPSK"/>
        </w:rPr>
      </w:pPr>
      <w:r w:rsidRPr="004449B4">
        <w:rPr>
          <w:rFonts w:ascii="TH SarabunPSK" w:hAnsi="TH SarabunPSK" w:cs="TH SarabunPSK"/>
          <w:cs/>
        </w:rPr>
        <w:tab/>
      </w:r>
      <w:r w:rsidRPr="004449B4">
        <w:rPr>
          <w:rFonts w:ascii="TH SarabunPSK" w:hAnsi="TH SarabunPSK" w:cs="TH SarabunPSK"/>
        </w:rPr>
        <w:t xml:space="preserve">4)  </w:t>
      </w:r>
      <w:r w:rsidRPr="004449B4">
        <w:rPr>
          <w:rFonts w:ascii="TH SarabunPSK" w:hAnsi="TH SarabunPSK" w:cs="TH SarabunPSK"/>
          <w:cs/>
        </w:rPr>
        <w:t xml:space="preserve">รับผิดชอบต่อหน้าที่ที่ได้รับมอบหมาย </w:t>
      </w:r>
      <w:r w:rsidRPr="004449B4">
        <w:rPr>
          <w:rFonts w:ascii="TH SarabunPSK" w:hAnsi="TH SarabunPSK" w:cs="TH SarabunPSK"/>
        </w:rPr>
        <w:t>(A)</w:t>
      </w:r>
    </w:p>
    <w:p w14:paraId="635C39F3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42813B7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214" w:type="dxa"/>
        <w:tblInd w:w="279" w:type="dxa"/>
        <w:tblLook w:val="04A0" w:firstRow="1" w:lastRow="0" w:firstColumn="1" w:lastColumn="0" w:noHBand="0" w:noVBand="1"/>
      </w:tblPr>
      <w:tblGrid>
        <w:gridCol w:w="4252"/>
        <w:gridCol w:w="4962"/>
      </w:tblGrid>
      <w:tr w:rsidR="00B30ED4" w:rsidRPr="004449B4" w14:paraId="1292BDAE" w14:textId="77777777" w:rsidTr="00611D3C">
        <w:trPr>
          <w:trHeight w:val="448"/>
        </w:trPr>
        <w:tc>
          <w:tcPr>
            <w:tcW w:w="4252" w:type="dxa"/>
            <w:shd w:val="clear" w:color="auto" w:fill="auto"/>
          </w:tcPr>
          <w:p w14:paraId="70894EA9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962" w:type="dxa"/>
            <w:shd w:val="clear" w:color="auto" w:fill="auto"/>
          </w:tcPr>
          <w:p w14:paraId="5E9B9AE9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B30ED4" w:rsidRPr="004449B4" w14:paraId="466DBF7D" w14:textId="77777777" w:rsidTr="00611D3C">
        <w:trPr>
          <w:trHeight w:val="448"/>
        </w:trPr>
        <w:tc>
          <w:tcPr>
            <w:tcW w:w="4252" w:type="dxa"/>
            <w:tcBorders>
              <w:bottom w:val="single" w:sz="4" w:space="0" w:color="auto"/>
            </w:tcBorders>
            <w:shd w:val="clear" w:color="auto" w:fill="auto"/>
          </w:tcPr>
          <w:p w14:paraId="2283784E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hAnsi="TH SarabunPSK" w:cs="TH SarabunPSK"/>
                <w:sz w:val="24"/>
                <w:szCs w:val="32"/>
                <w:cs/>
              </w:rPr>
              <w:t>ประพจน์และตัวเชื่อม</w:t>
            </w:r>
          </w:p>
        </w:tc>
        <w:tc>
          <w:tcPr>
            <w:tcW w:w="4962" w:type="dxa"/>
            <w:tcBorders>
              <w:bottom w:val="single" w:sz="4" w:space="0" w:color="auto"/>
            </w:tcBorders>
            <w:shd w:val="clear" w:color="auto" w:fill="auto"/>
          </w:tcPr>
          <w:p w14:paraId="28AB15BD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7B57F15A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16"/>
          <w:szCs w:val="16"/>
        </w:rPr>
      </w:pPr>
    </w:p>
    <w:p w14:paraId="77D30CD1" w14:textId="77777777" w:rsidR="00B30ED4" w:rsidRPr="004449B4" w:rsidRDefault="00B30ED4" w:rsidP="00B30ED4">
      <w:pPr>
        <w:tabs>
          <w:tab w:val="left" w:pos="284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69FA954" w14:textId="77777777" w:rsidR="00B30ED4" w:rsidRPr="004449B4" w:rsidRDefault="00B30ED4" w:rsidP="00B30ED4">
      <w:pPr>
        <w:tabs>
          <w:tab w:val="left" w:pos="284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/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วามคิดรวบยอด</w:t>
      </w:r>
    </w:p>
    <w:p w14:paraId="66300203" w14:textId="77777777" w:rsidR="00B30ED4" w:rsidRPr="004449B4" w:rsidRDefault="00B30ED4" w:rsidP="00B30ED4">
      <w:pPr>
        <w:tabs>
          <w:tab w:val="left" w:pos="284"/>
        </w:tabs>
        <w:spacing w:after="0" w:line="240" w:lineRule="auto"/>
        <w:ind w:left="284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ารหาค่าความจริงของรูปแบบของประพจน์ที่มีตัวเชื่อมมากกว่า 1 ตัวเชื่อม จะต้องจัดลำดับในการหา</w:t>
      </w:r>
    </w:p>
    <w:p w14:paraId="5ACA08BA" w14:textId="77777777" w:rsidR="00B30ED4" w:rsidRPr="004449B4" w:rsidRDefault="00B30ED4" w:rsidP="00B30ED4">
      <w:pPr>
        <w:tabs>
          <w:tab w:val="left" w:pos="284"/>
        </w:tabs>
        <w:spacing w:after="0" w:line="240" w:lineRule="auto"/>
        <w:ind w:left="284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ค่าความจริงของตัวเชื่อมตามความสำคัญ ให้เรียงตัวเชื่อมตามลำดับ </w:t>
      </w:r>
    </w:p>
    <w:p w14:paraId="13BDA70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DBDA11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9235" w:type="dxa"/>
        <w:tblInd w:w="279" w:type="dxa"/>
        <w:tblLook w:val="04A0" w:firstRow="1" w:lastRow="0" w:firstColumn="1" w:lastColumn="0" w:noHBand="0" w:noVBand="1"/>
      </w:tblPr>
      <w:tblGrid>
        <w:gridCol w:w="4794"/>
        <w:gridCol w:w="4441"/>
      </w:tblGrid>
      <w:tr w:rsidR="00B30ED4" w:rsidRPr="004449B4" w14:paraId="34D56D19" w14:textId="77777777" w:rsidTr="00611D3C">
        <w:tc>
          <w:tcPr>
            <w:tcW w:w="4794" w:type="dxa"/>
            <w:shd w:val="clear" w:color="auto" w:fill="auto"/>
            <w:vAlign w:val="center"/>
          </w:tcPr>
          <w:p w14:paraId="1EDAD31E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441" w:type="dxa"/>
            <w:shd w:val="clear" w:color="auto" w:fill="auto"/>
            <w:vAlign w:val="center"/>
          </w:tcPr>
          <w:p w14:paraId="4BE1E9DC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B30ED4" w:rsidRPr="004449B4" w14:paraId="37F8377F" w14:textId="77777777" w:rsidTr="00611D3C">
        <w:tc>
          <w:tcPr>
            <w:tcW w:w="4794" w:type="dxa"/>
            <w:shd w:val="clear" w:color="auto" w:fill="auto"/>
          </w:tcPr>
          <w:p w14:paraId="7AC71931" w14:textId="77777777" w:rsidR="00B30ED4" w:rsidRPr="004449B4" w:rsidRDefault="00B30ED4" w:rsidP="00611D3C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431E6715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4449B4">
              <w:rPr>
                <w:rFonts w:ascii="TH SarabunPSK" w:hAnsi="TH SarabunPSK" w:cs="TH SarabunPSK"/>
              </w:rPr>
              <w:t xml:space="preserve">     1</w:t>
            </w:r>
            <w:r w:rsidRPr="004449B4">
              <w:rPr>
                <w:rFonts w:ascii="TH SarabunPSK" w:hAnsi="TH SarabunPSK" w:cs="TH SarabunPSK"/>
                <w:cs/>
              </w:rPr>
              <w:t>)  ทักษะการนำความรู้ไปใช้</w:t>
            </w:r>
          </w:p>
          <w:p w14:paraId="00657B42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4449B4">
              <w:rPr>
                <w:rFonts w:ascii="TH SarabunPSK" w:hAnsi="TH SarabunPSK" w:cs="TH SarabunPSK"/>
                <w:cs/>
              </w:rPr>
              <w:t xml:space="preserve">     </w:t>
            </w:r>
            <w:r w:rsidRPr="004449B4">
              <w:rPr>
                <w:rFonts w:ascii="TH SarabunPSK" w:hAnsi="TH SarabunPSK" w:cs="TH SarabunPSK"/>
              </w:rPr>
              <w:t>2</w:t>
            </w:r>
            <w:r w:rsidRPr="004449B4">
              <w:rPr>
                <w:rFonts w:ascii="TH SarabunPSK" w:hAnsi="TH SarabunPSK" w:cs="TH SarabunPSK"/>
                <w:cs/>
              </w:rPr>
              <w:t>)  ทักษะการประยุกต์ใช้ความรู้</w:t>
            </w:r>
          </w:p>
          <w:p w14:paraId="5036324C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4449B4">
              <w:rPr>
                <w:rFonts w:ascii="TH SarabunPSK" w:hAnsi="TH SarabunPSK" w:cs="TH SarabunPSK"/>
                <w:cs/>
              </w:rPr>
              <w:t xml:space="preserve">     </w:t>
            </w:r>
            <w:r w:rsidRPr="004449B4">
              <w:rPr>
                <w:rFonts w:ascii="TH SarabunPSK" w:hAnsi="TH SarabunPSK" w:cs="TH SarabunPSK"/>
              </w:rPr>
              <w:t xml:space="preserve">3)  </w:t>
            </w:r>
            <w:r w:rsidRPr="004449B4">
              <w:rPr>
                <w:rFonts w:ascii="TH SarabunPSK" w:hAnsi="TH SarabunPSK" w:cs="TH SarabunPSK"/>
                <w:cs/>
              </w:rPr>
              <w:t>ทักษะการให้เหตุผล</w:t>
            </w:r>
          </w:p>
          <w:p w14:paraId="4A34649A" w14:textId="77777777" w:rsidR="00B30ED4" w:rsidRPr="004449B4" w:rsidRDefault="00B30ED4" w:rsidP="00611D3C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>3</w:t>
            </w: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.  ความสามารถในการแก้ปัญหา</w:t>
            </w:r>
          </w:p>
        </w:tc>
        <w:tc>
          <w:tcPr>
            <w:tcW w:w="4441" w:type="dxa"/>
            <w:shd w:val="clear" w:color="auto" w:fill="auto"/>
          </w:tcPr>
          <w:p w14:paraId="57044BC0" w14:textId="77777777" w:rsidR="00B30ED4" w:rsidRPr="004449B4" w:rsidRDefault="00B30ED4" w:rsidP="00611D3C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5ADADC7D" w14:textId="77777777" w:rsidR="00B30ED4" w:rsidRPr="004449B4" w:rsidRDefault="00B30ED4" w:rsidP="00611D3C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19499C27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4875C6D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12"/>
          <w:szCs w:val="12"/>
        </w:rPr>
      </w:pPr>
    </w:p>
    <w:p w14:paraId="695B3AA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BE5996A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23B70AA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D5E1F0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ED8E6E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21FB8F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36087FCD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jc w:val="thaiDistribute"/>
        <w:rPr>
          <w:rFonts w:ascii="TH SarabunPSK" w:eastAsia="Calibri" w:hAnsi="TH SarabunPSK" w:cs="TH SarabunPSK"/>
          <w:noProof/>
          <w:color w:val="000000" w:themeColor="text1"/>
          <w:sz w:val="28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4449B4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 xml:space="preserve"> 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แบบอุปนัย 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(Induction)</w:t>
      </w:r>
    </w:p>
    <w:p w14:paraId="7F1BB6A8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jc w:val="thaiDistribute"/>
        <w:rPr>
          <w:rFonts w:ascii="TH SarabunPSK" w:eastAsia="Calibri" w:hAnsi="TH SarabunPSK" w:cs="TH SarabunPSK"/>
          <w:noProof/>
          <w:color w:val="000000" w:themeColor="text1"/>
          <w:sz w:val="28"/>
        </w:rPr>
      </w:pPr>
    </w:p>
    <w:p w14:paraId="653B4D68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952128" behindDoc="0" locked="0" layoutInCell="1" allowOverlap="1" wp14:anchorId="5F2576DE" wp14:editId="3B4E0E52">
                <wp:simplePos x="0" y="0"/>
                <wp:positionH relativeFrom="margin">
                  <wp:align>left</wp:align>
                </wp:positionH>
                <wp:positionV relativeFrom="paragraph">
                  <wp:posOffset>10795</wp:posOffset>
                </wp:positionV>
                <wp:extent cx="1131318" cy="370576"/>
                <wp:effectExtent l="0" t="0" r="0" b="0"/>
                <wp:wrapNone/>
                <wp:docPr id="555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1318" cy="370576"/>
                          <a:chOff x="0" y="0"/>
                          <a:chExt cx="1131318" cy="370576"/>
                        </a:xfrm>
                      </wpg:grpSpPr>
                      <wps:wsp>
                        <wps:cNvPr id="556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" name="Text Box 557"/>
                        <wps:cNvSpPr txBox="1"/>
                        <wps:spPr>
                          <a:xfrm>
                            <a:off x="112143" y="862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5969045" w14:textId="77777777" w:rsidR="00B30ED4" w:rsidRPr="00F74075" w:rsidRDefault="00B30ED4" w:rsidP="00B30ED4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F74075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A4F255B" id="_x0000_s1194" style="position:absolute;left:0;text-align:left;margin-left:0;margin-top:.85pt;width:89.1pt;height:29.2pt;z-index:251952128;mso-position-horizontal:left;mso-position-horizontal-relative:margin" coordsize="11313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">
                <v:rect id="Rectangle 474" o:spid="_x0000_s1195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hidMMA&#10;AADcAAAADwAAAGRycy9kb3ducmV2LnhtbESPQWsCMRSE7wX/Q3iCt5q1sFJWo6yi4EmoLVRvj80z&#10;Wdy8LJvU3f77piB4HGbmG2a5Hlwj7tSF2rOC2TQDQVx5XbNR8PW5f30HESKyxsYzKfilAOvV6GWJ&#10;hfY9f9D9FI1IEA4FKrAxtoWUobLkMEx9S5y8q+8cxiQ7I3WHfYK7Rr5l2Vw6rDktWGxpa6m6nX6c&#10;gl17OZa5CbL8jvZ885t+b49Gqcl4KBcgIg3xGX60D1pBns/h/0w6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mhidMMAAADcAAAADwAAAAAAAAAAAAAAAACYAgAAZHJzL2Rv&#10;d25yZXYueG1sUEsFBgAAAAAEAAQA9QAAAIgDAAAAAA==&#10;" filled="f"/>
                <v:shape id="Text Box 557" o:spid="_x0000_s1196" type="#_x0000_t202" style="position:absolute;left:1121;top:86;width:10192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ERc8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kCRv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5BEXPHAAAA3AAAAA8AAAAAAAAAAAAAAAAAmAIAAGRy&#10;cy9kb3ducmV2LnhtbFBLBQYAAAAABAAEAPUAAACMAwAAAAA=&#10;" filled="f" stroked="f" strokeweight=".5pt">
                  <v:textbox>
                    <w:txbxContent>
                      <w:p w:rsidR="00B30ED4" w:rsidRPr="00F74075" w:rsidRDefault="00B30ED4" w:rsidP="00B30ED4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F74075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2F156AB8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              </w: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ab/>
      </w:r>
    </w:p>
    <w:p w14:paraId="63ABE9D0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1.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ครูกล่าวทบทวนเรื่องค่าความจริงของรูปแบบของประพจน์ว่า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ค่าความจริงของรูปแบบของประพจน์</w:t>
      </w:r>
    </w:p>
    <w:p w14:paraId="5535A9A7" w14:textId="77777777" w:rsidR="00B30ED4" w:rsidRPr="004449B4" w:rsidRDefault="00B30ED4" w:rsidP="00B30ED4">
      <w:pPr>
        <w:tabs>
          <w:tab w:val="left" w:pos="567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ขึ้นอยู่กับค่าความจริงของประพจน์ย่อย และตัวเชื่อมประพจน์นั้น</w:t>
      </w:r>
      <w:r w:rsidRPr="004449B4">
        <w:rPr>
          <w:rFonts w:ascii="TH SarabunPSK" w:hAnsi="TH SarabunPSK" w:cs="TH SarabunPSK"/>
          <w:sz w:val="32"/>
          <w:szCs w:val="32"/>
        </w:rPr>
        <w:t>”</w:t>
      </w:r>
    </w:p>
    <w:p w14:paraId="06BA4463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2.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ครูตั้งคำถามว่า ถ้าต้องการหาค่าความจริงของรูปแบบของประพจน์ที่มีจำนวนประพจน์ย่อยเพิ่มมากขึ้น</w:t>
      </w:r>
    </w:p>
    <w:p w14:paraId="32DE3FD7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และมีตัวเชื่อมประพจน์ต่างกันมากขึ้น จะหาค่าความจริงได้อย่างไร</w:t>
      </w:r>
    </w:p>
    <w:p w14:paraId="1343E596" w14:textId="77777777" w:rsidR="00B30ED4" w:rsidRPr="004449B4" w:rsidRDefault="00B30ED4" w:rsidP="00B30ED4">
      <w:pPr>
        <w:spacing w:after="0" w:line="240" w:lineRule="auto"/>
        <w:ind w:left="993" w:hanging="142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</w:rPr>
        <w:t>(</w:t>
      </w:r>
      <w:proofErr w:type="gramStart"/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แนวตอบ  ให้เขียนรูปแบบของประพจน์ในรูปสัญลักษณ์</w:t>
      </w:r>
      <w:proofErr w:type="gramEnd"/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แล้วใช้ตารางค่าความจริงของประพจน์ที่มี</w:t>
      </w:r>
    </w:p>
    <w:p w14:paraId="2ECB7419" w14:textId="77777777" w:rsidR="00B30ED4" w:rsidRPr="004449B4" w:rsidRDefault="00B30ED4" w:rsidP="00B30ED4">
      <w:pPr>
        <w:spacing w:after="0" w:line="240" w:lineRule="auto"/>
        <w:ind w:left="993" w:hanging="142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ตัวเชื่อมนั้น)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</w:p>
    <w:p w14:paraId="4E31BD4C" w14:textId="77777777" w:rsidR="00B30ED4" w:rsidRPr="004449B4" w:rsidRDefault="00B30ED4" w:rsidP="00B30ED4">
      <w:pPr>
        <w:spacing w:after="0" w:line="240" w:lineRule="auto"/>
        <w:ind w:left="993" w:hanging="142"/>
        <w:jc w:val="thaiDistribute"/>
        <w:rPr>
          <w:rFonts w:ascii="TH SarabunPSK" w:hAnsi="TH SarabunPSK" w:cs="TH SarabunPSK"/>
          <w:color w:val="FF0000"/>
          <w:sz w:val="18"/>
          <w:szCs w:val="18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       </w:t>
      </w:r>
    </w:p>
    <w:p w14:paraId="6537DAC2" w14:textId="77777777" w:rsidR="00B30ED4" w:rsidRPr="004449B4" w:rsidRDefault="00B30ED4" w:rsidP="00B30ED4">
      <w:pPr>
        <w:spacing w:after="0" w:line="240" w:lineRule="auto"/>
        <w:ind w:left="851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3C883A4E" wp14:editId="513185FF">
                <wp:simplePos x="0" y="0"/>
                <wp:positionH relativeFrom="column">
                  <wp:posOffset>95621</wp:posOffset>
                </wp:positionH>
                <wp:positionV relativeFrom="paragraph">
                  <wp:posOffset>14605</wp:posOffset>
                </wp:positionV>
                <wp:extent cx="1019175" cy="361950"/>
                <wp:effectExtent l="0" t="0" r="0" b="0"/>
                <wp:wrapNone/>
                <wp:docPr id="558" name="Text Box 5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4F17F6" w14:textId="77777777" w:rsidR="00B30ED4" w:rsidRPr="00F74075" w:rsidRDefault="00B30ED4" w:rsidP="00B30ED4">
                            <w:pPr>
                              <w:tabs>
                                <w:tab w:val="left" w:pos="284"/>
                              </w:tabs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</w:rPr>
                            </w:pPr>
                            <w:r w:rsidRPr="00F74075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  <w:p w14:paraId="015741CA" w14:textId="77777777" w:rsidR="00B30ED4" w:rsidRPr="00F74075" w:rsidRDefault="00B30ED4" w:rsidP="00B30ED4">
                            <w:pPr>
                              <w:tabs>
                                <w:tab w:val="left" w:pos="284"/>
                              </w:tabs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</w:rPr>
                            </w:pPr>
                          </w:p>
                          <w:p w14:paraId="0B839AF5" w14:textId="77777777" w:rsidR="00B30ED4" w:rsidRPr="00F74075" w:rsidRDefault="00B30ED4" w:rsidP="00B30ED4">
                            <w:pPr>
                              <w:tabs>
                                <w:tab w:val="left" w:pos="284"/>
                              </w:tabs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263B0F9" id="Text Box 558" o:spid="_x0000_s1197" type="#_x0000_t202" style="position:absolute;left:0;text-align:left;margin-left:7.55pt;margin-top:1.15pt;width:80.25pt;height:28.5pt;z-index:2519531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" filled="f" stroked="f" strokeweight=".5pt">
                <v:textbox>
                  <w:txbxContent>
                    <w:p w:rsidR="00B30ED4" w:rsidRPr="00F74075" w:rsidRDefault="00B30ED4" w:rsidP="00B30ED4">
                      <w:pPr>
                        <w:tabs>
                          <w:tab w:val="left" w:pos="284"/>
                        </w:tabs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</w:rPr>
                      </w:pPr>
                      <w:r w:rsidRPr="00F74075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  <w:p w:rsidR="00B30ED4" w:rsidRPr="00F74075" w:rsidRDefault="00B30ED4" w:rsidP="00B30ED4">
                      <w:pPr>
                        <w:tabs>
                          <w:tab w:val="left" w:pos="284"/>
                        </w:tabs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</w:rPr>
                      </w:pPr>
                    </w:p>
                    <w:p w:rsidR="00B30ED4" w:rsidRPr="00F74075" w:rsidRDefault="00B30ED4" w:rsidP="00B30ED4">
                      <w:pPr>
                        <w:tabs>
                          <w:tab w:val="left" w:pos="284"/>
                        </w:tabs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954176" behindDoc="1" locked="0" layoutInCell="1" allowOverlap="1" wp14:anchorId="73EE624C" wp14:editId="1B3DF592">
                <wp:simplePos x="0" y="0"/>
                <wp:positionH relativeFrom="margin">
                  <wp:align>left</wp:align>
                </wp:positionH>
                <wp:positionV relativeFrom="paragraph">
                  <wp:posOffset>6985</wp:posOffset>
                </wp:positionV>
                <wp:extent cx="838200" cy="342900"/>
                <wp:effectExtent l="0" t="0" r="19050" b="19050"/>
                <wp:wrapNone/>
                <wp:docPr id="559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6CD324" id="Rectangle 474" o:spid="_x0000_s1026" style="position:absolute;margin-left:0;margin-top:.55pt;width:66pt;height:27pt;z-index:-2513623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" filled="f">
                <w10:wrap anchorx="margin"/>
              </v:rect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ab/>
        <w:t xml:space="preserve">   </w:t>
      </w:r>
    </w:p>
    <w:p w14:paraId="2AD02FA0" w14:textId="77777777" w:rsidR="00B30ED4" w:rsidRPr="004449B4" w:rsidRDefault="00B30ED4" w:rsidP="00B30ED4">
      <w:pPr>
        <w:tabs>
          <w:tab w:val="left" w:pos="567"/>
        </w:tabs>
        <w:spacing w:after="0" w:line="240" w:lineRule="auto"/>
        <w:ind w:left="567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</w:t>
      </w:r>
    </w:p>
    <w:p w14:paraId="0FBFDD3A" w14:textId="77777777" w:rsidR="00B30ED4" w:rsidRPr="004449B4" w:rsidRDefault="00B30ED4" w:rsidP="00B30ED4">
      <w:pPr>
        <w:tabs>
          <w:tab w:val="left" w:pos="709"/>
          <w:tab w:val="left" w:pos="851"/>
        </w:tabs>
        <w:spacing w:after="0" w:line="240" w:lineRule="auto"/>
        <w:ind w:left="851" w:hanging="284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1. 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ยกตัวอย่างที่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3  </w:t>
      </w:r>
      <w:r w:rsidRPr="004449B4">
        <w:rPr>
          <w:rFonts w:ascii="TH SarabunPSK" w:hAnsi="TH SarabunPSK" w:cs="TH SarabunPSK"/>
          <w:sz w:val="32"/>
          <w:szCs w:val="32"/>
          <w:cs/>
        </w:rPr>
        <w:t>จากหนังสือเรียนหน้า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59</w:t>
      </w:r>
      <w:r w:rsidRPr="004449B4">
        <w:rPr>
          <w:rFonts w:ascii="TH SarabunPSK" w:hAnsi="TH SarabunPSK" w:cs="TH SarabunPSK"/>
          <w:sz w:val="28"/>
          <w:cs/>
        </w:rPr>
        <w:t xml:space="preserve">  </w:t>
      </w:r>
      <w:r w:rsidRPr="004449B4">
        <w:rPr>
          <w:rFonts w:ascii="TH SarabunPSK" w:hAnsi="TH SarabunPSK" w:cs="TH SarabunPSK"/>
          <w:sz w:val="32"/>
          <w:szCs w:val="32"/>
          <w:cs/>
        </w:rPr>
        <w:t>แล้วอธิบายวิธีทำในแต่ละขั้นตอนดังนี้</w:t>
      </w:r>
    </w:p>
    <w:p w14:paraId="4E96B437" w14:textId="77777777" w:rsidR="00B30ED4" w:rsidRPr="004449B4" w:rsidRDefault="00B30ED4" w:rsidP="00B30ED4">
      <w:pPr>
        <w:tabs>
          <w:tab w:val="left" w:pos="709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1)  </w:t>
      </w:r>
      <w:r w:rsidRPr="004449B4">
        <w:rPr>
          <w:rFonts w:ascii="TH SarabunPSK" w:hAnsi="TH SarabunPSK" w:cs="TH SarabunPSK"/>
          <w:sz w:val="32"/>
          <w:szCs w:val="32"/>
          <w:cs/>
        </w:rPr>
        <w:t>กำหนดประพจน์แทนข้อความ แล้วเขียนให้อยู่ในรูปสัญลักษณ์</w:t>
      </w:r>
    </w:p>
    <w:p w14:paraId="068C7A06" w14:textId="77777777" w:rsidR="00B30ED4" w:rsidRPr="004449B4" w:rsidRDefault="00B30ED4" w:rsidP="00B30ED4">
      <w:pPr>
        <w:tabs>
          <w:tab w:val="left" w:pos="709"/>
          <w:tab w:val="left" w:pos="851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  <w:t xml:space="preserve">2)  </w:t>
      </w:r>
      <w:r w:rsidRPr="004449B4">
        <w:rPr>
          <w:rFonts w:ascii="TH SarabunPSK" w:hAnsi="TH SarabunPSK" w:cs="TH SarabunPSK"/>
          <w:sz w:val="32"/>
          <w:szCs w:val="32"/>
          <w:cs/>
        </w:rPr>
        <w:t>หาค่าความจริงของรูปแบบของประพจน์จากเงื่อนไขที่กำหนดให้</w:t>
      </w:r>
    </w:p>
    <w:p w14:paraId="5631FC10" w14:textId="77777777" w:rsidR="00B30ED4" w:rsidRPr="004449B4" w:rsidRDefault="00B30ED4" w:rsidP="00B30ED4">
      <w:pPr>
        <w:tabs>
          <w:tab w:val="left" w:pos="567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</w:t>
      </w:r>
      <w:r w:rsidRPr="004449B4">
        <w:rPr>
          <w:rFonts w:ascii="TH SarabunPSK" w:hAnsi="TH SarabunPSK" w:cs="TH SarabunPSK"/>
          <w:sz w:val="32"/>
          <w:szCs w:val="32"/>
        </w:rPr>
        <w:t xml:space="preserve">2.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ครูให้นักเรียนทุกคนทำ “</w:t>
      </w:r>
      <w:proofErr w:type="gramStart"/>
      <w:r w:rsidRPr="004449B4">
        <w:rPr>
          <w:rFonts w:ascii="TH SarabunPSK" w:hAnsi="TH SarabunPSK" w:cs="TH SarabunPSK"/>
          <w:sz w:val="32"/>
          <w:szCs w:val="32"/>
          <w:cs/>
        </w:rPr>
        <w:t xml:space="preserve">ลองทำดู” 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จากนั้นครูสุ่มนักเรียน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hAnsi="TH SarabunPSK" w:cs="TH SarabunPSK"/>
          <w:sz w:val="32"/>
          <w:szCs w:val="32"/>
        </w:rPr>
        <w:t>2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–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3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คน แล้วตั้งคำถาม ดังนี้</w:t>
      </w:r>
    </w:p>
    <w:p w14:paraId="569FE161" w14:textId="77777777" w:rsidR="00B30ED4" w:rsidRPr="004449B4" w:rsidRDefault="00B30ED4" w:rsidP="004A13F1">
      <w:pPr>
        <w:pStyle w:val="a8"/>
        <w:numPr>
          <w:ilvl w:val="0"/>
          <w:numId w:val="40"/>
        </w:numPr>
        <w:spacing w:after="0" w:line="240" w:lineRule="auto"/>
        <w:ind w:left="1134" w:hanging="295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นักเรียนคิดว่าการหาค่าความจริงจากโจทย์ปัญหานี้ สิ่งที่นักเรียนต้องรู้คืออะไร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</w:p>
    <w:p w14:paraId="4E9631D6" w14:textId="77777777" w:rsidR="00B30ED4" w:rsidRPr="004449B4" w:rsidRDefault="00B30ED4" w:rsidP="00B30ED4">
      <w:pPr>
        <w:tabs>
          <w:tab w:val="left" w:pos="1276"/>
          <w:tab w:val="left" w:pos="1418"/>
        </w:tabs>
        <w:spacing w:after="0" w:line="240" w:lineRule="auto"/>
        <w:ind w:left="1134" w:hanging="414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(แนวตอบ </w:t>
      </w:r>
      <m:oMath>
        <m:rad>
          <m:radPr>
            <m:degHide m:val="1"/>
            <m:ctrlPr>
              <w:rPr>
                <w:rFonts w:ascii="Cambria Math" w:hAnsi="Cambria Math" w:cs="TH SarabunPSK"/>
                <w:color w:val="FF0000"/>
                <w:szCs w:val="22"/>
              </w:rPr>
            </m:ctrlPr>
          </m:radPr>
          <m:deg/>
          <m:e>
            <m:r>
              <w:rPr>
                <w:rFonts w:ascii="Cambria Math" w:hAnsi="Cambria Math" w:cs="TH SarabunPSK"/>
                <w:color w:val="FF0000"/>
                <w:szCs w:val="22"/>
              </w:rPr>
              <m:t>3</m:t>
            </m:r>
          </m:e>
        </m:rad>
      </m:oMath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และ </w:t>
      </w:r>
      <m:oMath>
        <m:rad>
          <m:radPr>
            <m:degHide m:val="1"/>
            <m:ctrlPr>
              <w:rPr>
                <w:rFonts w:ascii="Cambria Math" w:hAnsi="Cambria Math" w:cs="TH SarabunPSK"/>
                <w:color w:val="FF0000"/>
                <w:szCs w:val="22"/>
              </w:rPr>
            </m:ctrlPr>
          </m:radPr>
          <m:deg/>
          <m:e>
            <m:r>
              <w:rPr>
                <w:rFonts w:ascii="Cambria Math" w:hAnsi="Cambria Math" w:cs="TH SarabunPSK"/>
                <w:color w:val="FF0000"/>
                <w:szCs w:val="22"/>
              </w:rPr>
              <m:t>27</m:t>
            </m:r>
          </m:e>
        </m:rad>
      </m:oMath>
      <w:r w:rsidRPr="004449B4">
        <w:rPr>
          <w:rFonts w:ascii="TH SarabunPSK" w:eastAsiaTheme="minorEastAsia" w:hAnsi="TH SarabunPSK" w:cs="TH SarabunPSK"/>
          <w:color w:val="FF0000"/>
          <w:szCs w:val="22"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เป็นจำนวนอตรรกยะ)</w:t>
      </w:r>
    </w:p>
    <w:p w14:paraId="7302B249" w14:textId="77777777" w:rsidR="00B30ED4" w:rsidRPr="004449B4" w:rsidRDefault="00B30ED4" w:rsidP="004A13F1">
      <w:pPr>
        <w:pStyle w:val="a8"/>
        <w:numPr>
          <w:ilvl w:val="0"/>
          <w:numId w:val="40"/>
        </w:numPr>
        <w:spacing w:after="0" w:line="240" w:lineRule="auto"/>
        <w:ind w:left="1134" w:hanging="295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ครูอธิบายวิธีการหาค่าความจริงโดยใช้ตัวเชื่อมประพจน์ “ถ้า...แล้ว...”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โดยมีตัวเชื่อมมากกว่า </w:t>
      </w:r>
      <w:r w:rsidRPr="004449B4">
        <w:rPr>
          <w:rFonts w:ascii="TH SarabunPSK" w:hAnsi="TH SarabunPSK" w:cs="TH SarabunPSK"/>
          <w:sz w:val="32"/>
          <w:szCs w:val="32"/>
        </w:rPr>
        <w:t xml:space="preserve">1 </w:t>
      </w:r>
      <w:r w:rsidRPr="004449B4">
        <w:rPr>
          <w:rFonts w:ascii="TH SarabunPSK" w:hAnsi="TH SarabunPSK" w:cs="TH SarabunPSK"/>
          <w:sz w:val="32"/>
          <w:szCs w:val="32"/>
          <w:cs/>
        </w:rPr>
        <w:t>ตัวเชื่อม</w:t>
      </w:r>
    </w:p>
    <w:p w14:paraId="497E88AA" w14:textId="77777777" w:rsidR="00B30ED4" w:rsidRPr="004449B4" w:rsidRDefault="00B30ED4" w:rsidP="00B30ED4">
      <w:pPr>
        <w:spacing w:after="0" w:line="240" w:lineRule="auto"/>
        <w:ind w:left="1134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หมายเหตุ</w:t>
      </w:r>
      <w:r w:rsidRPr="004449B4">
        <w:rPr>
          <w:rFonts w:ascii="TH SarabunPSK" w:hAnsi="TH SarabunPSK" w:cs="TH SarabunPSK"/>
          <w:sz w:val="32"/>
          <w:szCs w:val="32"/>
        </w:rPr>
        <w:t xml:space="preserve"> :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รูปแบบของประพจน์ที่เกิดขึ้นจะมีค่าความจริงเป็นเท็จในกรณีที่ประพจน์ย่อยที่เป็นเหตุมีค่าความจริงเป็น </w:t>
      </w:r>
      <w:r w:rsidRPr="004449B4">
        <w:rPr>
          <w:rFonts w:ascii="TH SarabunPSK" w:hAnsi="TH SarabunPSK" w:cs="TH SarabunPSK"/>
          <w:sz w:val="32"/>
          <w:szCs w:val="32"/>
        </w:rPr>
        <w:t xml:space="preserve">T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และประพจน์ย่อยที่เป็นผลมีค่าความจริงเป็น </w:t>
      </w:r>
      <w:r w:rsidRPr="004449B4">
        <w:rPr>
          <w:rFonts w:ascii="TH SarabunPSK" w:hAnsi="TH SarabunPSK" w:cs="TH SarabunPSK"/>
          <w:sz w:val="32"/>
          <w:szCs w:val="32"/>
        </w:rPr>
        <w:t>F</w:t>
      </w:r>
    </w:p>
    <w:p w14:paraId="164DBC33" w14:textId="77777777" w:rsidR="00B30ED4" w:rsidRPr="004449B4" w:rsidRDefault="00B30ED4" w:rsidP="00B30ED4">
      <w:pPr>
        <w:spacing w:after="0" w:line="240" w:lineRule="auto"/>
        <w:ind w:left="993" w:right="-129" w:hanging="142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จากนั้นครูให้นักเรียนร่วมเฉลยคำตอบ โดยครูตรวจสอบความถูกต้อง</w:t>
      </w:r>
    </w:p>
    <w:p w14:paraId="3F39AD38" w14:textId="77777777" w:rsidR="00B30ED4" w:rsidRPr="004449B4" w:rsidRDefault="00B30ED4" w:rsidP="00B30ED4">
      <w:pPr>
        <w:spacing w:after="0" w:line="240" w:lineRule="auto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>3.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ครูให้นักเรียนวิเคราะห์และตอบคำถามจาก </w:t>
      </w:r>
      <w:r w:rsidRPr="004449B4">
        <w:rPr>
          <w:rFonts w:ascii="TH SarabunPSK" w:hAnsi="TH SarabunPSK" w:cs="TH SarabunPSK"/>
          <w:sz w:val="32"/>
          <w:szCs w:val="32"/>
        </w:rPr>
        <w:t xml:space="preserve">Thinking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Time  </w:t>
      </w:r>
      <w:r w:rsidRPr="004449B4">
        <w:rPr>
          <w:rFonts w:ascii="TH SarabunPSK" w:hAnsi="TH SarabunPSK" w:cs="TH SarabunPSK"/>
          <w:sz w:val="32"/>
          <w:szCs w:val="32"/>
          <w:cs/>
        </w:rPr>
        <w:t>หนังสือเรียนหน้า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59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สุ่มนักเรียนมา </w:t>
      </w:r>
    </w:p>
    <w:p w14:paraId="22B71C21" w14:textId="77777777" w:rsidR="00B30ED4" w:rsidRPr="004449B4" w:rsidRDefault="00B30ED4" w:rsidP="00B30ED4">
      <w:pPr>
        <w:spacing w:after="0" w:line="240" w:lineRule="auto"/>
        <w:ind w:left="851" w:hanging="284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</w:rPr>
        <w:t>4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–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5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gramStart"/>
      <w:r w:rsidRPr="004449B4">
        <w:rPr>
          <w:rFonts w:ascii="TH SarabunPSK" w:hAnsi="TH SarabunPSK" w:cs="TH SarabunPSK"/>
          <w:sz w:val="32"/>
          <w:szCs w:val="32"/>
          <w:cs/>
        </w:rPr>
        <w:t xml:space="preserve">คน 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และให้นักเรียนยกตัวอย่างประโยคที่มีค่าความจริงเป็นจริง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โดยใช้ตัวเชื่อมอย่างน้อยสองตัวเชื่อม  ครูตรวจสอบความถูกต้อง</w:t>
      </w:r>
      <w:r w:rsidRPr="004449B4">
        <w:rPr>
          <w:rFonts w:ascii="TH SarabunPSK" w:hAnsi="TH SarabunPSK" w:cs="TH SarabunPSK"/>
          <w:sz w:val="32"/>
          <w:szCs w:val="32"/>
        </w:rPr>
        <w:t xml:space="preserve">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นั้นครูและนักเรียนร่วมกันสรุปจาก </w:t>
      </w:r>
      <w:r w:rsidRPr="004449B4">
        <w:rPr>
          <w:rFonts w:ascii="TH SarabunPSK" w:hAnsi="TH SarabunPSK" w:cs="TH SarabunPSK"/>
          <w:sz w:val="32"/>
          <w:szCs w:val="32"/>
        </w:rPr>
        <w:t xml:space="preserve">Thinking Time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ว่า  ให้แทนประพจน์ย่อยด้วย </w:t>
      </w:r>
      <w:r w:rsidRPr="004449B4">
        <w:rPr>
          <w:rFonts w:ascii="TH SarabunPSK" w:hAnsi="TH SarabunPSK" w:cs="TH SarabunPSK"/>
          <w:sz w:val="32"/>
          <w:szCs w:val="32"/>
        </w:rPr>
        <w:t xml:space="preserve">p, q, r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Pr="004449B4">
        <w:rPr>
          <w:rFonts w:ascii="TH SarabunPSK" w:hAnsi="TH SarabunPSK" w:cs="TH SarabunPSK"/>
          <w:sz w:val="32"/>
          <w:szCs w:val="32"/>
        </w:rPr>
        <w:t>s</w:t>
      </w:r>
      <w:r w:rsidRPr="004449B4">
        <w:rPr>
          <w:rFonts w:ascii="TH SarabunPSK" w:hAnsi="TH SarabunPSK" w:cs="TH SarabunPSK"/>
          <w:color w:val="FF0000"/>
          <w:sz w:val="28"/>
        </w:rPr>
        <w:t xml:space="preserve"> </w:t>
      </w:r>
      <w:r w:rsidRPr="004449B4">
        <w:rPr>
          <w:rFonts w:ascii="TH SarabunPSK" w:hAnsi="TH SarabunPSK" w:cs="TH SarabunPSK"/>
          <w:color w:val="FF0000"/>
          <w:sz w:val="28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และหาค่าความเป็นจริงของแต่ละประพจน์ย่อย แล้วหาค่าความจริงของรูปแบบของประพจน์จากเงื่อนไขของตัวเชื่อมนั้น</w:t>
      </w:r>
    </w:p>
    <w:p w14:paraId="65BEEF35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right="-129"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>4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และนักเรียนร่วมกันอภิปรายตัวอย่าง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4 </w:t>
      </w:r>
      <w:proofErr w:type="gramStart"/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 </w:t>
      </w:r>
      <w:r w:rsidRPr="004449B4">
        <w:rPr>
          <w:rFonts w:ascii="TH SarabunPSK" w:hAnsi="TH SarabunPSK" w:cs="TH SarabunPSK"/>
          <w:sz w:val="32"/>
          <w:szCs w:val="32"/>
        </w:rPr>
        <w:t>60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แสดงถึงวิธีการหาค่าความจริงของ</w:t>
      </w:r>
    </w:p>
    <w:p w14:paraId="68EBC08F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right="-129"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รูปแบบของประพจน์ในแต่ละข้อ </w:t>
      </w:r>
    </w:p>
    <w:p w14:paraId="374714E7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ind w:right="-129" w:firstLine="262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  <w:t>5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สุ่มเลขที่นักเรียนมา 3 คน ให้ทำแบบฝึกหัดคนละข้อใน “ลองทำดู” จากหนังสือเรียนหน้า </w:t>
      </w:r>
      <w:r w:rsidRPr="004449B4">
        <w:rPr>
          <w:rFonts w:ascii="TH SarabunPSK" w:hAnsi="TH SarabunPSK" w:cs="TH SarabunPSK"/>
          <w:sz w:val="32"/>
          <w:szCs w:val="32"/>
        </w:rPr>
        <w:t>61</w:t>
      </w:r>
    </w:p>
    <w:p w14:paraId="3CF9AB6C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ind w:right="-129" w:firstLine="262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โดยครูตรวจสอบความถูกต้อง</w:t>
      </w:r>
    </w:p>
    <w:p w14:paraId="51322F57" w14:textId="77777777" w:rsidR="00B30ED4" w:rsidRPr="004449B4" w:rsidRDefault="00B30ED4" w:rsidP="00B30ED4">
      <w:pPr>
        <w:spacing w:after="0" w:line="240" w:lineRule="auto"/>
        <w:ind w:right="-129" w:firstLine="567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>6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.  ให้ครูอธิบายตัวอย่าง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5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r w:rsidRPr="004449B4">
        <w:rPr>
          <w:rFonts w:ascii="TH SarabunPSK" w:hAnsi="TH SarabunPSK" w:cs="TH SarabunPSK"/>
          <w:sz w:val="32"/>
          <w:szCs w:val="32"/>
        </w:rPr>
        <w:t>61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โดยเขียนวิธีคิดบนกระดาน</w:t>
      </w:r>
    </w:p>
    <w:p w14:paraId="0D4F0608" w14:textId="77777777" w:rsidR="00B30ED4" w:rsidRPr="004449B4" w:rsidRDefault="00B30ED4" w:rsidP="00B30ED4">
      <w:pPr>
        <w:spacing w:after="0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7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ให้ครูจัดกิจกรรม โดยแบ่งกลุ่มเป็น 3 – </w:t>
      </w:r>
      <w:proofErr w:type="gramStart"/>
      <w:r w:rsidRPr="004449B4">
        <w:rPr>
          <w:rFonts w:ascii="TH SarabunPSK" w:hAnsi="TH SarabunPSK" w:cs="TH SarabunPSK"/>
          <w:sz w:val="32"/>
          <w:szCs w:val="32"/>
          <w:cs/>
        </w:rPr>
        <w:t>4  กลุ่ม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 ให้ทำ “ลองทำดู” ของตัวอย่าง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5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r w:rsidRPr="004449B4">
        <w:rPr>
          <w:rFonts w:ascii="TH SarabunPSK" w:hAnsi="TH SarabunPSK" w:cs="TH SarabunPSK"/>
          <w:sz w:val="32"/>
          <w:szCs w:val="32"/>
        </w:rPr>
        <w:t>61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แล้วทำตามขั้นตอนดังนี้</w:t>
      </w:r>
    </w:p>
    <w:p w14:paraId="2BA72A30" w14:textId="77777777" w:rsidR="00B30ED4" w:rsidRPr="004449B4" w:rsidRDefault="00B30ED4" w:rsidP="00B30ED4">
      <w:pPr>
        <w:spacing w:after="0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</w:p>
    <w:p w14:paraId="470A3FA4" w14:textId="77777777" w:rsidR="00B30ED4" w:rsidRPr="004449B4" w:rsidRDefault="00B30ED4" w:rsidP="00B30ED4">
      <w:pPr>
        <w:spacing w:after="0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</w:p>
    <w:p w14:paraId="6F384600" w14:textId="77777777" w:rsidR="00B30ED4" w:rsidRPr="004449B4" w:rsidRDefault="00B30ED4" w:rsidP="00B30ED4">
      <w:pPr>
        <w:spacing w:after="0"/>
        <w:ind w:left="2160" w:hanging="1368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i/>
          <w:iCs/>
          <w:sz w:val="28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1)  </w:t>
      </w:r>
      <w:r w:rsidRPr="004449B4">
        <w:rPr>
          <w:rFonts w:ascii="TH SarabunPSK" w:hAnsi="TH SarabunPSK" w:cs="TH SarabunPSK"/>
          <w:sz w:val="32"/>
          <w:szCs w:val="32"/>
          <w:cs/>
        </w:rPr>
        <w:t>ครูให้นักเรียนอ่านโจทย์ทำความเข้าใจ จากนั้นจับเวลาในการคิดหาคำตอบ กลุ่มไหนคิดคำตอบไวที่สุด</w:t>
      </w:r>
    </w:p>
    <w:p w14:paraId="5CE25C85" w14:textId="77777777" w:rsidR="00B30ED4" w:rsidRPr="004449B4" w:rsidRDefault="00B30ED4" w:rsidP="00B30ED4">
      <w:pPr>
        <w:spacing w:after="0"/>
        <w:ind w:left="2160" w:hanging="1368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ในออกมานำเสนอคำตอบหน้าชั้นเรียน โดยอธิบายวิธีคิดอย่างละเอียดบนกระดาน</w:t>
      </w:r>
    </w:p>
    <w:p w14:paraId="73043128" w14:textId="77777777" w:rsidR="00B30ED4" w:rsidRPr="004449B4" w:rsidRDefault="00B30ED4" w:rsidP="00B30ED4">
      <w:pPr>
        <w:spacing w:after="0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2)  </w:t>
      </w:r>
      <w:r w:rsidRPr="004449B4">
        <w:rPr>
          <w:rFonts w:ascii="TH SarabunPSK" w:hAnsi="TH SarabunPSK" w:cs="TH SarabunPSK"/>
          <w:sz w:val="32"/>
          <w:szCs w:val="32"/>
          <w:cs/>
        </w:rPr>
        <w:t>ถ้ากลุ่มแรกตอบคำถามผิด ให้กลุ่มที่คิดคำตอบได้ไวรองลงมา นำเสนอคำตอบหน้าชั้นเรียนแทน</w:t>
      </w:r>
    </w:p>
    <w:p w14:paraId="02DEB961" w14:textId="77777777" w:rsidR="00B30ED4" w:rsidRPr="004449B4" w:rsidRDefault="00B30ED4" w:rsidP="00B30ED4">
      <w:pPr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3)  </w:t>
      </w:r>
      <w:r w:rsidRPr="004449B4">
        <w:rPr>
          <w:rFonts w:ascii="TH SarabunPSK" w:hAnsi="TH SarabunPSK" w:cs="TH SarabunPSK"/>
          <w:sz w:val="32"/>
          <w:szCs w:val="32"/>
          <w:cs/>
        </w:rPr>
        <w:t>ครูเฉลยคำตอบ โดยใช้หลักการการหาค่าความจริงของประพจน์</w:t>
      </w:r>
    </w:p>
    <w:p w14:paraId="357A7CCE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right="-129"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8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ใบงานที่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2.3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เรื่อง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การหาค่าความจริงของรูปแบบของประพจน์ 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แล้วให้นักเรียนเฉลย</w:t>
      </w:r>
    </w:p>
    <w:p w14:paraId="3712B804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right="-129" w:firstLine="567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ร่วมกัน โดยครูตรวจสอบความถูกต้อง</w:t>
      </w:r>
    </w:p>
    <w:p w14:paraId="642A3F60" w14:textId="77777777" w:rsidR="00B30ED4" w:rsidRPr="004449B4" w:rsidRDefault="00B30ED4" w:rsidP="00B30ED4">
      <w:pPr>
        <w:spacing w:after="0" w:line="240" w:lineRule="auto"/>
        <w:ind w:right="-129" w:firstLine="567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9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จับคู่กันทำแบบฝึกทักษะ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3.2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แล้วครูและนักเรียนร่วมกันเฉลยในห้องเรียน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43CE427B" w14:textId="77777777" w:rsidR="00B30ED4" w:rsidRPr="004449B4" w:rsidRDefault="00B30ED4" w:rsidP="00B30ED4">
      <w:pPr>
        <w:spacing w:after="0" w:line="240" w:lineRule="auto"/>
        <w:ind w:right="-129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  10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Exercise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2.3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 ในหนังสือแบบฝึกหัดเป็นการบ้าน</w:t>
      </w:r>
    </w:p>
    <w:p w14:paraId="5AD94525" w14:textId="77777777" w:rsidR="00B30ED4" w:rsidRPr="004449B4" w:rsidRDefault="00B30ED4" w:rsidP="00B30ED4">
      <w:pPr>
        <w:spacing w:after="0" w:line="240" w:lineRule="auto"/>
        <w:ind w:right="-129" w:firstLine="567"/>
        <w:jc w:val="thaiDistribute"/>
        <w:rPr>
          <w:rFonts w:ascii="TH SarabunPSK" w:hAnsi="TH SarabunPSK" w:cs="TH SarabunPSK"/>
          <w:color w:val="000000" w:themeColor="text1"/>
          <w:sz w:val="32"/>
          <w:szCs w:val="32"/>
          <w:cs/>
        </w:rPr>
      </w:pPr>
      <w:r w:rsidRPr="004449B4">
        <w:rPr>
          <w:rFonts w:ascii="TH SarabunPSK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951104" behindDoc="0" locked="0" layoutInCell="1" allowOverlap="1" wp14:anchorId="3302B489" wp14:editId="09D4C516">
                <wp:simplePos x="0" y="0"/>
                <wp:positionH relativeFrom="margin">
                  <wp:align>left</wp:align>
                </wp:positionH>
                <wp:positionV relativeFrom="paragraph">
                  <wp:posOffset>227330</wp:posOffset>
                </wp:positionV>
                <wp:extent cx="1033145" cy="361688"/>
                <wp:effectExtent l="0" t="0" r="0" b="635"/>
                <wp:wrapNone/>
                <wp:docPr id="560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3145" cy="361688"/>
                          <a:chOff x="0" y="7951"/>
                          <a:chExt cx="1033300" cy="361950"/>
                        </a:xfrm>
                      </wpg:grpSpPr>
                      <wps:wsp>
                        <wps:cNvPr id="561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7951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" name="Text Box 562"/>
                        <wps:cNvSpPr txBox="1"/>
                        <wps:spPr>
                          <a:xfrm>
                            <a:off x="14125" y="7951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BA0CEAC" w14:textId="77777777" w:rsidR="00B30ED4" w:rsidRPr="00F74075" w:rsidRDefault="00B30ED4" w:rsidP="00B30ED4">
                              <w:pPr>
                                <w:tabs>
                                  <w:tab w:val="left" w:pos="284"/>
                                  <w:tab w:val="left" w:pos="459"/>
                                  <w:tab w:val="left" w:pos="993"/>
                                  <w:tab w:val="left" w:pos="1418"/>
                                  <w:tab w:val="left" w:pos="1697"/>
                                  <w:tab w:val="left" w:pos="2552"/>
                                </w:tabs>
                                <w:spacing w:after="0" w:line="240" w:lineRule="auto"/>
                                <w:jc w:val="thaiDistribute"/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F74075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  <w:t xml:space="preserve">  </w:t>
                              </w:r>
                              <w:r w:rsidRPr="00F74075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  <w:p w14:paraId="132592E0" w14:textId="77777777" w:rsidR="00B30ED4" w:rsidRPr="00F74075" w:rsidRDefault="00B30ED4" w:rsidP="00B30ED4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2F4F9A" id="_x0000_s1198" style="position:absolute;left:0;text-align:left;margin-left:0;margin-top:17.9pt;width:81.35pt;height:28.5pt;z-index:251951104;mso-position-horizontal:left;mso-position-horizontal-relative:margin;mso-width-relative:margin;mso-height-relative:margin" coordorigin=",79" coordsize="10333,3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">
                <v:rect id="Rectangle 474" o:spid="_x0000_s1199" style="position:absolute;top:79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0wvcQA&#10;AADcAAAADwAAAGRycy9kb3ducmV2LnhtbESPT2sCMRTE74LfITyhNzdrQZGtUVZR6EnwD7S9PTbP&#10;ZHHzsmxSd/vtG6HQ4zAzv2FWm8E14kFdqD0rmGU5COLK65qNguvlMF2CCBFZY+OZFPxQgM16PFph&#10;oX3PJ3qcoxEJwqFABTbGtpAyVJYchsy3xMm7+c5hTLIzUnfYJ7hr5GueL6TDmtOCxZZ2lqr7+dsp&#10;2Ldfx3Jugiw/ov28+21/sEej1MtkKN9ARBrif/iv/a4VzBczeJ5JR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tML3EAAAA3AAAAA8AAAAAAAAAAAAAAAAAmAIAAGRycy9k&#10;b3ducmV2LnhtbFBLBQYAAAAABAAEAPUAAACJAwAAAAA=&#10;" filled="f"/>
                <v:shape id="Text Box 562" o:spid="_x0000_s1200" type="#_x0000_t202" style="position:absolute;left:141;top:79;width:10192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p4VsYA&#10;AADcAAAADwAAAGRycy9kb3ducmV2LnhtbESPQWvCQBSE70L/w/IKvZlNA4qkWUMISIu0BzWX3p7Z&#10;ZxLMvk2zq6b99d1CweMwM98wWT6ZXlxpdJ1lBc9RDIK4trrjRkF12MxXIJxH1thbJgXf5CBfP8wy&#10;TLW98Y6ue9+IAGGXooLW+yGV0tUtGXSRHYiDd7KjQR/k2Eg94i3ATS+TOF5Kgx2HhRYHKluqz/uL&#10;UbAtNx+4OyZm9dOXr++nYviqPhdKPT1OxQsIT5O/h//bb1rBYpnA35l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Fp4VsYAAADcAAAADwAAAAAAAAAAAAAAAACYAgAAZHJz&#10;L2Rvd25yZXYueG1sUEsFBgAAAAAEAAQA9QAAAIsDAAAAAA==&#10;" filled="f" stroked="f" strokeweight=".5pt">
                  <v:textbox>
                    <w:txbxContent>
                      <w:p w:rsidR="00B30ED4" w:rsidRPr="00F74075" w:rsidRDefault="00B30ED4" w:rsidP="00B30ED4">
                        <w:pPr>
                          <w:tabs>
                            <w:tab w:val="left" w:pos="284"/>
                            <w:tab w:val="left" w:pos="459"/>
                            <w:tab w:val="left" w:pos="993"/>
                            <w:tab w:val="left" w:pos="1418"/>
                            <w:tab w:val="left" w:pos="1697"/>
                            <w:tab w:val="left" w:pos="2552"/>
                          </w:tabs>
                          <w:spacing w:after="0" w:line="240" w:lineRule="auto"/>
                          <w:jc w:val="thaiDistribute"/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F74075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  <w:t xml:space="preserve">  </w:t>
                        </w:r>
                        <w:r w:rsidRPr="00F74075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  <w:p w:rsidR="00B30ED4" w:rsidRPr="00F74075" w:rsidRDefault="00B30ED4" w:rsidP="00B30ED4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5C3E7BD3" w14:textId="77777777" w:rsidR="00B30ED4" w:rsidRPr="004449B4" w:rsidRDefault="00B30ED4" w:rsidP="00B30ED4">
      <w:pPr>
        <w:spacing w:after="0"/>
        <w:ind w:left="851"/>
        <w:jc w:val="thaiDistribute"/>
        <w:rPr>
          <w:rFonts w:ascii="TH SarabunPSK" w:hAnsi="TH SarabunPSK" w:cs="TH SarabunPSK"/>
          <w:b/>
          <w:bCs/>
          <w:sz w:val="32"/>
          <w:szCs w:val="40"/>
        </w:rPr>
      </w:pPr>
      <w:r w:rsidRPr="004449B4">
        <w:rPr>
          <w:rFonts w:ascii="TH SarabunPSK" w:hAnsi="TH SarabunPSK" w:cs="TH SarabunPSK"/>
          <w:sz w:val="20"/>
          <w:szCs w:val="20"/>
          <w:cs/>
        </w:rPr>
        <w:t xml:space="preserve">                 </w:t>
      </w:r>
    </w:p>
    <w:p w14:paraId="64213042" w14:textId="77777777" w:rsidR="00B30ED4" w:rsidRPr="004449B4" w:rsidRDefault="00B30ED4" w:rsidP="00B30ED4">
      <w:pPr>
        <w:spacing w:after="0"/>
        <w:ind w:left="851"/>
        <w:jc w:val="thaiDistribute"/>
        <w:rPr>
          <w:rFonts w:ascii="TH SarabunPSK" w:hAnsi="TH SarabunPSK" w:cs="TH SarabunPSK"/>
          <w:sz w:val="20"/>
          <w:szCs w:val="20"/>
        </w:rPr>
      </w:pPr>
    </w:p>
    <w:p w14:paraId="68452F50" w14:textId="77777777" w:rsidR="00B30ED4" w:rsidRPr="004449B4" w:rsidRDefault="00B30ED4" w:rsidP="00B30ED4">
      <w:pPr>
        <w:tabs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>1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ครูถามตอบนักเรียนเพื่อทบทวนความรู้เรื่อง การหาความจริงของ</w:t>
      </w:r>
      <w:proofErr w:type="spellStart"/>
      <w:r w:rsidRPr="004449B4">
        <w:rPr>
          <w:rFonts w:ascii="TH SarabunPSK" w:hAnsi="TH SarabunPSK" w:cs="TH SarabunPSK"/>
          <w:sz w:val="32"/>
          <w:szCs w:val="32"/>
          <w:cs/>
        </w:rPr>
        <w:t>รุป</w:t>
      </w:r>
      <w:proofErr w:type="spellEnd"/>
      <w:r w:rsidRPr="004449B4">
        <w:rPr>
          <w:rFonts w:ascii="TH SarabunPSK" w:hAnsi="TH SarabunPSK" w:cs="TH SarabunPSK"/>
          <w:sz w:val="32"/>
          <w:szCs w:val="32"/>
          <w:cs/>
        </w:rPr>
        <w:t>แบบของประพจน์</w:t>
      </w:r>
    </w:p>
    <w:p w14:paraId="4134FA03" w14:textId="77777777" w:rsidR="00B30ED4" w:rsidRPr="004449B4" w:rsidRDefault="00B30ED4" w:rsidP="00B30ED4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2.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ครูให้นักเรียนเขียนสรุปความรู้รวบยอดเรื่อง การหาค่าความจริงของรูปแบบของประพจน์ ลงในสมุด</w:t>
      </w:r>
    </w:p>
    <w:p w14:paraId="286818C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C8BACB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7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9498" w:type="dxa"/>
        <w:tblInd w:w="-5" w:type="dxa"/>
        <w:tblLook w:val="04A0" w:firstRow="1" w:lastRow="0" w:firstColumn="1" w:lastColumn="0" w:noHBand="0" w:noVBand="1"/>
      </w:tblPr>
      <w:tblGrid>
        <w:gridCol w:w="2663"/>
        <w:gridCol w:w="2357"/>
        <w:gridCol w:w="2210"/>
        <w:gridCol w:w="2268"/>
      </w:tblGrid>
      <w:tr w:rsidR="00B30ED4" w:rsidRPr="004449B4" w14:paraId="041FE0D4" w14:textId="77777777" w:rsidTr="00611D3C">
        <w:trPr>
          <w:tblHeader/>
        </w:trPr>
        <w:tc>
          <w:tcPr>
            <w:tcW w:w="2663" w:type="dxa"/>
            <w:shd w:val="clear" w:color="auto" w:fill="auto"/>
          </w:tcPr>
          <w:p w14:paraId="556EA0B5" w14:textId="77777777" w:rsidR="00B30ED4" w:rsidRPr="004449B4" w:rsidRDefault="00B30ED4" w:rsidP="00611D3C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357" w:type="dxa"/>
            <w:shd w:val="clear" w:color="auto" w:fill="auto"/>
          </w:tcPr>
          <w:p w14:paraId="101815A0" w14:textId="77777777" w:rsidR="00B30ED4" w:rsidRPr="004449B4" w:rsidRDefault="00B30ED4" w:rsidP="00611D3C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10" w:type="dxa"/>
            <w:shd w:val="clear" w:color="auto" w:fill="auto"/>
          </w:tcPr>
          <w:p w14:paraId="070254C0" w14:textId="77777777" w:rsidR="00B30ED4" w:rsidRPr="004449B4" w:rsidRDefault="00B30ED4" w:rsidP="00611D3C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8" w:type="dxa"/>
            <w:shd w:val="clear" w:color="auto" w:fill="auto"/>
          </w:tcPr>
          <w:p w14:paraId="7F79F102" w14:textId="77777777" w:rsidR="00B30ED4" w:rsidRPr="004449B4" w:rsidRDefault="00B30ED4" w:rsidP="00611D3C">
            <w:pPr>
              <w:tabs>
                <w:tab w:val="left" w:pos="284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B30ED4" w:rsidRPr="004449B4" w14:paraId="5ADB86AC" w14:textId="77777777" w:rsidTr="00611D3C">
        <w:trPr>
          <w:trHeight w:val="1924"/>
        </w:trPr>
        <w:tc>
          <w:tcPr>
            <w:tcW w:w="2663" w:type="dxa"/>
            <w:tcBorders>
              <w:bottom w:val="dashSmallGap" w:sz="4" w:space="0" w:color="auto"/>
            </w:tcBorders>
            <w:shd w:val="clear" w:color="auto" w:fill="auto"/>
          </w:tcPr>
          <w:p w14:paraId="5600C54F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7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การประเมินระหว่างการ</w:t>
            </w:r>
          </w:p>
          <w:p w14:paraId="769E4C8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    จัดกิจกรรมการเรียนรู้</w:t>
            </w:r>
          </w:p>
          <w:p w14:paraId="31EBA9CC" w14:textId="77777777" w:rsidR="00B30ED4" w:rsidRPr="004449B4" w:rsidRDefault="00B30ED4" w:rsidP="00611D3C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    1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) การหาค่าความจริง</w:t>
            </w:r>
          </w:p>
          <w:p w14:paraId="38DDB23B" w14:textId="77777777" w:rsidR="00B30ED4" w:rsidRPr="004449B4" w:rsidRDefault="00B30ED4" w:rsidP="00611D3C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       ของรูปแบบของ</w:t>
            </w:r>
          </w:p>
          <w:p w14:paraId="2C0B40F9" w14:textId="77777777" w:rsidR="00B30ED4" w:rsidRPr="004449B4" w:rsidRDefault="00B30ED4" w:rsidP="00611D3C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  <w:cs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       ประพจน์</w:t>
            </w:r>
          </w:p>
        </w:tc>
        <w:tc>
          <w:tcPr>
            <w:tcW w:w="2357" w:type="dxa"/>
            <w:tcBorders>
              <w:bottom w:val="dashSmallGap" w:sz="4" w:space="0" w:color="auto"/>
            </w:tcBorders>
            <w:shd w:val="clear" w:color="auto" w:fill="auto"/>
          </w:tcPr>
          <w:p w14:paraId="46C86B7F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11D0B537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0EC4BCCD" w14:textId="77777777" w:rsidR="00B30ED4" w:rsidRPr="004449B4" w:rsidRDefault="00B30ED4" w:rsidP="00611D3C">
            <w:pPr>
              <w:tabs>
                <w:tab w:val="left" w:pos="284"/>
              </w:tabs>
              <w:spacing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ตรวจใบงานที่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3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br/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ตรวจแบบฝึกทักษ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3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  <w:t>- ตรวจ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Exercise 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3</w:t>
            </w:r>
          </w:p>
        </w:tc>
        <w:tc>
          <w:tcPr>
            <w:tcW w:w="2210" w:type="dxa"/>
            <w:tcBorders>
              <w:bottom w:val="dashSmallGap" w:sz="4" w:space="0" w:color="auto"/>
            </w:tcBorders>
            <w:shd w:val="clear" w:color="auto" w:fill="auto"/>
          </w:tcPr>
          <w:p w14:paraId="2C8BB255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064520A7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25025BDE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right="-92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ใบงานที่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3</w:t>
            </w:r>
          </w:p>
          <w:p w14:paraId="668B2C23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right="-92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แบบฝึกทักษ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3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  <w:t xml:space="preserve">-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Exercise 2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.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3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shd w:val="clear" w:color="auto" w:fill="auto"/>
          </w:tcPr>
          <w:p w14:paraId="0429286A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3A001AF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highlight w:val="yellow"/>
              </w:rPr>
            </w:pPr>
          </w:p>
          <w:p w14:paraId="31182365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  <w:p w14:paraId="0612981C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  <w:p w14:paraId="1262296A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ผ่านเกณฑ์</w:t>
            </w:r>
          </w:p>
        </w:tc>
      </w:tr>
      <w:tr w:rsidR="00B30ED4" w:rsidRPr="004449B4" w14:paraId="20726816" w14:textId="77777777" w:rsidTr="00611D3C">
        <w:trPr>
          <w:trHeight w:val="632"/>
        </w:trPr>
        <w:tc>
          <w:tcPr>
            <w:tcW w:w="2663" w:type="dxa"/>
            <w:tcBorders>
              <w:bottom w:val="dashSmallGap" w:sz="4" w:space="0" w:color="auto"/>
            </w:tcBorders>
            <w:shd w:val="clear" w:color="auto" w:fill="auto"/>
          </w:tcPr>
          <w:p w14:paraId="32CA530C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นำเสนอผลงาน</w:t>
            </w:r>
          </w:p>
        </w:tc>
        <w:tc>
          <w:tcPr>
            <w:tcW w:w="2357" w:type="dxa"/>
            <w:tcBorders>
              <w:bottom w:val="dashSmallGap" w:sz="4" w:space="0" w:color="auto"/>
            </w:tcBorders>
            <w:shd w:val="clear" w:color="auto" w:fill="auto"/>
          </w:tcPr>
          <w:p w14:paraId="16E0AFAE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ประเมินการนำเสนอ</w:t>
            </w:r>
          </w:p>
          <w:p w14:paraId="44C06227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210" w:type="dxa"/>
            <w:tcBorders>
              <w:bottom w:val="dashSmallGap" w:sz="4" w:space="0" w:color="auto"/>
            </w:tcBorders>
            <w:shd w:val="clear" w:color="auto" w:fill="auto"/>
          </w:tcPr>
          <w:p w14:paraId="238257FF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</w:t>
            </w:r>
          </w:p>
          <w:p w14:paraId="5A76A5B4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shd w:val="clear" w:color="auto" w:fill="auto"/>
          </w:tcPr>
          <w:p w14:paraId="14BFE2F4" w14:textId="77777777" w:rsidR="00B30ED4" w:rsidRPr="004449B4" w:rsidRDefault="00B30ED4" w:rsidP="00611D3C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B30ED4" w:rsidRPr="004449B4" w14:paraId="02D484BA" w14:textId="77777777" w:rsidTr="00611D3C">
        <w:tc>
          <w:tcPr>
            <w:tcW w:w="266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00FC55E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58139BE3" w14:textId="77777777" w:rsidR="00B30ED4" w:rsidRPr="004449B4" w:rsidRDefault="00B30ED4" w:rsidP="00611D3C">
            <w:pPr>
              <w:spacing w:after="0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35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3502D28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5E11B44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7DFE157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B30ED4" w:rsidRPr="004449B4" w14:paraId="78B3C87A" w14:textId="77777777" w:rsidTr="00611D3C">
        <w:trPr>
          <w:trHeight w:val="730"/>
        </w:trPr>
        <w:tc>
          <w:tcPr>
            <w:tcW w:w="26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2DF476F0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1683A4D7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กลุ่ม</w:t>
            </w:r>
          </w:p>
        </w:tc>
        <w:tc>
          <w:tcPr>
            <w:tcW w:w="235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535799CE" w14:textId="77777777" w:rsidR="00B30ED4" w:rsidRPr="004449B4" w:rsidRDefault="00B30ED4" w:rsidP="00611D3C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1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62B45B89" w14:textId="77777777" w:rsidR="00B30ED4" w:rsidRPr="004449B4" w:rsidRDefault="00B30ED4" w:rsidP="00611D3C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3C287F98" w14:textId="77777777" w:rsidR="00B30ED4" w:rsidRPr="004449B4" w:rsidRDefault="00B30ED4" w:rsidP="00611D3C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B30ED4" w:rsidRPr="004449B4" w14:paraId="173A7016" w14:textId="77777777" w:rsidTr="00611D3C">
        <w:tc>
          <w:tcPr>
            <w:tcW w:w="26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41EDD7E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อันพึง</w:t>
            </w:r>
          </w:p>
          <w:p w14:paraId="4F23F746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ประสงค์</w:t>
            </w:r>
          </w:p>
          <w:p w14:paraId="31D223BA" w14:textId="77777777" w:rsidR="00B30ED4" w:rsidRPr="004449B4" w:rsidRDefault="00B30ED4" w:rsidP="00611D3C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5B1749A" w14:textId="77777777" w:rsidR="00B30ED4" w:rsidRPr="004449B4" w:rsidRDefault="00B30ED4" w:rsidP="00611D3C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3D33692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38E17E31" w14:textId="77777777" w:rsidR="00B30ED4" w:rsidRPr="004449B4" w:rsidRDefault="00B30ED4" w:rsidP="00611D3C">
            <w:pPr>
              <w:tabs>
                <w:tab w:val="left" w:pos="284"/>
              </w:tabs>
              <w:spacing w:after="0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DB30102" w14:textId="77777777" w:rsidR="00B30ED4" w:rsidRPr="004449B4" w:rsidRDefault="00B30ED4" w:rsidP="00611D3C">
            <w:pPr>
              <w:tabs>
                <w:tab w:val="left" w:pos="284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</w:tbl>
    <w:p w14:paraId="37EAC4F9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4935B26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8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641CA0B6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394E5323" w14:textId="77777777" w:rsidR="00B30ED4" w:rsidRPr="004449B4" w:rsidRDefault="00B30ED4" w:rsidP="00B30ED4">
      <w:pPr>
        <w:tabs>
          <w:tab w:val="left" w:pos="709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หนังสือเรียนรายวิชาเพิ่มเติม คณิตศาสตร์ ม.</w:t>
      </w:r>
      <w:r w:rsidRPr="004449B4">
        <w:rPr>
          <w:rFonts w:ascii="TH SarabunPSK" w:eastAsia="Calibri" w:hAnsi="TH SarabunPSK" w:cs="TH SarabunPSK"/>
          <w:sz w:val="32"/>
          <w:szCs w:val="32"/>
        </w:rPr>
        <w:t>4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>2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0CD84A92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  <w:t xml:space="preserve">2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าเพิ่มเติม คณิตศาสตร์ ม.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ตรรกศาสตร์</w:t>
      </w:r>
    </w:p>
    <w:p w14:paraId="60B1893F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</w:rPr>
        <w:tab/>
        <w:t xml:space="preserve">3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ใบงาน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>2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.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3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เรื่อง การหาค่าความจริงของรูปแบบของประพจน์</w:t>
      </w:r>
    </w:p>
    <w:p w14:paraId="15EB174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76E9772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758DFED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63777ED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4449B4">
        <w:rPr>
          <w:rFonts w:ascii="TH SarabunPSK" w:hAnsi="TH SarabunPSK" w:cs="TH SarabunPSK"/>
          <w:noProof/>
          <w:sz w:val="32"/>
          <w:szCs w:val="32"/>
          <w:cs/>
        </w:rPr>
        <w:t>อินเทอร์เน็ต</w:t>
      </w:r>
    </w:p>
    <w:p w14:paraId="7A4AB3A2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</w:p>
    <w:p w14:paraId="1EDA356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343F8B75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4D5D595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A6F72F3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0998222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C22327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6F79A9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3F32B2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2CBB19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7B68C4B2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7D4ECE8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355362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70B69C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BE601E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1E422D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819216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722D545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E5C66A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9DBAD9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B9EB91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33309023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6916593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9689BC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D2CAEC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639FCC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9A455F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08374A5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E1EBE7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C7D19D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957248" behindDoc="1" locked="0" layoutInCell="1" allowOverlap="1" wp14:anchorId="4299A440" wp14:editId="1B3EFB20">
                <wp:simplePos x="0" y="0"/>
                <wp:positionH relativeFrom="column">
                  <wp:posOffset>2305050</wp:posOffset>
                </wp:positionH>
                <wp:positionV relativeFrom="paragraph">
                  <wp:posOffset>-15571</wp:posOffset>
                </wp:positionV>
                <wp:extent cx="1381125" cy="314325"/>
                <wp:effectExtent l="0" t="0" r="28575" b="28575"/>
                <wp:wrapNone/>
                <wp:docPr id="563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C525363" w14:textId="77777777" w:rsidR="00B30ED4" w:rsidRPr="001C7339" w:rsidRDefault="00B30ED4" w:rsidP="00B30ED4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BAAAA09" id="_x0000_s1201" style="position:absolute;left:0;text-align:left;margin-left:181.5pt;margin-top:-1.25pt;width:108.75pt;height:24.75pt;z-index:-25135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">
                <v:textbox>
                  <w:txbxContent>
                    <w:p w:rsidR="00B30ED4" w:rsidRPr="001C7339" w:rsidRDefault="00B30ED4" w:rsidP="00B30ED4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3</w:t>
      </w:r>
    </w:p>
    <w:p w14:paraId="7654512C" w14:textId="77777777" w:rsidR="00B30ED4" w:rsidRPr="004449B4" w:rsidRDefault="00B30ED4" w:rsidP="00B30ED4">
      <w:pPr>
        <w:tabs>
          <w:tab w:val="center" w:pos="534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 การหาค่าความจริงของรูปแบบของประพจน์</w:t>
      </w:r>
    </w:p>
    <w:p w14:paraId="1BBAF48E" w14:textId="77777777" w:rsidR="00B30ED4" w:rsidRPr="004449B4" w:rsidRDefault="00B30ED4" w:rsidP="00B30ED4">
      <w:pPr>
        <w:tabs>
          <w:tab w:val="center" w:pos="534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5A34C63A" wp14:editId="35A5837A">
                <wp:simplePos x="0" y="0"/>
                <wp:positionH relativeFrom="margin">
                  <wp:align>left</wp:align>
                </wp:positionH>
                <wp:positionV relativeFrom="paragraph">
                  <wp:posOffset>45013</wp:posOffset>
                </wp:positionV>
                <wp:extent cx="6003984" cy="45719"/>
                <wp:effectExtent l="0" t="0" r="15875" b="12065"/>
                <wp:wrapNone/>
                <wp:docPr id="564" name="Rectangl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6003984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DDAFA8" id="Rectangle 452" o:spid="_x0000_s1026" style="position:absolute;margin-left:0;margin-top:3.55pt;width:472.75pt;height:3.6pt;flip:y;z-index:2519562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" fillcolor="gray" strokecolor="gray">
                <w10:wrap anchorx="margin"/>
              </v:rect>
            </w:pict>
          </mc:Fallback>
        </mc:AlternateContent>
      </w:r>
    </w:p>
    <w:p w14:paraId="6E44B0E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u w:val="single"/>
          <w:cs/>
        </w:rPr>
        <w:t>คำชี้แจง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24"/>
          <w:szCs w:val="32"/>
        </w:rPr>
        <w:t xml:space="preserve">:  </w:t>
      </w:r>
      <w:r w:rsidRPr="004449B4">
        <w:rPr>
          <w:rFonts w:ascii="TH SarabunPSK" w:hAnsi="TH SarabunPSK" w:cs="TH SarabunPSK"/>
          <w:sz w:val="24"/>
          <w:szCs w:val="32"/>
          <w:cs/>
        </w:rPr>
        <w:t>ให้นักเรียนหาค่าความจริงของรูปแบบของประพจน์ต่อไปนี้</w:t>
      </w:r>
    </w:p>
    <w:p w14:paraId="5C431BB4" w14:textId="77777777" w:rsidR="00B30ED4" w:rsidRPr="004449B4" w:rsidRDefault="00B30ED4" w:rsidP="00B30ED4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 xml:space="preserve">       1.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กำหนดให้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a</m:t>
        </m:r>
      </m:oMath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,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b</m:t>
        </m:r>
      </m:oMath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และ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c</m:t>
        </m:r>
      </m:oMath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เป็นประพจน์ที่มีค่าความจริงเป็นจริง จริง และเท็จ ตามลำดับ ให้หาค่าความจริง</w:t>
      </w:r>
    </w:p>
    <w:p w14:paraId="158AB26B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ของประพจน์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(a∧b)∨c</m:t>
        </m:r>
      </m:oMath>
    </w:p>
    <w:p w14:paraId="04EB672D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55E1D495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53A52A8D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</w:t>
      </w:r>
    </w:p>
    <w:p w14:paraId="025E3593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</w:t>
      </w:r>
    </w:p>
    <w:p w14:paraId="7339ED6A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1055F160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4C19AFA3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1073F029" w14:textId="77777777" w:rsidR="00B30ED4" w:rsidRPr="004449B4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24"/>
          <w:szCs w:val="24"/>
        </w:rPr>
      </w:pPr>
    </w:p>
    <w:p w14:paraId="4AD1169B" w14:textId="77777777" w:rsidR="00B30ED4" w:rsidRPr="004449B4" w:rsidRDefault="00B30ED4" w:rsidP="00B30ED4">
      <w:pPr>
        <w:spacing w:after="0" w:line="240" w:lineRule="auto"/>
        <w:rPr>
          <w:rFonts w:ascii="TH SarabunPSK" w:eastAsia="Calibri" w:hAnsi="TH SarabunPSK" w:cs="TH SarabunPSK"/>
          <w:iCs/>
          <w:sz w:val="24"/>
          <w:szCs w:val="24"/>
        </w:rPr>
      </w:pPr>
      <w:r w:rsidRPr="004449B4">
        <w:rPr>
          <w:rFonts w:ascii="TH SarabunPSK" w:eastAsia="Calibri" w:hAnsi="TH SarabunPSK" w:cs="TH SarabunPSK"/>
          <w:sz w:val="24"/>
          <w:szCs w:val="24"/>
          <w:cs/>
        </w:rPr>
        <w:t xml:space="preserve">          </w:t>
      </w:r>
      <w:r w:rsidRPr="004449B4">
        <w:rPr>
          <w:rFonts w:ascii="TH SarabunPSK" w:eastAsia="Calibri" w:hAnsi="TH SarabunPSK" w:cs="TH SarabunPSK"/>
          <w:sz w:val="32"/>
          <w:szCs w:val="32"/>
        </w:rPr>
        <w:t>2.</w:t>
      </w:r>
      <w:r w:rsidRPr="004449B4">
        <w:rPr>
          <w:rFonts w:ascii="TH SarabunPSK" w:eastAsia="Calibri" w:hAnsi="TH SarabunPSK" w:cs="TH SarabunPSK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∼(a→ ∼b</m:t>
        </m:r>
        <m:r>
          <w:rPr>
            <w:rFonts w:ascii="Cambria Math" w:eastAsia="Calibri" w:hAnsi="Cambria Math" w:cs="TH SarabunPSK"/>
            <w:sz w:val="24"/>
            <w:szCs w:val="24"/>
          </w:rPr>
          <m:t>)</m:t>
        </m:r>
      </m:oMath>
      <w:r w:rsidRPr="004449B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เมื่อ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a</m:t>
        </m:r>
      </m:oMath>
      <w:r w:rsidRPr="004449B4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  <w:r w:rsidRPr="004449B4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และ </w:t>
      </w:r>
      <w:r w:rsidRPr="004449B4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b</m:t>
        </m:r>
      </m:oMath>
      <w:r w:rsidRPr="004449B4">
        <w:rPr>
          <w:rFonts w:ascii="TH SarabunPSK" w:eastAsia="Calibri" w:hAnsi="TH SarabunPSK" w:cs="TH SarabunPSK"/>
          <w:sz w:val="28"/>
        </w:rPr>
        <w:t xml:space="preserve"> </w:t>
      </w:r>
      <w:r w:rsidRPr="004449B4">
        <w:rPr>
          <w:rFonts w:ascii="TH SarabunPSK" w:eastAsia="Calibri" w:hAnsi="TH SarabunPSK" w:cs="TH SarabunPSK"/>
          <w:sz w:val="28"/>
          <w:cs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เป็นประพจน์ที่มีค่าความจริงเป็นจริง</w:t>
      </w:r>
    </w:p>
    <w:p w14:paraId="525D1D9C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5945D9B0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67BD23FB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</w:t>
      </w:r>
    </w:p>
    <w:p w14:paraId="5E1A355D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</w:t>
      </w:r>
    </w:p>
    <w:p w14:paraId="2E7E212E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37CBA6DF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1ACD8597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598ABDC2" w14:textId="77777777" w:rsidR="00B30ED4" w:rsidRPr="004449B4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24"/>
          <w:szCs w:val="24"/>
        </w:rPr>
      </w:pPr>
    </w:p>
    <w:p w14:paraId="3A9E9564" w14:textId="77777777" w:rsidR="00B30ED4" w:rsidRPr="004449B4" w:rsidRDefault="00B30ED4" w:rsidP="00B30ED4">
      <w:pPr>
        <w:tabs>
          <w:tab w:val="left" w:pos="567"/>
        </w:tabs>
        <w:spacing w:after="0" w:line="240" w:lineRule="auto"/>
        <w:rPr>
          <w:rFonts w:ascii="TH SarabunPSK" w:eastAsia="Calibri" w:hAnsi="TH SarabunPSK" w:cs="TH SarabunPSK"/>
          <w:i/>
          <w:sz w:val="32"/>
          <w:szCs w:val="32"/>
        </w:rPr>
      </w:pPr>
      <w:r w:rsidRPr="004449B4">
        <w:rPr>
          <w:rFonts w:ascii="TH SarabunPSK" w:eastAsia="Calibri" w:hAnsi="TH SarabunPSK" w:cs="TH SarabunPSK"/>
          <w:i/>
          <w:sz w:val="32"/>
          <w:szCs w:val="32"/>
        </w:rPr>
        <w:t xml:space="preserve">        </w:t>
      </w:r>
      <w:r w:rsidRPr="004449B4">
        <w:rPr>
          <w:rFonts w:ascii="TH SarabunPSK" w:eastAsia="Calibri" w:hAnsi="TH SarabunPSK" w:cs="TH SarabunPSK"/>
          <w:iCs/>
          <w:sz w:val="32"/>
          <w:szCs w:val="32"/>
        </w:rPr>
        <w:t>3.</w:t>
      </w:r>
      <w:r w:rsidRPr="004449B4">
        <w:rPr>
          <w:rFonts w:ascii="TH SarabunPSK" w:eastAsia="Calibri" w:hAnsi="TH SarabunPSK" w:cs="TH SarabunPSK"/>
          <w:i/>
          <w:sz w:val="32"/>
          <w:szCs w:val="32"/>
        </w:rPr>
        <w:t xml:space="preserve"> </w:t>
      </w:r>
      <w:r w:rsidRPr="004449B4">
        <w:rPr>
          <w:rFonts w:ascii="TH SarabunPSK" w:eastAsia="Calibri" w:hAnsi="TH SarabunPSK" w:cs="TH SarabunPSK"/>
          <w:i/>
          <w:sz w:val="32"/>
          <w:szCs w:val="32"/>
          <w:cs/>
        </w:rPr>
        <w:t>กำหนดให้</w:t>
      </w:r>
      <w:r w:rsidRPr="004449B4">
        <w:rPr>
          <w:rFonts w:ascii="TH SarabunPSK" w:eastAsia="Calibri" w:hAnsi="TH SarabunPSK" w:cs="TH SarabunPSK"/>
          <w:i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p</m:t>
        </m:r>
      </m:oMath>
      <w:r w:rsidRPr="004449B4">
        <w:rPr>
          <w:rFonts w:ascii="TH SarabunPSK" w:eastAsia="Calibri" w:hAnsi="TH SarabunPSK" w:cs="TH SarabunPSK"/>
          <w:iCs/>
          <w:sz w:val="32"/>
          <w:szCs w:val="32"/>
        </w:rPr>
        <w:t>,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 xml:space="preserve"> q</m:t>
        </m:r>
      </m:oMath>
      <w:r w:rsidRPr="004449B4">
        <w:rPr>
          <w:rFonts w:ascii="TH SarabunPSK" w:eastAsia="Calibri" w:hAnsi="TH SarabunPSK" w:cs="TH SarabunPSK"/>
          <w:sz w:val="24"/>
          <w:szCs w:val="24"/>
        </w:rPr>
        <w:t>,</w:t>
      </w:r>
      <w:r w:rsidRPr="004449B4">
        <w:rPr>
          <w:rFonts w:ascii="TH SarabunPSK" w:eastAsia="Calibri" w:hAnsi="TH SarabunPSK" w:cs="TH SarabunPSK"/>
          <w:i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r</m:t>
        </m:r>
      </m:oMath>
      <w:r w:rsidRPr="004449B4">
        <w:rPr>
          <w:rFonts w:ascii="TH SarabunPSK" w:eastAsia="Calibri" w:hAnsi="TH SarabunPSK" w:cs="TH SarabunPSK"/>
          <w:i/>
          <w:sz w:val="32"/>
          <w:szCs w:val="32"/>
          <w:cs/>
        </w:rPr>
        <w:t xml:space="preserve"> และ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s</m:t>
        </m:r>
      </m:oMath>
      <w:r w:rsidRPr="004449B4">
        <w:rPr>
          <w:rFonts w:ascii="TH SarabunPSK" w:eastAsia="Calibri" w:hAnsi="TH SarabunPSK" w:cs="TH SarabunPSK"/>
          <w:i/>
          <w:sz w:val="32"/>
          <w:szCs w:val="32"/>
          <w:cs/>
        </w:rPr>
        <w:t xml:space="preserve"> เป็นประพจน์ที่มีค่าความจริงเป็นจริง เท็จ เท็จ และจริง ตามลำดับ ให้หาค่า</w:t>
      </w:r>
    </w:p>
    <w:p w14:paraId="70D5F5F7" w14:textId="77777777" w:rsidR="00B30ED4" w:rsidRPr="004449B4" w:rsidRDefault="00B30ED4" w:rsidP="00B30ED4">
      <w:pPr>
        <w:tabs>
          <w:tab w:val="left" w:pos="567"/>
        </w:tabs>
        <w:spacing w:after="0" w:line="240" w:lineRule="auto"/>
        <w:rPr>
          <w:rFonts w:ascii="TH SarabunPSK" w:eastAsia="Calibri" w:hAnsi="TH SarabunPSK" w:cs="TH SarabunPSK"/>
          <w:iCs/>
          <w:sz w:val="24"/>
          <w:szCs w:val="24"/>
        </w:rPr>
      </w:pPr>
      <w:r w:rsidRPr="004449B4">
        <w:rPr>
          <w:rFonts w:ascii="TH SarabunPSK" w:eastAsia="Calibri" w:hAnsi="TH SarabunPSK" w:cs="TH SarabunPSK"/>
          <w:i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</w:rPr>
        <w:tab/>
        <w:t xml:space="preserve"> </w:t>
      </w:r>
      <w:r w:rsidRPr="004449B4">
        <w:rPr>
          <w:rFonts w:ascii="TH SarabunPSK" w:eastAsia="Calibri" w:hAnsi="TH SarabunPSK" w:cs="TH SarabunPSK"/>
          <w:i/>
          <w:sz w:val="32"/>
          <w:szCs w:val="32"/>
          <w:cs/>
        </w:rPr>
        <w:t>ความจริงของประพจน์</w:t>
      </w:r>
      <w:r w:rsidRPr="004449B4">
        <w:rPr>
          <w:rFonts w:ascii="TH SarabunPSK" w:eastAsia="Calibri" w:hAnsi="TH SarabunPSK" w:cs="TH SarabunPSK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[(p∧q)∨r]→(p∨s)</m:t>
        </m:r>
      </m:oMath>
      <w:r w:rsidRPr="004449B4">
        <w:rPr>
          <w:rFonts w:ascii="TH SarabunPSK" w:eastAsia="Calibri" w:hAnsi="TH SarabunPSK" w:cs="TH SarabunPSK"/>
          <w:iCs/>
          <w:sz w:val="24"/>
          <w:szCs w:val="24"/>
          <w:cs/>
        </w:rPr>
        <w:t xml:space="preserve"> </w:t>
      </w:r>
    </w:p>
    <w:p w14:paraId="5B4A005C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40FCBE89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3B2663F0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</w:t>
      </w:r>
    </w:p>
    <w:p w14:paraId="4AD4C3AE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</w:t>
      </w:r>
    </w:p>
    <w:p w14:paraId="5F63CDB7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12D7C7B7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7B156FF9" w14:textId="77777777" w:rsidR="00B30ED4" w:rsidRPr="00F74075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Cs/>
          <w:sz w:val="32"/>
          <w:szCs w:val="32"/>
        </w:rPr>
      </w:pPr>
      <w:r w:rsidRPr="00F74075">
        <w:rPr>
          <w:rFonts w:ascii="TH SarabunPSK" w:eastAsia="Calibri" w:hAnsi="TH SarabunPSK" w:cs="TH SarabunPSK"/>
          <w:iCs/>
          <w:sz w:val="32"/>
          <w:szCs w:val="32"/>
        </w:rPr>
        <w:t>…………………………………………………………………………………………………………………</w:t>
      </w:r>
      <w:r>
        <w:rPr>
          <w:rFonts w:ascii="TH SarabunPSK" w:eastAsia="Calibri" w:hAnsi="TH SarabunPSK" w:cs="TH SarabunPSK"/>
          <w:iCs/>
          <w:sz w:val="32"/>
          <w:szCs w:val="32"/>
        </w:rPr>
        <w:t>…………………………………</w:t>
      </w:r>
    </w:p>
    <w:p w14:paraId="0075A204" w14:textId="77777777" w:rsidR="00B30ED4" w:rsidRPr="004449B4" w:rsidRDefault="00B30ED4" w:rsidP="00B30ED4">
      <w:pPr>
        <w:tabs>
          <w:tab w:val="left" w:pos="851"/>
        </w:tabs>
        <w:spacing w:after="0"/>
        <w:ind w:left="426"/>
        <w:jc w:val="thaiDistribute"/>
        <w:rPr>
          <w:rFonts w:ascii="TH SarabunPSK" w:hAnsi="TH SarabunPSK" w:cs="TH SarabunPSK"/>
          <w:sz w:val="32"/>
          <w:szCs w:val="32"/>
        </w:rPr>
      </w:pPr>
    </w:p>
    <w:p w14:paraId="3BD51EFD" w14:textId="77777777" w:rsidR="00B30ED4" w:rsidRPr="004449B4" w:rsidRDefault="00B30ED4" w:rsidP="00B30ED4">
      <w:pPr>
        <w:tabs>
          <w:tab w:val="left" w:pos="851"/>
        </w:tabs>
        <w:spacing w:after="0"/>
        <w:jc w:val="thaiDistribute"/>
        <w:rPr>
          <w:rFonts w:ascii="TH SarabunPSK" w:hAnsi="TH SarabunPSK" w:cs="TH SarabunPSK"/>
          <w:b/>
          <w:bCs/>
          <w:sz w:val="28"/>
          <w:szCs w:val="36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mc:AlternateContent>
          <mc:Choice Requires="wps">
            <w:drawing>
              <wp:anchor distT="45720" distB="45720" distL="114300" distR="114300" simplePos="0" relativeHeight="251962368" behindDoc="0" locked="0" layoutInCell="1" allowOverlap="1" wp14:anchorId="29B1A215" wp14:editId="1EA3D367">
                <wp:simplePos x="0" y="0"/>
                <wp:positionH relativeFrom="column">
                  <wp:posOffset>1425204</wp:posOffset>
                </wp:positionH>
                <wp:positionV relativeFrom="paragraph">
                  <wp:posOffset>8255</wp:posOffset>
                </wp:positionV>
                <wp:extent cx="2360930" cy="1404620"/>
                <wp:effectExtent l="0" t="0" r="0" b="0"/>
                <wp:wrapSquare wrapText="bothSides"/>
                <wp:docPr id="5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C5D50B" w14:textId="77777777" w:rsidR="00B30ED4" w:rsidRDefault="00B30ED4" w:rsidP="00B30ED4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5A69B52" id="_x0000_s1202" type="#_x0000_t202" style="position:absolute;left:0;text-align:left;margin-left:112.2pt;margin-top:.65pt;width:185.9pt;height:110.6pt;z-index:25196236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" stroked="f">
                <v:textbox style="mso-fit-shape-to-text:t">
                  <w:txbxContent>
                    <w:p w:rsidR="00B30ED4" w:rsidRDefault="00B30ED4" w:rsidP="00B30ED4"/>
                  </w:txbxContent>
                </v:textbox>
                <w10:wrap type="square"/>
              </v:shape>
            </w:pict>
          </mc:Fallback>
        </mc:AlternateContent>
      </w:r>
      <w:r w:rsidRPr="004449B4">
        <w:rPr>
          <w:rFonts w:ascii="TH SarabunPSK" w:hAnsi="TH SarabunPSK" w:cs="TH SarabunPSK"/>
          <w:b/>
          <w:bCs/>
          <w:sz w:val="28"/>
          <w:szCs w:val="36"/>
          <w:cs/>
        </w:rPr>
        <w:t xml:space="preserve">  </w:t>
      </w:r>
    </w:p>
    <w:p w14:paraId="7A1297D7" w14:textId="77777777" w:rsidR="00B30ED4" w:rsidRPr="004449B4" w:rsidRDefault="00B30ED4" w:rsidP="00B30ED4">
      <w:pPr>
        <w:spacing w:after="0"/>
        <w:ind w:left="426"/>
        <w:jc w:val="thaiDistribute"/>
        <w:rPr>
          <w:rFonts w:ascii="TH SarabunPSK" w:hAnsi="TH SarabunPSK" w:cs="TH SarabunPSK"/>
          <w:b/>
          <w:bCs/>
          <w:sz w:val="28"/>
          <w:szCs w:val="36"/>
        </w:rPr>
      </w:pPr>
    </w:p>
    <w:p w14:paraId="365806C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4449B4">
        <w:rPr>
          <w:rFonts w:ascii="TH SarabunPSK" w:hAnsi="TH SarabunPSK" w:cs="TH SarabunPSK"/>
          <w:noProof/>
        </w:rPr>
        <w:lastRenderedPageBreak/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0DF1CCBF" wp14:editId="104862F4">
                <wp:simplePos x="0" y="0"/>
                <wp:positionH relativeFrom="margin">
                  <wp:align>right</wp:align>
                </wp:positionH>
                <wp:positionV relativeFrom="paragraph">
                  <wp:posOffset>7991</wp:posOffset>
                </wp:positionV>
                <wp:extent cx="1033780" cy="389890"/>
                <wp:effectExtent l="19050" t="0" r="13970" b="10160"/>
                <wp:wrapNone/>
                <wp:docPr id="566" name="Pentagon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33780" cy="389890"/>
                        </a:xfrm>
                        <a:prstGeom prst="homePlate">
                          <a:avLst>
                            <a:gd name="adj" fmla="val 66287"/>
                          </a:avLst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D8D8D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A00146" w14:textId="77777777" w:rsidR="00B30ED4" w:rsidRDefault="00B30ED4" w:rsidP="00B30ED4">
                            <w:pPr>
                              <w:spacing w:line="168" w:lineRule="auto"/>
                              <w:jc w:val="center"/>
                            </w:pPr>
                            <w:r>
                              <w:rPr>
                                <w:rFonts w:ascii="Lucida Sans Unicode" w:hAnsi="Lucida Sans Unicode" w:cs="Angsana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เฉล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CCD756" id="_x0000_s1203" type="#_x0000_t15" style="position:absolute;margin-left:30.2pt;margin-top:.65pt;width:81.4pt;height:30.7pt;flip:x;z-index:25197158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" fillcolor="#d8d8d8" strokecolor="#d8d8d8">
                <v:textbox inset="0,0,0,0">
                  <w:txbxContent>
                    <w:p w:rsidR="00B30ED4" w:rsidRDefault="00B30ED4" w:rsidP="00B30ED4">
                      <w:pPr>
                        <w:spacing w:line="168" w:lineRule="auto"/>
                        <w:jc w:val="center"/>
                      </w:pPr>
                      <w:r>
                        <w:rPr>
                          <w:rFonts w:ascii="Lucida Sans Unicode" w:hAnsi="Lucida Sans Unicode" w:cs="Angsana New"/>
                          <w:b/>
                          <w:bCs/>
                          <w:sz w:val="72"/>
                          <w:szCs w:val="72"/>
                          <w:cs/>
                        </w:rPr>
                        <w:t>เฉลย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59296" behindDoc="1" locked="0" layoutInCell="1" allowOverlap="1" wp14:anchorId="4408DA85" wp14:editId="22B3FCC8">
                <wp:simplePos x="0" y="0"/>
                <wp:positionH relativeFrom="column">
                  <wp:posOffset>2228850</wp:posOffset>
                </wp:positionH>
                <wp:positionV relativeFrom="paragraph">
                  <wp:posOffset>0</wp:posOffset>
                </wp:positionV>
                <wp:extent cx="1381125" cy="314325"/>
                <wp:effectExtent l="0" t="0" r="28575" b="28575"/>
                <wp:wrapNone/>
                <wp:docPr id="567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4D3A17C" w14:textId="77777777" w:rsidR="00B30ED4" w:rsidRPr="001C7339" w:rsidRDefault="00B30ED4" w:rsidP="00B30ED4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B6C61CB" id="_x0000_s1204" style="position:absolute;margin-left:175.5pt;margin-top:0;width:108.75pt;height:24.75pt;z-index:-25135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">
                <v:textbox>
                  <w:txbxContent>
                    <w:p w:rsidR="00B30ED4" w:rsidRPr="001C7339" w:rsidRDefault="00B30ED4" w:rsidP="00B30ED4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40"/>
          <w:szCs w:val="40"/>
        </w:rPr>
        <w:t xml:space="preserve">                                           </w:t>
      </w: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3</w:t>
      </w:r>
    </w:p>
    <w:p w14:paraId="6A0984F7" w14:textId="77777777" w:rsidR="00B30ED4" w:rsidRPr="004449B4" w:rsidRDefault="00B30ED4" w:rsidP="00B30ED4">
      <w:pPr>
        <w:tabs>
          <w:tab w:val="center" w:pos="534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 การหาค่าความจริงของรูปแบบของประพจน์</w:t>
      </w:r>
    </w:p>
    <w:p w14:paraId="0A3EF52A" w14:textId="77777777" w:rsidR="00B30ED4" w:rsidRPr="004449B4" w:rsidRDefault="00B30ED4" w:rsidP="00B30ED4">
      <w:pPr>
        <w:tabs>
          <w:tab w:val="center" w:pos="5347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61344" behindDoc="1" locked="0" layoutInCell="1" allowOverlap="1" wp14:anchorId="6DF53DAD" wp14:editId="744BF873">
                <wp:simplePos x="0" y="0"/>
                <wp:positionH relativeFrom="column">
                  <wp:posOffset>3600055</wp:posOffset>
                </wp:positionH>
                <wp:positionV relativeFrom="paragraph">
                  <wp:posOffset>200768</wp:posOffset>
                </wp:positionV>
                <wp:extent cx="439948" cy="353683"/>
                <wp:effectExtent l="0" t="0" r="0" b="0"/>
                <wp:wrapNone/>
                <wp:docPr id="568" name="Text Box 5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9948" cy="3536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AA5EA97" w14:textId="77777777" w:rsidR="00B30ED4" w:rsidRDefault="00B30ED4" w:rsidP="00B30ED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D10F05" id="Text Box 568" o:spid="_x0000_s1205" type="#_x0000_t202" style="position:absolute;left:0;text-align:left;margin-left:283.45pt;margin-top:15.8pt;width:34.65pt;height:27.85pt;z-index:-2513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" filled="f" stroked="f" strokeweight=".5pt">
                <v:textbox>
                  <w:txbxContent>
                    <w:p w:rsidR="00B30ED4" w:rsidRDefault="00B30ED4" w:rsidP="00B30ED4"/>
                  </w:txbxContent>
                </v:textbox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2187557B" wp14:editId="5FE71358">
                <wp:simplePos x="0" y="0"/>
                <wp:positionH relativeFrom="margin">
                  <wp:align>left</wp:align>
                </wp:positionH>
                <wp:positionV relativeFrom="paragraph">
                  <wp:posOffset>45013</wp:posOffset>
                </wp:positionV>
                <wp:extent cx="6003984" cy="45719"/>
                <wp:effectExtent l="0" t="0" r="15875" b="12065"/>
                <wp:wrapNone/>
                <wp:docPr id="56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6003984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6FAF62" id="Rectangle 9" o:spid="_x0000_s1026" style="position:absolute;margin-left:0;margin-top:3.55pt;width:472.75pt;height:3.6pt;flip:y;z-index:2519582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" fillcolor="gray" strokecolor="gray">
                <w10:wrap anchorx="margin"/>
              </v:rect>
            </w:pict>
          </mc:Fallback>
        </mc:AlternateContent>
      </w:r>
    </w:p>
    <w:p w14:paraId="2C50024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u w:val="single"/>
          <w:cs/>
        </w:rPr>
        <w:t>คำชี้แจง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24"/>
          <w:szCs w:val="32"/>
        </w:rPr>
        <w:t xml:space="preserve">:  </w:t>
      </w:r>
      <w:r w:rsidRPr="004449B4">
        <w:rPr>
          <w:rFonts w:ascii="TH SarabunPSK" w:hAnsi="TH SarabunPSK" w:cs="TH SarabunPSK"/>
          <w:sz w:val="24"/>
          <w:szCs w:val="32"/>
          <w:cs/>
        </w:rPr>
        <w:t>ให้นักเรียนหาค่าความจริงของรูปแบบของประพจน์ต่อไปนี้</w:t>
      </w:r>
    </w:p>
    <w:p w14:paraId="14745C93" w14:textId="77777777" w:rsidR="00B30ED4" w:rsidRPr="004449B4" w:rsidRDefault="00B30ED4" w:rsidP="00B30ED4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i/>
          <w:noProof/>
          <w:cs/>
        </w:rPr>
        <mc:AlternateContent>
          <mc:Choice Requires="wps">
            <w:drawing>
              <wp:anchor distT="45720" distB="45720" distL="114300" distR="114300" simplePos="0" relativeHeight="251960320" behindDoc="1" locked="0" layoutInCell="1" allowOverlap="1" wp14:anchorId="3EDDF1A2" wp14:editId="638BA572">
                <wp:simplePos x="0" y="0"/>
                <wp:positionH relativeFrom="column">
                  <wp:posOffset>592826</wp:posOffset>
                </wp:positionH>
                <wp:positionV relativeFrom="paragraph">
                  <wp:posOffset>425450</wp:posOffset>
                </wp:positionV>
                <wp:extent cx="2034899" cy="1449238"/>
                <wp:effectExtent l="0" t="0" r="3810" b="0"/>
                <wp:wrapNone/>
                <wp:docPr id="5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4899" cy="144923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28219D" w14:textId="77777777" w:rsidR="00B30ED4" w:rsidRPr="00590C77" w:rsidRDefault="00B30ED4" w:rsidP="00B30ED4">
                            <w:pPr>
                              <w:rPr>
                                <w:rFonts w:ascii="TH Sarabun New" w:eastAsia="Calibri" w:hAnsi="TH Sarabun New" w:cs="TH Sarabun New"/>
                                <w:i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590C77">
                              <w:rPr>
                                <w:rFonts w:ascii="TH Sarabun New" w:eastAsiaTheme="minorEastAsia" w:hAnsi="TH Sarabun New" w:cs="TH Sarabun New"/>
                                <w:color w:val="FF0000"/>
                                <w:sz w:val="32"/>
                                <w:szCs w:val="32"/>
                              </w:rPr>
                              <w:t xml:space="preserve">          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 w:cs="TH Sarabun New"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H Sarabun New"/>
                                      <w:color w:val="FF0000"/>
                                      <w:sz w:val="24"/>
                                      <w:szCs w:val="24"/>
                                    </w:rPr>
                                    <m:t>a ∧ b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 xml:space="preserve">  ∨  c</m:t>
                              </m:r>
                            </m:oMath>
                            <w:r w:rsidRPr="00590C77">
                              <w:rPr>
                                <w:rFonts w:ascii="TH Sarabun New" w:eastAsia="Calibri" w:hAnsi="TH Sarabun New" w:cs="TH Sarabun New"/>
                                <w:i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</w:p>
                          <w:p w14:paraId="739E6A4F" w14:textId="77777777" w:rsidR="00B30ED4" w:rsidRDefault="00B30ED4" w:rsidP="00B30ED4">
                            <w:pP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590C77">
                              <w:rPr>
                                <w:rFonts w:ascii="TH Sarabun New" w:eastAsia="Calibri" w:hAnsi="TH Sarabun New" w:cs="TH Sarabun New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T  </w:t>
                            </w:r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</w:t>
                            </w:r>
                            <w:proofErr w:type="spellStart"/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>T</w:t>
                            </w:r>
                            <w:proofErr w:type="spellEnd"/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 </w:t>
                            </w:r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F</w:t>
                            </w:r>
                          </w:p>
                          <w:p w14:paraId="1F615695" w14:textId="77777777" w:rsidR="00B30ED4" w:rsidRPr="00590C77" w:rsidRDefault="00B30ED4" w:rsidP="00B30ED4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590C77"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            T         </w:t>
                            </w:r>
                          </w:p>
                          <w:p w14:paraId="74434B99" w14:textId="77777777" w:rsidR="00B30ED4" w:rsidRPr="00590C77" w:rsidRDefault="00B30ED4" w:rsidP="00B30ED4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590C77"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                   </w:t>
                            </w:r>
                            <w:r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90C77"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62A9FF" id="_x0000_s1206" type="#_x0000_t202" style="position:absolute;margin-left:46.7pt;margin-top:33.5pt;width:160.25pt;height:114.1pt;z-index:-2513561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" stroked="f">
                <v:textbox>
                  <w:txbxContent>
                    <w:p w:rsidR="00B30ED4" w:rsidRPr="00590C77" w:rsidRDefault="00B30ED4" w:rsidP="00B30ED4">
                      <w:pPr>
                        <w:rPr>
                          <w:rFonts w:ascii="TH Sarabun New" w:eastAsia="Calibri" w:hAnsi="TH Sarabun New" w:cs="TH Sarabun New"/>
                          <w:i/>
                          <w:color w:val="FF0000"/>
                          <w:sz w:val="32"/>
                          <w:szCs w:val="32"/>
                        </w:rPr>
                      </w:pPr>
                      <w:r w:rsidRPr="00590C77">
                        <w:rPr>
                          <w:rFonts w:ascii="TH Sarabun New" w:eastAsiaTheme="minorEastAsia" w:hAnsi="TH Sarabun New" w:cs="TH Sarabun New"/>
                          <w:color w:val="FF0000"/>
                          <w:sz w:val="32"/>
                          <w:szCs w:val="32"/>
                        </w:rPr>
                        <w:t xml:space="preserve">           </w:t>
                      </w:r>
                      <m:oMath>
                        <m:d>
                          <m:dPr>
                            <m:ctrlPr>
                              <w:rPr>
                                <w:rFonts w:ascii="Cambria Math" w:eastAsia="Calibri" w:hAnsi="Cambria Math" w:cs="TH Sarabun New"/>
                                <w:color w:val="FF0000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H Sarabun New"/>
                                <w:color w:val="FF0000"/>
                                <w:sz w:val="24"/>
                                <w:szCs w:val="24"/>
                              </w:rPr>
                              <m:t>a ∧ b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 xml:space="preserve">  ∨  c</m:t>
                        </m:r>
                      </m:oMath>
                      <w:r w:rsidRPr="00590C77">
                        <w:rPr>
                          <w:rFonts w:ascii="TH Sarabun New" w:eastAsia="Calibri" w:hAnsi="TH Sarabun New" w:cs="TH Sarabun New"/>
                          <w:i/>
                          <w:color w:val="FF0000"/>
                          <w:sz w:val="24"/>
                          <w:szCs w:val="24"/>
                          <w:cs/>
                        </w:rPr>
                        <w:t xml:space="preserve"> </w:t>
                      </w:r>
                    </w:p>
                    <w:p w:rsidR="00B30ED4" w:rsidRDefault="00B30ED4" w:rsidP="00B30ED4">
                      <w:pP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</w:pPr>
                      <w:r w:rsidRPr="00590C77">
                        <w:rPr>
                          <w:rFonts w:ascii="TH Sarabun New" w:eastAsia="Calibri" w:hAnsi="TH Sarabun New" w:cs="TH Sarabun New"/>
                          <w:i/>
                          <w:color w:val="FF0000"/>
                          <w:sz w:val="32"/>
                          <w:szCs w:val="32"/>
                          <w:cs/>
                        </w:rPr>
                        <w:tab/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T  </w:t>
                      </w:r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T     </w:t>
                      </w:r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F</w:t>
                      </w:r>
                    </w:p>
                    <w:p w:rsidR="00B30ED4" w:rsidRPr="00590C77" w:rsidRDefault="00B30ED4" w:rsidP="00B30ED4">
                      <w:pPr>
                        <w:spacing w:after="0"/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</w:pPr>
                      <w:r w:rsidRPr="00590C77"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              T         </w:t>
                      </w:r>
                    </w:p>
                    <w:p w:rsidR="00B30ED4" w:rsidRPr="00590C77" w:rsidRDefault="00B30ED4" w:rsidP="00B30ED4">
                      <w:pPr>
                        <w:spacing w:after="0"/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</w:pPr>
                      <w:r w:rsidRPr="00590C77"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                     </w:t>
                      </w:r>
                      <w:r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590C77"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T</w:t>
                      </w:r>
                    </w:p>
                  </w:txbxContent>
                </v:textbox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        1.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กำหนดให้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a</m:t>
        </m:r>
      </m:oMath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,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b</m:t>
        </m:r>
      </m:oMath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และ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c</m:t>
        </m:r>
      </m:oMath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เป็นประพจน์ที่มีค่าความจริงเป็นจริง จริง และเท็จ ตามลำดับ ให้หาค่าความ</w:t>
      </w:r>
    </w:p>
    <w:p w14:paraId="4F1033C4" w14:textId="77777777" w:rsidR="00B30ED4" w:rsidRPr="004449B4" w:rsidRDefault="00B30ED4" w:rsidP="00B30ED4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 xml:space="preserve">         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จริงของประพจน์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(a∧b)∨c</m:t>
        </m:r>
      </m:oMath>
    </w:p>
    <w:p w14:paraId="3B9EC12B" w14:textId="77777777" w:rsidR="00B30ED4" w:rsidRPr="004449B4" w:rsidRDefault="00B30ED4" w:rsidP="00B30ED4">
      <w:pPr>
        <w:spacing w:after="0" w:line="240" w:lineRule="auto"/>
        <w:ind w:left="720"/>
        <w:rPr>
          <w:rFonts w:ascii="TH SarabunPSK" w:eastAsia="Calibri" w:hAnsi="TH SarabunPSK" w:cs="TH SarabunPSK"/>
          <w:i/>
          <w:sz w:val="24"/>
          <w:szCs w:val="24"/>
          <w:u w:val="dotted"/>
        </w:rPr>
      </w:pPr>
      <w:r w:rsidRPr="004449B4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7F56FF32" wp14:editId="478919E0">
                <wp:simplePos x="0" y="0"/>
                <wp:positionH relativeFrom="column">
                  <wp:posOffset>1996704</wp:posOffset>
                </wp:positionH>
                <wp:positionV relativeFrom="paragraph">
                  <wp:posOffset>132080</wp:posOffset>
                </wp:positionV>
                <wp:extent cx="0" cy="163830"/>
                <wp:effectExtent l="0" t="0" r="38100" b="26670"/>
                <wp:wrapNone/>
                <wp:docPr id="571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38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6BF8BB" id="Straight Connector 24" o:spid="_x0000_s1026" style="position:absolute;z-index:251964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7.2pt,10.4pt" to="157.2pt,2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" strokecolor="#ed7d31 [3205]" strokeweight=".5pt">
                <v:stroke joinstyle="miter"/>
              </v:line>
            </w:pict>
          </mc:Fallback>
        </mc:AlternateContent>
      </w:r>
      <w:r w:rsidRPr="004449B4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71B271D3" wp14:editId="65C5A87B">
                <wp:simplePos x="0" y="0"/>
                <wp:positionH relativeFrom="column">
                  <wp:posOffset>1551305</wp:posOffset>
                </wp:positionH>
                <wp:positionV relativeFrom="paragraph">
                  <wp:posOffset>114671</wp:posOffset>
                </wp:positionV>
                <wp:extent cx="0" cy="163830"/>
                <wp:effectExtent l="0" t="0" r="38100" b="26670"/>
                <wp:wrapNone/>
                <wp:docPr id="572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383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D9C9CF" id="Straight Connector 25" o:spid="_x0000_s1026" style="position:absolute;z-index:251965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2.15pt,9.05pt" to="122.15pt,2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" strokecolor="#ed7d31 [3205]" strokeweight=".5pt">
                <v:stroke joinstyle="miter"/>
              </v:line>
            </w:pict>
          </mc:Fallback>
        </mc:AlternateContent>
      </w:r>
      <w:r w:rsidRPr="004449B4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6ADD6833" wp14:editId="4AF34D7C">
                <wp:simplePos x="0" y="0"/>
                <wp:positionH relativeFrom="column">
                  <wp:posOffset>1270635</wp:posOffset>
                </wp:positionH>
                <wp:positionV relativeFrom="paragraph">
                  <wp:posOffset>150124</wp:posOffset>
                </wp:positionV>
                <wp:extent cx="0" cy="163902"/>
                <wp:effectExtent l="0" t="0" r="38100" b="26670"/>
                <wp:wrapNone/>
                <wp:docPr id="573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390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241D9A" id="Straight Connector 22" o:spid="_x0000_s1026" style="position:absolute;z-index:251963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0.05pt,11.8pt" to="100.05pt,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" strokecolor="#ed7d31 [3205]" strokeweight=".5pt">
                <v:stroke joinstyle="miter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Cs/>
          <w:sz w:val="24"/>
          <w:szCs w:val="24"/>
          <w:cs/>
        </w:rPr>
        <w:t xml:space="preserve">  </w:t>
      </w:r>
      <w:r w:rsidRPr="004449B4">
        <w:rPr>
          <w:rFonts w:ascii="TH SarabunPSK" w:eastAsia="Calibri" w:hAnsi="TH SarabunPSK" w:cs="TH SarabunPSK"/>
          <w:iCs/>
          <w:sz w:val="24"/>
          <w:szCs w:val="24"/>
          <w:u w:val="dotted"/>
          <w:cs/>
        </w:rPr>
        <w:t xml:space="preserve">  </w:t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</w:p>
    <w:p w14:paraId="546555BA" w14:textId="77777777" w:rsidR="00B30ED4" w:rsidRPr="004449B4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/>
          <w:sz w:val="24"/>
          <w:szCs w:val="24"/>
          <w:u w:val="dotted"/>
        </w:rPr>
      </w:pP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</w:p>
    <w:p w14:paraId="4E96A8DF" w14:textId="77777777" w:rsidR="00B30ED4" w:rsidRPr="004449B4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/>
          <w:sz w:val="24"/>
          <w:szCs w:val="24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72F069AE" wp14:editId="0C133E09">
                <wp:simplePos x="0" y="0"/>
                <wp:positionH relativeFrom="column">
                  <wp:posOffset>1344930</wp:posOffset>
                </wp:positionH>
                <wp:positionV relativeFrom="paragraph">
                  <wp:posOffset>163830</wp:posOffset>
                </wp:positionV>
                <wp:extent cx="120015" cy="231775"/>
                <wp:effectExtent l="0" t="0" r="32385" b="34925"/>
                <wp:wrapNone/>
                <wp:docPr id="574" name="Straight Connector 4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015" cy="231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24466D" id="Straight Connector 448" o:spid="_x0000_s1026" style="position:absolute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9pt,12.9pt" to="115.35pt,3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" strokecolor="#ed7d31 [3205]" strokeweight=".5pt">
                <v:stroke joinstyle="miter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</w:p>
    <w:p w14:paraId="04D946DC" w14:textId="77777777" w:rsidR="00B30ED4" w:rsidRPr="004449B4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/>
          <w:sz w:val="24"/>
          <w:szCs w:val="24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593FA2A1" wp14:editId="794EDFA3">
                <wp:simplePos x="0" y="0"/>
                <wp:positionH relativeFrom="column">
                  <wp:posOffset>1857375</wp:posOffset>
                </wp:positionH>
                <wp:positionV relativeFrom="paragraph">
                  <wp:posOffset>6985</wp:posOffset>
                </wp:positionV>
                <wp:extent cx="111125" cy="482600"/>
                <wp:effectExtent l="0" t="0" r="22225" b="31750"/>
                <wp:wrapNone/>
                <wp:docPr id="575" name="Straight Connector 4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1125" cy="48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105D24" id="Straight Connector 449" o:spid="_x0000_s1026" style="position:absolute;flip:x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6.25pt,.55pt" to="155pt,3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" strokecolor="#ed7d31 [3205]" strokeweight=".5pt">
                <v:stroke joinstyle="miter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61E678A8" wp14:editId="61AFBC64">
                <wp:simplePos x="0" y="0"/>
                <wp:positionH relativeFrom="column">
                  <wp:posOffset>1490980</wp:posOffset>
                </wp:positionH>
                <wp:positionV relativeFrom="paragraph">
                  <wp:posOffset>8890</wp:posOffset>
                </wp:positionV>
                <wp:extent cx="128270" cy="224155"/>
                <wp:effectExtent l="0" t="0" r="24130" b="23495"/>
                <wp:wrapNone/>
                <wp:docPr id="576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8270" cy="2241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EE9A5D" id="Straight Connector 31" o:spid="_x0000_s1026" style="position:absolute;flip:x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4pt,.7pt" to="127.5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" strokecolor="#ed7d31 [3205]" strokeweight=".5pt">
                <v:stroke joinstyle="miter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</w:p>
    <w:p w14:paraId="1E802337" w14:textId="77777777" w:rsidR="00B30ED4" w:rsidRPr="004449B4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/>
          <w:sz w:val="24"/>
          <w:szCs w:val="24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2DDB2FBB" wp14:editId="4CC2E5E2">
                <wp:simplePos x="0" y="0"/>
                <wp:positionH relativeFrom="column">
                  <wp:posOffset>1460705</wp:posOffset>
                </wp:positionH>
                <wp:positionV relativeFrom="paragraph">
                  <wp:posOffset>112215</wp:posOffset>
                </wp:positionV>
                <wp:extent cx="275698" cy="223940"/>
                <wp:effectExtent l="0" t="0" r="29210" b="24130"/>
                <wp:wrapNone/>
                <wp:docPr id="577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5698" cy="2239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4772E4" id="Straight Connector 28" o:spid="_x0000_s1026" style="position:absolute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pt,8.85pt" to="136.7pt,2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" strokecolor="#ed7d31 [3205]" strokeweight=".5pt">
                <v:stroke joinstyle="miter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</w:p>
    <w:p w14:paraId="34D3BEC9" w14:textId="77777777" w:rsidR="00B30ED4" w:rsidRPr="004449B4" w:rsidRDefault="00B30ED4" w:rsidP="00B30ED4">
      <w:pPr>
        <w:spacing w:after="0" w:line="240" w:lineRule="auto"/>
        <w:rPr>
          <w:rFonts w:ascii="TH SarabunPSK" w:eastAsia="Calibri" w:hAnsi="TH SarabunPSK" w:cs="TH SarabunPSK"/>
          <w:i/>
          <w:sz w:val="24"/>
          <w:szCs w:val="24"/>
          <w:u w:val="dotted"/>
        </w:rPr>
      </w:pPr>
      <w:r w:rsidRPr="004449B4">
        <w:rPr>
          <w:rFonts w:ascii="TH SarabunPSK" w:eastAsia="Calibri" w:hAnsi="TH SarabunPSK" w:cs="TH SarabunPSK"/>
          <w:iCs/>
          <w:sz w:val="24"/>
          <w:szCs w:val="24"/>
          <w:cs/>
        </w:rPr>
        <w:tab/>
        <w:t xml:space="preserve"> </w:t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24"/>
          <w:szCs w:val="24"/>
          <w:u w:val="dotted"/>
          <w:cs/>
        </w:rPr>
        <w:tab/>
      </w:r>
    </w:p>
    <w:p w14:paraId="3A4AFBA3" w14:textId="77777777" w:rsidR="00B30ED4" w:rsidRPr="004449B4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noProof/>
          <w:sz w:val="24"/>
          <w:szCs w:val="24"/>
          <w:u w:val="dotted"/>
        </w:rPr>
        <mc:AlternateContent>
          <mc:Choice Requires="wps">
            <w:drawing>
              <wp:anchor distT="45720" distB="45720" distL="114300" distR="114300" simplePos="0" relativeHeight="251970560" behindDoc="1" locked="0" layoutInCell="1" allowOverlap="1" wp14:anchorId="6BF9FDD8" wp14:editId="708C3323">
                <wp:simplePos x="0" y="0"/>
                <wp:positionH relativeFrom="column">
                  <wp:posOffset>433705</wp:posOffset>
                </wp:positionH>
                <wp:positionV relativeFrom="paragraph">
                  <wp:posOffset>132715</wp:posOffset>
                </wp:positionV>
                <wp:extent cx="3872865" cy="387985"/>
                <wp:effectExtent l="0" t="0" r="0" b="0"/>
                <wp:wrapNone/>
                <wp:docPr id="5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2865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AFB9FA" w14:textId="77777777" w:rsidR="00B30ED4" w:rsidRDefault="00B30ED4" w:rsidP="00B30ED4">
                            <w:r w:rsidRPr="004825B5">
                              <w:rPr>
                                <w:rFonts w:ascii="TH SarabunPSK" w:eastAsia="Calibri" w:hAnsi="TH SarabunPSK" w:cs="TH SarabunPSK" w:hint="cs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ดังนั้น  รูปแบบของประพจน์ 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(a∧b)∨c</m:t>
                              </m:r>
                            </m:oMath>
                            <w:r w:rsidRPr="004825B5">
                              <w:rPr>
                                <w:rFonts w:ascii="TH SarabunPSK" w:eastAsia="Calibri" w:hAnsi="TH SarabunPSK" w:cs="TH SarabunPSK" w:hint="cs"/>
                                <w:i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 </w:t>
                            </w:r>
                            <w:r w:rsidRPr="004825B5">
                              <w:rPr>
                                <w:rFonts w:ascii="TH Sarabun New" w:eastAsia="Calibri" w:hAnsi="TH Sarabun New" w:cs="TH Sarabun New" w:hint="cs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มีค่าความจริงเป็นจริง</w:t>
                            </w:r>
                            <w:r w:rsidRPr="004825B5">
                              <w:rPr>
                                <w:rFonts w:ascii="TH Sarabun New" w:eastAsia="Calibri" w:hAnsi="TH Sarabun New" w:cs="TH Sarabun New"/>
                                <w:i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62F884" id="_x0000_s1207" type="#_x0000_t202" style="position:absolute;left:0;text-align:left;margin-left:34.15pt;margin-top:10.45pt;width:304.95pt;height:30.55pt;z-index:-2513459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" stroked="f">
                <v:textbox>
                  <w:txbxContent>
                    <w:p w:rsidR="00B30ED4" w:rsidRDefault="00B30ED4" w:rsidP="00B30ED4">
                      <w:r w:rsidRPr="004825B5">
                        <w:rPr>
                          <w:rFonts w:ascii="TH SarabunPSK" w:eastAsia="Calibri" w:hAnsi="TH SarabunPSK" w:cs="TH SarabunPSK" w:hint="cs"/>
                          <w:i/>
                          <w:color w:val="FF0000"/>
                          <w:sz w:val="32"/>
                          <w:szCs w:val="32"/>
                          <w:cs/>
                        </w:rPr>
                        <w:t xml:space="preserve">ดังนั้น  รูปแบบของประพจน์ 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(a∧b)∨c</m:t>
                        </m:r>
                      </m:oMath>
                      <w:r w:rsidRPr="004825B5">
                        <w:rPr>
                          <w:rFonts w:ascii="TH SarabunPSK" w:eastAsia="Calibri" w:hAnsi="TH SarabunPSK" w:cs="TH SarabunPSK" w:hint="cs"/>
                          <w:i/>
                          <w:color w:val="FF0000"/>
                          <w:sz w:val="24"/>
                          <w:szCs w:val="24"/>
                          <w:cs/>
                        </w:rPr>
                        <w:t xml:space="preserve">  </w:t>
                      </w:r>
                      <w:r w:rsidRPr="004825B5">
                        <w:rPr>
                          <w:rFonts w:ascii="TH Sarabun New" w:eastAsia="Calibri" w:hAnsi="TH Sarabun New" w:cs="TH Sarabun New" w:hint="cs"/>
                          <w:i/>
                          <w:color w:val="FF0000"/>
                          <w:sz w:val="32"/>
                          <w:szCs w:val="32"/>
                          <w:cs/>
                        </w:rPr>
                        <w:t>มีค่าความจริงเป็นจริง</w:t>
                      </w:r>
                      <w:r w:rsidRPr="004825B5">
                        <w:rPr>
                          <w:rFonts w:ascii="TH Sarabun New" w:eastAsia="Calibri" w:hAnsi="TH Sarabun New" w:cs="TH Sarabun New"/>
                          <w:i/>
                          <w:sz w:val="32"/>
                          <w:szCs w:val="32"/>
                          <w:cs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</w:p>
    <w:p w14:paraId="69A47527" w14:textId="77777777" w:rsidR="00B30ED4" w:rsidRPr="008704FF" w:rsidRDefault="00B30ED4" w:rsidP="00B30ED4">
      <w:pPr>
        <w:pStyle w:val="a8"/>
        <w:spacing w:after="0" w:line="240" w:lineRule="auto"/>
        <w:ind w:left="810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8704FF">
        <w:rPr>
          <w:rFonts w:ascii="TH SarabunPSK" w:eastAsia="Calibri" w:hAnsi="TH SarabunPSK" w:cs="TH SarabunPSK"/>
          <w:i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972608" behindDoc="1" locked="0" layoutInCell="1" allowOverlap="1" wp14:anchorId="4D92C6AA" wp14:editId="12DC58D4">
                <wp:simplePos x="0" y="0"/>
                <wp:positionH relativeFrom="margin">
                  <wp:posOffset>632460</wp:posOffset>
                </wp:positionH>
                <wp:positionV relativeFrom="paragraph">
                  <wp:posOffset>487944</wp:posOffset>
                </wp:positionV>
                <wp:extent cx="2034540" cy="1819910"/>
                <wp:effectExtent l="0" t="0" r="3810" b="8890"/>
                <wp:wrapNone/>
                <wp:docPr id="5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4540" cy="1819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F1A08B" w14:textId="77777777" w:rsidR="00B30ED4" w:rsidRPr="00590C77" w:rsidRDefault="00B30ED4" w:rsidP="00B30ED4">
                            <w:pPr>
                              <w:spacing w:line="240" w:lineRule="auto"/>
                              <w:rPr>
                                <w:rFonts w:ascii="TH Sarabun New" w:eastAsia="Calibri" w:hAnsi="TH Sarabun New" w:cs="TH Sarabun New"/>
                                <w:i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590C77">
                              <w:rPr>
                                <w:rFonts w:ascii="TH Sarabun New" w:eastAsiaTheme="minorEastAsia" w:hAnsi="TH Sarabun New" w:cs="TH Sarabun New"/>
                                <w:color w:val="FF0000"/>
                                <w:sz w:val="32"/>
                                <w:szCs w:val="32"/>
                              </w:rPr>
                              <w:t xml:space="preserve">          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∼(a→ ∼b</m:t>
                              </m:r>
                              <m: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)</m:t>
                              </m:r>
                            </m:oMath>
                            <w:r w:rsidRPr="00F122FA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122FA">
                              <w:rPr>
                                <w:rFonts w:ascii="TH SarabunPSK" w:eastAsia="Calibri" w:hAnsi="TH SarabunPSK" w:cs="TH SarabunPSK" w:hint="cs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</w:p>
                          <w:p w14:paraId="37A8C26C" w14:textId="77777777" w:rsidR="00B30ED4" w:rsidRDefault="00B30ED4" w:rsidP="00B30ED4">
                            <w:pPr>
                              <w:spacing w:line="240" w:lineRule="auto"/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590C77">
                              <w:rPr>
                                <w:rFonts w:ascii="TH Sarabun New" w:eastAsia="Calibri" w:hAnsi="TH Sarabun New" w:cs="TH Sarabun New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eastAsia="Calibri" w:hAnsi="TH Sarabun New" w:cs="TH Sarabun New" w:hint="cs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  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T  </w:t>
                            </w:r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eastAsia="Calibri" w:hAnsi="TH Sarabun New" w:cs="TH Sarabun New" w:hint="cs"/>
                                <w:iCs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  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>T</w:t>
                            </w:r>
                            <w:proofErr w:type="spellEnd"/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 </w:t>
                            </w:r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  <w:p w14:paraId="60377F7A" w14:textId="77777777" w:rsidR="00B30ED4" w:rsidRPr="00F122FA" w:rsidRDefault="00B30ED4" w:rsidP="00B30ED4">
                            <w:pPr>
                              <w:spacing w:after="0" w:line="240" w:lineRule="auto"/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eastAsia="Calibri" w:hAnsi="TH Sarabun New" w:cs="TH Sarabun New" w:hint="cs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                       </w:t>
                            </w:r>
                            <w:r w:rsidRPr="00F122FA">
                              <w:rPr>
                                <w:rFonts w:ascii="TH Sarabun New" w:eastAsia="Calibri" w:hAnsi="TH Sarabun New" w:cs="TH Sarabun New" w:hint="cs"/>
                                <w:iCs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F122FA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>F</w:t>
                            </w:r>
                          </w:p>
                          <w:p w14:paraId="4C2247C8" w14:textId="77777777" w:rsidR="00B30ED4" w:rsidRPr="00590C77" w:rsidRDefault="00B30ED4" w:rsidP="00B30ED4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590C77"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            </w:t>
                            </w:r>
                            <w:r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F</w:t>
                            </w:r>
                            <w:r w:rsidRPr="00590C77"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     </w:t>
                            </w:r>
                          </w:p>
                          <w:p w14:paraId="5A28A30A" w14:textId="77777777" w:rsidR="00B30ED4" w:rsidRPr="00590C77" w:rsidRDefault="00B30ED4" w:rsidP="00B30ED4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590C77"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                </w:t>
                            </w:r>
                            <w:r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A9E78E" id="_x0000_s1208" type="#_x0000_t202" style="position:absolute;left:0;text-align:left;margin-left:49.8pt;margin-top:38.4pt;width:160.2pt;height:143.3pt;z-index:-25134387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" stroked="f">
                <v:textbox>
                  <w:txbxContent>
                    <w:p w:rsidR="00B30ED4" w:rsidRPr="00590C77" w:rsidRDefault="00B30ED4" w:rsidP="00B30ED4">
                      <w:pPr>
                        <w:spacing w:line="240" w:lineRule="auto"/>
                        <w:rPr>
                          <w:rFonts w:ascii="TH Sarabun New" w:eastAsia="Calibri" w:hAnsi="TH Sarabun New" w:cs="TH Sarabun New"/>
                          <w:i/>
                          <w:color w:val="FF0000"/>
                          <w:sz w:val="32"/>
                          <w:szCs w:val="32"/>
                        </w:rPr>
                      </w:pPr>
                      <w:r w:rsidRPr="00590C77">
                        <w:rPr>
                          <w:rFonts w:ascii="TH Sarabun New" w:eastAsiaTheme="minorEastAsia" w:hAnsi="TH Sarabun New" w:cs="TH Sarabun New"/>
                          <w:color w:val="FF0000"/>
                          <w:sz w:val="32"/>
                          <w:szCs w:val="32"/>
                        </w:rPr>
                        <w:t xml:space="preserve">          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∼(a→ ∼b</m:t>
                        </m:r>
                        <m: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)</m:t>
                        </m:r>
                      </m:oMath>
                      <w:r w:rsidRPr="00F122FA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F122FA">
                        <w:rPr>
                          <w:rFonts w:ascii="TH SarabunPSK" w:eastAsia="Calibri" w:hAnsi="TH SarabunPSK" w:cs="TH SarabunPSK" w:hint="cs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</w:p>
                    <w:p w:rsidR="00B30ED4" w:rsidRDefault="00B30ED4" w:rsidP="00B30ED4">
                      <w:pPr>
                        <w:spacing w:line="240" w:lineRule="auto"/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</w:pPr>
                      <w:r w:rsidRPr="00590C77">
                        <w:rPr>
                          <w:rFonts w:ascii="TH Sarabun New" w:eastAsia="Calibri" w:hAnsi="TH Sarabun New" w:cs="TH Sarabun New"/>
                          <w:i/>
                          <w:color w:val="FF0000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eastAsia="Calibri" w:hAnsi="TH Sarabun New" w:cs="TH Sarabun New" w:hint="cs"/>
                          <w:i/>
                          <w:color w:val="FF0000"/>
                          <w:sz w:val="32"/>
                          <w:szCs w:val="32"/>
                          <w:cs/>
                        </w:rPr>
                        <w:t xml:space="preserve">   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T  </w:t>
                      </w:r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 New" w:eastAsia="Calibri" w:hAnsi="TH Sarabun New" w:cs="TH Sarabun New" w:hint="cs"/>
                          <w:iCs/>
                          <w:color w:val="FF0000"/>
                          <w:sz w:val="32"/>
                          <w:szCs w:val="32"/>
                          <w:cs/>
                        </w:rPr>
                        <w:t xml:space="preserve">   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T     </w:t>
                      </w:r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</w:p>
                    <w:p w:rsidR="00B30ED4" w:rsidRPr="00F122FA" w:rsidRDefault="00B30ED4" w:rsidP="00B30ED4">
                      <w:pPr>
                        <w:spacing w:after="0" w:line="240" w:lineRule="auto"/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eastAsia="Calibri" w:hAnsi="TH Sarabun New" w:cs="TH Sarabun New" w:hint="cs"/>
                          <w:i/>
                          <w:color w:val="FF0000"/>
                          <w:sz w:val="32"/>
                          <w:szCs w:val="32"/>
                          <w:cs/>
                        </w:rPr>
                        <w:t xml:space="preserve">                        </w:t>
                      </w:r>
                      <w:r w:rsidRPr="00F122FA">
                        <w:rPr>
                          <w:rFonts w:ascii="TH Sarabun New" w:eastAsia="Calibri" w:hAnsi="TH Sarabun New" w:cs="TH Sarabun New" w:hint="cs"/>
                          <w:iCs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F122FA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>F</w:t>
                      </w:r>
                    </w:p>
                    <w:p w:rsidR="00B30ED4" w:rsidRPr="00590C77" w:rsidRDefault="00B30ED4" w:rsidP="00B30ED4">
                      <w:pPr>
                        <w:spacing w:after="0"/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</w:pPr>
                      <w:r w:rsidRPr="00590C77"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              </w:t>
                      </w:r>
                      <w:r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  F</w:t>
                      </w:r>
                      <w:r w:rsidRPr="00590C77"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       </w:t>
                      </w:r>
                    </w:p>
                    <w:p w:rsidR="00B30ED4" w:rsidRPr="00590C77" w:rsidRDefault="00B30ED4" w:rsidP="00B30ED4">
                      <w:pPr>
                        <w:spacing w:after="0"/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</w:pPr>
                      <w:r w:rsidRPr="00590C77"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                  </w:t>
                      </w:r>
                      <w:r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>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704FF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8704FF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8704FF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8704FF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8704FF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8704FF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8704FF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8704FF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8704FF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8704FF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8704FF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8704FF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</w:p>
    <w:p w14:paraId="652F4A4F" w14:textId="77777777" w:rsidR="00B30ED4" w:rsidRPr="004449B4" w:rsidRDefault="00B30ED4" w:rsidP="00B30ED4">
      <w:pPr>
        <w:spacing w:after="0" w:line="240" w:lineRule="auto"/>
        <w:rPr>
          <w:rFonts w:ascii="TH SarabunPSK" w:eastAsia="Calibri" w:hAnsi="TH SarabunPSK" w:cs="TH SarabunPSK"/>
          <w:iCs/>
          <w:sz w:val="24"/>
          <w:szCs w:val="24"/>
        </w:rPr>
      </w:pPr>
      <w:r w:rsidRPr="004449B4">
        <w:rPr>
          <w:rFonts w:ascii="TH SarabunPSK" w:eastAsia="Calibri" w:hAnsi="TH SarabunPSK" w:cs="TH SarabunPSK"/>
          <w:iCs/>
          <w:sz w:val="32"/>
          <w:szCs w:val="32"/>
        </w:rPr>
        <w:t xml:space="preserve">       2.</w:t>
      </w:r>
      <w:r w:rsidRPr="004449B4">
        <w:rPr>
          <w:rFonts w:ascii="TH SarabunPSK" w:eastAsia="Calibri" w:hAnsi="TH SarabunPSK" w:cs="TH SarabunPSK"/>
          <w:i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∼(a→ ∼b</m:t>
        </m:r>
        <m:r>
          <w:rPr>
            <w:rFonts w:ascii="Cambria Math" w:eastAsia="Calibri" w:hAnsi="Cambria Math" w:cs="TH SarabunPSK"/>
            <w:sz w:val="24"/>
            <w:szCs w:val="24"/>
          </w:rPr>
          <m:t>)</m:t>
        </m:r>
      </m:oMath>
      <w:r w:rsidRPr="004449B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เมื่อ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a</m:t>
        </m:r>
      </m:oMath>
      <w:r w:rsidRPr="004449B4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  <w:r w:rsidRPr="004449B4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และ </w:t>
      </w:r>
      <w:r w:rsidRPr="004449B4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b</m:t>
        </m:r>
      </m:oMath>
      <w:r w:rsidRPr="004449B4">
        <w:rPr>
          <w:rFonts w:ascii="TH SarabunPSK" w:eastAsia="Calibri" w:hAnsi="TH SarabunPSK" w:cs="TH SarabunPSK"/>
          <w:sz w:val="28"/>
        </w:rPr>
        <w:t xml:space="preserve"> </w:t>
      </w:r>
      <w:r w:rsidRPr="004449B4">
        <w:rPr>
          <w:rFonts w:ascii="TH SarabunPSK" w:eastAsia="Calibri" w:hAnsi="TH SarabunPSK" w:cs="TH SarabunPSK"/>
          <w:sz w:val="28"/>
          <w:cs/>
        </w:rPr>
        <w:t xml:space="preserve">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เป็นประพจน์ที่มีค่าความจริงเป็นจริง</w:t>
      </w:r>
    </w:p>
    <w:p w14:paraId="62429D2D" w14:textId="77777777" w:rsidR="00B30ED4" w:rsidRPr="004449B4" w:rsidRDefault="00B30ED4" w:rsidP="00B30ED4">
      <w:pPr>
        <w:pStyle w:val="a8"/>
        <w:spacing w:after="0" w:line="240" w:lineRule="auto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2A48742A" wp14:editId="389D3D1C">
                <wp:simplePos x="0" y="0"/>
                <wp:positionH relativeFrom="margin">
                  <wp:posOffset>1875526</wp:posOffset>
                </wp:positionH>
                <wp:positionV relativeFrom="paragraph">
                  <wp:posOffset>190500</wp:posOffset>
                </wp:positionV>
                <wp:extent cx="0" cy="128905"/>
                <wp:effectExtent l="0" t="0" r="38100" b="23495"/>
                <wp:wrapNone/>
                <wp:docPr id="580" name="Straight Connector 4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89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471D23" id="Straight Connector 455" o:spid="_x0000_s1026" style="position:absolute;z-index:251974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47.7pt,15pt" to="147.7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73632" behindDoc="0" locked="0" layoutInCell="1" allowOverlap="1" wp14:anchorId="033E2A73" wp14:editId="02EF3800">
                <wp:simplePos x="0" y="0"/>
                <wp:positionH relativeFrom="margin">
                  <wp:posOffset>1443452</wp:posOffset>
                </wp:positionH>
                <wp:positionV relativeFrom="paragraph">
                  <wp:posOffset>203056</wp:posOffset>
                </wp:positionV>
                <wp:extent cx="0" cy="129396"/>
                <wp:effectExtent l="0" t="0" r="38100" b="23495"/>
                <wp:wrapNone/>
                <wp:docPr id="581" name="Straight Connector 4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939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2E85540" id="Straight Connector 454" o:spid="_x0000_s1026" style="position:absolute;z-index:251973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13.65pt,16pt" to="113.65pt,2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 xml:space="preserve"> </w: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</w:p>
    <w:p w14:paraId="3094B771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2E4410A6" wp14:editId="043F8712">
                <wp:simplePos x="0" y="0"/>
                <wp:positionH relativeFrom="margin">
                  <wp:posOffset>1857146</wp:posOffset>
                </wp:positionH>
                <wp:positionV relativeFrom="paragraph">
                  <wp:posOffset>251723</wp:posOffset>
                </wp:positionV>
                <wp:extent cx="372" cy="232913"/>
                <wp:effectExtent l="0" t="0" r="38100" b="34290"/>
                <wp:wrapNone/>
                <wp:docPr id="582" name="Straight Connector 4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2" cy="2329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B9311F" id="Straight Connector 457" o:spid="_x0000_s1026" style="position:absolute;z-index:25197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46.25pt,19.8pt" to="146.3pt,3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</w:p>
    <w:p w14:paraId="544E39B3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142D766A" wp14:editId="2F246ED1">
                <wp:simplePos x="0" y="0"/>
                <wp:positionH relativeFrom="margin">
                  <wp:posOffset>1399911</wp:posOffset>
                </wp:positionH>
                <wp:positionV relativeFrom="paragraph">
                  <wp:posOffset>6350</wp:posOffset>
                </wp:positionV>
                <wp:extent cx="198407" cy="474453"/>
                <wp:effectExtent l="0" t="0" r="30480" b="20955"/>
                <wp:wrapNone/>
                <wp:docPr id="583" name="Straight Connector 4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8407" cy="47445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2832997" id="Straight Connector 456" o:spid="_x0000_s1026" style="position:absolute;z-index:2519756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10.25pt,.5pt" to="125.85pt,3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 xml:space="preserve">  </w: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</w:p>
    <w:p w14:paraId="58086516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23BC0525" wp14:editId="7F1E1F46">
                <wp:simplePos x="0" y="0"/>
                <wp:positionH relativeFrom="margin">
                  <wp:posOffset>1684284</wp:posOffset>
                </wp:positionH>
                <wp:positionV relativeFrom="paragraph">
                  <wp:posOffset>90805</wp:posOffset>
                </wp:positionV>
                <wp:extent cx="128426" cy="155275"/>
                <wp:effectExtent l="0" t="0" r="24130" b="35560"/>
                <wp:wrapNone/>
                <wp:docPr id="584" name="Straight Connector 4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8426" cy="1552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84E931" id="Straight Connector 458" o:spid="_x0000_s1026" style="position:absolute;flip:x;z-index:25197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32.6pt,7.15pt" to="142.7pt,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</w:p>
    <w:p w14:paraId="551AEDC2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41A2C188" wp14:editId="1BE7570D">
                <wp:simplePos x="0" y="0"/>
                <wp:positionH relativeFrom="margin">
                  <wp:posOffset>1633220</wp:posOffset>
                </wp:positionH>
                <wp:positionV relativeFrom="paragraph">
                  <wp:posOffset>113294</wp:posOffset>
                </wp:positionV>
                <wp:extent cx="8626" cy="137735"/>
                <wp:effectExtent l="0" t="0" r="29845" b="34290"/>
                <wp:wrapNone/>
                <wp:docPr id="585" name="Straight Connector 4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626" cy="13773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4156E0" id="Straight Connector 459" o:spid="_x0000_s1026" style="position:absolute;flip:x;z-index:25197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28.6pt,8.9pt" to="129.3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</w:p>
    <w:p w14:paraId="0520137B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979776" behindDoc="1" locked="0" layoutInCell="1" allowOverlap="1" wp14:anchorId="15033CA1" wp14:editId="3839BB17">
                <wp:simplePos x="0" y="0"/>
                <wp:positionH relativeFrom="column">
                  <wp:posOffset>347345</wp:posOffset>
                </wp:positionH>
                <wp:positionV relativeFrom="paragraph">
                  <wp:posOffset>219446</wp:posOffset>
                </wp:positionV>
                <wp:extent cx="3872865" cy="387985"/>
                <wp:effectExtent l="0" t="0" r="0" b="0"/>
                <wp:wrapNone/>
                <wp:docPr id="58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2865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1A947F" w14:textId="77777777" w:rsidR="00B30ED4" w:rsidRDefault="00B30ED4" w:rsidP="00B30ED4">
                            <w:r w:rsidRPr="004825B5">
                              <w:rPr>
                                <w:rFonts w:ascii="TH SarabunPSK" w:eastAsia="Calibri" w:hAnsi="TH SarabunPSK" w:cs="TH SarabunPSK" w:hint="cs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ดังนั้น  รูปแบบของประพจน์ 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∼(a→ ∼b</m:t>
                              </m:r>
                              <m: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)</m:t>
                              </m:r>
                            </m:oMath>
                            <w:r w:rsidRPr="00BA3BED">
                              <w:rPr>
                                <w:rFonts w:ascii="TH SarabunPSK" w:eastAsia="Calibri" w:hAnsi="TH SarabunPSK" w:cs="TH SarabunPSK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BA3BED">
                              <w:rPr>
                                <w:rFonts w:ascii="TH SarabunPSK" w:eastAsia="Calibri" w:hAnsi="TH SarabunPSK" w:cs="TH SarabunPSK" w:hint="cs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4825B5">
                              <w:rPr>
                                <w:rFonts w:ascii="TH Sarabun New" w:eastAsia="Calibri" w:hAnsi="TH Sarabun New" w:cs="TH Sarabun New" w:hint="cs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มีค่าความจริงเป็นจริง</w:t>
                            </w:r>
                            <w:r w:rsidRPr="004825B5">
                              <w:rPr>
                                <w:rFonts w:ascii="TH Sarabun New" w:eastAsia="Calibri" w:hAnsi="TH Sarabun New" w:cs="TH Sarabun New"/>
                                <w:i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1F708E" id="_x0000_s1209" type="#_x0000_t202" style="position:absolute;left:0;text-align:left;margin-left:27.35pt;margin-top:17.3pt;width:304.95pt;height:30.55pt;z-index:-25133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" stroked="f">
                <v:textbox>
                  <w:txbxContent>
                    <w:p w:rsidR="00B30ED4" w:rsidRDefault="00B30ED4" w:rsidP="00B30ED4">
                      <w:r w:rsidRPr="004825B5">
                        <w:rPr>
                          <w:rFonts w:ascii="TH SarabunPSK" w:eastAsia="Calibri" w:hAnsi="TH SarabunPSK" w:cs="TH SarabunPSK" w:hint="cs"/>
                          <w:i/>
                          <w:color w:val="FF0000"/>
                          <w:sz w:val="32"/>
                          <w:szCs w:val="32"/>
                          <w:cs/>
                        </w:rPr>
                        <w:t xml:space="preserve">ดังนั้น  รูปแบบของประพจน์ 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∼(a→ ∼b</m:t>
                        </m:r>
                        <m: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)</m:t>
                        </m:r>
                      </m:oMath>
                      <w:r w:rsidRPr="00BA3BED">
                        <w:rPr>
                          <w:rFonts w:ascii="TH SarabunPSK" w:eastAsia="Calibri" w:hAnsi="TH SarabunPSK" w:cs="TH SarabunPSK"/>
                          <w:sz w:val="32"/>
                          <w:szCs w:val="32"/>
                        </w:rPr>
                        <w:t xml:space="preserve"> </w:t>
                      </w:r>
                      <w:r w:rsidRPr="00BA3BED">
                        <w:rPr>
                          <w:rFonts w:ascii="TH SarabunPSK" w:eastAsia="Calibri" w:hAnsi="TH SarabunPSK" w:cs="TH SarabunPSK" w:hint="cs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4825B5">
                        <w:rPr>
                          <w:rFonts w:ascii="TH Sarabun New" w:eastAsia="Calibri" w:hAnsi="TH Sarabun New" w:cs="TH Sarabun New" w:hint="cs"/>
                          <w:i/>
                          <w:color w:val="FF0000"/>
                          <w:sz w:val="32"/>
                          <w:szCs w:val="32"/>
                          <w:cs/>
                        </w:rPr>
                        <w:t>มีค่าความจริงเป็นจริง</w:t>
                      </w:r>
                      <w:r w:rsidRPr="004825B5">
                        <w:rPr>
                          <w:rFonts w:ascii="TH Sarabun New" w:eastAsia="Calibri" w:hAnsi="TH Sarabun New" w:cs="TH Sarabun New"/>
                          <w:i/>
                          <w:sz w:val="32"/>
                          <w:szCs w:val="32"/>
                          <w:cs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</w:p>
    <w:p w14:paraId="3A980DA8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</w:p>
    <w:p w14:paraId="7650B3CE" w14:textId="77777777" w:rsidR="00B30ED4" w:rsidRPr="004449B4" w:rsidRDefault="00B30ED4" w:rsidP="00B30ED4">
      <w:pPr>
        <w:spacing w:after="0" w:line="240" w:lineRule="auto"/>
        <w:rPr>
          <w:rFonts w:ascii="TH SarabunPSK" w:eastAsia="Calibri" w:hAnsi="TH SarabunPSK" w:cs="TH SarabunPSK"/>
          <w:i/>
          <w:sz w:val="32"/>
          <w:szCs w:val="32"/>
        </w:rPr>
      </w:pPr>
      <w:r w:rsidRPr="004449B4">
        <w:rPr>
          <w:rFonts w:ascii="TH SarabunPSK" w:hAnsi="TH SarabunPSK" w:cs="TH SarabunPSK"/>
          <w:iCs/>
          <w:noProof/>
          <w:cs/>
        </w:rPr>
        <mc:AlternateContent>
          <mc:Choice Requires="wps">
            <w:drawing>
              <wp:anchor distT="45720" distB="45720" distL="114300" distR="114300" simplePos="0" relativeHeight="251980800" behindDoc="1" locked="0" layoutInCell="1" allowOverlap="1" wp14:anchorId="19CB2997" wp14:editId="22073D3B">
                <wp:simplePos x="0" y="0"/>
                <wp:positionH relativeFrom="margin">
                  <wp:posOffset>468894</wp:posOffset>
                </wp:positionH>
                <wp:positionV relativeFrom="paragraph">
                  <wp:posOffset>481330</wp:posOffset>
                </wp:positionV>
                <wp:extent cx="2380615" cy="1983740"/>
                <wp:effectExtent l="0" t="0" r="635" b="0"/>
                <wp:wrapNone/>
                <wp:docPr id="5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0615" cy="1983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B93DD6" w14:textId="77777777" w:rsidR="00B30ED4" w:rsidRPr="006A548A" w:rsidRDefault="00B30ED4" w:rsidP="00B30ED4">
                            <w:pPr>
                              <w:rPr>
                                <w:rFonts w:ascii="TH Sarabun New" w:eastAsia="Calibri" w:hAnsi="TH Sarabun New" w:cs="TH Sarabun New"/>
                                <w:i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6A548A">
                              <w:rPr>
                                <w:rFonts w:ascii="TH Sarabun New" w:eastAsiaTheme="minorEastAsia" w:hAnsi="TH Sarabun New" w:cs="TH Sarabun New"/>
                                <w:color w:val="FF0000"/>
                                <w:sz w:val="32"/>
                                <w:szCs w:val="32"/>
                              </w:rPr>
                              <w:t xml:space="preserve">          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[(p∧q)∨r]→(p∨s)</m:t>
                              </m:r>
                            </m:oMath>
                            <w:r w:rsidRPr="006A548A">
                              <w:rPr>
                                <w:rFonts w:ascii="TH SarabunPSK" w:eastAsia="Calibri" w:hAnsi="TH SarabunPSK" w:cs="TH SarabunPSK" w:hint="cs"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</w:p>
                          <w:p w14:paraId="61861E65" w14:textId="77777777" w:rsidR="00B30ED4" w:rsidRDefault="00B30ED4" w:rsidP="00B30ED4">
                            <w:pP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590C77">
                              <w:rPr>
                                <w:rFonts w:ascii="TH Sarabun New" w:eastAsia="Calibri" w:hAnsi="TH Sarabun New" w:cs="TH Sarabun New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  <w:r>
                              <w:rPr>
                                <w:rFonts w:ascii="TH Sarabun New" w:eastAsia="Calibri" w:hAnsi="TH Sarabun New" w:cs="TH Sarabun New"/>
                                <w:i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T  </w:t>
                            </w:r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</w:t>
                            </w:r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>F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</w:t>
                            </w:r>
                            <w:proofErr w:type="spellStart"/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>F</w:t>
                            </w:r>
                            <w:proofErr w:type="spellEnd"/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90C77"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</w:t>
                            </w:r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T    </w:t>
                            </w:r>
                            <w:proofErr w:type="spellStart"/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>T</w:t>
                            </w:r>
                            <w:proofErr w:type="spellEnd"/>
                          </w:p>
                          <w:p w14:paraId="7148F8DB" w14:textId="77777777" w:rsidR="00B30ED4" w:rsidRPr="00590C77" w:rsidRDefault="00B30ED4" w:rsidP="00B30ED4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590C77"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            </w:t>
                            </w:r>
                            <w:r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F</w:t>
                            </w:r>
                            <w:r w:rsidRPr="00590C77"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     </w:t>
                            </w:r>
                          </w:p>
                          <w:p w14:paraId="177FE68B" w14:textId="77777777" w:rsidR="00B30ED4" w:rsidRDefault="00B30ED4" w:rsidP="00B30ED4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590C77"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 xml:space="preserve">                       </w:t>
                            </w:r>
                            <w:r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>F             T</w:t>
                            </w:r>
                          </w:p>
                          <w:p w14:paraId="20BC1513" w14:textId="77777777" w:rsidR="00B30ED4" w:rsidRPr="00590C77" w:rsidRDefault="00B30ED4" w:rsidP="00B30ED4">
                            <w:pPr>
                              <w:spacing w:after="0"/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TH Sarabun New" w:hAnsi="TH Sarabun New" w:cs="TH Sarabun New"/>
                                <w:iCs/>
                                <w:color w:val="FF0000"/>
                                <w:sz w:val="32"/>
                                <w:szCs w:val="32"/>
                              </w:rPr>
                              <w:tab/>
                              <w:t xml:space="preserve">         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55F2FE" id="_x0000_s1210" type="#_x0000_t202" style="position:absolute;margin-left:36.9pt;margin-top:37.9pt;width:187.45pt;height:156.2pt;z-index:-2513356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" stroked="f">
                <v:textbox>
                  <w:txbxContent>
                    <w:p w:rsidR="00B30ED4" w:rsidRPr="006A548A" w:rsidRDefault="00B30ED4" w:rsidP="00B30ED4">
                      <w:pPr>
                        <w:rPr>
                          <w:rFonts w:ascii="TH Sarabun New" w:eastAsia="Calibri" w:hAnsi="TH Sarabun New" w:cs="TH Sarabun New"/>
                          <w:i/>
                          <w:color w:val="FF0000"/>
                          <w:sz w:val="32"/>
                          <w:szCs w:val="32"/>
                        </w:rPr>
                      </w:pPr>
                      <w:r w:rsidRPr="006A548A">
                        <w:rPr>
                          <w:rFonts w:ascii="TH Sarabun New" w:eastAsiaTheme="minorEastAsia" w:hAnsi="TH Sarabun New" w:cs="TH Sarabun New"/>
                          <w:color w:val="FF0000"/>
                          <w:sz w:val="32"/>
                          <w:szCs w:val="32"/>
                        </w:rPr>
                        <w:t xml:space="preserve">          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[(p∧q)∨r]→(p∨s)</m:t>
                        </m:r>
                      </m:oMath>
                      <w:r w:rsidRPr="006A548A">
                        <w:rPr>
                          <w:rFonts w:ascii="TH SarabunPSK" w:eastAsia="Calibri" w:hAnsi="TH SarabunPSK" w:cs="TH SarabunPSK" w:hint="cs"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</w:t>
                      </w:r>
                    </w:p>
                    <w:p w:rsidR="00B30ED4" w:rsidRDefault="00B30ED4" w:rsidP="00B30ED4">
                      <w:pP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</w:pPr>
                      <w:r w:rsidRPr="00590C77">
                        <w:rPr>
                          <w:rFonts w:ascii="TH Sarabun New" w:eastAsia="Calibri" w:hAnsi="TH Sarabun New" w:cs="TH Sarabun New"/>
                          <w:i/>
                          <w:color w:val="FF0000"/>
                          <w:sz w:val="32"/>
                          <w:szCs w:val="32"/>
                          <w:cs/>
                        </w:rPr>
                        <w:tab/>
                      </w:r>
                      <w:r>
                        <w:rPr>
                          <w:rFonts w:ascii="TH Sarabun New" w:eastAsia="Calibri" w:hAnsi="TH Sarabun New" w:cs="TH Sarabun New"/>
                          <w:i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T  </w:t>
                      </w:r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</w:t>
                      </w:r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>F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  </w:t>
                      </w:r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F </w:t>
                      </w:r>
                      <w:r w:rsidRPr="00590C77"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</w:t>
                      </w:r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  T    T</w:t>
                      </w:r>
                    </w:p>
                    <w:p w:rsidR="00B30ED4" w:rsidRPr="00590C77" w:rsidRDefault="00B30ED4" w:rsidP="00B30ED4">
                      <w:pPr>
                        <w:spacing w:after="0"/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</w:pPr>
                      <w:r w:rsidRPr="00590C77"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              </w:t>
                      </w:r>
                      <w:r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F</w:t>
                      </w:r>
                      <w:r w:rsidRPr="00590C77"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       </w:t>
                      </w:r>
                    </w:p>
                    <w:p w:rsidR="00B30ED4" w:rsidRDefault="00B30ED4" w:rsidP="00B30ED4">
                      <w:pPr>
                        <w:spacing w:after="0"/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</w:pPr>
                      <w:r w:rsidRPr="00590C77"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 xml:space="preserve">                       </w:t>
                      </w:r>
                      <w:r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>F             T</w:t>
                      </w:r>
                    </w:p>
                    <w:p w:rsidR="00B30ED4" w:rsidRPr="00590C77" w:rsidRDefault="00B30ED4" w:rsidP="00B30ED4">
                      <w:pPr>
                        <w:spacing w:after="0"/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TH Sarabun New" w:hAnsi="TH Sarabun New" w:cs="TH Sarabun New"/>
                          <w:iCs/>
                          <w:color w:val="FF0000"/>
                          <w:sz w:val="32"/>
                          <w:szCs w:val="32"/>
                        </w:rPr>
                        <w:tab/>
                        <w:t xml:space="preserve">         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iCs/>
          <w:sz w:val="32"/>
          <w:szCs w:val="32"/>
        </w:rPr>
        <w:t xml:space="preserve">     3.</w:t>
      </w:r>
      <w:r w:rsidRPr="004449B4">
        <w:rPr>
          <w:rFonts w:ascii="TH SarabunPSK" w:eastAsia="Calibri" w:hAnsi="TH SarabunPSK" w:cs="TH SarabunPSK"/>
          <w:i/>
          <w:sz w:val="32"/>
          <w:szCs w:val="32"/>
        </w:rPr>
        <w:t xml:space="preserve">  </w:t>
      </w:r>
      <w:r w:rsidRPr="004449B4">
        <w:rPr>
          <w:rFonts w:ascii="TH SarabunPSK" w:eastAsia="Calibri" w:hAnsi="TH SarabunPSK" w:cs="TH SarabunPSK"/>
          <w:i/>
          <w:sz w:val="32"/>
          <w:szCs w:val="32"/>
          <w:cs/>
        </w:rPr>
        <w:t>กำหนดให้</w:t>
      </w:r>
      <w:r w:rsidRPr="004449B4">
        <w:rPr>
          <w:rFonts w:ascii="TH SarabunPSK" w:eastAsia="Calibri" w:hAnsi="TH SarabunPSK" w:cs="TH SarabunPSK"/>
          <w:i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p</m:t>
        </m:r>
      </m:oMath>
      <w:r w:rsidRPr="004449B4">
        <w:rPr>
          <w:rFonts w:ascii="TH SarabunPSK" w:eastAsia="Calibri" w:hAnsi="TH SarabunPSK" w:cs="TH SarabunPSK"/>
          <w:iCs/>
          <w:sz w:val="32"/>
          <w:szCs w:val="32"/>
        </w:rPr>
        <w:t>,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 xml:space="preserve"> q</m:t>
        </m:r>
      </m:oMath>
      <w:r w:rsidRPr="004449B4">
        <w:rPr>
          <w:rFonts w:ascii="TH SarabunPSK" w:eastAsia="Calibri" w:hAnsi="TH SarabunPSK" w:cs="TH SarabunPSK"/>
          <w:sz w:val="24"/>
          <w:szCs w:val="24"/>
        </w:rPr>
        <w:t>,</w:t>
      </w:r>
      <w:r w:rsidRPr="004449B4">
        <w:rPr>
          <w:rFonts w:ascii="TH SarabunPSK" w:eastAsia="Calibri" w:hAnsi="TH SarabunPSK" w:cs="TH SarabunPSK"/>
          <w:i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r</m:t>
        </m:r>
      </m:oMath>
      <w:r w:rsidRPr="004449B4">
        <w:rPr>
          <w:rFonts w:ascii="TH SarabunPSK" w:eastAsia="Calibri" w:hAnsi="TH SarabunPSK" w:cs="TH SarabunPSK"/>
          <w:i/>
          <w:sz w:val="32"/>
          <w:szCs w:val="32"/>
          <w:cs/>
        </w:rPr>
        <w:t xml:space="preserve"> และ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s</m:t>
        </m:r>
      </m:oMath>
      <w:r w:rsidRPr="004449B4">
        <w:rPr>
          <w:rFonts w:ascii="TH SarabunPSK" w:eastAsia="Calibri" w:hAnsi="TH SarabunPSK" w:cs="TH SarabunPSK"/>
          <w:i/>
          <w:sz w:val="32"/>
          <w:szCs w:val="32"/>
          <w:cs/>
        </w:rPr>
        <w:t xml:space="preserve"> เป็นประพจน์ที่มีค่าความจริงเป็นจริง เท็จ เท็จ และจริง ตามลำดับ ให้หาค่าความ</w:t>
      </w:r>
    </w:p>
    <w:p w14:paraId="110ED482" w14:textId="77777777" w:rsidR="00B30ED4" w:rsidRPr="004449B4" w:rsidRDefault="00B30ED4" w:rsidP="00B30ED4">
      <w:pPr>
        <w:spacing w:after="0" w:line="240" w:lineRule="auto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i/>
          <w:sz w:val="32"/>
          <w:szCs w:val="32"/>
        </w:rPr>
        <w:t xml:space="preserve">         </w:t>
      </w:r>
      <w:r w:rsidRPr="004449B4">
        <w:rPr>
          <w:rFonts w:ascii="TH SarabunPSK" w:eastAsia="Calibri" w:hAnsi="TH SarabunPSK" w:cs="TH SarabunPSK"/>
          <w:i/>
          <w:sz w:val="32"/>
          <w:szCs w:val="32"/>
          <w:cs/>
        </w:rPr>
        <w:t>จริงของประพจน์</w:t>
      </w:r>
      <w:r w:rsidRPr="004449B4">
        <w:rPr>
          <w:rFonts w:ascii="TH SarabunPSK" w:eastAsia="Calibri" w:hAnsi="TH SarabunPSK" w:cs="TH SarabunPSK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[(p∧q)∨r]→(p∨s)</m:t>
        </m:r>
      </m:oMath>
      <w:r w:rsidRPr="004449B4">
        <w:rPr>
          <w:rFonts w:ascii="TH SarabunPSK" w:eastAsia="Calibri" w:hAnsi="TH SarabunPSK" w:cs="TH SarabunPSK"/>
          <w:iCs/>
          <w:sz w:val="24"/>
          <w:szCs w:val="24"/>
          <w:cs/>
        </w:rPr>
        <w:t xml:space="preserve"> </w:t>
      </w:r>
    </w:p>
    <w:p w14:paraId="00FB3DA5" w14:textId="77777777" w:rsidR="00B30ED4" w:rsidRPr="004449B4" w:rsidRDefault="00B30ED4" w:rsidP="00B30ED4">
      <w:pPr>
        <w:pStyle w:val="a8"/>
        <w:spacing w:after="0" w:line="240" w:lineRule="auto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85920" behindDoc="0" locked="0" layoutInCell="1" allowOverlap="1" wp14:anchorId="0AC4BCD4" wp14:editId="388CD3ED">
                <wp:simplePos x="0" y="0"/>
                <wp:positionH relativeFrom="margin">
                  <wp:posOffset>2365279</wp:posOffset>
                </wp:positionH>
                <wp:positionV relativeFrom="paragraph">
                  <wp:posOffset>252095</wp:posOffset>
                </wp:positionV>
                <wp:extent cx="0" cy="128905"/>
                <wp:effectExtent l="0" t="0" r="38100" b="23495"/>
                <wp:wrapNone/>
                <wp:docPr id="588" name="Straight Connector 4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89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7985823" id="Straight Connector 466" o:spid="_x0000_s1026" style="position:absolute;z-index:2519859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86.25pt,19.85pt" to="186.25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0DAB0CCF" wp14:editId="76170F47">
                <wp:simplePos x="0" y="0"/>
                <wp:positionH relativeFrom="margin">
                  <wp:posOffset>2112645</wp:posOffset>
                </wp:positionH>
                <wp:positionV relativeFrom="paragraph">
                  <wp:posOffset>215636</wp:posOffset>
                </wp:positionV>
                <wp:extent cx="0" cy="128905"/>
                <wp:effectExtent l="0" t="0" r="38100" b="23495"/>
                <wp:wrapNone/>
                <wp:docPr id="589" name="Straight Connector 4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89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E23B46" id="Straight Connector 465" o:spid="_x0000_s1026" style="position:absolute;z-index:251984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66.35pt,17pt" to="166.35pt,2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6DB20BD4" wp14:editId="627CB9BA">
                <wp:simplePos x="0" y="0"/>
                <wp:positionH relativeFrom="margin">
                  <wp:posOffset>1718945</wp:posOffset>
                </wp:positionH>
                <wp:positionV relativeFrom="paragraph">
                  <wp:posOffset>218811</wp:posOffset>
                </wp:positionV>
                <wp:extent cx="0" cy="128905"/>
                <wp:effectExtent l="0" t="0" r="38100" b="23495"/>
                <wp:wrapNone/>
                <wp:docPr id="590" name="Straight Connector 4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89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26A221" id="Straight Connector 464" o:spid="_x0000_s1026" style="position:absolute;z-index:251983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35.35pt,17.25pt" to="135.35pt,2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 wp14:anchorId="65EDFC32" wp14:editId="75F0EC04">
                <wp:simplePos x="0" y="0"/>
                <wp:positionH relativeFrom="margin">
                  <wp:posOffset>1453886</wp:posOffset>
                </wp:positionH>
                <wp:positionV relativeFrom="paragraph">
                  <wp:posOffset>225425</wp:posOffset>
                </wp:positionV>
                <wp:extent cx="0" cy="128905"/>
                <wp:effectExtent l="0" t="0" r="38100" b="23495"/>
                <wp:wrapNone/>
                <wp:docPr id="591" name="Straight Connector 4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89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25AA27" id="Straight Connector 463" o:spid="_x0000_s1026" style="position:absolute;z-index:251982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14.5pt,17.75pt" to="114.5pt,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369B5E33" wp14:editId="0179910A">
                <wp:simplePos x="0" y="0"/>
                <wp:positionH relativeFrom="margin">
                  <wp:posOffset>1183376</wp:posOffset>
                </wp:positionH>
                <wp:positionV relativeFrom="paragraph">
                  <wp:posOffset>243205</wp:posOffset>
                </wp:positionV>
                <wp:extent cx="0" cy="128905"/>
                <wp:effectExtent l="0" t="0" r="38100" b="23495"/>
                <wp:wrapNone/>
                <wp:docPr id="592" name="Straight Connector 4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89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33A5E6" id="Straight Connector 462" o:spid="_x0000_s1026" style="position:absolute;z-index:2519818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93.2pt,19.15pt" to="93.2pt,2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</w:p>
    <w:p w14:paraId="4178A22E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92064" behindDoc="0" locked="0" layoutInCell="1" allowOverlap="1" wp14:anchorId="2FBDDD30" wp14:editId="21DB48E4">
                <wp:simplePos x="0" y="0"/>
                <wp:positionH relativeFrom="margin">
                  <wp:posOffset>2261499</wp:posOffset>
                </wp:positionH>
                <wp:positionV relativeFrom="paragraph">
                  <wp:posOffset>266700</wp:posOffset>
                </wp:positionV>
                <wp:extent cx="120650" cy="560705"/>
                <wp:effectExtent l="0" t="0" r="31750" b="29845"/>
                <wp:wrapNone/>
                <wp:docPr id="593" name="Straight Connector 4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0650" cy="5607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9B6CAAE" id="Straight Connector 472" o:spid="_x0000_s1026" style="position:absolute;flip:x;z-index:2519920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78.05pt,21pt" to="187.55pt,6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</w:p>
    <w:p w14:paraId="4BF2A43D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7488189F" wp14:editId="24258064">
                <wp:simplePos x="0" y="0"/>
                <wp:positionH relativeFrom="margin">
                  <wp:posOffset>2099274</wp:posOffset>
                </wp:positionH>
                <wp:positionV relativeFrom="paragraph">
                  <wp:posOffset>5715</wp:posOffset>
                </wp:positionV>
                <wp:extent cx="129396" cy="534838"/>
                <wp:effectExtent l="0" t="0" r="23495" b="36830"/>
                <wp:wrapNone/>
                <wp:docPr id="594" name="Straight Connector 4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9396" cy="53483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B8644E" id="Straight Connector 471" o:spid="_x0000_s1026" style="position:absolute;z-index:2519910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65.3pt,.45pt" to="175.5pt,4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4DBB387F" wp14:editId="22733482">
                <wp:simplePos x="0" y="0"/>
                <wp:positionH relativeFrom="margin">
                  <wp:posOffset>1624605</wp:posOffset>
                </wp:positionH>
                <wp:positionV relativeFrom="paragraph">
                  <wp:posOffset>6050</wp:posOffset>
                </wp:positionV>
                <wp:extent cx="111388" cy="560717"/>
                <wp:effectExtent l="0" t="0" r="22225" b="29845"/>
                <wp:wrapNone/>
                <wp:docPr id="595" name="Straight Connector 4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1388" cy="56071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0372E1" id="Straight Connector 470" o:spid="_x0000_s1026" style="position:absolute;flip:x;z-index:2519900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27.9pt,.5pt" to="136.65pt,4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38B226EF" wp14:editId="258C7225">
                <wp:simplePos x="0" y="0"/>
                <wp:positionH relativeFrom="margin">
                  <wp:posOffset>1348559</wp:posOffset>
                </wp:positionH>
                <wp:positionV relativeFrom="paragraph">
                  <wp:posOffset>6050</wp:posOffset>
                </wp:positionV>
                <wp:extent cx="111593" cy="284672"/>
                <wp:effectExtent l="0" t="0" r="22225" b="20320"/>
                <wp:wrapNone/>
                <wp:docPr id="596" name="Straight Connector 4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1593" cy="28467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3F0EE4" id="Straight Connector 468" o:spid="_x0000_s1026" style="position:absolute;flip:x;z-index:2519879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06.2pt,.5pt" to="115pt,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1803CEAF" wp14:editId="651CCFDC">
                <wp:simplePos x="0" y="0"/>
                <wp:positionH relativeFrom="margin">
                  <wp:posOffset>1171946</wp:posOffset>
                </wp:positionH>
                <wp:positionV relativeFrom="paragraph">
                  <wp:posOffset>28575</wp:posOffset>
                </wp:positionV>
                <wp:extent cx="154940" cy="241300"/>
                <wp:effectExtent l="0" t="0" r="35560" b="25400"/>
                <wp:wrapNone/>
                <wp:docPr id="597" name="Straight Connector 4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4940" cy="241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5A32271" id="Straight Connector 467" o:spid="_x0000_s1026" style="position:absolute;z-index:2519869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92.3pt,2.25pt" to="104.5pt,2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</w:p>
    <w:p w14:paraId="3693A22F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1D5F2548" wp14:editId="66260662">
                <wp:simplePos x="0" y="0"/>
                <wp:positionH relativeFrom="margin">
                  <wp:posOffset>1354084</wp:posOffset>
                </wp:positionH>
                <wp:positionV relativeFrom="paragraph">
                  <wp:posOffset>174625</wp:posOffset>
                </wp:positionV>
                <wp:extent cx="163902" cy="215661"/>
                <wp:effectExtent l="0" t="0" r="26670" b="32385"/>
                <wp:wrapNone/>
                <wp:docPr id="598" name="Straight Connector 4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3902" cy="21566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1414F3" id="Straight Connector 469" o:spid="_x0000_s1026" style="position:absolute;z-index:2519889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06.6pt,13.75pt" to="119.5pt,3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</w:p>
    <w:p w14:paraId="58C1BFBC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5BCFC587" wp14:editId="4CD9A369">
                <wp:simplePos x="0" y="0"/>
                <wp:positionH relativeFrom="margin">
                  <wp:posOffset>1995170</wp:posOffset>
                </wp:positionH>
                <wp:positionV relativeFrom="paragraph">
                  <wp:posOffset>231404</wp:posOffset>
                </wp:positionV>
                <wp:extent cx="232410" cy="180975"/>
                <wp:effectExtent l="0" t="0" r="34290" b="28575"/>
                <wp:wrapNone/>
                <wp:docPr id="599" name="Straight Connector 4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2410" cy="1809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E88CD4" id="Straight Connector 473" o:spid="_x0000_s1026" style="position:absolute;flip:x;z-index:2519930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57.1pt,18.2pt" to="175.4pt,3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994112" behindDoc="0" locked="0" layoutInCell="1" allowOverlap="1" wp14:anchorId="545EC50A" wp14:editId="52B9FEED">
                <wp:simplePos x="0" y="0"/>
                <wp:positionH relativeFrom="margin">
                  <wp:posOffset>1615979</wp:posOffset>
                </wp:positionH>
                <wp:positionV relativeFrom="paragraph">
                  <wp:posOffset>241408</wp:posOffset>
                </wp:positionV>
                <wp:extent cx="232913" cy="198407"/>
                <wp:effectExtent l="0" t="0" r="34290" b="30480"/>
                <wp:wrapNone/>
                <wp:docPr id="600" name="Straight Connector 4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2913" cy="19840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3547A0" id="Straight Connector 474" o:spid="_x0000_s1026" style="position:absolute;z-index:2519941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27.25pt,19pt" to="145.6pt,3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" strokecolor="#ed7d31 [3205]" strokeweight=".5pt">
                <v:stroke joinstyle="miter"/>
                <w10:wrap anchorx="margin"/>
              </v:lin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</w:p>
    <w:p w14:paraId="1BE58742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</w:p>
    <w:p w14:paraId="4F82C166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995136" behindDoc="1" locked="0" layoutInCell="1" allowOverlap="1" wp14:anchorId="4475B253" wp14:editId="7246E707">
                <wp:simplePos x="0" y="0"/>
                <wp:positionH relativeFrom="column">
                  <wp:posOffset>330080</wp:posOffset>
                </wp:positionH>
                <wp:positionV relativeFrom="paragraph">
                  <wp:posOffset>200325</wp:posOffset>
                </wp:positionV>
                <wp:extent cx="4589253" cy="387985"/>
                <wp:effectExtent l="0" t="0" r="1905" b="0"/>
                <wp:wrapNone/>
                <wp:docPr id="6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9253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34ABB0" w14:textId="77777777" w:rsidR="00B30ED4" w:rsidRDefault="00B30ED4" w:rsidP="00B30ED4">
                            <w:r w:rsidRPr="004825B5">
                              <w:rPr>
                                <w:rFonts w:ascii="TH SarabunPSK" w:eastAsia="Calibri" w:hAnsi="TH SarabunPSK" w:cs="TH SarabunPSK" w:hint="cs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ดังนั้น  รูปแบบของประพจน์ 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[(p∧q)∨r]→(p∨s)</m:t>
                              </m:r>
                            </m:oMath>
                            <w:r w:rsidRPr="00485D39">
                              <w:rPr>
                                <w:rFonts w:ascii="TH SarabunPSK" w:eastAsia="Calibri" w:hAnsi="TH SarabunPSK" w:cs="TH SarabunPSK" w:hint="cs"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 w:rsidRPr="00485D39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485D39">
                              <w:rPr>
                                <w:rFonts w:ascii="TH SarabunPSK" w:eastAsia="Calibri" w:hAnsi="TH SarabunPSK" w:cs="TH SarabunPSK" w:hint="cs"/>
                                <w:color w:val="FF0000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4825B5">
                              <w:rPr>
                                <w:rFonts w:ascii="TH Sarabun New" w:eastAsia="Calibri" w:hAnsi="TH Sarabun New" w:cs="TH Sarabun New" w:hint="cs"/>
                                <w:i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มีค่าความจริงเป็นจริง</w:t>
                            </w:r>
                            <w:r w:rsidRPr="004825B5">
                              <w:rPr>
                                <w:rFonts w:ascii="TH Sarabun New" w:eastAsia="Calibri" w:hAnsi="TH Sarabun New" w:cs="TH Sarabun New"/>
                                <w:i/>
                                <w:sz w:val="32"/>
                                <w:szCs w:val="32"/>
                                <w:cs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1A9335" id="_x0000_s1211" type="#_x0000_t202" style="position:absolute;left:0;text-align:left;margin-left:26pt;margin-top:15.75pt;width:361.35pt;height:30.55pt;z-index:-251321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" stroked="f">
                <v:textbox>
                  <w:txbxContent>
                    <w:p w:rsidR="00B30ED4" w:rsidRDefault="00B30ED4" w:rsidP="00B30ED4">
                      <w:r w:rsidRPr="004825B5">
                        <w:rPr>
                          <w:rFonts w:ascii="TH SarabunPSK" w:eastAsia="Calibri" w:hAnsi="TH SarabunPSK" w:cs="TH SarabunPSK" w:hint="cs"/>
                          <w:i/>
                          <w:color w:val="FF0000"/>
                          <w:sz w:val="32"/>
                          <w:szCs w:val="32"/>
                          <w:cs/>
                        </w:rPr>
                        <w:t xml:space="preserve">ดังนั้น  รูปแบบของประพจน์ 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[(p∧q)∨r]→(p∨s)</m:t>
                        </m:r>
                      </m:oMath>
                      <w:r w:rsidRPr="00485D39">
                        <w:rPr>
                          <w:rFonts w:ascii="TH SarabunPSK" w:eastAsia="Calibri" w:hAnsi="TH SarabunPSK" w:cs="TH SarabunPSK" w:hint="cs"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</w:t>
                      </w:r>
                      <w:r w:rsidRPr="00485D39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</w:rPr>
                        <w:t xml:space="preserve"> </w:t>
                      </w:r>
                      <w:r w:rsidRPr="00485D39">
                        <w:rPr>
                          <w:rFonts w:ascii="TH SarabunPSK" w:eastAsia="Calibri" w:hAnsi="TH SarabunPSK" w:cs="TH SarabunPSK" w:hint="cs"/>
                          <w:color w:val="FF0000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4825B5">
                        <w:rPr>
                          <w:rFonts w:ascii="TH Sarabun New" w:eastAsia="Calibri" w:hAnsi="TH Sarabun New" w:cs="TH Sarabun New" w:hint="cs"/>
                          <w:i/>
                          <w:color w:val="FF0000"/>
                          <w:sz w:val="32"/>
                          <w:szCs w:val="32"/>
                          <w:cs/>
                        </w:rPr>
                        <w:t>มีค่าความจริงเป็นจริง</w:t>
                      </w:r>
                      <w:r w:rsidRPr="004825B5">
                        <w:rPr>
                          <w:rFonts w:ascii="TH Sarabun New" w:eastAsia="Calibri" w:hAnsi="TH Sarabun New" w:cs="TH Sarabun New"/>
                          <w:i/>
                          <w:sz w:val="32"/>
                          <w:szCs w:val="32"/>
                          <w:cs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</w:p>
    <w:p w14:paraId="66423866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</w:p>
    <w:p w14:paraId="157A92CC" w14:textId="77777777" w:rsidR="00B30ED4" w:rsidRPr="004449B4" w:rsidRDefault="00B30ED4" w:rsidP="00B30ED4">
      <w:pPr>
        <w:spacing w:after="0" w:line="240" w:lineRule="auto"/>
        <w:ind w:firstLine="709"/>
        <w:rPr>
          <w:rFonts w:ascii="TH SarabunPSK" w:eastAsia="Calibri" w:hAnsi="TH SarabunPSK" w:cs="TH SarabunPSK"/>
          <w:i/>
          <w:sz w:val="32"/>
          <w:szCs w:val="32"/>
          <w:u w:val="dotted"/>
        </w:rPr>
      </w:pP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  <w:cs/>
        </w:rPr>
        <w:tab/>
      </w:r>
      <w:r w:rsidRPr="004449B4">
        <w:rPr>
          <w:rFonts w:ascii="TH SarabunPSK" w:eastAsia="Calibri" w:hAnsi="TH SarabunPSK" w:cs="TH SarabunPSK"/>
          <w:i/>
          <w:sz w:val="32"/>
          <w:szCs w:val="32"/>
          <w:u w:val="dotted"/>
        </w:rPr>
        <w:tab/>
      </w:r>
    </w:p>
    <w:p w14:paraId="1A5E6B9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3530EC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46B7AC2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A51255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613462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C7789F4" w14:textId="77777777" w:rsidR="00B30ED4" w:rsidRDefault="00B30ED4" w:rsidP="00B30ED4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10F44789" w14:textId="77777777" w:rsidR="00B30ED4" w:rsidRPr="004449B4" w:rsidRDefault="00B30ED4" w:rsidP="00B30ED4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49B4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066909D8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06AB6A5B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4449B4">
        <w:rPr>
          <w:rFonts w:ascii="TH SarabunPSK" w:hAnsi="TH SarabunPSK" w:cs="TH SarabunPSK"/>
          <w:sz w:val="32"/>
          <w:szCs w:val="32"/>
        </w:rPr>
        <w:t>K P A</w:t>
      </w:r>
    </w:p>
    <w:p w14:paraId="791BD216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3B579C90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B1E22D8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3E2B8CD7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4449B4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27C6DBD0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12EB8DE3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…</w:t>
      </w:r>
    </w:p>
    <w:p w14:paraId="71AEF057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5F472041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46AD581F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031A766E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293E1348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..</w:t>
      </w:r>
    </w:p>
    <w:p w14:paraId="4D768946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577D2449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76E5E6E6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6CD7F259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</w:p>
    <w:p w14:paraId="337936A5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 ......................................... ผู้บันทึก</w:t>
      </w:r>
    </w:p>
    <w:p w14:paraId="4C322A96" w14:textId="23E343B6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4449B4">
        <w:rPr>
          <w:rFonts w:ascii="TH SarabunPSK" w:hAnsi="TH SarabunPSK" w:cs="TH SarabunPSK"/>
          <w:sz w:val="32"/>
          <w:szCs w:val="32"/>
          <w:cs/>
        </w:rPr>
        <w:t>)</w:t>
      </w:r>
    </w:p>
    <w:p w14:paraId="3B98A3BE" w14:textId="77777777" w:rsidR="00B30ED4" w:rsidRPr="004449B4" w:rsidRDefault="00B30ED4" w:rsidP="00B30ED4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ครูผู้สอน</w:t>
      </w:r>
    </w:p>
    <w:p w14:paraId="69CE9566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4449B4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025856" behindDoc="0" locked="0" layoutInCell="1" allowOverlap="1" wp14:anchorId="2519DF52" wp14:editId="6C99164B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602" name="ตัวเชื่อมต่อตรง 6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6D6A57" id="ตัวเชื่อมต่อตรง 602" o:spid="_x0000_s1026" style="position:absolute;flip:y;z-index:25202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" strokecolor="black [3213]" strokeweight=".5pt">
                <v:stroke joinstyle="miter"/>
              </v:line>
            </w:pict>
          </mc:Fallback>
        </mc:AlternateContent>
      </w:r>
    </w:p>
    <w:p w14:paraId="3546610B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6805A78E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3BF9D425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7A4C55F2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             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ประภาส ศรีทอง )</w:t>
      </w:r>
    </w:p>
    <w:p w14:paraId="5D8A2231" w14:textId="77777777" w:rsidR="00B30ED4" w:rsidRPr="004449B4" w:rsidRDefault="00B30ED4" w:rsidP="00B30ED4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หัวหน้ากลุ่มสาระการเรียนรู้คณิตศาสตร์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รองผู้อำนวยการกลุ่มบริหารงานวิชาการ</w:t>
      </w:r>
    </w:p>
    <w:p w14:paraId="174EA69E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3F5AB5B1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15F92D48" w14:textId="77777777" w:rsidR="00B30ED4" w:rsidRPr="004449B4" w:rsidRDefault="00B30ED4" w:rsidP="00B30ED4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134ADECD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</w:t>
      </w:r>
      <w:r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3A52286D" w14:textId="77777777" w:rsidR="00B30ED4" w:rsidRPr="004449B4" w:rsidRDefault="00B30ED4" w:rsidP="00B30ED4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ผู้อำนวยการโรงเรียนสตรีศึกษา</w:t>
      </w:r>
    </w:p>
    <w:p w14:paraId="7CE5C226" w14:textId="77777777" w:rsidR="00B30ED4" w:rsidRPr="004449B4" w:rsidRDefault="00B30ED4" w:rsidP="00B30ED4">
      <w:pPr>
        <w:spacing w:after="0"/>
        <w:rPr>
          <w:rFonts w:ascii="TH SarabunPSK" w:hAnsi="TH SarabunPSK" w:cs="TH SarabunPSK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996160" behindDoc="1" locked="0" layoutInCell="1" allowOverlap="1" wp14:anchorId="47F91C5A" wp14:editId="3AC1921F">
                <wp:simplePos x="0" y="0"/>
                <wp:positionH relativeFrom="column">
                  <wp:posOffset>1906905</wp:posOffset>
                </wp:positionH>
                <wp:positionV relativeFrom="paragraph">
                  <wp:posOffset>102870</wp:posOffset>
                </wp:positionV>
                <wp:extent cx="2266122" cy="421419"/>
                <wp:effectExtent l="0" t="0" r="20320" b="17145"/>
                <wp:wrapNone/>
                <wp:docPr id="603" name="Flowchart: Alternate Proces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6122" cy="421419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6D8E05" id="Flowchart: Alternate Process 14" o:spid="_x0000_s1026" type="#_x0000_t176" style="position:absolute;margin-left:150.15pt;margin-top:8.1pt;width:178.45pt;height:33.2pt;z-index:-25132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" fillcolor="window" strokecolor="windowText" strokeweight="1.5pt"/>
            </w:pict>
          </mc:Fallback>
        </mc:AlternateContent>
      </w:r>
    </w:p>
    <w:p w14:paraId="155622DE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color w:val="0F243E"/>
          <w:sz w:val="40"/>
          <w:szCs w:val="40"/>
        </w:rPr>
      </w:pPr>
      <w:r w:rsidRPr="004449B4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แผนการจัดการเรียนรู้ที่ </w:t>
      </w:r>
      <w:r>
        <w:rPr>
          <w:rFonts w:ascii="TH SarabunPSK" w:eastAsia="Calibri" w:hAnsi="TH SarabunPSK" w:cs="TH SarabunPSK"/>
          <w:b/>
          <w:bCs/>
          <w:noProof/>
          <w:sz w:val="44"/>
          <w:szCs w:val="44"/>
          <w:cs/>
        </w:rPr>
        <w:t>10</w:t>
      </w:r>
      <w:r w:rsidRPr="004449B4"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  <w:t xml:space="preserve">    </w:t>
      </w:r>
    </w:p>
    <w:p w14:paraId="24846A41" w14:textId="77777777" w:rsidR="00B30ED4" w:rsidRPr="004449B4" w:rsidRDefault="00B30ED4" w:rsidP="00B30ED4">
      <w:pPr>
        <w:tabs>
          <w:tab w:val="left" w:pos="284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  <w:cs/>
        </w:rPr>
      </w:pP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>การสร้างตารางค่าความจริง</w:t>
      </w:r>
    </w:p>
    <w:p w14:paraId="06ECFDA8" w14:textId="77777777" w:rsidR="00B30ED4" w:rsidRPr="004449B4" w:rsidRDefault="00B30ED4" w:rsidP="00B30ED4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2F0F788B" wp14:editId="7F9038B2">
                <wp:simplePos x="0" y="0"/>
                <wp:positionH relativeFrom="margin">
                  <wp:align>left</wp:align>
                </wp:positionH>
                <wp:positionV relativeFrom="paragraph">
                  <wp:posOffset>81615</wp:posOffset>
                </wp:positionV>
                <wp:extent cx="4983911" cy="70965"/>
                <wp:effectExtent l="0" t="0" r="26670" b="24765"/>
                <wp:wrapNone/>
                <wp:docPr id="604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83911" cy="70965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BFBB33" id="Rectangle 232" o:spid="_x0000_s1026" style="position:absolute;margin-left:0;margin-top:6.45pt;width:392.45pt;height:5.6pt;z-index:25199718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" fillcolor="#7f7f7f" strokecolor="#7f7f7f">
                <w10:wrap anchorx="margin"/>
              </v:rect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 เวลา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1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4CCBD8CB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1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ผลการเรียนรู้</w:t>
      </w:r>
    </w:p>
    <w:p w14:paraId="4348B784" w14:textId="77777777" w:rsidR="00B30ED4" w:rsidRPr="004449B4" w:rsidRDefault="00B30ED4" w:rsidP="00B30ED4">
      <w:pPr>
        <w:tabs>
          <w:tab w:val="left" w:pos="284"/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>2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เข้าใจและใช้ความรู้เกี่ยวกับตรรกศาสตร์เบื้องต้นในการสื่อสาร สื่อความหมาย และอ้างเหตุผล</w:t>
      </w:r>
    </w:p>
    <w:p w14:paraId="57B51FA3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A8BA481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3A32BF1B" w14:textId="77777777" w:rsidR="00B30ED4" w:rsidRPr="004449B4" w:rsidRDefault="00B30ED4" w:rsidP="00B30ED4">
      <w:pPr>
        <w:pStyle w:val="12"/>
        <w:tabs>
          <w:tab w:val="clear" w:pos="709"/>
          <w:tab w:val="clear" w:pos="1246"/>
          <w:tab w:val="clear" w:pos="2552"/>
          <w:tab w:val="left" w:pos="488"/>
          <w:tab w:val="left" w:pos="567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 </w:t>
      </w:r>
      <w:r w:rsidRPr="004449B4">
        <w:rPr>
          <w:rFonts w:ascii="TH SarabunPSK" w:eastAsia="Calibri" w:hAnsi="TH SarabunPSK" w:cs="TH SarabunPSK"/>
          <w:sz w:val="36"/>
          <w:szCs w:val="36"/>
        </w:rPr>
        <w:tab/>
      </w:r>
      <w:r w:rsidRPr="004449B4">
        <w:rPr>
          <w:rFonts w:ascii="TH SarabunPSK" w:hAnsi="TH SarabunPSK" w:cs="TH SarabunPSK"/>
          <w:cs/>
        </w:rPr>
        <w:t>1)</w:t>
      </w:r>
      <w:r w:rsidRPr="004449B4">
        <w:rPr>
          <w:rFonts w:ascii="TH SarabunPSK" w:hAnsi="TH SarabunPSK" w:cs="TH SarabunPSK"/>
        </w:rPr>
        <w:t xml:space="preserve">  </w:t>
      </w:r>
      <w:r w:rsidRPr="004449B4">
        <w:rPr>
          <w:rFonts w:ascii="TH SarabunPSK" w:hAnsi="TH SarabunPSK" w:cs="TH SarabunPSK"/>
          <w:cs/>
        </w:rPr>
        <w:t>อธิบายความหมายของการสร้างตารางค่าความจริงได้ (</w:t>
      </w:r>
      <w:r w:rsidRPr="004449B4">
        <w:rPr>
          <w:rFonts w:ascii="TH SarabunPSK" w:hAnsi="TH SarabunPSK" w:cs="TH SarabunPSK"/>
        </w:rPr>
        <w:t>K)</w:t>
      </w:r>
    </w:p>
    <w:p w14:paraId="47DA4B45" w14:textId="77777777" w:rsidR="00B30ED4" w:rsidRPr="004449B4" w:rsidRDefault="00B30ED4" w:rsidP="00B30ED4">
      <w:pPr>
        <w:pStyle w:val="12"/>
        <w:tabs>
          <w:tab w:val="clear" w:pos="709"/>
          <w:tab w:val="clear" w:pos="1246"/>
          <w:tab w:val="clear" w:pos="1560"/>
          <w:tab w:val="clear" w:pos="2552"/>
          <w:tab w:val="left" w:pos="488"/>
          <w:tab w:val="left" w:pos="1276"/>
          <w:tab w:val="left" w:pos="1559"/>
          <w:tab w:val="left" w:pos="2420"/>
        </w:tabs>
        <w:spacing w:line="240" w:lineRule="auto"/>
        <w:rPr>
          <w:rFonts w:ascii="TH SarabunPSK" w:hAnsi="TH SarabunPSK" w:cs="TH SarabunPSK"/>
          <w:cs/>
        </w:rPr>
      </w:pPr>
      <w:r w:rsidRPr="004449B4">
        <w:rPr>
          <w:rFonts w:ascii="TH SarabunPSK" w:hAnsi="TH SarabunPSK" w:cs="TH SarabunPSK"/>
        </w:rPr>
        <w:t xml:space="preserve">    2</w:t>
      </w:r>
      <w:r w:rsidRPr="004449B4">
        <w:rPr>
          <w:rFonts w:ascii="TH SarabunPSK" w:hAnsi="TH SarabunPSK" w:cs="TH SarabunPSK"/>
          <w:cs/>
        </w:rPr>
        <w:t>)</w:t>
      </w:r>
      <w:r w:rsidRPr="004449B4">
        <w:rPr>
          <w:rFonts w:ascii="TH SarabunPSK" w:hAnsi="TH SarabunPSK" w:cs="TH SarabunPSK"/>
        </w:rPr>
        <w:t xml:space="preserve">  </w:t>
      </w:r>
      <w:r w:rsidRPr="004449B4">
        <w:rPr>
          <w:rFonts w:ascii="TH SarabunPSK" w:hAnsi="TH SarabunPSK" w:cs="TH SarabunPSK"/>
          <w:cs/>
        </w:rPr>
        <w:t>สร้างตารางค่าความจริงของประพจน์ย่อยได้ (</w:t>
      </w:r>
      <w:r w:rsidRPr="004449B4">
        <w:rPr>
          <w:rFonts w:ascii="TH SarabunPSK" w:hAnsi="TH SarabunPSK" w:cs="TH SarabunPSK"/>
        </w:rPr>
        <w:t>P)</w:t>
      </w:r>
    </w:p>
    <w:p w14:paraId="1C867574" w14:textId="77777777" w:rsidR="00B30ED4" w:rsidRPr="004449B4" w:rsidRDefault="00B30ED4" w:rsidP="00B30ED4">
      <w:pPr>
        <w:pStyle w:val="12"/>
        <w:tabs>
          <w:tab w:val="clear" w:pos="284"/>
          <w:tab w:val="clear" w:pos="709"/>
          <w:tab w:val="clear" w:pos="2552"/>
          <w:tab w:val="left" w:pos="488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4449B4">
        <w:rPr>
          <w:rFonts w:ascii="TH SarabunPSK" w:hAnsi="TH SarabunPSK" w:cs="TH SarabunPSK"/>
        </w:rPr>
        <w:t xml:space="preserve">    3)</w:t>
      </w:r>
      <w:r w:rsidRPr="004449B4">
        <w:rPr>
          <w:rFonts w:ascii="TH SarabunPSK" w:hAnsi="TH SarabunPSK" w:cs="TH SarabunPSK"/>
        </w:rPr>
        <w:tab/>
        <w:t xml:space="preserve"> </w:t>
      </w:r>
      <w:r w:rsidRPr="004449B4">
        <w:rPr>
          <w:rFonts w:ascii="TH SarabunPSK" w:hAnsi="TH SarabunPSK" w:cs="TH SarabunPSK"/>
          <w:cs/>
        </w:rPr>
        <w:t xml:space="preserve">รับผิดชอบต่อหน้าที่ที่ได้รับมอบหมาย </w:t>
      </w:r>
      <w:r w:rsidRPr="004449B4">
        <w:rPr>
          <w:rFonts w:ascii="TH SarabunPSK" w:hAnsi="TH SarabunPSK" w:cs="TH SarabunPSK"/>
        </w:rPr>
        <w:t>(A)</w:t>
      </w:r>
    </w:p>
    <w:p w14:paraId="6D549F61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2734DF0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256" w:type="dxa"/>
        <w:tblInd w:w="279" w:type="dxa"/>
        <w:tblLook w:val="04A0" w:firstRow="1" w:lastRow="0" w:firstColumn="1" w:lastColumn="0" w:noHBand="0" w:noVBand="1"/>
      </w:tblPr>
      <w:tblGrid>
        <w:gridCol w:w="4666"/>
        <w:gridCol w:w="4590"/>
      </w:tblGrid>
      <w:tr w:rsidR="00B30ED4" w:rsidRPr="004449B4" w14:paraId="5385AFE7" w14:textId="77777777" w:rsidTr="00611D3C">
        <w:trPr>
          <w:trHeight w:val="448"/>
        </w:trPr>
        <w:tc>
          <w:tcPr>
            <w:tcW w:w="4666" w:type="dxa"/>
            <w:shd w:val="clear" w:color="auto" w:fill="auto"/>
          </w:tcPr>
          <w:p w14:paraId="7C81DA35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90" w:type="dxa"/>
            <w:shd w:val="clear" w:color="auto" w:fill="auto"/>
          </w:tcPr>
          <w:p w14:paraId="1C9D2448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B30ED4" w:rsidRPr="004449B4" w14:paraId="268435AF" w14:textId="77777777" w:rsidTr="00611D3C">
        <w:trPr>
          <w:trHeight w:val="448"/>
        </w:trPr>
        <w:tc>
          <w:tcPr>
            <w:tcW w:w="4666" w:type="dxa"/>
            <w:tcBorders>
              <w:bottom w:val="single" w:sz="4" w:space="0" w:color="auto"/>
            </w:tcBorders>
            <w:shd w:val="clear" w:color="auto" w:fill="auto"/>
          </w:tcPr>
          <w:p w14:paraId="4ABA1147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hAnsi="TH SarabunPSK" w:cs="TH SarabunPSK"/>
                <w:sz w:val="24"/>
                <w:szCs w:val="32"/>
                <w:cs/>
              </w:rPr>
              <w:t>ประพจน์และตัวเชื่อม</w:t>
            </w:r>
          </w:p>
        </w:tc>
        <w:tc>
          <w:tcPr>
            <w:tcW w:w="4590" w:type="dxa"/>
            <w:tcBorders>
              <w:bottom w:val="single" w:sz="4" w:space="0" w:color="auto"/>
            </w:tcBorders>
            <w:shd w:val="clear" w:color="auto" w:fill="auto"/>
          </w:tcPr>
          <w:p w14:paraId="5F359AE5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390C4308" w14:textId="77777777" w:rsidR="00B30ED4" w:rsidRPr="004449B4" w:rsidRDefault="00B30ED4" w:rsidP="00B30ED4">
      <w:pPr>
        <w:tabs>
          <w:tab w:val="left" w:pos="284"/>
          <w:tab w:val="left" w:pos="709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10"/>
          <w:szCs w:val="10"/>
        </w:rPr>
      </w:pPr>
    </w:p>
    <w:p w14:paraId="2674562F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81B1F77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/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วามคิดรวบยอด</w:t>
      </w:r>
    </w:p>
    <w:p w14:paraId="239302A1" w14:textId="77777777" w:rsidR="00B30ED4" w:rsidRPr="004449B4" w:rsidRDefault="00B30ED4" w:rsidP="00B30ED4">
      <w:pPr>
        <w:tabs>
          <w:tab w:val="left" w:pos="284"/>
        </w:tabs>
        <w:spacing w:after="0" w:line="240" w:lineRule="auto"/>
        <w:ind w:left="284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</w:pPr>
      <w:r w:rsidRPr="004449B4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ารหาความจริงของประพจน์เป็นการแสดงว่าประพจน์ใดเป็นจริง ประพจน์ใดเป็นเท็จ โดยใช้การสร้างตารางค่าความจริงของรูปแบบของประพจน์</w:t>
      </w:r>
    </w:p>
    <w:p w14:paraId="59D8B1A1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2"/>
          <w:szCs w:val="2"/>
        </w:rPr>
      </w:pPr>
    </w:p>
    <w:p w14:paraId="692350D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AE142C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0" w:type="auto"/>
        <w:tblInd w:w="279" w:type="dxa"/>
        <w:tblLook w:val="04A0" w:firstRow="1" w:lastRow="0" w:firstColumn="1" w:lastColumn="0" w:noHBand="0" w:noVBand="1"/>
      </w:tblPr>
      <w:tblGrid>
        <w:gridCol w:w="4794"/>
        <w:gridCol w:w="4441"/>
      </w:tblGrid>
      <w:tr w:rsidR="00B30ED4" w:rsidRPr="004449B4" w14:paraId="661F2E36" w14:textId="77777777" w:rsidTr="00611D3C">
        <w:tc>
          <w:tcPr>
            <w:tcW w:w="4794" w:type="dxa"/>
            <w:shd w:val="clear" w:color="auto" w:fill="auto"/>
            <w:vAlign w:val="center"/>
          </w:tcPr>
          <w:p w14:paraId="7ECB19F0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441" w:type="dxa"/>
            <w:shd w:val="clear" w:color="auto" w:fill="auto"/>
            <w:vAlign w:val="center"/>
          </w:tcPr>
          <w:p w14:paraId="50AF09FE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B30ED4" w:rsidRPr="004449B4" w14:paraId="37221817" w14:textId="77777777" w:rsidTr="00611D3C">
        <w:tc>
          <w:tcPr>
            <w:tcW w:w="4794" w:type="dxa"/>
            <w:shd w:val="clear" w:color="auto" w:fill="auto"/>
          </w:tcPr>
          <w:p w14:paraId="553CBEC2" w14:textId="77777777" w:rsidR="00B30ED4" w:rsidRPr="004449B4" w:rsidRDefault="00B30ED4" w:rsidP="00611D3C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166EFCF5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4449B4">
              <w:rPr>
                <w:rFonts w:ascii="TH SarabunPSK" w:hAnsi="TH SarabunPSK" w:cs="TH SarabunPSK"/>
              </w:rPr>
              <w:t xml:space="preserve">     1</w:t>
            </w:r>
            <w:r w:rsidRPr="004449B4">
              <w:rPr>
                <w:rFonts w:ascii="TH SarabunPSK" w:hAnsi="TH SarabunPSK" w:cs="TH SarabunPSK"/>
                <w:cs/>
              </w:rPr>
              <w:t>)  ทักษะการนำความรู้ไปใช้</w:t>
            </w:r>
          </w:p>
          <w:p w14:paraId="3AEB0CBC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4449B4">
              <w:rPr>
                <w:rFonts w:ascii="TH SarabunPSK" w:hAnsi="TH SarabunPSK" w:cs="TH SarabunPSK"/>
                <w:cs/>
              </w:rPr>
              <w:t xml:space="preserve">     </w:t>
            </w:r>
            <w:r w:rsidRPr="004449B4">
              <w:rPr>
                <w:rFonts w:ascii="TH SarabunPSK" w:hAnsi="TH SarabunPSK" w:cs="TH SarabunPSK"/>
              </w:rPr>
              <w:t xml:space="preserve">2)  </w:t>
            </w:r>
            <w:r w:rsidRPr="004449B4">
              <w:rPr>
                <w:rFonts w:ascii="TH SarabunPSK" w:hAnsi="TH SarabunPSK" w:cs="TH SarabunPSK"/>
                <w:cs/>
              </w:rPr>
              <w:t>ทักษะการให้เหตุผล</w:t>
            </w:r>
          </w:p>
          <w:p w14:paraId="665457F2" w14:textId="77777777" w:rsidR="00B30ED4" w:rsidRPr="004449B4" w:rsidRDefault="00B30ED4" w:rsidP="00611D3C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 xml:space="preserve">3.  </w:t>
            </w: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ความสามารถในการแก้ปัญหา</w:t>
            </w:r>
          </w:p>
        </w:tc>
        <w:tc>
          <w:tcPr>
            <w:tcW w:w="4441" w:type="dxa"/>
            <w:shd w:val="clear" w:color="auto" w:fill="auto"/>
          </w:tcPr>
          <w:p w14:paraId="4CBEBBF9" w14:textId="77777777" w:rsidR="00B30ED4" w:rsidRPr="004449B4" w:rsidRDefault="00B30ED4" w:rsidP="00611D3C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4C3E3039" w14:textId="77777777" w:rsidR="00B30ED4" w:rsidRPr="004449B4" w:rsidRDefault="00B30ED4" w:rsidP="00611D3C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08CCE2B6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3202F822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6F5F8A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55129B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5BAEFE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F93671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4E77B5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F743843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489F32E3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8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4449B4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แบบอุปนัย 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(Induction)</w:t>
      </w:r>
    </w:p>
    <w:p w14:paraId="1E70126C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8"/>
        </w:rPr>
      </w:pPr>
    </w:p>
    <w:p w14:paraId="4C7F788C" w14:textId="77777777" w:rsidR="00B30ED4" w:rsidRPr="004449B4" w:rsidRDefault="00B30ED4" w:rsidP="00B30ED4">
      <w:pPr>
        <w:spacing w:after="240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2000256" behindDoc="0" locked="0" layoutInCell="1" allowOverlap="1" wp14:anchorId="5ADBFA73" wp14:editId="4423FC4C">
                <wp:simplePos x="0" y="0"/>
                <wp:positionH relativeFrom="margin">
                  <wp:align>left</wp:align>
                </wp:positionH>
                <wp:positionV relativeFrom="paragraph">
                  <wp:posOffset>635</wp:posOffset>
                </wp:positionV>
                <wp:extent cx="1130935" cy="379095"/>
                <wp:effectExtent l="0" t="0" r="0" b="1905"/>
                <wp:wrapNone/>
                <wp:docPr id="605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0935" cy="379095"/>
                          <a:chOff x="0" y="0"/>
                          <a:chExt cx="1131318" cy="379202"/>
                        </a:xfrm>
                      </wpg:grpSpPr>
                      <wps:wsp>
                        <wps:cNvPr id="606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7" name="Text Box 607"/>
                        <wps:cNvSpPr txBox="1"/>
                        <wps:spPr>
                          <a:xfrm>
                            <a:off x="112143" y="17252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CF558E" w14:textId="77777777" w:rsidR="00B30ED4" w:rsidRPr="00D46139" w:rsidRDefault="00B30ED4" w:rsidP="00B30ED4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D461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95665B" id="_x0000_s1212" style="position:absolute;margin-left:0;margin-top:.05pt;width:89.05pt;height:29.85pt;z-index:252000256;mso-position-horizontal:left;mso-position-horizontal-relative:margin;mso-height-relative:margin" coordsize="11313,3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">
                <v:rect id="Rectangle 474" o:spid="_x0000_s1213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4sFcMA&#10;AADcAAAADwAAAGRycy9kb3ducmV2LnhtbESPQWsCMRSE7wX/Q3iCt5q14FJWo6xSwZNQK6i3x+aZ&#10;LG5elk10t/++KRR6HGbmG2a5HlwjntSF2rOC2TQDQVx5XbNRcPravb6DCBFZY+OZFHxTgPVq9LLE&#10;QvueP+l5jEYkCIcCFdgY20LKUFlyGKa+JU7ezXcOY5KdkbrDPsFdI9+yLJcOa04LFlvaWqrux4dT&#10;8NFeD+XcBFmeo73c/abf2YNRajIeygWISEP8D/+191pBnuXweyYdAb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4sFcMAAADcAAAADwAAAAAAAAAAAAAAAACYAgAAZHJzL2Rv&#10;d25yZXYueG1sUEsFBgAAAAAEAAQA9QAAAIgDAAAAAA==&#10;" filled="f"/>
                <v:shape id="Text Box 607" o:spid="_x0000_s1214" type="#_x0000_t202" style="position:absolute;left:1121;top:172;width:10192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dfEsYA&#10;AADc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pBHM3g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dfEsYAAADcAAAADwAAAAAAAAAAAAAAAACYAgAAZHJz&#10;L2Rvd25yZXYueG1sUEsFBgAAAAAEAAQA9QAAAIsDAAAAAA==&#10;" filled="f" stroked="f" strokeweight=".5pt">
                  <v:textbox>
                    <w:txbxContent>
                      <w:p w:rsidR="00B30ED4" w:rsidRPr="00D46139" w:rsidRDefault="00B30ED4" w:rsidP="00B30ED4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D46139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51407F5B" w14:textId="77777777" w:rsidR="00B30ED4" w:rsidRPr="004449B4" w:rsidRDefault="00B30ED4" w:rsidP="00B30ED4">
      <w:pPr>
        <w:tabs>
          <w:tab w:val="left" w:pos="851"/>
        </w:tabs>
        <w:spacing w:after="0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>1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ทบทวนความรู้เรื่อง การหาค่าความจริงของรูปแบบของประพจน์ </w:t>
      </w:r>
      <w:proofErr w:type="gramStart"/>
      <w:r w:rsidRPr="004449B4">
        <w:rPr>
          <w:rFonts w:ascii="TH SarabunPSK" w:hAnsi="TH SarabunPSK" w:cs="TH SarabunPSK"/>
          <w:sz w:val="32"/>
          <w:szCs w:val="32"/>
          <w:cs/>
        </w:rPr>
        <w:t>ว่าในการหาค่าความจริงของรูปแบบของประพจน์นั้นจะมีการกำหนดค่าความจริงของประพจน์ย่อยแต่ละตัว  ซึ่งเราจะหาค่าความจริงของรูปแบบของประพจน์ได้เพียงค่าเดียว</w:t>
      </w:r>
      <w:proofErr w:type="gramEnd"/>
    </w:p>
    <w:p w14:paraId="3262A080" w14:textId="77777777" w:rsidR="00B30ED4" w:rsidRPr="004449B4" w:rsidRDefault="00B30ED4" w:rsidP="00B30ED4">
      <w:pPr>
        <w:tabs>
          <w:tab w:val="left" w:pos="709"/>
          <w:tab w:val="left" w:pos="851"/>
        </w:tabs>
        <w:spacing w:after="0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2.  </w:t>
      </w:r>
      <w:r w:rsidRPr="004449B4">
        <w:rPr>
          <w:rFonts w:ascii="TH SarabunPSK" w:hAnsi="TH SarabunPSK" w:cs="TH SarabunPSK"/>
          <w:sz w:val="32"/>
          <w:szCs w:val="32"/>
          <w:cs/>
        </w:rPr>
        <w:t>ครูตั้งข้อสังเกตโดยถามว่า ถ้าโจทย์ไม่ได้กำหนดค่าความจริงของประพจน์ย่อยมาให้ นักเรียนจะสามารถหาค่าความจริงของรูปแบบของประพจน์ได้อย่างไร</w:t>
      </w:r>
    </w:p>
    <w:p w14:paraId="0CB40B32" w14:textId="77777777" w:rsidR="00B30ED4" w:rsidRPr="004449B4" w:rsidRDefault="00B30ED4" w:rsidP="00B30ED4">
      <w:pPr>
        <w:tabs>
          <w:tab w:val="left" w:pos="709"/>
          <w:tab w:val="left" w:pos="851"/>
        </w:tabs>
        <w:spacing w:after="0"/>
        <w:ind w:left="851" w:hanging="567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  กำหนดประพจน์ย่อยที่เป็นไปได้ทั้งหมด แล้วหาค่าความจริงของรูปแบบของประพจน์โดย</w:t>
      </w:r>
    </w:p>
    <w:p w14:paraId="721E3595" w14:textId="77777777" w:rsidR="00B30ED4" w:rsidRPr="004449B4" w:rsidRDefault="00B30ED4" w:rsidP="00B30ED4">
      <w:pPr>
        <w:tabs>
          <w:tab w:val="left" w:pos="709"/>
          <w:tab w:val="left" w:pos="851"/>
        </w:tabs>
        <w:spacing w:after="0"/>
        <w:ind w:left="851" w:hanging="567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  <w:t xml:space="preserve">การสร้างตารางค่าความจริง)  </w:t>
      </w:r>
    </w:p>
    <w:p w14:paraId="0BFA8CB8" w14:textId="77777777" w:rsidR="00B30ED4" w:rsidRPr="004449B4" w:rsidRDefault="00B30ED4" w:rsidP="00B30ED4">
      <w:pPr>
        <w:spacing w:after="0"/>
        <w:ind w:left="993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3392C661" wp14:editId="20D137C1">
                <wp:simplePos x="0" y="0"/>
                <wp:positionH relativeFrom="margin">
                  <wp:posOffset>0</wp:posOffset>
                </wp:positionH>
                <wp:positionV relativeFrom="paragraph">
                  <wp:posOffset>171450</wp:posOffset>
                </wp:positionV>
                <wp:extent cx="857250" cy="314325"/>
                <wp:effectExtent l="0" t="0" r="19050" b="28575"/>
                <wp:wrapNone/>
                <wp:docPr id="608" name="Text Box 6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725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6F7BB5" w14:textId="77777777" w:rsidR="00B30ED4" w:rsidRPr="00DA1897" w:rsidRDefault="00B30ED4" w:rsidP="00B30ED4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FD2C74F" id="Text Box 608" o:spid="_x0000_s1215" type="#_x0000_t202" style="position:absolute;left:0;text-align:left;margin-left:0;margin-top:13.5pt;width:67.5pt;height:24.75pt;z-index:2520176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" fillcolor="white [3201]" strokeweight=".5pt">
                <v:textbox>
                  <w:txbxContent>
                    <w:p w:rsidR="00B30ED4" w:rsidRPr="00DA1897" w:rsidRDefault="00B30ED4" w:rsidP="00B30ED4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6"/>
                          <w:szCs w:val="36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6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1554A9A7" wp14:editId="6BFD2A88">
                <wp:simplePos x="0" y="0"/>
                <wp:positionH relativeFrom="margin">
                  <wp:posOffset>1372870</wp:posOffset>
                </wp:positionH>
                <wp:positionV relativeFrom="paragraph">
                  <wp:posOffset>160020</wp:posOffset>
                </wp:positionV>
                <wp:extent cx="1019175" cy="361950"/>
                <wp:effectExtent l="0" t="0" r="0" b="0"/>
                <wp:wrapNone/>
                <wp:docPr id="609" name="Text Box 6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14E872" w14:textId="77777777" w:rsidR="00B30ED4" w:rsidRPr="00DA1897" w:rsidRDefault="00B30ED4" w:rsidP="00B30ED4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C9A91BA" id="Text Box 609" o:spid="_x0000_s1216" type="#_x0000_t202" style="position:absolute;left:0;text-align:left;margin-left:108.1pt;margin-top:12.6pt;width:80.25pt;height:28.5pt;z-index:25199923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" filled="f" stroked="f" strokeweight=".5pt">
                <v:textbox>
                  <w:txbxContent>
                    <w:p w:rsidR="00B30ED4" w:rsidRPr="00DA1897" w:rsidRDefault="00B30ED4" w:rsidP="00B30ED4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5F51E6D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</w:pPr>
    </w:p>
    <w:p w14:paraId="479CFC30" w14:textId="77777777" w:rsidR="00B30ED4" w:rsidRPr="004449B4" w:rsidRDefault="00B30ED4" w:rsidP="004A13F1">
      <w:pPr>
        <w:pStyle w:val="a8"/>
        <w:numPr>
          <w:ilvl w:val="0"/>
          <w:numId w:val="41"/>
        </w:num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ศึกษาตัวอย่างที่ </w:t>
      </w:r>
      <w:r w:rsidRPr="004449B4">
        <w:rPr>
          <w:rFonts w:ascii="TH SarabunPSK" w:hAnsi="TH SarabunPSK" w:cs="TH SarabunPSK"/>
          <w:sz w:val="32"/>
          <w:szCs w:val="32"/>
        </w:rPr>
        <w:t>6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จากหนังสือเรียนหน้า </w:t>
      </w:r>
      <w:r w:rsidRPr="004449B4">
        <w:rPr>
          <w:rFonts w:ascii="TH SarabunPSK" w:hAnsi="TH SarabunPSK" w:cs="TH SarabunPSK"/>
          <w:sz w:val="32"/>
          <w:szCs w:val="32"/>
        </w:rPr>
        <w:t xml:space="preserve">63 </w:t>
      </w:r>
      <w:r w:rsidRPr="004449B4">
        <w:rPr>
          <w:rFonts w:ascii="TH SarabunPSK" w:hAnsi="TH SarabunPSK" w:cs="TH SarabunPSK"/>
          <w:sz w:val="32"/>
          <w:szCs w:val="32"/>
          <w:cs/>
        </w:rPr>
        <w:t>แล้วตั้งคำถาม แล้วอธิบายว่าการกำหนดค่าความจริงของประพจน์ย่อยว่าเป็นไปได้ทั้งหมดกี่กรณี  และมีตัวเชื่อมทั้งหมดกี่ตัวโดยให้พิจารณาตัวเชื่อมตามลำดับ</w:t>
      </w:r>
    </w:p>
    <w:p w14:paraId="6C8386F1" w14:textId="77777777" w:rsidR="00B30ED4" w:rsidRPr="004449B4" w:rsidRDefault="00B30ED4" w:rsidP="004A13F1">
      <w:pPr>
        <w:pStyle w:val="a8"/>
        <w:numPr>
          <w:ilvl w:val="0"/>
          <w:numId w:val="41"/>
        </w:num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“ลองทำดู” จากนั้นสุ่มนักเรียน </w:t>
      </w:r>
      <w:r w:rsidRPr="004449B4">
        <w:rPr>
          <w:rFonts w:ascii="TH SarabunPSK" w:hAnsi="TH SarabunPSK" w:cs="TH SarabunPSK"/>
          <w:sz w:val="32"/>
          <w:szCs w:val="32"/>
        </w:rPr>
        <w:t xml:space="preserve">8 </w:t>
      </w:r>
      <w:r w:rsidRPr="004449B4">
        <w:rPr>
          <w:rFonts w:ascii="TH SarabunPSK" w:hAnsi="TH SarabunPSK" w:cs="TH SarabunPSK"/>
          <w:sz w:val="32"/>
          <w:szCs w:val="32"/>
          <w:cs/>
        </w:rPr>
        <w:t>คน ออกมาเขียนเฉลยบนกระดานคนละหนึ่งกรณีเท่านั้น โดยครูตรวจสอบความถูกต้อง</w:t>
      </w:r>
    </w:p>
    <w:p w14:paraId="0CDCACA9" w14:textId="77777777" w:rsidR="00B30ED4" w:rsidRPr="004449B4" w:rsidRDefault="00B30ED4" w:rsidP="004A13F1">
      <w:pPr>
        <w:pStyle w:val="a8"/>
        <w:numPr>
          <w:ilvl w:val="0"/>
          <w:numId w:val="41"/>
        </w:num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ศึกษาตัวอย่าง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7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r w:rsidRPr="004449B4">
        <w:rPr>
          <w:rFonts w:ascii="TH SarabunPSK" w:hAnsi="TH SarabunPSK" w:cs="TH SarabunPSK"/>
          <w:sz w:val="32"/>
          <w:szCs w:val="32"/>
        </w:rPr>
        <w:t xml:space="preserve">64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แล้วให้นักเรียนทำ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ลองทำดู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จากนั้นครู</w:t>
      </w:r>
    </w:p>
    <w:p w14:paraId="08D89276" w14:textId="77777777" w:rsidR="00B30ED4" w:rsidRPr="004449B4" w:rsidRDefault="00B30ED4" w:rsidP="00B30ED4">
      <w:pPr>
        <w:pStyle w:val="a8"/>
        <w:spacing w:after="0" w:line="240" w:lineRule="auto"/>
        <w:ind w:left="92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และนักเรียนร่วมกันเฉลยคำตอบ</w:t>
      </w:r>
    </w:p>
    <w:p w14:paraId="77775BC8" w14:textId="77777777" w:rsidR="00B30ED4" w:rsidRPr="004449B4" w:rsidRDefault="00B30ED4" w:rsidP="004A13F1">
      <w:pPr>
        <w:pStyle w:val="a8"/>
        <w:numPr>
          <w:ilvl w:val="0"/>
          <w:numId w:val="41"/>
        </w:num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จับคู่ศึกษา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แนวข้อสอบ </w:t>
      </w:r>
      <w:r w:rsidRPr="004449B4">
        <w:rPr>
          <w:rFonts w:ascii="TH SarabunPSK" w:hAnsi="TH SarabunPSK" w:cs="TH SarabunPSK"/>
          <w:sz w:val="32"/>
          <w:szCs w:val="32"/>
        </w:rPr>
        <w:t xml:space="preserve">PAT1”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จากนั้นครูอธิบายวิธีทำอย่างละเอียด</w:t>
      </w:r>
    </w:p>
    <w:p w14:paraId="3908FA39" w14:textId="77777777" w:rsidR="00B30ED4" w:rsidRPr="004449B4" w:rsidRDefault="00B30ED4" w:rsidP="004A13F1">
      <w:pPr>
        <w:pStyle w:val="a8"/>
        <w:numPr>
          <w:ilvl w:val="0"/>
          <w:numId w:val="41"/>
        </w:num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ทักษะ </w:t>
      </w:r>
      <w:r w:rsidRPr="004449B4">
        <w:rPr>
          <w:rFonts w:ascii="TH SarabunPSK" w:hAnsi="TH SarabunPSK" w:cs="TH SarabunPSK"/>
          <w:sz w:val="32"/>
          <w:szCs w:val="32"/>
        </w:rPr>
        <w:t>2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</w:rPr>
        <w:t>4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ากนั้นร่วมกันเฉลยคำตอบในห้องเรียน</w:t>
      </w:r>
    </w:p>
    <w:p w14:paraId="28742C35" w14:textId="77777777" w:rsidR="00B30ED4" w:rsidRPr="004449B4" w:rsidRDefault="00B30ED4" w:rsidP="004A13F1">
      <w:pPr>
        <w:pStyle w:val="a8"/>
        <w:numPr>
          <w:ilvl w:val="0"/>
          <w:numId w:val="41"/>
        </w:num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</w:t>
      </w:r>
      <w:r w:rsidRPr="004449B4">
        <w:rPr>
          <w:rFonts w:ascii="TH SarabunPSK" w:hAnsi="TH SarabunPSK" w:cs="TH SarabunPSK"/>
          <w:sz w:val="32"/>
          <w:szCs w:val="32"/>
        </w:rPr>
        <w:t>Exercise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2</w:t>
      </w:r>
      <w:r w:rsidRPr="004449B4">
        <w:rPr>
          <w:rFonts w:ascii="TH SarabunPSK" w:hAnsi="TH SarabunPSK" w:cs="TH SarabunPSK"/>
          <w:sz w:val="32"/>
          <w:szCs w:val="32"/>
          <w:cs/>
        </w:rPr>
        <w:t>.</w:t>
      </w:r>
      <w:r w:rsidRPr="004449B4">
        <w:rPr>
          <w:rFonts w:ascii="TH SarabunPSK" w:hAnsi="TH SarabunPSK" w:cs="TH SarabunPSK"/>
          <w:sz w:val="32"/>
          <w:szCs w:val="32"/>
        </w:rPr>
        <w:t>4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ในหนังสือแบบฝึกหัดเป็นการบ้าน</w:t>
      </w:r>
    </w:p>
    <w:p w14:paraId="0BD0BC62" w14:textId="77777777" w:rsidR="00B30ED4" w:rsidRPr="004449B4" w:rsidRDefault="00B30ED4" w:rsidP="00B30ED4">
      <w:pPr>
        <w:pStyle w:val="a8"/>
        <w:spacing w:after="0"/>
        <w:ind w:left="927"/>
        <w:rPr>
          <w:rFonts w:ascii="TH SarabunPSK" w:hAnsi="TH SarabunPSK" w:cs="TH SarabunPSK"/>
          <w:sz w:val="10"/>
          <w:szCs w:val="10"/>
        </w:rPr>
      </w:pPr>
      <w:r w:rsidRPr="004449B4">
        <w:rPr>
          <w:rFonts w:ascii="TH SarabunPSK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998208" behindDoc="0" locked="0" layoutInCell="1" allowOverlap="1" wp14:anchorId="6A558C74" wp14:editId="6EFA3174">
                <wp:simplePos x="0" y="0"/>
                <wp:positionH relativeFrom="column">
                  <wp:posOffset>-3810</wp:posOffset>
                </wp:positionH>
                <wp:positionV relativeFrom="paragraph">
                  <wp:posOffset>86360</wp:posOffset>
                </wp:positionV>
                <wp:extent cx="1019072" cy="361737"/>
                <wp:effectExtent l="0" t="0" r="0" b="635"/>
                <wp:wrapNone/>
                <wp:docPr id="610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9072" cy="361737"/>
                          <a:chOff x="0" y="7951"/>
                          <a:chExt cx="1019175" cy="361950"/>
                        </a:xfrm>
                      </wpg:grpSpPr>
                      <wps:wsp>
                        <wps:cNvPr id="611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7951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" name="Text Box 612"/>
                        <wps:cNvSpPr txBox="1"/>
                        <wps:spPr>
                          <a:xfrm>
                            <a:off x="0" y="7951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165CC4" w14:textId="77777777" w:rsidR="00B30ED4" w:rsidRPr="00D46139" w:rsidRDefault="00B30ED4" w:rsidP="00B30ED4">
                              <w:pPr>
                                <w:tabs>
                                  <w:tab w:val="left" w:pos="284"/>
                                  <w:tab w:val="left" w:pos="459"/>
                                  <w:tab w:val="left" w:pos="993"/>
                                  <w:tab w:val="left" w:pos="1418"/>
                                  <w:tab w:val="left" w:pos="1697"/>
                                  <w:tab w:val="left" w:pos="2552"/>
                                </w:tabs>
                                <w:spacing w:after="0" w:line="240" w:lineRule="auto"/>
                                <w:jc w:val="thaiDistribute"/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D461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  <w:t xml:space="preserve">  </w:t>
                              </w:r>
                              <w:r w:rsidRPr="00D461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  <w:p w14:paraId="7FF1856B" w14:textId="77777777" w:rsidR="00B30ED4" w:rsidRPr="00D46139" w:rsidRDefault="00B30ED4" w:rsidP="00B30ED4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FB5E8D" id="_x0000_s1217" style="position:absolute;left:0;text-align:left;margin-left:-.3pt;margin-top:6.8pt;width:80.25pt;height:28.5pt;z-index:251998208;mso-width-relative:margin;mso-height-relative:margin" coordorigin=",79" coordsize="10191,3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">
                <v:rect id="Rectangle 474" o:spid="_x0000_s1218" style="position:absolute;top:79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4ivMMA&#10;AADcAAAADwAAAGRycy9kb3ducmV2LnhtbESPQWsCMRSE7wX/Q3iCt5pdQSmrUVZR6EmoLVRvj80z&#10;Wdy8LJvU3f77piB4HGbmG2a1GVwj7tSF2rOCfJqBIK68rtko+Po8vL6BCBFZY+OZFPxSgM169LLC&#10;QvueP+h+ikYkCIcCFdgY20LKUFlyGKa+JU7e1XcOY5KdkbrDPsFdI2dZtpAOa04LFlvaWapupx+n&#10;YN9ejuXcBFl+R3u++W1/sEej1GQ8lEsQkYb4DD/a71rBIs/h/0w6An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4ivMMAAADcAAAADwAAAAAAAAAAAAAAAACYAgAAZHJzL2Rv&#10;d25yZXYueG1sUEsFBgAAAAAEAAQA9QAAAIgDAAAAAA==&#10;" filled="f"/>
                <v:shape id="Text Box 612" o:spid="_x0000_s1219" type="#_x0000_t202" style="position:absolute;top:79;width:10191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lqV8YA&#10;AADcAAAADwAAAGRycy9kb3ducmV2LnhtbESPQWvCQBSE74X+h+UVvDUbAw2SZhUJSEuxh2guvT2z&#10;zySYfZtmt5r213cFweMwM98w+WoyvTjT6DrLCuZRDIK4trrjRkG13zwvQDiPrLG3TAp+ycFq+fiQ&#10;Y6bthUs673wjAoRdhgpa74dMSle3ZNBFdiAO3tGOBn2QYyP1iJcAN71M4jiVBjsOCy0OVLRUn3Y/&#10;RsFHsfnE8pCYxV9fvG2P6+G7+npRavY0rV9BeJr8PXxrv2sF6TyB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3lqV8YAAADcAAAADwAAAAAAAAAAAAAAAACYAgAAZHJz&#10;L2Rvd25yZXYueG1sUEsFBgAAAAAEAAQA9QAAAIsDAAAAAA==&#10;" filled="f" stroked="f" strokeweight=".5pt">
                  <v:textbox>
                    <w:txbxContent>
                      <w:p w:rsidR="00B30ED4" w:rsidRPr="00D46139" w:rsidRDefault="00B30ED4" w:rsidP="00B30ED4">
                        <w:pPr>
                          <w:tabs>
                            <w:tab w:val="left" w:pos="284"/>
                            <w:tab w:val="left" w:pos="459"/>
                            <w:tab w:val="left" w:pos="993"/>
                            <w:tab w:val="left" w:pos="1418"/>
                            <w:tab w:val="left" w:pos="1697"/>
                            <w:tab w:val="left" w:pos="2552"/>
                          </w:tabs>
                          <w:spacing w:after="0" w:line="240" w:lineRule="auto"/>
                          <w:jc w:val="thaiDistribute"/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D46139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  <w:t xml:space="preserve">  </w:t>
                        </w:r>
                        <w:r w:rsidRPr="00D46139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  <w:p w:rsidR="00B30ED4" w:rsidRPr="00D46139" w:rsidRDefault="00B30ED4" w:rsidP="00B30ED4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61D7A7E2" w14:textId="77777777" w:rsidR="00B30ED4" w:rsidRPr="004449B4" w:rsidRDefault="00B30ED4" w:rsidP="00B30ED4">
      <w:pPr>
        <w:spacing w:after="0"/>
        <w:ind w:left="851"/>
        <w:rPr>
          <w:rFonts w:ascii="TH SarabunPSK" w:hAnsi="TH SarabunPSK" w:cs="TH SarabunPSK"/>
          <w:sz w:val="20"/>
          <w:szCs w:val="20"/>
        </w:rPr>
      </w:pPr>
      <w:r w:rsidRPr="004449B4">
        <w:rPr>
          <w:rFonts w:ascii="TH SarabunPSK" w:hAnsi="TH SarabunPSK" w:cs="TH SarabunPSK"/>
          <w:sz w:val="32"/>
          <w:szCs w:val="32"/>
        </w:rPr>
        <w:br/>
      </w:r>
    </w:p>
    <w:p w14:paraId="2950705B" w14:textId="77777777" w:rsidR="00B30ED4" w:rsidRPr="004449B4" w:rsidRDefault="00B30ED4" w:rsidP="00B30ED4">
      <w:pPr>
        <w:spacing w:after="0" w:line="240" w:lineRule="auto"/>
        <w:ind w:left="426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1.  </w:t>
      </w:r>
      <w:r w:rsidRPr="004449B4">
        <w:rPr>
          <w:rFonts w:ascii="TH SarabunPSK" w:hAnsi="TH SarabunPSK" w:cs="TH SarabunPSK"/>
          <w:sz w:val="32"/>
          <w:szCs w:val="32"/>
          <w:cs/>
        </w:rPr>
        <w:t>ครูถามตอบนักเรียนเพื่อทบทวนความรู้เรื่อง การสร้างตารางค่าความจริง ดังนี้</w:t>
      </w:r>
    </w:p>
    <w:p w14:paraId="0DF31214" w14:textId="77777777" w:rsidR="00B30ED4" w:rsidRPr="004449B4" w:rsidRDefault="00B30ED4" w:rsidP="004A13F1">
      <w:pPr>
        <w:pStyle w:val="a8"/>
        <w:numPr>
          <w:ilvl w:val="0"/>
          <w:numId w:val="42"/>
        </w:numPr>
        <w:spacing w:after="0" w:line="240" w:lineRule="auto"/>
        <w:ind w:left="1134" w:hanging="328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การสร้างตารางค่าความจริงจะใช้ในกรณีใด</w:t>
      </w:r>
    </w:p>
    <w:p w14:paraId="41093387" w14:textId="77777777" w:rsidR="00B30ED4" w:rsidRPr="004449B4" w:rsidRDefault="00B30ED4" w:rsidP="00B30ED4">
      <w:pPr>
        <w:pStyle w:val="a8"/>
        <w:spacing w:after="0" w:line="240" w:lineRule="auto"/>
        <w:ind w:left="1134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(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กรณีต้องการหาค่าความจริงของรูปแบบประพจน์ใด ๆ ที่มีประพจน์ย่อยซึ่งไม่ทราบค่าความจริงของประพจน์ย่อยเหล่านั้น)</w:t>
      </w:r>
    </w:p>
    <w:p w14:paraId="190A869B" w14:textId="77777777" w:rsidR="00B30ED4" w:rsidRPr="004449B4" w:rsidRDefault="00B30ED4" w:rsidP="004A13F1">
      <w:pPr>
        <w:pStyle w:val="a8"/>
        <w:numPr>
          <w:ilvl w:val="0"/>
          <w:numId w:val="42"/>
        </w:numPr>
        <w:spacing w:after="0" w:line="240" w:lineRule="auto"/>
        <w:ind w:left="1134" w:hanging="328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การหาค่าความจริงของรูปแบบของประพจน์มีได้กี่กรณี </w:t>
      </w:r>
    </w:p>
    <w:p w14:paraId="43DAA381" w14:textId="77777777" w:rsidR="00B30ED4" w:rsidRPr="004449B4" w:rsidRDefault="00B30ED4" w:rsidP="00B30ED4">
      <w:pPr>
        <w:pStyle w:val="a8"/>
        <w:spacing w:after="0" w:line="240" w:lineRule="auto"/>
        <w:ind w:left="927" w:firstLine="207"/>
        <w:rPr>
          <w:rFonts w:ascii="TH SarabunPSK" w:hAnsi="TH SarabunPSK" w:cs="TH SarabunPSK"/>
          <w:color w:val="FF0000"/>
          <w:sz w:val="32"/>
          <w:szCs w:val="32"/>
          <w:cs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(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m:oMath>
        <m:sSup>
          <m:sSupPr>
            <m:ctrlPr>
              <w:rPr>
                <w:rFonts w:ascii="Cambria Math" w:hAnsi="Cambria Math" w:cs="TH SarabunPSK"/>
                <w:iCs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n</m:t>
            </m:r>
          </m:sup>
        </m:sSup>
      </m:oMath>
      <w:r w:rsidRPr="004449B4">
        <w:rPr>
          <w:rFonts w:ascii="TH SarabunPSK" w:eastAsiaTheme="minorEastAsia" w:hAnsi="TH SarabunPSK" w:cs="TH SarabunPSK"/>
          <w:color w:val="FF0000"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 xml:space="preserve"> 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กรณี</w:t>
      </w:r>
      <w:r w:rsidRPr="004449B4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 xml:space="preserve">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เมื่อ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</w:rPr>
        <w:t xml:space="preserve">n </w:t>
      </w:r>
      <w:r w:rsidRPr="004449B4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เป็นจำนวนประพจน์ย่อยในรูปแบบของประพจน์นั้น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)</w:t>
      </w:r>
    </w:p>
    <w:p w14:paraId="35BF525F" w14:textId="77777777" w:rsidR="00B30ED4" w:rsidRPr="004449B4" w:rsidRDefault="00B30ED4" w:rsidP="00B30ED4">
      <w:pPr>
        <w:tabs>
          <w:tab w:val="left" w:pos="851"/>
        </w:tabs>
        <w:spacing w:after="0"/>
        <w:ind w:firstLine="567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</w:rPr>
        <w:t>2.</w:t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ครูให้นักเรียนเขียนสรุปความรู้รวบยอดเรื่อง การสร้างตารางค่าความจริง ลงในสมุด</w:t>
      </w:r>
    </w:p>
    <w:p w14:paraId="07C7DD6F" w14:textId="77777777" w:rsidR="00B30ED4" w:rsidRPr="004449B4" w:rsidRDefault="00B30ED4" w:rsidP="00B30ED4">
      <w:pPr>
        <w:spacing w:after="0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986936A" w14:textId="77777777" w:rsidR="00B30ED4" w:rsidRPr="004449B4" w:rsidRDefault="00B30ED4" w:rsidP="00B30ED4">
      <w:pPr>
        <w:spacing w:after="0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AD203CD" w14:textId="77777777" w:rsidR="00B30ED4" w:rsidRPr="004449B4" w:rsidRDefault="00B30ED4" w:rsidP="00B30ED4">
      <w:pPr>
        <w:spacing w:after="0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5E8B573" w14:textId="77777777" w:rsidR="00B30ED4" w:rsidRPr="004449B4" w:rsidRDefault="00B30ED4" w:rsidP="00B30ED4">
      <w:pPr>
        <w:spacing w:after="0"/>
        <w:rPr>
          <w:rFonts w:ascii="TH SarabunPSK" w:hAnsi="TH SarabunPSK" w:cs="TH SarabunPSK"/>
          <w:b/>
          <w:bCs/>
          <w:sz w:val="28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7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การวัดและประเมินผล</w:t>
      </w:r>
    </w:p>
    <w:tbl>
      <w:tblPr>
        <w:tblStyle w:val="a5"/>
        <w:tblW w:w="9526" w:type="dxa"/>
        <w:tblInd w:w="108" w:type="dxa"/>
        <w:tblLook w:val="04A0" w:firstRow="1" w:lastRow="0" w:firstColumn="1" w:lastColumn="0" w:noHBand="0" w:noVBand="1"/>
      </w:tblPr>
      <w:tblGrid>
        <w:gridCol w:w="2637"/>
        <w:gridCol w:w="2379"/>
        <w:gridCol w:w="2243"/>
        <w:gridCol w:w="2267"/>
      </w:tblGrid>
      <w:tr w:rsidR="00B30ED4" w:rsidRPr="004449B4" w14:paraId="272DCAEA" w14:textId="77777777" w:rsidTr="00611D3C">
        <w:trPr>
          <w:tblHeader/>
        </w:trPr>
        <w:tc>
          <w:tcPr>
            <w:tcW w:w="2637" w:type="dxa"/>
            <w:shd w:val="clear" w:color="auto" w:fill="auto"/>
          </w:tcPr>
          <w:p w14:paraId="0B85DEC9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379" w:type="dxa"/>
            <w:shd w:val="clear" w:color="auto" w:fill="auto"/>
          </w:tcPr>
          <w:p w14:paraId="29C08EFA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43" w:type="dxa"/>
            <w:shd w:val="clear" w:color="auto" w:fill="auto"/>
          </w:tcPr>
          <w:p w14:paraId="5B39CB02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7" w:type="dxa"/>
            <w:shd w:val="clear" w:color="auto" w:fill="auto"/>
          </w:tcPr>
          <w:p w14:paraId="532E02C9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B30ED4" w:rsidRPr="004449B4" w14:paraId="756828AD" w14:textId="77777777" w:rsidTr="00611D3C">
        <w:trPr>
          <w:trHeight w:val="1118"/>
        </w:trPr>
        <w:tc>
          <w:tcPr>
            <w:tcW w:w="2637" w:type="dxa"/>
            <w:tcBorders>
              <w:bottom w:val="dashSmallGap" w:sz="4" w:space="0" w:color="auto"/>
            </w:tcBorders>
            <w:shd w:val="clear" w:color="auto" w:fill="auto"/>
          </w:tcPr>
          <w:p w14:paraId="22CE2A15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proofErr w:type="gramStart"/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7.1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ประเมินระหว่างการจัด</w:t>
            </w:r>
            <w:proofErr w:type="gramEnd"/>
          </w:p>
          <w:p w14:paraId="5A312E83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left="426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ิจกรรมการเรียนรู้</w:t>
            </w:r>
          </w:p>
          <w:p w14:paraId="2BD22AFD" w14:textId="77777777" w:rsidR="00B30ED4" w:rsidRPr="004449B4" w:rsidRDefault="00B30ED4" w:rsidP="00611D3C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) การสร้างตารางค่า</w:t>
            </w:r>
          </w:p>
          <w:p w14:paraId="38C7E5C1" w14:textId="77777777" w:rsidR="00B30ED4" w:rsidRPr="004449B4" w:rsidRDefault="00B30ED4" w:rsidP="00611D3C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       ความจริง</w:t>
            </w:r>
          </w:p>
        </w:tc>
        <w:tc>
          <w:tcPr>
            <w:tcW w:w="2379" w:type="dxa"/>
            <w:tcBorders>
              <w:bottom w:val="dashSmallGap" w:sz="4" w:space="0" w:color="auto"/>
            </w:tcBorders>
            <w:shd w:val="clear" w:color="auto" w:fill="auto"/>
          </w:tcPr>
          <w:p w14:paraId="67C5FFA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1ED3150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38991C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แบบฝึกทักษ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4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ตรวจ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Exercise 2.4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7FAA05E2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8B0AEB5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6D2B161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แบบฝึกทักษ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4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- Exercise 2.4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28FC57D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3C3808A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E27245F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2EAB1C4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B30ED4" w:rsidRPr="004449B4" w14:paraId="7E2A469C" w14:textId="77777777" w:rsidTr="00611D3C">
        <w:tc>
          <w:tcPr>
            <w:tcW w:w="26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7ED7C18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2CBE7950" w14:textId="77777777" w:rsidR="00B30ED4" w:rsidRPr="004449B4" w:rsidRDefault="00B30ED4" w:rsidP="00611D3C">
            <w:pPr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37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240CEA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B4589CE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5C47E3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B30ED4" w:rsidRPr="004449B4" w14:paraId="2EC77A02" w14:textId="77777777" w:rsidTr="00611D3C">
        <w:tc>
          <w:tcPr>
            <w:tcW w:w="26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6E3D7F1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5DE00966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ลุ่ม</w:t>
            </w:r>
          </w:p>
        </w:tc>
        <w:tc>
          <w:tcPr>
            <w:tcW w:w="237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76D5678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73F12E82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6921F4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B30ED4" w:rsidRPr="004449B4" w14:paraId="13A96223" w14:textId="77777777" w:rsidTr="00611D3C">
        <w:tc>
          <w:tcPr>
            <w:tcW w:w="263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35A05892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</w:t>
            </w:r>
          </w:p>
          <w:p w14:paraId="6372BB91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 อันพึงประสงค์</w:t>
            </w:r>
          </w:p>
          <w:p w14:paraId="4392A469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79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6BBA17D9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4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5D31D98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5C727631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2E2D1C7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</w:tbl>
    <w:p w14:paraId="6426A3F1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96C3C7A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0858EBB1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565690D5" w14:textId="77777777" w:rsidR="00B30ED4" w:rsidRPr="004449B4" w:rsidRDefault="00B30ED4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หนังสือเรียนรายวิชาเพิ่มเติม คณิตศาสตร์ ม.</w:t>
      </w:r>
      <w:r w:rsidRPr="004449B4">
        <w:rPr>
          <w:rFonts w:ascii="TH SarabunPSK" w:eastAsia="Calibri" w:hAnsi="TH SarabunPSK" w:cs="TH SarabunPSK"/>
          <w:sz w:val="32"/>
          <w:szCs w:val="32"/>
        </w:rPr>
        <w:t>4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>2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51FF29AC" w14:textId="77777777" w:rsidR="00B30ED4" w:rsidRPr="004449B4" w:rsidRDefault="00B30ED4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แบบฝึกหัดรายวิชาเพิ่มเติม คณิตศาสตร์ ม.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ตรรกศาสตร์</w:t>
      </w:r>
    </w:p>
    <w:p w14:paraId="44EE93B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0FA579F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5A45ED0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47A3D52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อินเทอร์เน็ต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14:paraId="7335134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63284E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6B209B2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CED2B3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19ED2B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50771A2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sz w:val="32"/>
          <w:szCs w:val="32"/>
        </w:rPr>
      </w:pPr>
    </w:p>
    <w:p w14:paraId="599F069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sz w:val="32"/>
          <w:szCs w:val="32"/>
        </w:rPr>
      </w:pPr>
    </w:p>
    <w:p w14:paraId="44CC347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sz w:val="32"/>
          <w:szCs w:val="32"/>
        </w:rPr>
      </w:pPr>
    </w:p>
    <w:p w14:paraId="69062EE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sz w:val="32"/>
          <w:szCs w:val="32"/>
        </w:rPr>
      </w:pPr>
    </w:p>
    <w:p w14:paraId="2D42DE37" w14:textId="77777777" w:rsidR="00B30ED4" w:rsidRPr="004449B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953AC95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A10D0B5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2237DE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6A1F210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DD0464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A24CC02" w14:textId="77777777" w:rsidR="00B30ED4" w:rsidRPr="004449B4" w:rsidRDefault="00B30ED4" w:rsidP="00B30ED4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49B4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70B36E19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2E939B36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4449B4">
        <w:rPr>
          <w:rFonts w:ascii="TH SarabunPSK" w:hAnsi="TH SarabunPSK" w:cs="TH SarabunPSK"/>
          <w:sz w:val="32"/>
          <w:szCs w:val="32"/>
        </w:rPr>
        <w:t>K P A</w:t>
      </w:r>
    </w:p>
    <w:p w14:paraId="6FB63045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3B66B61C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E653180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3B28F9D4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4449B4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2E051D72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154779AE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…</w:t>
      </w:r>
    </w:p>
    <w:p w14:paraId="7213C4D3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7B72D0D4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7EC250B8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7F9F9ED9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299DDC5A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..</w:t>
      </w:r>
    </w:p>
    <w:p w14:paraId="281B235E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3428893E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1225DCED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51993BED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</w:p>
    <w:p w14:paraId="7E9CC60A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 ......................................... ผู้บันทึก</w:t>
      </w:r>
    </w:p>
    <w:p w14:paraId="5F6670C1" w14:textId="5B8E1CFE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4449B4">
        <w:rPr>
          <w:rFonts w:ascii="TH SarabunPSK" w:hAnsi="TH SarabunPSK" w:cs="TH SarabunPSK"/>
          <w:sz w:val="32"/>
          <w:szCs w:val="32"/>
          <w:cs/>
        </w:rPr>
        <w:t>)</w:t>
      </w:r>
    </w:p>
    <w:p w14:paraId="78009784" w14:textId="77777777" w:rsidR="00B30ED4" w:rsidRPr="004449B4" w:rsidRDefault="00B30ED4" w:rsidP="00B30ED4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ครูผู้สอน</w:t>
      </w:r>
    </w:p>
    <w:p w14:paraId="49C1A960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4449B4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0F481DE3" wp14:editId="5CAF52EC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613" name="ตัวเชื่อมต่อตรง 6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3A02D5" id="ตัวเชื่อมต่อตรง 613" o:spid="_x0000_s1026" style="position:absolute;flip:y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" strokecolor="black [3213]" strokeweight=".5pt">
                <v:stroke joinstyle="miter"/>
              </v:line>
            </w:pict>
          </mc:Fallback>
        </mc:AlternateContent>
      </w:r>
    </w:p>
    <w:p w14:paraId="258B9C9F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780443F2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56AF7FFE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25CE0E77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             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ประภาส ศรีทอง )</w:t>
      </w:r>
    </w:p>
    <w:p w14:paraId="6D0DA0E0" w14:textId="77777777" w:rsidR="00B30ED4" w:rsidRPr="004449B4" w:rsidRDefault="00B30ED4" w:rsidP="00B30ED4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หัวหน้ากลุ่มสาระการเรียนรู้คณิตศาสตร์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รองผู้อำนวยการกลุ่มบริหารงานวิชาการ</w:t>
      </w:r>
    </w:p>
    <w:p w14:paraId="3EE1B3AD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73B6C8E3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4645B2E3" w14:textId="77777777" w:rsidR="00B30ED4" w:rsidRPr="004449B4" w:rsidRDefault="00B30ED4" w:rsidP="00B30ED4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7AEC8335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</w:t>
      </w:r>
      <w:r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5E7272CD" w14:textId="77777777" w:rsidR="00B30ED4" w:rsidRPr="004449B4" w:rsidRDefault="00B30ED4" w:rsidP="00B30ED4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ผู้อำนวยการโรงเรียนสตรีศึกษา</w:t>
      </w:r>
    </w:p>
    <w:p w14:paraId="67AB07B3" w14:textId="77777777" w:rsidR="00B30ED4" w:rsidRPr="004449B4" w:rsidRDefault="00B30ED4" w:rsidP="00B30ED4">
      <w:pPr>
        <w:spacing w:after="0"/>
        <w:rPr>
          <w:rFonts w:ascii="TH SarabunPSK" w:hAnsi="TH SarabunPSK" w:cs="TH SarabunPSK"/>
          <w:sz w:val="2"/>
          <w:szCs w:val="6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2001280" behindDoc="1" locked="0" layoutInCell="1" allowOverlap="1" wp14:anchorId="4D0D102F" wp14:editId="0932BCDC">
                <wp:simplePos x="0" y="0"/>
                <wp:positionH relativeFrom="margin">
                  <wp:posOffset>1878965</wp:posOffset>
                </wp:positionH>
                <wp:positionV relativeFrom="paragraph">
                  <wp:posOffset>-5080</wp:posOffset>
                </wp:positionV>
                <wp:extent cx="2276475" cy="365760"/>
                <wp:effectExtent l="0" t="0" r="28575" b="15240"/>
                <wp:wrapNone/>
                <wp:docPr id="614" name="Flowchart: Alternate Proces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6475" cy="365760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D39E35" id="Flowchart: Alternate Process 14" o:spid="_x0000_s1026" type="#_x0000_t176" style="position:absolute;margin-left:147.95pt;margin-top:-.4pt;width:179.25pt;height:28.8pt;z-index:-25131520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" fillcolor="window" strokecolor="windowText" strokeweight="1.5pt">
                <w10:wrap anchorx="margin"/>
              </v:shape>
            </w:pict>
          </mc:Fallback>
        </mc:AlternateContent>
      </w:r>
      <w:r w:rsidRPr="004449B4">
        <w:rPr>
          <w:rFonts w:ascii="TH SarabunPSK" w:hAnsi="TH SarabunPSK" w:cs="TH SarabunPSK"/>
          <w:sz w:val="16"/>
          <w:szCs w:val="20"/>
        </w:rPr>
        <w:tab/>
      </w:r>
    </w:p>
    <w:p w14:paraId="27534714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color w:val="0F243E"/>
          <w:sz w:val="40"/>
          <w:szCs w:val="40"/>
        </w:rPr>
      </w:pPr>
      <w:r w:rsidRPr="004449B4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แผนการจัดการเรียนรู้ที่ </w:t>
      </w:r>
      <w:r>
        <w:rPr>
          <w:rFonts w:ascii="TH SarabunPSK" w:eastAsia="Calibri" w:hAnsi="TH SarabunPSK" w:cs="TH SarabunPSK"/>
          <w:b/>
          <w:bCs/>
          <w:noProof/>
          <w:sz w:val="44"/>
          <w:szCs w:val="44"/>
        </w:rPr>
        <w:t>11</w:t>
      </w:r>
      <w:r w:rsidRPr="004449B4"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  <w:t xml:space="preserve">    </w:t>
      </w:r>
    </w:p>
    <w:p w14:paraId="40DA9711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>รูปแบบของประพจน์ที่สมมูลกัน</w:t>
      </w:r>
    </w:p>
    <w:p w14:paraId="1CE247FC" w14:textId="77777777" w:rsidR="00B30ED4" w:rsidRPr="004449B4" w:rsidRDefault="00B30ED4" w:rsidP="00B30ED4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7A83F8F8" wp14:editId="33F33303">
                <wp:simplePos x="0" y="0"/>
                <wp:positionH relativeFrom="margin">
                  <wp:align>left</wp:align>
                </wp:positionH>
                <wp:positionV relativeFrom="paragraph">
                  <wp:posOffset>106681</wp:posOffset>
                </wp:positionV>
                <wp:extent cx="4991100" cy="45719"/>
                <wp:effectExtent l="0" t="0" r="19050" b="12065"/>
                <wp:wrapNone/>
                <wp:docPr id="615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91100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A269D9" id="Rectangle 232" o:spid="_x0000_s1026" style="position:absolute;margin-left:0;margin-top:8.4pt;width:393pt;height:3.6pt;z-index:2520023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" fillcolor="#7f7f7f" strokecolor="#7f7f7f">
                <w10:wrap anchorx="margin"/>
              </v:rect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    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  เวลา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3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2FF05C19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330A04D9" w14:textId="77777777" w:rsidR="00B30ED4" w:rsidRPr="004449B4" w:rsidRDefault="00B30ED4" w:rsidP="00B30ED4">
      <w:pPr>
        <w:tabs>
          <w:tab w:val="left" w:pos="284"/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2.  </w:t>
      </w:r>
      <w:r w:rsidRPr="004449B4">
        <w:rPr>
          <w:rFonts w:ascii="TH SarabunPSK" w:hAnsi="TH SarabunPSK" w:cs="TH SarabunPSK"/>
          <w:sz w:val="32"/>
          <w:szCs w:val="32"/>
          <w:cs/>
        </w:rPr>
        <w:t>เข้าใจและใช้ความรู้เกี่ยวกับตรรกศาสตร์เบื้องต้นในการสื่อสาร สื่อความหมาย และอ้างเหตุผล</w:t>
      </w:r>
    </w:p>
    <w:p w14:paraId="2268C38A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8223C48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446F6402" w14:textId="77777777" w:rsidR="00B30ED4" w:rsidRPr="004449B4" w:rsidRDefault="00B30ED4" w:rsidP="00B30ED4">
      <w:pPr>
        <w:pStyle w:val="12"/>
        <w:tabs>
          <w:tab w:val="clear" w:pos="709"/>
          <w:tab w:val="clear" w:pos="1246"/>
          <w:tab w:val="clear" w:pos="2552"/>
          <w:tab w:val="left" w:pos="488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 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</w:r>
      <w:r w:rsidRPr="004449B4">
        <w:rPr>
          <w:rFonts w:ascii="TH SarabunPSK" w:hAnsi="TH SarabunPSK" w:cs="TH SarabunPSK"/>
          <w:cs/>
        </w:rPr>
        <w:t>1)</w:t>
      </w:r>
      <w:r w:rsidRPr="004449B4">
        <w:rPr>
          <w:rFonts w:ascii="TH SarabunPSK" w:hAnsi="TH SarabunPSK" w:cs="TH SarabunPSK"/>
        </w:rPr>
        <w:t xml:space="preserve">  </w:t>
      </w:r>
      <w:r w:rsidRPr="004449B4">
        <w:rPr>
          <w:rFonts w:ascii="TH SarabunPSK" w:hAnsi="TH SarabunPSK" w:cs="TH SarabunPSK"/>
          <w:cs/>
        </w:rPr>
        <w:t>อธิบายความหมายของรูปแบบของประพจน์ที่สมมูลกันได้ (</w:t>
      </w:r>
      <w:r w:rsidRPr="004449B4">
        <w:rPr>
          <w:rFonts w:ascii="TH SarabunPSK" w:hAnsi="TH SarabunPSK" w:cs="TH SarabunPSK"/>
        </w:rPr>
        <w:t>K)</w:t>
      </w:r>
    </w:p>
    <w:p w14:paraId="005C7001" w14:textId="77777777" w:rsidR="00B30ED4" w:rsidRPr="004449B4" w:rsidRDefault="00B30ED4" w:rsidP="00B30ED4">
      <w:pPr>
        <w:pStyle w:val="12"/>
        <w:tabs>
          <w:tab w:val="clear" w:pos="284"/>
          <w:tab w:val="clear" w:pos="709"/>
          <w:tab w:val="clear" w:pos="1246"/>
          <w:tab w:val="clear" w:pos="1560"/>
          <w:tab w:val="clear" w:pos="2552"/>
          <w:tab w:val="left" w:pos="488"/>
          <w:tab w:val="left" w:pos="1276"/>
          <w:tab w:val="left" w:pos="1559"/>
          <w:tab w:val="left" w:pos="2420"/>
        </w:tabs>
        <w:spacing w:line="240" w:lineRule="auto"/>
        <w:rPr>
          <w:rFonts w:ascii="TH SarabunPSK" w:hAnsi="TH SarabunPSK" w:cs="TH SarabunPSK"/>
          <w:cs/>
        </w:rPr>
      </w:pPr>
      <w:r w:rsidRPr="004449B4">
        <w:rPr>
          <w:rFonts w:ascii="TH SarabunPSK" w:hAnsi="TH SarabunPSK" w:cs="TH SarabunPSK"/>
        </w:rPr>
        <w:t xml:space="preserve">    2</w:t>
      </w:r>
      <w:r w:rsidRPr="004449B4">
        <w:rPr>
          <w:rFonts w:ascii="TH SarabunPSK" w:hAnsi="TH SarabunPSK" w:cs="TH SarabunPSK"/>
          <w:cs/>
        </w:rPr>
        <w:t>)</w:t>
      </w:r>
      <w:r w:rsidRPr="004449B4">
        <w:rPr>
          <w:rFonts w:ascii="TH SarabunPSK" w:hAnsi="TH SarabunPSK" w:cs="TH SarabunPSK"/>
        </w:rPr>
        <w:t xml:space="preserve">  </w:t>
      </w:r>
      <w:r w:rsidRPr="004449B4">
        <w:rPr>
          <w:rFonts w:ascii="TH SarabunPSK" w:hAnsi="TH SarabunPSK" w:cs="TH SarabunPSK"/>
          <w:cs/>
        </w:rPr>
        <w:t>ตรวจสอบได้ว่ารุปแบบของประพจน์ที่กำหนดให้สมมูลหรือไม่ (</w:t>
      </w:r>
      <w:r w:rsidRPr="004449B4">
        <w:rPr>
          <w:rFonts w:ascii="TH SarabunPSK" w:hAnsi="TH SarabunPSK" w:cs="TH SarabunPSK"/>
        </w:rPr>
        <w:t>P)</w:t>
      </w:r>
    </w:p>
    <w:p w14:paraId="75419094" w14:textId="77777777" w:rsidR="00B30ED4" w:rsidRPr="004449B4" w:rsidRDefault="00B30ED4" w:rsidP="00B30ED4">
      <w:pPr>
        <w:pStyle w:val="12"/>
        <w:tabs>
          <w:tab w:val="clear" w:pos="284"/>
          <w:tab w:val="clear" w:pos="709"/>
          <w:tab w:val="clear" w:pos="2552"/>
          <w:tab w:val="left" w:pos="488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4449B4">
        <w:rPr>
          <w:rFonts w:ascii="TH SarabunPSK" w:hAnsi="TH SarabunPSK" w:cs="TH SarabunPSK"/>
        </w:rPr>
        <w:t xml:space="preserve">    3)  </w:t>
      </w:r>
      <w:r w:rsidRPr="004449B4">
        <w:rPr>
          <w:rFonts w:ascii="TH SarabunPSK" w:hAnsi="TH SarabunPSK" w:cs="TH SarabunPSK"/>
          <w:cs/>
        </w:rPr>
        <w:t xml:space="preserve">รับผิดชอบต่อหน้าที่ที่ได้รับมอบหมาย </w:t>
      </w:r>
      <w:r w:rsidRPr="004449B4">
        <w:rPr>
          <w:rFonts w:ascii="TH SarabunPSK" w:hAnsi="TH SarabunPSK" w:cs="TH SarabunPSK"/>
        </w:rPr>
        <w:t>(A)</w:t>
      </w:r>
    </w:p>
    <w:p w14:paraId="6F548323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837CA3B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143" w:type="dxa"/>
        <w:tblInd w:w="392" w:type="dxa"/>
        <w:tblLook w:val="04A0" w:firstRow="1" w:lastRow="0" w:firstColumn="1" w:lastColumn="0" w:noHBand="0" w:noVBand="1"/>
      </w:tblPr>
      <w:tblGrid>
        <w:gridCol w:w="4553"/>
        <w:gridCol w:w="4590"/>
      </w:tblGrid>
      <w:tr w:rsidR="00B30ED4" w:rsidRPr="004449B4" w14:paraId="2EDA8B73" w14:textId="77777777" w:rsidTr="00611D3C">
        <w:trPr>
          <w:trHeight w:val="448"/>
        </w:trPr>
        <w:tc>
          <w:tcPr>
            <w:tcW w:w="4553" w:type="dxa"/>
            <w:shd w:val="clear" w:color="auto" w:fill="auto"/>
          </w:tcPr>
          <w:p w14:paraId="2F55FE4B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90" w:type="dxa"/>
            <w:shd w:val="clear" w:color="auto" w:fill="auto"/>
          </w:tcPr>
          <w:p w14:paraId="11095A51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B30ED4" w:rsidRPr="004449B4" w14:paraId="15EE0702" w14:textId="77777777" w:rsidTr="00611D3C">
        <w:trPr>
          <w:trHeight w:val="448"/>
        </w:trPr>
        <w:tc>
          <w:tcPr>
            <w:tcW w:w="4553" w:type="dxa"/>
            <w:tcBorders>
              <w:bottom w:val="single" w:sz="4" w:space="0" w:color="auto"/>
            </w:tcBorders>
            <w:shd w:val="clear" w:color="auto" w:fill="auto"/>
          </w:tcPr>
          <w:p w14:paraId="11249332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hAnsi="TH SarabunPSK" w:cs="TH SarabunPSK"/>
                <w:sz w:val="24"/>
                <w:szCs w:val="32"/>
                <w:cs/>
              </w:rPr>
              <w:t>ประพจน์และตัวเชื่อม</w:t>
            </w:r>
          </w:p>
        </w:tc>
        <w:tc>
          <w:tcPr>
            <w:tcW w:w="4590" w:type="dxa"/>
            <w:tcBorders>
              <w:bottom w:val="single" w:sz="4" w:space="0" w:color="auto"/>
            </w:tcBorders>
            <w:shd w:val="clear" w:color="auto" w:fill="auto"/>
          </w:tcPr>
          <w:p w14:paraId="432FA587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678F9ED5" w14:textId="77777777" w:rsidR="00B30ED4" w:rsidRPr="004449B4" w:rsidRDefault="00B30ED4" w:rsidP="00B30ED4">
      <w:pPr>
        <w:tabs>
          <w:tab w:val="left" w:pos="284"/>
          <w:tab w:val="left" w:pos="709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18"/>
          <w:szCs w:val="18"/>
        </w:rPr>
      </w:pPr>
    </w:p>
    <w:p w14:paraId="0BCD39AF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/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วามคิดรวบยอด</w:t>
      </w:r>
    </w:p>
    <w:p w14:paraId="5B2A9C0E" w14:textId="77777777" w:rsidR="00B30ED4" w:rsidRPr="004449B4" w:rsidRDefault="00B30ED4" w:rsidP="00B30ED4">
      <w:pPr>
        <w:tabs>
          <w:tab w:val="left" w:pos="284"/>
        </w:tabs>
        <w:spacing w:after="0" w:line="240" w:lineRule="auto"/>
        <w:ind w:left="284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</w:pPr>
      <w:r w:rsidRPr="004449B4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รูปแบบของประพจน์สองรูปแบบใด ๆ สมมูลกัน ก็ต่อเมื่อ รูปแบบของประพจน์ทั้งสองมีค่าความจริงตรงกันทุกกรณีแบบกรณีต่อกรณี</w:t>
      </w:r>
    </w:p>
    <w:p w14:paraId="0CB1A8BE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noProof/>
          <w:sz w:val="2"/>
          <w:szCs w:val="2"/>
        </w:rPr>
      </w:pPr>
    </w:p>
    <w:p w14:paraId="16A34AD5" w14:textId="77777777" w:rsidR="00B30ED4" w:rsidRPr="004449B4" w:rsidRDefault="00B30ED4" w:rsidP="00B30ED4">
      <w:pPr>
        <w:tabs>
          <w:tab w:val="left" w:pos="1500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ab/>
      </w:r>
    </w:p>
    <w:p w14:paraId="117A7DA3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4683"/>
        <w:gridCol w:w="4439"/>
      </w:tblGrid>
      <w:tr w:rsidR="00B30ED4" w:rsidRPr="004449B4" w14:paraId="4CEC5F28" w14:textId="77777777" w:rsidTr="00611D3C">
        <w:tc>
          <w:tcPr>
            <w:tcW w:w="5103" w:type="dxa"/>
            <w:shd w:val="clear" w:color="auto" w:fill="auto"/>
            <w:vAlign w:val="center"/>
          </w:tcPr>
          <w:p w14:paraId="233288CB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64B69E86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B30ED4" w:rsidRPr="004449B4" w14:paraId="36C0B25D" w14:textId="77777777" w:rsidTr="00611D3C">
        <w:tc>
          <w:tcPr>
            <w:tcW w:w="5103" w:type="dxa"/>
            <w:shd w:val="clear" w:color="auto" w:fill="auto"/>
          </w:tcPr>
          <w:p w14:paraId="230B71A0" w14:textId="77777777" w:rsidR="00B30ED4" w:rsidRPr="004449B4" w:rsidRDefault="00B30ED4" w:rsidP="00611D3C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0912D6C7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4449B4">
              <w:rPr>
                <w:rFonts w:ascii="TH SarabunPSK" w:hAnsi="TH SarabunPSK" w:cs="TH SarabunPSK"/>
              </w:rPr>
              <w:t xml:space="preserve">     1</w:t>
            </w:r>
            <w:r w:rsidRPr="004449B4">
              <w:rPr>
                <w:rFonts w:ascii="TH SarabunPSK" w:hAnsi="TH SarabunPSK" w:cs="TH SarabunPSK"/>
                <w:cs/>
              </w:rPr>
              <w:t>)  ทักษะการนำความรู้ไปใช้</w:t>
            </w:r>
          </w:p>
          <w:p w14:paraId="32C646FE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4449B4">
              <w:rPr>
                <w:rFonts w:ascii="TH SarabunPSK" w:hAnsi="TH SarabunPSK" w:cs="TH SarabunPSK"/>
                <w:cs/>
              </w:rPr>
              <w:t xml:space="preserve">     </w:t>
            </w:r>
            <w:r w:rsidRPr="004449B4">
              <w:rPr>
                <w:rFonts w:ascii="TH SarabunPSK" w:hAnsi="TH SarabunPSK" w:cs="TH SarabunPSK"/>
              </w:rPr>
              <w:t xml:space="preserve">2)  </w:t>
            </w:r>
            <w:r w:rsidRPr="004449B4">
              <w:rPr>
                <w:rFonts w:ascii="TH SarabunPSK" w:hAnsi="TH SarabunPSK" w:cs="TH SarabunPSK"/>
                <w:cs/>
              </w:rPr>
              <w:t>ทักษะกระบวนการคิดแก้ปัญหา</w:t>
            </w:r>
          </w:p>
          <w:p w14:paraId="7B9E48AD" w14:textId="77777777" w:rsidR="00B30ED4" w:rsidRPr="004449B4" w:rsidRDefault="00B30ED4" w:rsidP="00611D3C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 xml:space="preserve">3.  </w:t>
            </w: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ความสามารถในการแก้ปัญหา</w:t>
            </w:r>
          </w:p>
        </w:tc>
        <w:tc>
          <w:tcPr>
            <w:tcW w:w="4961" w:type="dxa"/>
            <w:shd w:val="clear" w:color="auto" w:fill="auto"/>
          </w:tcPr>
          <w:p w14:paraId="0256FCDA" w14:textId="77777777" w:rsidR="00B30ED4" w:rsidRPr="004449B4" w:rsidRDefault="00B30ED4" w:rsidP="00611D3C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5E2EEF2A" w14:textId="77777777" w:rsidR="00B30ED4" w:rsidRPr="004449B4" w:rsidRDefault="00B30ED4" w:rsidP="00611D3C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499A1266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1987756D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14"/>
          <w:szCs w:val="14"/>
        </w:rPr>
      </w:pPr>
    </w:p>
    <w:p w14:paraId="7CB08FB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C8562E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42F02A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A86250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7482FC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75DA6C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ED4170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9854A1A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3978B55E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000000" w:themeColor="text1"/>
          <w:sz w:val="28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4449B4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Concept  based  Teaching</w:t>
      </w:r>
    </w:p>
    <w:p w14:paraId="66D29C88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12"/>
          <w:szCs w:val="12"/>
        </w:rPr>
      </w:pPr>
    </w:p>
    <w:p w14:paraId="38CBEEE4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13F8C9BE" wp14:editId="4A6034B9">
                <wp:simplePos x="0" y="0"/>
                <wp:positionH relativeFrom="column">
                  <wp:posOffset>2438400</wp:posOffset>
                </wp:positionH>
                <wp:positionV relativeFrom="paragraph">
                  <wp:posOffset>85090</wp:posOffset>
                </wp:positionV>
                <wp:extent cx="1104900" cy="314325"/>
                <wp:effectExtent l="0" t="0" r="19050" b="28575"/>
                <wp:wrapNone/>
                <wp:docPr id="616" name="Text Box 6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8AB3A7" w14:textId="77777777" w:rsidR="00B30ED4" w:rsidRPr="00D05FE1" w:rsidRDefault="00B30ED4" w:rsidP="00B30ED4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670A0D" id="Text Box 616" o:spid="_x0000_s1220" type="#_x0000_t202" style="position:absolute;margin-left:192pt;margin-top:6.7pt;width:87pt;height:24.7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" fillcolor="white [3201]" strokeweight=".5pt">
                <v:textbox>
                  <w:txbxContent>
                    <w:p w:rsidR="00B30ED4" w:rsidRPr="00D05FE1" w:rsidRDefault="00B30ED4" w:rsidP="00B30ED4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1</w:t>
                      </w:r>
                    </w:p>
                  </w:txbxContent>
                </v:textbox>
              </v:shape>
            </w:pict>
          </mc:Fallback>
        </mc:AlternateContent>
      </w:r>
    </w:p>
    <w:p w14:paraId="0298605F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12"/>
          <w:szCs w:val="12"/>
        </w:rPr>
      </w:pPr>
    </w:p>
    <w:p w14:paraId="2AB5D130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2006400" behindDoc="0" locked="0" layoutInCell="1" allowOverlap="1" wp14:anchorId="67D3679C" wp14:editId="343AB3AC">
                <wp:simplePos x="0" y="0"/>
                <wp:positionH relativeFrom="column">
                  <wp:posOffset>9525</wp:posOffset>
                </wp:positionH>
                <wp:positionV relativeFrom="paragraph">
                  <wp:posOffset>26394</wp:posOffset>
                </wp:positionV>
                <wp:extent cx="1130935" cy="370205"/>
                <wp:effectExtent l="0" t="0" r="0" b="0"/>
                <wp:wrapNone/>
                <wp:docPr id="61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0935" cy="370205"/>
                          <a:chOff x="0" y="0"/>
                          <a:chExt cx="1131318" cy="370576"/>
                        </a:xfrm>
                      </wpg:grpSpPr>
                      <wps:wsp>
                        <wps:cNvPr id="618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9" name="Text Box 619"/>
                        <wps:cNvSpPr txBox="1"/>
                        <wps:spPr>
                          <a:xfrm>
                            <a:off x="112143" y="862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FC353D6" w14:textId="77777777" w:rsidR="00B30ED4" w:rsidRPr="00D46139" w:rsidRDefault="00B30ED4" w:rsidP="00B30ED4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D461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6218FD4" id="_x0000_s1221" style="position:absolute;margin-left:.75pt;margin-top:2.1pt;width:89.05pt;height:29.15pt;z-index:252006400" coordsize="11313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">
                <v:rect id="Rectangle 474" o:spid="_x0000_s1222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SLIcAA&#10;AADcAAAADwAAAGRycy9kb3ducmV2LnhtbERPTYvCMBC9L/gfwgje1lRBWbpG6YqCJ0FX0L0NzWxS&#10;bCalibb+e3MQPD7e92LVu1rcqQ2VZwWTcQaCuPS6YqPg9Lv9/AIRIrLG2jMpeFCA1XLwscBc+44P&#10;dD9GI1IIhxwV2BibXMpQWnIYxr4hTty/bx3GBFsjdYtdCne1nGbZXDqsODVYbGhtqbweb07Bpvnb&#10;FzMTZHGO9nL1P93W7o1So2FffIOI1Me3+OXeaQXzSVqbzqQjIJ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fSLIcAAAADcAAAADwAAAAAAAAAAAAAAAACYAgAAZHJzL2Rvd25y&#10;ZXYueG1sUEsFBgAAAAAEAAQA9QAAAIUDAAAAAA==&#10;" filled="f"/>
                <v:shape id="Text Box 619" o:spid="_x0000_s1223" type="#_x0000_t202" style="position:absolute;left:1121;top:86;width:10192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34JscA&#10;AADcAAAADwAAAGRycy9kb3ducmV2LnhtbESPQWvCQBSE70L/w/IKvelGoWKjq0hAWsQeknrp7TX7&#10;TIK7b9PsNkZ/fbdQ8DjMzDfMajNYI3rqfONYwXSSgCAunW64UnD82I0XIHxA1mgck4IredisH0Yr&#10;TLW7cE59ESoRIexTVFCH0KZS+rImi37iWuLonVxnMUTZVVJ3eIlwa+QsSebSYsNxocaWsprKc/Fj&#10;Feyz3TvmXzO7uJns9XDatt/Hz2elnh6H7RJEoCHcw//tN61gPn2BvzPxCM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3d+CbHAAAA3AAAAA8AAAAAAAAAAAAAAAAAmAIAAGRy&#10;cy9kb3ducmV2LnhtbFBLBQYAAAAABAAEAPUAAACMAwAAAAA=&#10;" filled="f" stroked="f" strokeweight=".5pt">
                  <v:textbox>
                    <w:txbxContent>
                      <w:p w:rsidR="00B30ED4" w:rsidRPr="00D46139" w:rsidRDefault="00B30ED4" w:rsidP="00B30ED4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D46139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C26EC85" w14:textId="77777777" w:rsidR="00B30ED4" w:rsidRPr="004449B4" w:rsidRDefault="00B30ED4" w:rsidP="00B30ED4">
      <w:pPr>
        <w:tabs>
          <w:tab w:val="left" w:pos="284"/>
          <w:tab w:val="left" w:pos="426"/>
        </w:tabs>
        <w:spacing w:after="0"/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  <w:t>ขั้นการใช้ความรู้เดิมเชื่อมโยงความรู้ใหม่ (</w:t>
      </w:r>
      <w:r w:rsidRPr="004449B4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Prior Knowledge</w:t>
      </w:r>
      <w:r w:rsidRPr="004449B4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) </w:t>
      </w:r>
    </w:p>
    <w:p w14:paraId="1C4C58C6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jc w:val="thaiDistribute"/>
        <w:rPr>
          <w:rFonts w:ascii="TH SarabunPSK" w:eastAsia="Calibri" w:hAnsi="TH SarabunPSK" w:cs="TH SarabunPSK"/>
          <w:i/>
          <w:noProof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ครูทบทวนการสร้างตารางค่าความจริงของรูปแบบของประพจน์สองรูปแบบใด ๆ แล้ว</w:t>
      </w:r>
      <w:r w:rsidRPr="004449B4">
        <w:rPr>
          <w:rFonts w:ascii="TH SarabunPSK" w:eastAsia="Calibri" w:hAnsi="TH SarabunPSK" w:cs="TH SarabunPSK"/>
          <w:i/>
          <w:noProof/>
          <w:sz w:val="32"/>
          <w:szCs w:val="32"/>
          <w:cs/>
        </w:rPr>
        <w:t>ให้นักเรียนพิจารณา</w:t>
      </w:r>
    </w:p>
    <w:p w14:paraId="37F66F15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jc w:val="thaiDistribute"/>
        <w:rPr>
          <w:rFonts w:ascii="TH SarabunPSK" w:hAnsi="TH SarabunPSK" w:cs="TH SarabunPSK"/>
          <w:i/>
          <w:sz w:val="32"/>
          <w:szCs w:val="32"/>
        </w:rPr>
      </w:pPr>
      <w:r w:rsidRPr="004449B4">
        <w:rPr>
          <w:rFonts w:ascii="TH SarabunPSK" w:eastAsia="Calibri" w:hAnsi="TH SarabunPSK" w:cs="TH SarabunPSK"/>
          <w:i/>
          <w:noProof/>
          <w:sz w:val="32"/>
          <w:szCs w:val="32"/>
          <w:cs/>
        </w:rPr>
        <w:tab/>
        <w:t>ค่าความจริงทุกกรณีของรูปแบบของประพจน์ทั้งสองว่าเหมือนกันทุกกรณีหรือไม่ อย่างไร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>เพื่อเชื่อมโยง</w:t>
      </w:r>
    </w:p>
    <w:p w14:paraId="04105997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hAnsi="TH SarabunPSK" w:cs="TH SarabunPSK"/>
          <w:i/>
          <w:sz w:val="32"/>
          <w:szCs w:val="32"/>
          <w:cs/>
        </w:rPr>
        <w:t xml:space="preserve">       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ab/>
        <w:t>ความรู้ไปสู่เรื่องรูปแบบของประพจน์ที่สมมูลกัน</w:t>
      </w:r>
    </w:p>
    <w:p w14:paraId="0249AAFC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</w:p>
    <w:p w14:paraId="5F3130B4" w14:textId="77777777" w:rsidR="00B30ED4" w:rsidRPr="004449B4" w:rsidRDefault="00B30ED4" w:rsidP="00B30ED4">
      <w:pPr>
        <w:spacing w:after="0"/>
        <w:ind w:left="993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 wp14:anchorId="4B0BABD2" wp14:editId="19CB6511">
                <wp:simplePos x="0" y="0"/>
                <wp:positionH relativeFrom="margin">
                  <wp:posOffset>-28575</wp:posOffset>
                </wp:positionH>
                <wp:positionV relativeFrom="paragraph">
                  <wp:posOffset>100330</wp:posOffset>
                </wp:positionV>
                <wp:extent cx="1019175" cy="361950"/>
                <wp:effectExtent l="0" t="0" r="0" b="0"/>
                <wp:wrapNone/>
                <wp:docPr id="620" name="Text Box 6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53A558" w14:textId="77777777" w:rsidR="00B30ED4" w:rsidRPr="00D46139" w:rsidRDefault="00B30ED4" w:rsidP="00B30ED4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D46139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 xml:space="preserve">  </w:t>
                            </w:r>
                            <w:r w:rsidRPr="00D46139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122577A" id="Text Box 620" o:spid="_x0000_s1224" type="#_x0000_t202" style="position:absolute;left:0;text-align:left;margin-left:-2.25pt;margin-top:7.9pt;width:80.25pt;height:28.5pt;z-index:25200435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" filled="f" stroked="f" strokeweight=".5pt">
                <v:textbox>
                  <w:txbxContent>
                    <w:p w:rsidR="00B30ED4" w:rsidRPr="00D46139" w:rsidRDefault="00B30ED4" w:rsidP="00B30ED4">
                      <w:pPr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D46139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 xml:space="preserve">  ขั้นสอน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2005376" behindDoc="1" locked="0" layoutInCell="1" allowOverlap="1" wp14:anchorId="2AF1057C" wp14:editId="7B6C2462">
                <wp:simplePos x="0" y="0"/>
                <wp:positionH relativeFrom="column">
                  <wp:posOffset>-14869</wp:posOffset>
                </wp:positionH>
                <wp:positionV relativeFrom="paragraph">
                  <wp:posOffset>96520</wp:posOffset>
                </wp:positionV>
                <wp:extent cx="838200" cy="342900"/>
                <wp:effectExtent l="0" t="0" r="19050" b="19050"/>
                <wp:wrapNone/>
                <wp:docPr id="621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59CA6A" id="Rectangle 474" o:spid="_x0000_s1026" style="position:absolute;margin-left:-1.15pt;margin-top:7.6pt;width:66pt;height:27pt;z-index:-25131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" filled="f"/>
            </w:pict>
          </mc:Fallback>
        </mc:AlternateContent>
      </w:r>
    </w:p>
    <w:p w14:paraId="7D265B35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4385EDB9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</w:t>
      </w:r>
      <w:r w:rsidRPr="004449B4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>ขั้นรู้ (</w:t>
      </w:r>
      <w:r w:rsidRPr="004449B4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Knowing)</w:t>
      </w:r>
      <w:r w:rsidRPr="004449B4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 </w:t>
      </w:r>
    </w:p>
    <w:p w14:paraId="03FDBA96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 xml:space="preserve">1.  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ให้นักเรียนพิจารณาค่าความจริงของรูปแบบของประพจน์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p∨~q</m:t>
        </m:r>
      </m:oMath>
      <w:r w:rsidRPr="004449B4">
        <w:rPr>
          <w:rFonts w:ascii="TH SarabunPSK" w:eastAsia="Calibri" w:hAnsi="TH SarabunPSK" w:cs="TH SarabunPSK"/>
          <w:iCs/>
          <w:noProof/>
          <w:sz w:val="24"/>
          <w:szCs w:val="24"/>
        </w:rPr>
        <w:t xml:space="preserve">  </w:t>
      </w:r>
      <w:r w:rsidRPr="004449B4">
        <w:rPr>
          <w:rFonts w:ascii="TH SarabunPSK" w:eastAsia="Calibri" w:hAnsi="TH SarabunPSK" w:cs="TH SarabunPSK"/>
          <w:i/>
          <w:noProof/>
          <w:sz w:val="32"/>
          <w:szCs w:val="32"/>
          <w:cs/>
        </w:rPr>
        <w:t xml:space="preserve">กับ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~</m:t>
        </m:r>
        <m:d>
          <m:dPr>
            <m:ctrlPr>
              <w:rPr>
                <w:rFonts w:ascii="Cambria Math" w:eastAsia="Calibri" w:hAnsi="Cambria Math" w:cs="TH SarabunPSK"/>
                <w:noProof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noProof/>
                <w:sz w:val="24"/>
                <w:szCs w:val="24"/>
              </w:rPr>
              <m:t>~p∧q</m:t>
            </m:r>
          </m:e>
        </m:d>
        <m:r>
          <w:rPr>
            <w:rFonts w:ascii="Cambria Math" w:eastAsia="Calibri" w:hAnsi="Cambria Math" w:cs="TH SarabunPSK"/>
            <w:noProof/>
            <w:sz w:val="24"/>
            <w:szCs w:val="24"/>
          </w:rPr>
          <m:t xml:space="preserve">  </m:t>
        </m:r>
      </m:oMath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>ซึ่งจะเห็นว่า</w:t>
      </w:r>
    </w:p>
    <w:p w14:paraId="37EBC0F1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>มีค่าความจริงตรงกันทุกกรณี  จากนั้นครูกล่าวเพิ่มเติมว่า รูปแบบของประพจน์สองรูปแบบใด ๆ สมมูลกัน</w:t>
      </w:r>
    </w:p>
    <w:p w14:paraId="6A55BD15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>ก็ต่อเมื่อ รูปแบบของประพจน์ทั้งสองมีค่าความจริงตรงกันทุกกรณีแบบกรณีต่อกรณี  พร้อมทั้งบอก</w:t>
      </w:r>
    </w:p>
    <w:p w14:paraId="7643BF2B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สัญลักษณ์แทนการสมมูล </w:t>
      </w:r>
    </w:p>
    <w:p w14:paraId="2009CE15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firstLine="567"/>
        <w:jc w:val="thaiDistribute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>2</w:t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. </w:t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 </w:t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ครูให้นักเรียนพิจารณาตัวอย่างที่  </w:t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8 </w:t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ในหนังสือเรียนหน้า </w:t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66  </w:t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>ซึ่งเป็นตัวอย่างที่รูปแบบของประพจน์สอง</w:t>
      </w:r>
    </w:p>
    <w:p w14:paraId="3333C00A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firstLine="567"/>
        <w:jc w:val="thaiDistribute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>รูปแบบไม่สมมูลกันแล้วตั้งคำถามว่ากรณีใดบ้างที่มีค่าความจริงไม่ตรงกัน</w:t>
      </w:r>
    </w:p>
    <w:p w14:paraId="635B1340" w14:textId="77777777" w:rsidR="00B30ED4" w:rsidRPr="004449B4" w:rsidRDefault="00B30ED4" w:rsidP="00B30ED4">
      <w:pPr>
        <w:tabs>
          <w:tab w:val="left" w:pos="1080"/>
        </w:tabs>
        <w:spacing w:after="0" w:line="240" w:lineRule="auto"/>
        <w:ind w:left="1260" w:hanging="360"/>
        <w:jc w:val="thaiDistribute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(แนวตอบ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กรณีที่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p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เป็นจริง และ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q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เป็นเท็จ</w:t>
      </w:r>
    </w:p>
    <w:p w14:paraId="37FE735D" w14:textId="77777777" w:rsidR="00B30ED4" w:rsidRPr="004449B4" w:rsidRDefault="00B30ED4" w:rsidP="00B30ED4">
      <w:pPr>
        <w:tabs>
          <w:tab w:val="left" w:pos="1080"/>
        </w:tabs>
        <w:spacing w:after="0" w:line="240" w:lineRule="auto"/>
        <w:ind w:left="1260" w:hanging="360"/>
        <w:jc w:val="thaiDistribute"/>
        <w:rPr>
          <w:rFonts w:ascii="TH SarabunPSK" w:eastAsiaTheme="minorEastAsia" w:hAnsi="TH SarabunPSK" w:cs="TH SarabunPSK"/>
          <w:iCs/>
          <w:color w:val="FF0000"/>
          <w:sz w:val="24"/>
        </w:rPr>
      </w:pP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ละ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  <w:t xml:space="preserve">      กรณีที่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p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เป็นเท็จ และ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q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เป็นเท็จ)</w:t>
      </w:r>
    </w:p>
    <w:p w14:paraId="379C8CF4" w14:textId="77777777" w:rsidR="00B30ED4" w:rsidRPr="004449B4" w:rsidRDefault="00B30ED4" w:rsidP="00B30ED4">
      <w:pPr>
        <w:tabs>
          <w:tab w:val="left" w:pos="567"/>
          <w:tab w:val="left" w:pos="851"/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>3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ครูให้นักเรียนพิจารณาตัวอย่างที่  </w:t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>9</w:t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 xml:space="preserve"> ในหนังสือเรียนหน้า </w:t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 xml:space="preserve">67 </w:t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>แล้วตั้งคำถามว่ากรณีใดบ้างที่มีค่าความจริง</w:t>
      </w:r>
    </w:p>
    <w:p w14:paraId="0BD84223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noProof/>
          <w:color w:val="000000" w:themeColor="text1"/>
          <w:sz w:val="32"/>
          <w:szCs w:val="32"/>
          <w:cs/>
        </w:rPr>
        <w:t>ไม่ตรงกัน</w:t>
      </w:r>
    </w:p>
    <w:p w14:paraId="026DF5DC" w14:textId="77777777" w:rsidR="00B30ED4" w:rsidRPr="004449B4" w:rsidRDefault="00B30ED4" w:rsidP="00B30ED4">
      <w:pPr>
        <w:tabs>
          <w:tab w:val="left" w:pos="1080"/>
        </w:tabs>
        <w:spacing w:after="0" w:line="240" w:lineRule="auto"/>
        <w:ind w:left="1260" w:hanging="360"/>
        <w:jc w:val="thaiDistribute"/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</w:pP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(แนวตอบ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กรณีที่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p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เป็นเท็จ 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q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เป็นจริง  และ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r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เป็นเท็จ</w:t>
      </w:r>
    </w:p>
    <w:p w14:paraId="4F7DB4CA" w14:textId="77777777" w:rsidR="00B30ED4" w:rsidRPr="004449B4" w:rsidRDefault="00B30ED4" w:rsidP="00B30ED4">
      <w:pPr>
        <w:tabs>
          <w:tab w:val="left" w:pos="1080"/>
        </w:tabs>
        <w:spacing w:after="0" w:line="240" w:lineRule="auto"/>
        <w:ind w:left="1260" w:hanging="360"/>
        <w:jc w:val="thaiDistribute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ละ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  <w:t xml:space="preserve">      กรณีที่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p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เป็นเท็จ 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q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เป็นเท็จ  และ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r </w:t>
      </w:r>
      <w:r w:rsidRPr="004449B4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เป็นเท็จ)</w:t>
      </w:r>
    </w:p>
    <w:p w14:paraId="248D883F" w14:textId="77777777" w:rsidR="00B30ED4" w:rsidRDefault="00B30ED4" w:rsidP="00B30ED4">
      <w:pPr>
        <w:tabs>
          <w:tab w:val="left" w:pos="284"/>
          <w:tab w:val="left" w:pos="1080"/>
        </w:tabs>
        <w:spacing w:after="0"/>
        <w:jc w:val="thaiDistribute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64B0A1B7" w14:textId="77777777" w:rsidR="00B30ED4" w:rsidRDefault="00B30ED4" w:rsidP="00B30ED4">
      <w:pPr>
        <w:tabs>
          <w:tab w:val="left" w:pos="284"/>
          <w:tab w:val="left" w:pos="1080"/>
        </w:tabs>
        <w:spacing w:after="0"/>
        <w:jc w:val="thaiDistribute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6738D899" w14:textId="77777777" w:rsidR="00B30ED4" w:rsidRDefault="00B30ED4" w:rsidP="00B30ED4">
      <w:pPr>
        <w:tabs>
          <w:tab w:val="left" w:pos="284"/>
          <w:tab w:val="left" w:pos="1080"/>
        </w:tabs>
        <w:spacing w:after="0"/>
        <w:jc w:val="thaiDistribute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0ADA4DBC" w14:textId="77777777" w:rsidR="00B30ED4" w:rsidRDefault="00B30ED4" w:rsidP="00B30ED4">
      <w:pPr>
        <w:tabs>
          <w:tab w:val="left" w:pos="284"/>
          <w:tab w:val="left" w:pos="1080"/>
        </w:tabs>
        <w:spacing w:after="0"/>
        <w:jc w:val="thaiDistribute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73E4EB34" w14:textId="77777777" w:rsidR="00B30ED4" w:rsidRDefault="00B30ED4" w:rsidP="00B30ED4">
      <w:pPr>
        <w:tabs>
          <w:tab w:val="left" w:pos="284"/>
          <w:tab w:val="left" w:pos="1080"/>
        </w:tabs>
        <w:spacing w:after="0"/>
        <w:jc w:val="thaiDistribute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302015CA" w14:textId="77777777" w:rsidR="00B30ED4" w:rsidRPr="004449B4" w:rsidRDefault="00B30ED4" w:rsidP="00B30ED4">
      <w:pPr>
        <w:tabs>
          <w:tab w:val="left" w:pos="284"/>
          <w:tab w:val="left" w:pos="1080"/>
        </w:tabs>
        <w:spacing w:after="0"/>
        <w:jc w:val="thaiDistribute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59F0AF70" w14:textId="77777777" w:rsidR="00B30ED4" w:rsidRPr="004449B4" w:rsidRDefault="00B30ED4" w:rsidP="00B30ED4">
      <w:pPr>
        <w:tabs>
          <w:tab w:val="left" w:pos="284"/>
          <w:tab w:val="left" w:pos="1080"/>
        </w:tabs>
        <w:spacing w:after="0"/>
        <w:jc w:val="thaiDistribute"/>
        <w:rPr>
          <w:rFonts w:ascii="TH SarabunPSK" w:eastAsiaTheme="minorEastAsia" w:hAnsi="TH SarabunPSK" w:cs="TH SarabunPSK"/>
          <w:iCs/>
          <w:color w:val="FF0000"/>
          <w:sz w:val="24"/>
        </w:rPr>
      </w:pPr>
      <w:r w:rsidRPr="004449B4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lastRenderedPageBreak/>
        <w:tab/>
      </w:r>
      <w:r w:rsidRPr="004449B4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ขั้นเข้าใจ (</w:t>
      </w:r>
      <w:r w:rsidRPr="004449B4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Pr="004449B4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)</w:t>
      </w:r>
    </w:p>
    <w:p w14:paraId="0187395A" w14:textId="77777777" w:rsidR="00B30ED4" w:rsidRPr="004449B4" w:rsidRDefault="00B30ED4" w:rsidP="00B30ED4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1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แบ่งกลุ่มเป็น </w:t>
      </w:r>
      <w:r w:rsidRPr="004449B4">
        <w:rPr>
          <w:rFonts w:ascii="TH SarabunPSK" w:hAnsi="TH SarabunPSK" w:cs="TH SarabunPSK"/>
          <w:sz w:val="32"/>
          <w:szCs w:val="32"/>
        </w:rPr>
        <w:t xml:space="preserve">4 </w:t>
      </w:r>
      <w:r w:rsidRPr="004449B4">
        <w:rPr>
          <w:rFonts w:ascii="TH SarabunPSK" w:hAnsi="TH SarabunPSK" w:cs="TH SarabunPSK"/>
          <w:sz w:val="32"/>
          <w:szCs w:val="32"/>
          <w:cs/>
        </w:rPr>
        <w:t>กลุ่ม แล้วทำ “ลองทำดู”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r w:rsidRPr="004449B4">
        <w:rPr>
          <w:rFonts w:ascii="TH SarabunPSK" w:hAnsi="TH SarabunPSK" w:cs="TH SarabunPSK"/>
          <w:sz w:val="32"/>
          <w:szCs w:val="32"/>
        </w:rPr>
        <w:t>67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ดังนี้</w:t>
      </w:r>
    </w:p>
    <w:p w14:paraId="3BAFE71F" w14:textId="77777777" w:rsidR="00B30ED4" w:rsidRPr="004449B4" w:rsidRDefault="00B30ED4" w:rsidP="00B30ED4">
      <w:pPr>
        <w:tabs>
          <w:tab w:val="left" w:pos="284"/>
          <w:tab w:val="left" w:pos="567"/>
          <w:tab w:val="left" w:pos="900"/>
          <w:tab w:val="left" w:pos="1418"/>
          <w:tab w:val="left" w:pos="1697"/>
          <w:tab w:val="left" w:pos="2552"/>
        </w:tabs>
        <w:spacing w:after="0"/>
        <w:jc w:val="thaiDistribute"/>
        <w:rPr>
          <w:rFonts w:ascii="TH SarabunPSK" w:eastAsia="Calibri" w:hAnsi="TH SarabunPSK" w:cs="TH SarabunPSK"/>
          <w:iCs/>
          <w:noProof/>
          <w:sz w:val="24"/>
          <w:szCs w:val="24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  <w:t xml:space="preserve">-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1   </w:t>
      </w:r>
      <m:oMath>
        <m:r>
          <m:rPr>
            <m:sty m:val="p"/>
          </m:rPr>
          <w:rPr>
            <w:rFonts w:ascii="Cambria Math" w:hAnsi="Cambria Math" w:cs="TH SarabunPSK"/>
            <w:sz w:val="28"/>
          </w:rPr>
          <m:t>~</m:t>
        </m:r>
        <m:r>
          <m:rPr>
            <m:sty m:val="p"/>
          </m:rPr>
          <w:rPr>
            <w:rFonts w:ascii="Cambria Math" w:eastAsia="Calibri" w:hAnsi="Cambria Math" w:cs="TH SarabunPSK"/>
            <w:noProof/>
            <w:szCs w:val="22"/>
          </w:rPr>
          <m:t>p→~q</m:t>
        </m:r>
      </m:oMath>
      <w:r w:rsidRPr="004449B4">
        <w:rPr>
          <w:rFonts w:ascii="TH SarabunPSK" w:eastAsia="Calibri" w:hAnsi="TH SarabunPSK" w:cs="TH SarabunPSK"/>
          <w:iCs/>
          <w:noProof/>
          <w:sz w:val="24"/>
          <w:szCs w:val="24"/>
        </w:rPr>
        <w:t xml:space="preserve">  </w:t>
      </w:r>
    </w:p>
    <w:p w14:paraId="6642574B" w14:textId="77777777" w:rsidR="00B30ED4" w:rsidRPr="004449B4" w:rsidRDefault="00B30ED4" w:rsidP="00B30ED4">
      <w:pPr>
        <w:tabs>
          <w:tab w:val="left" w:pos="284"/>
          <w:tab w:val="left" w:pos="567"/>
          <w:tab w:val="left" w:pos="900"/>
          <w:tab w:val="left" w:pos="1418"/>
          <w:tab w:val="left" w:pos="1697"/>
          <w:tab w:val="left" w:pos="2552"/>
        </w:tabs>
        <w:spacing w:after="0"/>
        <w:jc w:val="thaiDistribute"/>
        <w:rPr>
          <w:rFonts w:ascii="TH SarabunPSK" w:eastAsia="Calibri" w:hAnsi="TH SarabunPSK" w:cs="TH SarabunPSK"/>
          <w:iCs/>
          <w:noProof/>
          <w:sz w:val="24"/>
          <w:szCs w:val="24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  <w:t xml:space="preserve">-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Cs w:val="22"/>
          </w:rPr>
          <m:t>q→p</m:t>
        </m:r>
      </m:oMath>
      <w:r w:rsidRPr="004449B4">
        <w:rPr>
          <w:rFonts w:ascii="TH SarabunPSK" w:eastAsia="Calibri" w:hAnsi="TH SarabunPSK" w:cs="TH SarabunPSK"/>
          <w:iCs/>
          <w:noProof/>
          <w:sz w:val="24"/>
          <w:szCs w:val="24"/>
        </w:rPr>
        <w:t xml:space="preserve">  </w:t>
      </w:r>
    </w:p>
    <w:p w14:paraId="1A1BC50B" w14:textId="77777777" w:rsidR="00B30ED4" w:rsidRPr="004449B4" w:rsidRDefault="00B30ED4" w:rsidP="00B30ED4">
      <w:pPr>
        <w:tabs>
          <w:tab w:val="left" w:pos="284"/>
          <w:tab w:val="left" w:pos="567"/>
          <w:tab w:val="left" w:pos="900"/>
          <w:tab w:val="left" w:pos="1418"/>
          <w:tab w:val="left" w:pos="1697"/>
          <w:tab w:val="left" w:pos="2552"/>
        </w:tabs>
        <w:spacing w:after="0"/>
        <w:jc w:val="thaiDistribute"/>
        <w:rPr>
          <w:rFonts w:ascii="TH SarabunPSK" w:eastAsiaTheme="minorEastAsia" w:hAnsi="TH SarabunPSK" w:cs="TH SarabunPSK"/>
          <w:szCs w:val="2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  <w:t xml:space="preserve">-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3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Cs w:val="22"/>
          </w:rPr>
          <m:t>p→(q→r)</m:t>
        </m:r>
      </m:oMath>
    </w:p>
    <w:p w14:paraId="366306F2" w14:textId="77777777" w:rsidR="00B30ED4" w:rsidRPr="004449B4" w:rsidRDefault="00B30ED4" w:rsidP="00B30ED4">
      <w:pPr>
        <w:tabs>
          <w:tab w:val="left" w:pos="284"/>
          <w:tab w:val="left" w:pos="567"/>
          <w:tab w:val="left" w:pos="900"/>
          <w:tab w:val="left" w:pos="1418"/>
          <w:tab w:val="left" w:pos="1697"/>
          <w:tab w:val="left" w:pos="2552"/>
        </w:tabs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eastAsia="Calibri" w:hAnsi="TH SarabunPSK" w:cs="TH SarabunPSK"/>
          <w:iCs/>
          <w:noProof/>
          <w:sz w:val="24"/>
          <w:szCs w:val="24"/>
        </w:rPr>
        <w:tab/>
      </w:r>
      <w:r w:rsidRPr="004449B4">
        <w:rPr>
          <w:rFonts w:ascii="TH SarabunPSK" w:eastAsia="Calibri" w:hAnsi="TH SarabunPSK" w:cs="TH SarabunPSK"/>
          <w:iCs/>
          <w:noProof/>
          <w:sz w:val="24"/>
          <w:szCs w:val="24"/>
        </w:rPr>
        <w:tab/>
      </w:r>
      <w:r w:rsidRPr="004449B4">
        <w:rPr>
          <w:rFonts w:ascii="TH SarabunPSK" w:eastAsia="Calibri" w:hAnsi="TH SarabunPSK" w:cs="TH SarabunPSK"/>
          <w:iCs/>
          <w:noProof/>
          <w:sz w:val="24"/>
          <w:szCs w:val="24"/>
        </w:rPr>
        <w:tab/>
        <w:t xml:space="preserve">-   </w:t>
      </w:r>
      <w:r w:rsidRPr="004449B4">
        <w:rPr>
          <w:rFonts w:ascii="TH SarabunPSK" w:eastAsia="Calibri" w:hAnsi="TH SarabunPSK" w:cs="TH SarabunPSK"/>
          <w:i/>
          <w:noProof/>
          <w:sz w:val="32"/>
          <w:szCs w:val="32"/>
          <w:cs/>
        </w:rPr>
        <w:t xml:space="preserve">กลุ่มที่ </w:t>
      </w:r>
      <w:r w:rsidRPr="004449B4">
        <w:rPr>
          <w:rFonts w:ascii="TH SarabunPSK" w:eastAsia="Calibri" w:hAnsi="TH SarabunPSK" w:cs="TH SarabunPSK"/>
          <w:iCs/>
          <w:noProof/>
          <w:sz w:val="32"/>
          <w:szCs w:val="32"/>
        </w:rPr>
        <w:t xml:space="preserve">4 </w:t>
      </w:r>
      <w:r w:rsidRPr="004449B4">
        <w:rPr>
          <w:rFonts w:ascii="TH SarabunPSK" w:hAnsi="TH SarabunPSK" w:cs="TH SarabunPSK"/>
          <w:sz w:val="32"/>
          <w:szCs w:val="32"/>
        </w:rPr>
        <w:t xml:space="preserve">  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Cs w:val="22"/>
          </w:rPr>
          <m:t>(p→q)→r</m:t>
        </m:r>
      </m:oMath>
      <w:r w:rsidRPr="004449B4">
        <w:rPr>
          <w:rFonts w:ascii="TH SarabunPSK" w:hAnsi="TH SarabunPSK" w:cs="TH SarabunPSK"/>
          <w:sz w:val="32"/>
          <w:szCs w:val="32"/>
        </w:rPr>
        <w:tab/>
      </w:r>
    </w:p>
    <w:p w14:paraId="100E447D" w14:textId="77777777" w:rsidR="00B30ED4" w:rsidRPr="004449B4" w:rsidRDefault="00B30ED4" w:rsidP="00B30ED4">
      <w:pPr>
        <w:tabs>
          <w:tab w:val="left" w:pos="851"/>
        </w:tabs>
        <w:spacing w:after="0"/>
        <w:ind w:left="851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แล้วให้แต่ละกลุ่มสร้างตารางค่าความจริงของกลุ่มตนเอง แล้วส่งตัวแทนออกมาเขียนบนกระดาน จากนั้นให้นักเรียนทุกคนช่วยกันตรวจสอบว่ากลุ่ม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1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กับกลุ่ม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2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และกลุ่ม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3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กับกลุ่ม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4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เป็นรูปแบบของประพจน์ที่สมมูลกันหรือไม่ เพราะเหตุใด โดยครูตรวจสอบความถูกต้อง</w:t>
      </w:r>
    </w:p>
    <w:p w14:paraId="0E662955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>2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ศึกษาตัวอย่าง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10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ในหนังสือเรียนหน้า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68  </w:t>
      </w:r>
      <w:r w:rsidRPr="004449B4">
        <w:rPr>
          <w:rFonts w:ascii="TH SarabunPSK" w:hAnsi="TH SarabunPSK" w:cs="TH SarabunPSK"/>
          <w:sz w:val="32"/>
          <w:szCs w:val="32"/>
          <w:cs/>
        </w:rPr>
        <w:t>แล้วทำ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ลองทำดู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โดยครูตรวจสอบความ</w:t>
      </w:r>
    </w:p>
    <w:p w14:paraId="004C6505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>ถูกต้อง</w:t>
      </w:r>
    </w:p>
    <w:p w14:paraId="0DCC1AB4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3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ทักษะ </w:t>
      </w:r>
      <w:r w:rsidRPr="004449B4">
        <w:rPr>
          <w:rFonts w:ascii="TH SarabunPSK" w:hAnsi="TH SarabunPSK" w:cs="TH SarabunPSK"/>
          <w:sz w:val="32"/>
          <w:szCs w:val="32"/>
        </w:rPr>
        <w:t xml:space="preserve">2.5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ข้อ </w:t>
      </w:r>
      <w:r w:rsidRPr="004449B4">
        <w:rPr>
          <w:rFonts w:ascii="TH SarabunPSK" w:hAnsi="TH SarabunPSK" w:cs="TH SarabunPSK"/>
          <w:sz w:val="32"/>
          <w:szCs w:val="32"/>
        </w:rPr>
        <w:t xml:space="preserve">1. </w:t>
      </w:r>
      <w:r w:rsidRPr="004449B4">
        <w:rPr>
          <w:rFonts w:ascii="TH SarabunPSK" w:hAnsi="TH SarabunPSK" w:cs="TH SarabunPSK"/>
          <w:sz w:val="32"/>
          <w:szCs w:val="32"/>
          <w:cs/>
        </w:rPr>
        <w:t>เป็นการบ้าน</w:t>
      </w:r>
    </w:p>
    <w:p w14:paraId="6A293379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49A8871F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61549E54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064AF634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04D3DBC5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4EA2D4DB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57CCA98D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619177D0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24AE4E7D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4E05E8C7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53BFEC30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04D4DBBC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74FE7D28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62145AC5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41EB1F7E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7423FC23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238CC2FA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6A20B8D3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045F65DA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5AD2FE96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6B7DA8A4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</w:p>
    <w:p w14:paraId="4EBB87D9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7EBCC899" wp14:editId="2B687F4F">
                <wp:simplePos x="0" y="0"/>
                <wp:positionH relativeFrom="margin">
                  <wp:align>center</wp:align>
                </wp:positionH>
                <wp:positionV relativeFrom="paragraph">
                  <wp:posOffset>-10160</wp:posOffset>
                </wp:positionV>
                <wp:extent cx="1104900" cy="314325"/>
                <wp:effectExtent l="0" t="0" r="19050" b="28575"/>
                <wp:wrapNone/>
                <wp:docPr id="622" name="Text Box 6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5B4C91" w14:textId="77777777" w:rsidR="00B30ED4" w:rsidRPr="00D05FE1" w:rsidRDefault="00B30ED4" w:rsidP="00B30ED4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462DFD" id="Text Box 622" o:spid="_x0000_s1225" type="#_x0000_t202" style="position:absolute;left:0;text-align:left;margin-left:0;margin-top:-.8pt;width:87pt;height:24.75pt;z-index:25201971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" fillcolor="white [3201]" strokeweight=".5pt">
                <v:textbox>
                  <w:txbxContent>
                    <w:p w:rsidR="00B30ED4" w:rsidRPr="00D05FE1" w:rsidRDefault="00B30ED4" w:rsidP="00B30ED4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B577BCF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6355DDC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ab/>
      </w:r>
      <w:r w:rsidRPr="004449B4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>ขั้นรู้ (</w:t>
      </w:r>
      <w:r w:rsidRPr="004449B4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Knowing)</w:t>
      </w:r>
    </w:p>
    <w:p w14:paraId="385E9A76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1.  </w:t>
      </w:r>
      <w:r w:rsidRPr="004449B4">
        <w:rPr>
          <w:rFonts w:ascii="TH SarabunPSK" w:hAnsi="TH SarabunPSK" w:cs="TH SarabunPSK"/>
          <w:sz w:val="32"/>
          <w:szCs w:val="32"/>
          <w:cs/>
        </w:rPr>
        <w:t>ครูเกริ่นนำว่า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การตรวจสอบรูปแบบของประพจน์ว่าสมมูลกันหรือไม่ นอกจากจะสร้างตารางค่าความจริง</w:t>
      </w:r>
    </w:p>
    <w:p w14:paraId="20587D08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ind w:left="567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แล้วนักเรียนยังสามารถใช้รูปแบบของประพจน์ที่สมมูลกันได้ </w:t>
      </w:r>
    </w:p>
    <w:p w14:paraId="7DC15F6A" w14:textId="77777777" w:rsidR="00B30ED4" w:rsidRPr="004449B4" w:rsidRDefault="00B30ED4" w:rsidP="00B30ED4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2.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ครูแบ่งกลุ่มนักเรียนเป็น </w:t>
      </w:r>
      <w:r w:rsidRPr="004449B4">
        <w:rPr>
          <w:rFonts w:ascii="TH SarabunPSK" w:hAnsi="TH SarabunPSK" w:cs="TH SarabunPSK"/>
          <w:sz w:val="32"/>
          <w:szCs w:val="32"/>
        </w:rPr>
        <w:t xml:space="preserve">8 </w:t>
      </w:r>
      <w:r w:rsidRPr="004449B4">
        <w:rPr>
          <w:rFonts w:ascii="TH SarabunPSK" w:hAnsi="TH SarabunPSK" w:cs="TH SarabunPSK"/>
          <w:sz w:val="32"/>
          <w:szCs w:val="32"/>
          <w:cs/>
        </w:rPr>
        <w:t>กลุ่ม ดังนี้</w:t>
      </w:r>
    </w:p>
    <w:p w14:paraId="7E765898" w14:textId="77777777" w:rsidR="00B30ED4" w:rsidRPr="004449B4" w:rsidRDefault="00B30ED4" w:rsidP="00B30ED4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  <w:t xml:space="preserve"> -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กลุ่มที่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1  </w:t>
      </w:r>
      <w:r w:rsidRPr="004449B4">
        <w:rPr>
          <w:rFonts w:ascii="TH SarabunPSK" w:hAnsi="TH SarabunPSK" w:cs="TH SarabunPSK"/>
          <w:sz w:val="32"/>
          <w:szCs w:val="32"/>
          <w:cs/>
        </w:rPr>
        <w:t>กฎการสลับที่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1D31BF6C" w14:textId="77777777" w:rsidR="00B30ED4" w:rsidRPr="004449B4" w:rsidRDefault="00B30ED4" w:rsidP="00B30ED4">
      <w:pPr>
        <w:spacing w:after="0"/>
        <w:ind w:left="900" w:hanging="90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-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2  </w:t>
      </w:r>
      <w:r w:rsidRPr="004449B4">
        <w:rPr>
          <w:rFonts w:ascii="TH SarabunPSK" w:hAnsi="TH SarabunPSK" w:cs="TH SarabunPSK"/>
          <w:sz w:val="32"/>
          <w:szCs w:val="32"/>
          <w:cs/>
        </w:rPr>
        <w:t>กฎการเปลี่ยนหมู่</w:t>
      </w:r>
      <w:proofErr w:type="gramEnd"/>
    </w:p>
    <w:p w14:paraId="188963FC" w14:textId="77777777" w:rsidR="00B30ED4" w:rsidRPr="004449B4" w:rsidRDefault="00B30ED4" w:rsidP="00B30ED4">
      <w:pPr>
        <w:spacing w:after="0"/>
        <w:ind w:left="900" w:hanging="90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-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3  </w:t>
      </w:r>
      <w:r w:rsidRPr="004449B4">
        <w:rPr>
          <w:rFonts w:ascii="TH SarabunPSK" w:hAnsi="TH SarabunPSK" w:cs="TH SarabunPSK"/>
          <w:sz w:val="32"/>
          <w:szCs w:val="32"/>
          <w:cs/>
        </w:rPr>
        <w:t>กฎการแจกแจง</w:t>
      </w:r>
      <w:proofErr w:type="gramEnd"/>
    </w:p>
    <w:p w14:paraId="69CD748A" w14:textId="77777777" w:rsidR="00B30ED4" w:rsidRPr="004449B4" w:rsidRDefault="00B30ED4" w:rsidP="00B30ED4">
      <w:pPr>
        <w:spacing w:after="0"/>
        <w:ind w:left="900" w:hanging="90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-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4  </w:t>
      </w:r>
      <w:r w:rsidRPr="004449B4">
        <w:rPr>
          <w:rFonts w:ascii="TH SarabunPSK" w:hAnsi="TH SarabunPSK" w:cs="TH SarabunPSK"/>
          <w:sz w:val="32"/>
          <w:szCs w:val="32"/>
          <w:cs/>
        </w:rPr>
        <w:t>กฎเดอมอร์แกน</w:t>
      </w:r>
      <w:proofErr w:type="gramEnd"/>
    </w:p>
    <w:p w14:paraId="09FCC29B" w14:textId="77777777" w:rsidR="00B30ED4" w:rsidRPr="004449B4" w:rsidRDefault="00B30ED4" w:rsidP="00B30ED4">
      <w:pPr>
        <w:spacing w:after="0"/>
        <w:ind w:left="900" w:hanging="900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-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5  </w:t>
      </w:r>
      <w:r w:rsidRPr="004449B4">
        <w:rPr>
          <w:rFonts w:ascii="TH SarabunPSK" w:hAnsi="TH SarabunPSK" w:cs="TH SarabunPSK"/>
          <w:sz w:val="32"/>
          <w:szCs w:val="32"/>
          <w:cs/>
        </w:rPr>
        <w:t>กฎการนิเสธสองชั้น</w:t>
      </w:r>
      <w:proofErr w:type="gramEnd"/>
    </w:p>
    <w:p w14:paraId="40C25A13" w14:textId="77777777" w:rsidR="00B30ED4" w:rsidRPr="004449B4" w:rsidRDefault="00B30ED4" w:rsidP="00B30ED4">
      <w:pPr>
        <w:spacing w:after="0"/>
        <w:ind w:left="900" w:hanging="90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-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6  </w:t>
      </w:r>
      <w:r w:rsidRPr="004449B4">
        <w:rPr>
          <w:rFonts w:ascii="TH SarabunPSK" w:hAnsi="TH SarabunPSK" w:cs="TH SarabunPSK"/>
          <w:sz w:val="32"/>
          <w:szCs w:val="32"/>
          <w:cs/>
        </w:rPr>
        <w:t>กฎการสมมูล</w:t>
      </w:r>
      <w:proofErr w:type="gramEnd"/>
    </w:p>
    <w:p w14:paraId="7B06535B" w14:textId="77777777" w:rsidR="00B30ED4" w:rsidRPr="004449B4" w:rsidRDefault="00B30ED4" w:rsidP="00B30ED4">
      <w:pPr>
        <w:tabs>
          <w:tab w:val="left" w:pos="1985"/>
        </w:tabs>
        <w:spacing w:after="0"/>
        <w:ind w:left="900" w:hanging="90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-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กลุ่มที่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7  </w:t>
      </w:r>
      <w:r w:rsidRPr="004449B4">
        <w:rPr>
          <w:rFonts w:ascii="TH SarabunPSK" w:hAnsi="TH SarabunPSK" w:cs="TH SarabunPSK"/>
          <w:sz w:val="32"/>
          <w:szCs w:val="32"/>
          <w:cs/>
        </w:rPr>
        <w:t>กฎการมีเงื่อนไข</w:t>
      </w:r>
      <w:proofErr w:type="gramEnd"/>
    </w:p>
    <w:p w14:paraId="3CB8BCB3" w14:textId="77777777" w:rsidR="00B30ED4" w:rsidRPr="004449B4" w:rsidRDefault="00B30ED4" w:rsidP="00B30ED4">
      <w:pPr>
        <w:ind w:left="900" w:hanging="90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-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กลุ่มที่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8  </w:t>
      </w:r>
      <w:r w:rsidRPr="004449B4">
        <w:rPr>
          <w:rFonts w:ascii="TH SarabunPSK" w:hAnsi="TH SarabunPSK" w:cs="TH SarabunPSK"/>
          <w:sz w:val="32"/>
          <w:szCs w:val="32"/>
          <w:cs/>
        </w:rPr>
        <w:t>กฎการแย้งสลับที่</w:t>
      </w:r>
      <w:proofErr w:type="gramEnd"/>
    </w:p>
    <w:p w14:paraId="162BF593" w14:textId="77777777" w:rsidR="00B30ED4" w:rsidRPr="004449B4" w:rsidRDefault="00B30ED4" w:rsidP="00B30ED4">
      <w:pPr>
        <w:tabs>
          <w:tab w:val="left" w:pos="567"/>
        </w:tabs>
        <w:spacing w:after="0"/>
        <w:ind w:left="900" w:hanging="90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ให้แต่ละกลุ่มร่วมกันพิสูจน์กฎต่าง ๆ โดยการสร้างตารางค่าความจริง และเขียนลงในสมุด  จากนั้น</w:t>
      </w:r>
    </w:p>
    <w:p w14:paraId="2F78B403" w14:textId="77777777" w:rsidR="00B30ED4" w:rsidRPr="004449B4" w:rsidRDefault="00B30ED4" w:rsidP="00B30ED4">
      <w:pPr>
        <w:tabs>
          <w:tab w:val="left" w:pos="567"/>
        </w:tabs>
        <w:spacing w:after="0"/>
        <w:ind w:left="900" w:hanging="90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ครูและนักเรียนร่วมกันอภิปรายการพิสูจน์ของแต่ละกลุ่ม</w:t>
      </w:r>
    </w:p>
    <w:p w14:paraId="449EA5FD" w14:textId="77777777" w:rsidR="00B30ED4" w:rsidRPr="004449B4" w:rsidRDefault="00B30ED4" w:rsidP="00B30ED4">
      <w:pPr>
        <w:tabs>
          <w:tab w:val="left" w:pos="284"/>
          <w:tab w:val="left" w:pos="567"/>
        </w:tabs>
        <w:spacing w:after="0"/>
        <w:ind w:left="900" w:hanging="90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</w:p>
    <w:p w14:paraId="1552BF04" w14:textId="77777777" w:rsidR="00B30ED4" w:rsidRPr="004449B4" w:rsidRDefault="00B30ED4" w:rsidP="00B30ED4">
      <w:pPr>
        <w:tabs>
          <w:tab w:val="left" w:pos="284"/>
          <w:tab w:val="left" w:pos="567"/>
        </w:tabs>
        <w:spacing w:after="0"/>
        <w:ind w:left="900" w:hanging="90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ab/>
        <w:t>ขั้นเข้าใจ (</w:t>
      </w:r>
      <w:r w:rsidRPr="004449B4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Pr="004449B4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)</w:t>
      </w:r>
    </w:p>
    <w:p w14:paraId="2276C9B5" w14:textId="77777777" w:rsidR="00B30ED4" w:rsidRPr="004449B4" w:rsidRDefault="00B30ED4" w:rsidP="00B30ED4">
      <w:pPr>
        <w:tabs>
          <w:tab w:val="left" w:pos="567"/>
        </w:tabs>
        <w:spacing w:after="0"/>
        <w:rPr>
          <w:rFonts w:ascii="TH SarabunPSK" w:eastAsiaTheme="minorEastAsia" w:hAnsi="TH SarabunPSK" w:cs="TH SarabunPSK"/>
          <w:i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Cs/>
          <w:sz w:val="32"/>
          <w:szCs w:val="32"/>
        </w:rPr>
        <w:tab/>
        <w:t>1.</w:t>
      </w:r>
      <w:r w:rsidRPr="004449B4">
        <w:rPr>
          <w:rFonts w:ascii="TH SarabunPSK" w:eastAsiaTheme="minorEastAsia" w:hAnsi="TH SarabunPSK" w:cs="TH SarabunPSK"/>
          <w:iCs/>
          <w:sz w:val="36"/>
          <w:szCs w:val="36"/>
        </w:rPr>
        <w:t xml:space="preserve"> 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ครูให้นักเรียนจับคู่ทำแบบฝึกทักษะ </w:t>
      </w:r>
      <w:r w:rsidRPr="004449B4">
        <w:rPr>
          <w:rFonts w:ascii="TH SarabunPSK" w:eastAsiaTheme="minorEastAsia" w:hAnsi="TH SarabunPSK" w:cs="TH SarabunPSK"/>
          <w:iCs/>
          <w:sz w:val="32"/>
          <w:szCs w:val="32"/>
        </w:rPr>
        <w:t>2.5</w:t>
      </w: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 xml:space="preserve"> “</w:t>
      </w:r>
      <w:proofErr w:type="gramStart"/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ระดับกลาง</w:t>
      </w: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>”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 จากนั้นให้แต่ละคู่ตรวจสอบคำตอบกับคู่ของ</w:t>
      </w:r>
      <w:proofErr w:type="gramEnd"/>
    </w:p>
    <w:p w14:paraId="4224E2A5" w14:textId="77777777" w:rsidR="00B30ED4" w:rsidRPr="004449B4" w:rsidRDefault="00B30ED4" w:rsidP="00B30ED4">
      <w:pPr>
        <w:tabs>
          <w:tab w:val="left" w:pos="567"/>
        </w:tabs>
        <w:spacing w:after="0"/>
        <w:rPr>
          <w:rFonts w:ascii="TH SarabunPSK" w:eastAsiaTheme="minorEastAsia" w:hAnsi="TH SarabunPSK" w:cs="TH SarabunPSK"/>
          <w:i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ab/>
        <w:t xml:space="preserve">  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ตนเองโดยครูตรวจสอบความถูกต้อง</w:t>
      </w:r>
    </w:p>
    <w:p w14:paraId="1C17AF22" w14:textId="77777777" w:rsidR="00B30ED4" w:rsidRPr="004449B4" w:rsidRDefault="00B30ED4" w:rsidP="00B30ED4">
      <w:pPr>
        <w:ind w:left="900" w:hanging="90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53A66100" w14:textId="77777777" w:rsidR="00B30ED4" w:rsidRPr="004449B4" w:rsidRDefault="00B30ED4" w:rsidP="00B30ED4">
      <w:pPr>
        <w:ind w:left="900" w:hanging="90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30E418F0" w14:textId="77777777" w:rsidR="00B30ED4" w:rsidRPr="004449B4" w:rsidRDefault="00B30ED4" w:rsidP="00B30ED4">
      <w:pPr>
        <w:ind w:left="900" w:hanging="90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399D8428" w14:textId="77777777" w:rsidR="00B30ED4" w:rsidRPr="004449B4" w:rsidRDefault="00B30ED4" w:rsidP="00B30ED4">
      <w:pPr>
        <w:ind w:left="900" w:hanging="90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6AE3CB9E" w14:textId="77777777" w:rsidR="00B30ED4" w:rsidRPr="004449B4" w:rsidRDefault="00B30ED4" w:rsidP="00B30ED4">
      <w:pPr>
        <w:ind w:left="900" w:hanging="90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40076B7A" w14:textId="77777777" w:rsidR="00B30ED4" w:rsidRPr="004449B4" w:rsidRDefault="00B30ED4" w:rsidP="00B30ED4">
      <w:pPr>
        <w:ind w:left="900" w:hanging="90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77B3038E" w14:textId="77777777" w:rsidR="00B30ED4" w:rsidRPr="004449B4" w:rsidRDefault="00B30ED4" w:rsidP="00B30ED4">
      <w:pPr>
        <w:ind w:left="900" w:hanging="90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299C4F6E" w14:textId="77777777" w:rsidR="00B30ED4" w:rsidRPr="004449B4" w:rsidRDefault="00B30ED4" w:rsidP="00B30ED4">
      <w:pPr>
        <w:ind w:left="900" w:hanging="90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6C9FF7B7" w14:textId="77777777" w:rsidR="00B30ED4" w:rsidRPr="004449B4" w:rsidRDefault="00B30ED4" w:rsidP="00B30ED4">
      <w:pPr>
        <w:ind w:left="900" w:hanging="90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4FEF0FA1" w14:textId="77777777" w:rsidR="00B30ED4" w:rsidRPr="004449B4" w:rsidRDefault="00B30ED4" w:rsidP="00B30ED4">
      <w:pPr>
        <w:ind w:left="900" w:hanging="90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21377FE9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62E8B890" wp14:editId="14FD555D">
                <wp:simplePos x="0" y="0"/>
                <wp:positionH relativeFrom="margin">
                  <wp:align>center</wp:align>
                </wp:positionH>
                <wp:positionV relativeFrom="paragraph">
                  <wp:posOffset>-10160</wp:posOffset>
                </wp:positionV>
                <wp:extent cx="1104900" cy="314325"/>
                <wp:effectExtent l="0" t="0" r="19050" b="28575"/>
                <wp:wrapNone/>
                <wp:docPr id="623" name="Text Box 6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62216C" w14:textId="77777777" w:rsidR="00B30ED4" w:rsidRPr="00D05FE1" w:rsidRDefault="00B30ED4" w:rsidP="00B30ED4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73E5AE" id="Text Box 623" o:spid="_x0000_s1226" type="#_x0000_t202" style="position:absolute;margin-left:0;margin-top:-.8pt;width:87pt;height:24.75pt;z-index:25202073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" fillcolor="white [3201]" strokeweight=".5pt">
                <v:textbox>
                  <w:txbxContent>
                    <w:p w:rsidR="00B30ED4" w:rsidRPr="00D05FE1" w:rsidRDefault="00B30ED4" w:rsidP="00B30ED4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932E11D" w14:textId="77777777" w:rsidR="00B30ED4" w:rsidRPr="004449B4" w:rsidRDefault="00B30ED4" w:rsidP="00B30ED4">
      <w:pPr>
        <w:tabs>
          <w:tab w:val="left" w:pos="284"/>
          <w:tab w:val="left" w:pos="567"/>
        </w:tabs>
        <w:spacing w:after="0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>ขั้นรู้ (</w:t>
      </w:r>
      <w:r w:rsidRPr="004449B4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Knowing)</w:t>
      </w:r>
    </w:p>
    <w:p w14:paraId="5FF2FCB6" w14:textId="77777777" w:rsidR="00B30ED4" w:rsidRPr="004449B4" w:rsidRDefault="00B30ED4" w:rsidP="004A13F1">
      <w:pPr>
        <w:pStyle w:val="a8"/>
        <w:numPr>
          <w:ilvl w:val="0"/>
          <w:numId w:val="43"/>
        </w:numPr>
        <w:tabs>
          <w:tab w:val="left" w:pos="851"/>
        </w:tabs>
        <w:spacing w:after="0"/>
        <w:ind w:hanging="513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ครูทบทวนความรู้เรื่องรูปแบบของประพจน์ที่สมมูลกัน</w:t>
      </w:r>
    </w:p>
    <w:p w14:paraId="07D5B088" w14:textId="77777777" w:rsidR="00B30ED4" w:rsidRPr="004449B4" w:rsidRDefault="00B30ED4" w:rsidP="004A13F1">
      <w:pPr>
        <w:pStyle w:val="a8"/>
        <w:numPr>
          <w:ilvl w:val="0"/>
          <w:numId w:val="43"/>
        </w:numPr>
        <w:tabs>
          <w:tab w:val="left" w:pos="851"/>
        </w:tabs>
        <w:spacing w:after="0"/>
        <w:ind w:hanging="513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ครูให้นักเรียนศึกษาตัวอย่างที่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11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–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 12 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ในหนังสือเรียนหน้า </w:t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</w:rPr>
        <w:t xml:space="preserve">70 </w:t>
      </w:r>
      <w:r w:rsidRPr="004449B4">
        <w:rPr>
          <w:rFonts w:ascii="TH SarabunPSK" w:hAnsi="TH SarabunPSK" w:cs="TH SarabunPSK"/>
          <w:sz w:val="32"/>
          <w:szCs w:val="32"/>
          <w:cs/>
        </w:rPr>
        <w:t>แล้วตั้งคำถามว่า จากโจทย์ต้องใช้</w:t>
      </w:r>
    </w:p>
    <w:p w14:paraId="2BE1FFCA" w14:textId="77777777" w:rsidR="00B30ED4" w:rsidRPr="004449B4" w:rsidRDefault="00B30ED4" w:rsidP="00B30ED4">
      <w:pPr>
        <w:tabs>
          <w:tab w:val="left" w:pos="851"/>
        </w:tabs>
        <w:spacing w:after="0"/>
        <w:ind w:left="56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กฎของรูปแบบของประพจน์ในการหาคำตอบ </w:t>
      </w:r>
    </w:p>
    <w:p w14:paraId="181EAC92" w14:textId="77777777" w:rsidR="00B30ED4" w:rsidRPr="004449B4" w:rsidRDefault="00B30ED4" w:rsidP="00B30ED4">
      <w:pPr>
        <w:tabs>
          <w:tab w:val="left" w:pos="851"/>
          <w:tab w:val="left" w:pos="1134"/>
        </w:tabs>
        <w:spacing w:after="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  <w:t xml:space="preserve">(แนวตอบ 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กฎการมีเงื่อนไข และกฎการเปลี่ยนหมู่) </w:t>
      </w:r>
    </w:p>
    <w:p w14:paraId="6BCF1BC0" w14:textId="77777777" w:rsidR="00B30ED4" w:rsidRPr="004449B4" w:rsidRDefault="00B30ED4" w:rsidP="00B30ED4">
      <w:pPr>
        <w:tabs>
          <w:tab w:val="left" w:pos="284"/>
          <w:tab w:val="left" w:pos="851"/>
          <w:tab w:val="left" w:pos="1134"/>
        </w:tabs>
        <w:spacing w:after="0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0368963B" w14:textId="77777777" w:rsidR="00B30ED4" w:rsidRPr="004449B4" w:rsidRDefault="00B30ED4" w:rsidP="00B30ED4">
      <w:pPr>
        <w:tabs>
          <w:tab w:val="left" w:pos="284"/>
          <w:tab w:val="left" w:pos="851"/>
          <w:tab w:val="left" w:pos="1134"/>
        </w:tabs>
        <w:spacing w:after="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ab/>
        <w:t>ขั้นเข้าใจ (</w:t>
      </w:r>
      <w:r w:rsidRPr="004449B4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Pr="004449B4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)</w:t>
      </w:r>
    </w:p>
    <w:p w14:paraId="5E58041D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1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“ลองทำดู” ของตัวอย่าง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11 –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12  </w:t>
      </w:r>
      <w:r w:rsidRPr="004449B4">
        <w:rPr>
          <w:rFonts w:ascii="TH SarabunPSK" w:hAnsi="TH SarabunPSK" w:cs="TH SarabunPSK"/>
          <w:sz w:val="32"/>
          <w:szCs w:val="32"/>
          <w:cs/>
        </w:rPr>
        <w:t>เป็นรายบุคคลเพื่อตรวจสอบความเข้าใจ</w:t>
      </w:r>
      <w:proofErr w:type="gramEnd"/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พร้อมทั้ง</w:t>
      </w:r>
    </w:p>
    <w:p w14:paraId="71A2AC97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color w:val="FF0000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ระบุว่าใช้กฎของรูปแบบของประพจน์ใด</w:t>
      </w:r>
    </w:p>
    <w:p w14:paraId="08C417D1" w14:textId="77777777" w:rsidR="00B30ED4" w:rsidRPr="004449B4" w:rsidRDefault="00B30ED4" w:rsidP="00B30ED4">
      <w:pPr>
        <w:pStyle w:val="a8"/>
        <w:spacing w:after="0"/>
        <w:ind w:left="1080" w:hanging="229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</w:t>
      </w:r>
      <w:r w:rsidRPr="004449B4">
        <w:rPr>
          <w:rFonts w:ascii="TH SarabunPSK" w:hAnsi="TH SarabunPSK" w:cs="TH SarabunPSK"/>
          <w:color w:val="FF0000"/>
          <w:sz w:val="32"/>
          <w:szCs w:val="32"/>
        </w:rPr>
        <w:t xml:space="preserve">  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ใช้กฎการมีเงื่อนไข)</w:t>
      </w:r>
    </w:p>
    <w:p w14:paraId="65D2633F" w14:textId="77777777" w:rsidR="00B30ED4" w:rsidRPr="004449B4" w:rsidRDefault="00B30ED4" w:rsidP="00B30ED4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2.  </w:t>
      </w:r>
      <w:r w:rsidRPr="004449B4">
        <w:rPr>
          <w:rFonts w:ascii="TH SarabunPSK" w:hAnsi="TH SarabunPSK" w:cs="TH SarabunPSK"/>
          <w:sz w:val="32"/>
          <w:szCs w:val="32"/>
          <w:cs/>
        </w:rPr>
        <w:t>ครูยกตัวอย่างโจทย์บนกระดา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แล้วสุ่มนักเรียนออกมาเฉลยบนกระดานและอธิบายอย่างละเอียด</w:t>
      </w:r>
    </w:p>
    <w:p w14:paraId="53365C2D" w14:textId="77777777" w:rsidR="00B30ED4" w:rsidRPr="004449B4" w:rsidRDefault="00896D7E" w:rsidP="004A13F1">
      <w:pPr>
        <w:pStyle w:val="a8"/>
        <w:numPr>
          <w:ilvl w:val="0"/>
          <w:numId w:val="44"/>
        </w:numPr>
        <w:spacing w:after="0"/>
        <w:ind w:hanging="589"/>
        <w:rPr>
          <w:rFonts w:ascii="TH SarabunPSK" w:hAnsi="TH SarabunPSK" w:cs="TH SarabunPSK"/>
          <w:sz w:val="32"/>
          <w:szCs w:val="32"/>
        </w:rPr>
      </w:pPr>
      <m:oMath>
        <m:d>
          <m:dPr>
            <m:ctrlPr>
              <w:rPr>
                <w:rFonts w:ascii="Cambria Math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p∧q</m:t>
            </m:r>
          </m:e>
        </m:d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→~r ≡~p∨(q→~r)</m:t>
        </m:r>
      </m:oMath>
    </w:p>
    <w:p w14:paraId="677B0097" w14:textId="77777777" w:rsidR="00B30ED4" w:rsidRPr="004449B4" w:rsidRDefault="00B30ED4" w:rsidP="00B30ED4">
      <w:pPr>
        <w:pStyle w:val="a8"/>
        <w:spacing w:after="0"/>
        <w:ind w:left="1440"/>
        <w:rPr>
          <w:rFonts w:ascii="TH SarabunPSK" w:eastAsiaTheme="minorEastAsia" w:hAnsi="TH SarabunPSK" w:cs="TH SarabunPSK"/>
          <w:i/>
          <w:color w:val="FF0000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(แนวตอบ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 xml:space="preserve">  </w:t>
      </w:r>
      <m:oMath>
        <m:d>
          <m:dPr>
            <m:ctrlPr>
              <w:rPr>
                <w:rFonts w:ascii="Cambria Math" w:hAnsi="Cambria Math" w:cs="TH SarabunPSK"/>
                <w:iCs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p∧q</m:t>
            </m:r>
          </m:e>
        </m:d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→~r  ≡ ~(p∧q)∨~r</m:t>
        </m:r>
      </m:oMath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)</w:t>
      </w:r>
    </w:p>
    <w:p w14:paraId="74D27D50" w14:textId="77777777" w:rsidR="00B30ED4" w:rsidRPr="004449B4" w:rsidRDefault="00B30ED4" w:rsidP="00B30ED4">
      <w:pPr>
        <w:pStyle w:val="a8"/>
        <w:spacing w:line="360" w:lineRule="auto"/>
        <w:ind w:left="1440"/>
        <w:rPr>
          <w:rFonts w:ascii="TH SarabunPSK" w:eastAsiaTheme="minorEastAsia" w:hAnsi="TH SarabunPSK" w:cs="TH SarabunPSK"/>
          <w:i/>
          <w:color w:val="FF0000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 xml:space="preserve">  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≡(~p∨~q)∨~r</m:t>
        </m:r>
      </m:oMath>
    </w:p>
    <w:p w14:paraId="4A1E6BCF" w14:textId="77777777" w:rsidR="00B30ED4" w:rsidRPr="004449B4" w:rsidRDefault="00B30ED4" w:rsidP="00B30ED4">
      <w:pPr>
        <w:pStyle w:val="a8"/>
        <w:spacing w:line="360" w:lineRule="auto"/>
        <w:ind w:left="1440"/>
        <w:rPr>
          <w:rFonts w:ascii="TH SarabunPSK" w:eastAsiaTheme="minorEastAsia" w:hAnsi="TH SarabunPSK" w:cs="TH SarabunPSK"/>
          <w:i/>
          <w:color w:val="FF0000"/>
          <w:sz w:val="24"/>
          <w:szCs w:val="24"/>
        </w:rPr>
      </w:pP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 xml:space="preserve">  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≡~p∨~q∨~r</m:t>
        </m:r>
      </m:oMath>
    </w:p>
    <w:p w14:paraId="0C1AC6E2" w14:textId="77777777" w:rsidR="00B30ED4" w:rsidRPr="004449B4" w:rsidRDefault="00B30ED4" w:rsidP="00B30ED4">
      <w:pPr>
        <w:pStyle w:val="a8"/>
        <w:spacing w:line="360" w:lineRule="auto"/>
        <w:ind w:left="1440"/>
        <w:rPr>
          <w:rFonts w:ascii="TH SarabunPSK" w:eastAsiaTheme="minorEastAsia" w:hAnsi="TH SarabunPSK" w:cs="TH SarabunPSK"/>
          <w:i/>
          <w:color w:val="FF0000"/>
          <w:sz w:val="24"/>
          <w:szCs w:val="24"/>
        </w:rPr>
      </w:pPr>
      <w:r w:rsidRPr="004449B4">
        <w:rPr>
          <w:rFonts w:ascii="TH SarabunPSK" w:eastAsiaTheme="minorEastAsia" w:hAnsi="TH SarabunPSK" w:cs="TH SarabunPSK"/>
          <w:i/>
          <w:iCs/>
          <w:color w:val="FF0000"/>
          <w:sz w:val="24"/>
          <w:szCs w:val="24"/>
          <w:cs/>
        </w:rPr>
        <w:tab/>
      </w:r>
      <w:r w:rsidRPr="004449B4">
        <w:rPr>
          <w:rFonts w:ascii="TH SarabunPSK" w:eastAsiaTheme="minorEastAsia" w:hAnsi="TH SarabunPSK" w:cs="TH SarabunPSK"/>
          <w:i/>
          <w:iCs/>
          <w:color w:val="FF0000"/>
          <w:sz w:val="24"/>
          <w:szCs w:val="24"/>
          <w:cs/>
        </w:rPr>
        <w:tab/>
      </w:r>
      <w:r w:rsidRPr="004449B4">
        <w:rPr>
          <w:rFonts w:ascii="TH SarabunPSK" w:eastAsiaTheme="minorEastAsia" w:hAnsi="TH SarabunPSK" w:cs="TH SarabunPSK"/>
          <w:i/>
          <w:iCs/>
          <w:color w:val="FF0000"/>
          <w:sz w:val="24"/>
          <w:szCs w:val="24"/>
          <w:cs/>
        </w:rPr>
        <w:tab/>
        <w:t xml:space="preserve">   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≡~p∨</m:t>
        </m:r>
        <m:r>
          <w:rPr>
            <w:rFonts w:ascii="Cambria Math" w:hAnsi="Cambria Math" w:cs="TH SarabunPSK"/>
            <w:color w:val="FF0000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~q∨~r)</m:t>
        </m:r>
      </m:oMath>
    </w:p>
    <w:p w14:paraId="7A4C880A" w14:textId="77777777" w:rsidR="00B30ED4" w:rsidRPr="004449B4" w:rsidRDefault="00B30ED4" w:rsidP="00B30ED4">
      <w:pPr>
        <w:pStyle w:val="a8"/>
        <w:spacing w:line="360" w:lineRule="auto"/>
        <w:ind w:left="1440"/>
        <w:rPr>
          <w:rFonts w:ascii="TH SarabunPSK" w:eastAsiaTheme="minorEastAsia" w:hAnsi="TH SarabunPSK" w:cs="TH SarabunPSK"/>
          <w:i/>
          <w:iCs/>
          <w:color w:val="FF0000"/>
          <w:sz w:val="24"/>
          <w:szCs w:val="24"/>
          <w:cs/>
        </w:rPr>
      </w:pPr>
      <w:r w:rsidRPr="004449B4">
        <w:rPr>
          <w:rFonts w:ascii="TH SarabunPSK" w:eastAsiaTheme="minorEastAsia" w:hAnsi="TH SarabunPSK" w:cs="TH SarabunPSK"/>
          <w:i/>
          <w:iCs/>
          <w:color w:val="FF0000"/>
          <w:sz w:val="24"/>
          <w:szCs w:val="24"/>
        </w:rPr>
        <w:tab/>
      </w:r>
      <w:r w:rsidRPr="004449B4">
        <w:rPr>
          <w:rFonts w:ascii="TH SarabunPSK" w:eastAsiaTheme="minorEastAsia" w:hAnsi="TH SarabunPSK" w:cs="TH SarabunPSK"/>
          <w:i/>
          <w:iCs/>
          <w:color w:val="FF0000"/>
          <w:sz w:val="24"/>
          <w:szCs w:val="24"/>
        </w:rPr>
        <w:tab/>
      </w:r>
      <w:r w:rsidRPr="004449B4">
        <w:rPr>
          <w:rFonts w:ascii="TH SarabunPSK" w:eastAsiaTheme="minorEastAsia" w:hAnsi="TH SarabunPSK" w:cs="TH SarabunPSK"/>
          <w:i/>
          <w:iCs/>
          <w:color w:val="FF0000"/>
          <w:sz w:val="24"/>
          <w:szCs w:val="24"/>
        </w:rPr>
        <w:tab/>
        <w:t xml:space="preserve">   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≡~p∨(q→~r)</m:t>
        </m:r>
      </m:oMath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)</w:t>
      </w:r>
    </w:p>
    <w:p w14:paraId="650BF3D2" w14:textId="77777777" w:rsidR="00B30ED4" w:rsidRPr="004449B4" w:rsidRDefault="00896D7E" w:rsidP="004A13F1">
      <w:pPr>
        <w:pStyle w:val="a8"/>
        <w:numPr>
          <w:ilvl w:val="0"/>
          <w:numId w:val="44"/>
        </w:numPr>
        <w:spacing w:after="0"/>
        <w:ind w:hanging="589"/>
        <w:rPr>
          <w:rFonts w:ascii="TH SarabunPSK" w:hAnsi="TH SarabunPSK" w:cs="TH SarabunPSK"/>
          <w:sz w:val="32"/>
          <w:szCs w:val="32"/>
        </w:rPr>
      </w:pPr>
      <m:oMath>
        <m:d>
          <m:dPr>
            <m:ctrlPr>
              <w:rPr>
                <w:rFonts w:ascii="Cambria Math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p→q</m:t>
            </m:r>
          </m:e>
        </m:d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→r ≡ (p∧~q)∨r</m:t>
        </m:r>
      </m:oMath>
    </w:p>
    <w:p w14:paraId="1695B9CD" w14:textId="77777777" w:rsidR="00B30ED4" w:rsidRPr="004449B4" w:rsidRDefault="00B30ED4" w:rsidP="00B30ED4">
      <w:pPr>
        <w:pStyle w:val="a8"/>
        <w:spacing w:after="0"/>
        <w:ind w:left="144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(แนวตอบ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 xml:space="preserve">   </w:t>
      </w:r>
      <m:oMath>
        <m:d>
          <m:dPr>
            <m:ctrlPr>
              <w:rPr>
                <w:rFonts w:ascii="Cambria Math" w:hAnsi="Cambria Math" w:cs="TH SarabunPSK"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p→q</m:t>
            </m:r>
          </m:e>
        </m:d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→r  ≡ (~p∨q)→r</m:t>
        </m:r>
      </m:oMath>
    </w:p>
    <w:p w14:paraId="0905A047" w14:textId="77777777" w:rsidR="00B30ED4" w:rsidRPr="004449B4" w:rsidRDefault="00B30ED4" w:rsidP="00B30ED4">
      <w:pPr>
        <w:pStyle w:val="a8"/>
        <w:spacing w:after="0" w:line="360" w:lineRule="auto"/>
        <w:ind w:left="1440"/>
        <w:rPr>
          <w:rFonts w:ascii="TH SarabunPSK" w:eastAsiaTheme="minorEastAsia" w:hAnsi="TH SarabunPSK" w:cs="TH SarabunPSK"/>
          <w:i/>
          <w:color w:val="FF0000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ab/>
        <w:t xml:space="preserve">  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≡~(~p∨q)∨r</m:t>
        </m:r>
      </m:oMath>
    </w:p>
    <w:p w14:paraId="37E27D1D" w14:textId="77777777" w:rsidR="00B30ED4" w:rsidRPr="004449B4" w:rsidRDefault="00B30ED4" w:rsidP="00B30ED4">
      <w:pPr>
        <w:pStyle w:val="a8"/>
        <w:spacing w:after="0" w:line="360" w:lineRule="auto"/>
        <w:ind w:left="1440"/>
        <w:rPr>
          <w:rFonts w:ascii="TH SarabunPSK" w:hAnsi="TH SarabunPSK" w:cs="TH SarabunPSK"/>
          <w:iCs/>
          <w:color w:val="FF0000"/>
          <w:sz w:val="32"/>
          <w:szCs w:val="32"/>
          <w:cs/>
        </w:rPr>
      </w:pP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ab/>
        <w:t xml:space="preserve">            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≡ (p∧~q)∨r</m:t>
        </m:r>
      </m:oMath>
      <w:r w:rsidRPr="004449B4">
        <w:rPr>
          <w:rFonts w:ascii="TH SarabunPSK" w:eastAsiaTheme="minorEastAsia" w:hAnsi="TH SarabunPSK" w:cs="TH SarabunPSK"/>
          <w:i/>
          <w:color w:val="FF0000"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)</w:t>
      </w:r>
    </w:p>
    <w:p w14:paraId="06E699A8" w14:textId="77777777" w:rsidR="00B30ED4" w:rsidRPr="004449B4" w:rsidRDefault="00B30ED4" w:rsidP="00B30ED4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3.  </w:t>
      </w:r>
      <w:r w:rsidRPr="004449B4">
        <w:rPr>
          <w:rFonts w:ascii="TH SarabunPSK" w:hAnsi="TH SarabunPSK" w:cs="TH SarabunPSK"/>
          <w:sz w:val="32"/>
          <w:szCs w:val="32"/>
          <w:cs/>
        </w:rPr>
        <w:t>ครูนักเรียนทำ</w:t>
      </w:r>
      <w:r w:rsidRPr="004449B4">
        <w:rPr>
          <w:rFonts w:ascii="TH SarabunPSK" w:hAnsi="TH SarabunPSK" w:cs="TH SarabunPSK"/>
          <w:sz w:val="32"/>
          <w:szCs w:val="32"/>
        </w:rPr>
        <w:t xml:space="preserve"> Exercise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2.5  </w:t>
      </w:r>
      <w:r w:rsidRPr="004449B4">
        <w:rPr>
          <w:rFonts w:ascii="TH SarabunPSK" w:hAnsi="TH SarabunPSK" w:cs="TH SarabunPSK"/>
          <w:sz w:val="32"/>
          <w:szCs w:val="32"/>
          <w:cs/>
        </w:rPr>
        <w:t>ในหนังสือแบบฝึกหัดเป็นการบ้าน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57A16685" w14:textId="77777777" w:rsidR="00B30ED4" w:rsidRPr="004449B4" w:rsidRDefault="00B30ED4" w:rsidP="00B30ED4">
      <w:pPr>
        <w:tabs>
          <w:tab w:val="left" w:pos="567"/>
        </w:tabs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65E6E7C3" w14:textId="77777777" w:rsidR="00B30ED4" w:rsidRPr="004449B4" w:rsidRDefault="00B30ED4" w:rsidP="00B30ED4">
      <w:pPr>
        <w:tabs>
          <w:tab w:val="left" w:pos="567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b/>
          <w:bCs/>
          <w:sz w:val="36"/>
          <w:szCs w:val="36"/>
          <w:cs/>
        </w:rPr>
        <w:tab/>
        <w:t>ขั้นที่</w:t>
      </w:r>
      <w:r w:rsidRPr="004449B4">
        <w:rPr>
          <w:rFonts w:ascii="TH SarabunPSK" w:hAnsi="TH SarabunPSK" w:cs="TH SarabunPSK"/>
          <w:b/>
          <w:bCs/>
          <w:sz w:val="36"/>
          <w:szCs w:val="36"/>
        </w:rPr>
        <w:t xml:space="preserve"> </w:t>
      </w:r>
      <w:r w:rsidRPr="004449B4">
        <w:rPr>
          <w:rFonts w:ascii="TH SarabunPSK" w:hAnsi="TH SarabunPSK" w:cs="TH SarabunPSK"/>
          <w:b/>
          <w:bCs/>
          <w:sz w:val="36"/>
          <w:szCs w:val="36"/>
          <w:cs/>
        </w:rPr>
        <w:t>4</w:t>
      </w:r>
      <w:r w:rsidRPr="004449B4">
        <w:rPr>
          <w:rFonts w:ascii="TH SarabunPSK" w:hAnsi="TH SarabunPSK" w:cs="TH SarabunPSK"/>
          <w:b/>
          <w:bCs/>
          <w:sz w:val="36"/>
          <w:szCs w:val="36"/>
        </w:rPr>
        <w:t xml:space="preserve"> </w:t>
      </w:r>
      <w:r w:rsidRPr="004449B4">
        <w:rPr>
          <w:rFonts w:ascii="TH SarabunPSK" w:hAnsi="TH SarabunPSK" w:cs="TH SarabunPSK"/>
          <w:b/>
          <w:bCs/>
          <w:sz w:val="36"/>
          <w:szCs w:val="36"/>
          <w:cs/>
        </w:rPr>
        <w:t>ขั้นลงมือทำ</w:t>
      </w:r>
      <w:r w:rsidRPr="004449B4">
        <w:rPr>
          <w:rFonts w:ascii="TH SarabunPSK" w:hAnsi="TH SarabunPSK" w:cs="TH SarabunPSK"/>
          <w:b/>
          <w:bCs/>
          <w:sz w:val="36"/>
          <w:szCs w:val="36"/>
        </w:rPr>
        <w:t xml:space="preserve"> (Doing)</w:t>
      </w:r>
    </w:p>
    <w:p w14:paraId="66560FCF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ครูให้นักเรียนแบ่งเป็น 3 กลุ่มเท่าๆ กัน พร้อมแจกกระดาษ  </w:t>
      </w:r>
      <w:r w:rsidRPr="004449B4">
        <w:rPr>
          <w:rFonts w:ascii="TH SarabunPSK" w:hAnsi="TH SarabunPSK" w:cs="TH SarabunPSK"/>
          <w:sz w:val="32"/>
          <w:szCs w:val="32"/>
        </w:rPr>
        <w:t xml:space="preserve">A4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ให้กลุ่มละหนึ่งแผ่น แล้วแต่ละกลุ่มร่วมกัน</w:t>
      </w:r>
    </w:p>
    <w:p w14:paraId="0EA96E97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ทำแบบฝึกทักษะ </w:t>
      </w:r>
      <w:r w:rsidRPr="004449B4">
        <w:rPr>
          <w:rFonts w:ascii="TH SarabunPSK" w:hAnsi="TH SarabunPSK" w:cs="TH SarabunPSK"/>
          <w:sz w:val="32"/>
          <w:szCs w:val="32"/>
        </w:rPr>
        <w:t>2.5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“ระดับท้าทาย” จากหนังสือเรียนหน้า </w:t>
      </w:r>
      <w:r w:rsidRPr="004449B4">
        <w:rPr>
          <w:rFonts w:ascii="TH SarabunPSK" w:hAnsi="TH SarabunPSK" w:cs="TH SarabunPSK"/>
          <w:sz w:val="32"/>
          <w:szCs w:val="32"/>
        </w:rPr>
        <w:t xml:space="preserve">71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แล้วเขียนคำตอบลงในกระดาษ  </w:t>
      </w:r>
      <w:r w:rsidRPr="004449B4">
        <w:rPr>
          <w:rFonts w:ascii="TH SarabunPSK" w:hAnsi="TH SarabunPSK" w:cs="TH SarabunPSK"/>
          <w:sz w:val="32"/>
          <w:szCs w:val="32"/>
        </w:rPr>
        <w:t xml:space="preserve">A4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ส่งครู </w:t>
      </w:r>
    </w:p>
    <w:p w14:paraId="15044A09" w14:textId="77777777" w:rsidR="00B30ED4" w:rsidRPr="004449B4" w:rsidRDefault="00B30ED4" w:rsidP="00B30ED4">
      <w:pPr>
        <w:tabs>
          <w:tab w:val="left" w:pos="567"/>
          <w:tab w:val="left" w:pos="851"/>
        </w:tabs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จากนั้นแต่ละกลุ่มส่งตัวแทนออกมานำเสนอหน้าชั้นเรียน</w:t>
      </w:r>
    </w:p>
    <w:p w14:paraId="6098F111" w14:textId="77777777" w:rsidR="00B30ED4" w:rsidRPr="004449B4" w:rsidRDefault="00B30ED4" w:rsidP="00B30ED4">
      <w:pPr>
        <w:pStyle w:val="a8"/>
        <w:spacing w:after="0"/>
        <w:ind w:left="927"/>
        <w:rPr>
          <w:rFonts w:ascii="TH SarabunPSK" w:hAnsi="TH SarabunPSK" w:cs="TH SarabunPSK"/>
          <w:sz w:val="32"/>
          <w:szCs w:val="32"/>
        </w:rPr>
      </w:pPr>
    </w:p>
    <w:p w14:paraId="6665030C" w14:textId="77777777" w:rsidR="00B30ED4" w:rsidRPr="004449B4" w:rsidRDefault="00B30ED4" w:rsidP="00B30ED4">
      <w:pPr>
        <w:pStyle w:val="a8"/>
        <w:spacing w:after="0"/>
        <w:ind w:left="927"/>
        <w:rPr>
          <w:rFonts w:ascii="TH SarabunPSK" w:hAnsi="TH SarabunPSK" w:cs="TH SarabunPSK"/>
          <w:sz w:val="32"/>
          <w:szCs w:val="32"/>
        </w:rPr>
      </w:pPr>
    </w:p>
    <w:p w14:paraId="4C32D673" w14:textId="77777777" w:rsidR="00B30ED4" w:rsidRPr="004449B4" w:rsidRDefault="00B30ED4" w:rsidP="00B30ED4">
      <w:pPr>
        <w:pStyle w:val="a8"/>
        <w:spacing w:after="0"/>
        <w:ind w:left="927"/>
        <w:rPr>
          <w:rFonts w:ascii="TH SarabunPSK" w:hAnsi="TH SarabunPSK" w:cs="TH SarabunPSK"/>
          <w:sz w:val="32"/>
          <w:szCs w:val="32"/>
        </w:rPr>
      </w:pPr>
    </w:p>
    <w:p w14:paraId="5559D39E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noProof/>
        </w:rPr>
        <w:lastRenderedPageBreak/>
        <mc:AlternateContent>
          <mc:Choice Requires="wpg">
            <w:drawing>
              <wp:anchor distT="0" distB="0" distL="114300" distR="114300" simplePos="0" relativeHeight="252003328" behindDoc="0" locked="0" layoutInCell="1" allowOverlap="1" wp14:anchorId="55C09D96" wp14:editId="596A644C">
                <wp:simplePos x="0" y="0"/>
                <wp:positionH relativeFrom="margin">
                  <wp:posOffset>5715</wp:posOffset>
                </wp:positionH>
                <wp:positionV relativeFrom="paragraph">
                  <wp:posOffset>123450</wp:posOffset>
                </wp:positionV>
                <wp:extent cx="1030280" cy="361950"/>
                <wp:effectExtent l="0" t="0" r="0" b="0"/>
                <wp:wrapNone/>
                <wp:docPr id="624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0280" cy="361950"/>
                          <a:chOff x="0" y="7880"/>
                          <a:chExt cx="1030280" cy="361950"/>
                        </a:xfrm>
                      </wpg:grpSpPr>
                      <wps:wsp>
                        <wps:cNvPr id="625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7951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Text Box 626"/>
                        <wps:cNvSpPr txBox="1"/>
                        <wps:spPr>
                          <a:xfrm>
                            <a:off x="11105" y="7880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F0A8DE" w14:textId="77777777" w:rsidR="00B30ED4" w:rsidRPr="00D46139" w:rsidRDefault="00B30ED4" w:rsidP="00B30ED4">
                              <w:pPr>
                                <w:tabs>
                                  <w:tab w:val="left" w:pos="284"/>
                                  <w:tab w:val="left" w:pos="459"/>
                                  <w:tab w:val="left" w:pos="993"/>
                                  <w:tab w:val="left" w:pos="1418"/>
                                  <w:tab w:val="left" w:pos="1697"/>
                                  <w:tab w:val="left" w:pos="2552"/>
                                </w:tabs>
                                <w:spacing w:after="0" w:line="240" w:lineRule="auto"/>
                                <w:jc w:val="thaiDistribute"/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D461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  <w:t xml:space="preserve">  </w:t>
                              </w:r>
                              <w:r w:rsidRPr="00D461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  <w:p w14:paraId="018B3A93" w14:textId="77777777" w:rsidR="00B30ED4" w:rsidRPr="00D46139" w:rsidRDefault="00B30ED4" w:rsidP="00B30ED4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A4ED9FD" id="_x0000_s1227" style="position:absolute;margin-left:.45pt;margin-top:9.7pt;width:81.1pt;height:28.5pt;z-index:252003328;mso-position-horizontal-relative:margin;mso-width-relative:margin;mso-height-relative:margin" coordorigin=",78" coordsize="10302,3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">
                <v:rect id="Rectangle 474" o:spid="_x0000_s1228" style="position:absolute;top:79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nuAsMA&#10;AADcAAAADwAAAGRycy9kb3ducmV2LnhtbESPQWsCMRSE7wX/Q3iCt5pVUMpqlFUqeBJqBfX22DyT&#10;xc3Lsknd7b9vCoLHYWa+YZbr3tXiQW2oPCuYjDMQxKXXFRsFp+/d+weIEJE11p5JwS8FWK8Gb0vM&#10;te/4ix7HaESCcMhRgY2xyaUMpSWHYewb4uTdfOswJtkaqVvsEtzVcpplc+mw4rRgsaGtpfJ+/HEK&#10;PpvroZiZIItztJe733Q7ezBKjYZ9sQARqY+v8LO91wrm0xn8n0lH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nuAsMAAADcAAAADwAAAAAAAAAAAAAAAACYAgAAZHJzL2Rv&#10;d25yZXYueG1sUEsFBgAAAAAEAAQA9QAAAIgDAAAAAA==&#10;" filled="f"/>
                <v:shape id="Text Box 626" o:spid="_x0000_s1229" type="#_x0000_t202" style="position:absolute;left:111;top:78;width:10191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6m6cUA&#10;AADcAAAADwAAAGRycy9kb3ducmV2LnhtbESPT4vCMBTE74LfITzBm6ZbsEjXKFIQRdyDfy7e3jbP&#10;tmzzUpuo1U+/WVjwOMzMb5jZojO1uFPrKssKPsYRCOLc6ooLBafjajQF4TyyxtoyKXiSg8W835th&#10;qu2D93Q/+EIECLsUFZTeN6mULi/JoBvbhjh4F9sa9EG2hdQtPgLc1DKOokQarDgslNhQVlL+c7gZ&#10;Bdts9YX779hMX3W23l2WzfV0nig1HHTLTxCeOv8O/7c3WkESJ/B3Jhw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qbpxQAAANwAAAAPAAAAAAAAAAAAAAAAAJgCAABkcnMv&#10;ZG93bnJldi54bWxQSwUGAAAAAAQABAD1AAAAigMAAAAA&#10;" filled="f" stroked="f" strokeweight=".5pt">
                  <v:textbox>
                    <w:txbxContent>
                      <w:p w:rsidR="00B30ED4" w:rsidRPr="00D46139" w:rsidRDefault="00B30ED4" w:rsidP="00B30ED4">
                        <w:pPr>
                          <w:tabs>
                            <w:tab w:val="left" w:pos="284"/>
                            <w:tab w:val="left" w:pos="459"/>
                            <w:tab w:val="left" w:pos="993"/>
                            <w:tab w:val="left" w:pos="1418"/>
                            <w:tab w:val="left" w:pos="1697"/>
                            <w:tab w:val="left" w:pos="2552"/>
                          </w:tabs>
                          <w:spacing w:after="0" w:line="240" w:lineRule="auto"/>
                          <w:jc w:val="thaiDistribute"/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D46139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  <w:t xml:space="preserve">  </w:t>
                        </w:r>
                        <w:r w:rsidRPr="00D46139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  <w:p w:rsidR="00B30ED4" w:rsidRPr="00D46139" w:rsidRDefault="00B30ED4" w:rsidP="00B30ED4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4449B4">
        <w:rPr>
          <w:rFonts w:ascii="TH SarabunPSK" w:hAnsi="TH SarabunPSK" w:cs="TH SarabunPSK"/>
          <w:sz w:val="32"/>
          <w:szCs w:val="32"/>
        </w:rPr>
        <w:br/>
      </w:r>
    </w:p>
    <w:p w14:paraId="72182611" w14:textId="77777777" w:rsidR="00B30ED4" w:rsidRPr="004449B4" w:rsidRDefault="00B30ED4" w:rsidP="00B30ED4">
      <w:pPr>
        <w:tabs>
          <w:tab w:val="left" w:pos="567"/>
        </w:tabs>
        <w:spacing w:after="0" w:line="240" w:lineRule="auto"/>
        <w:ind w:firstLine="426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  <w:t xml:space="preserve">1.  </w:t>
      </w:r>
      <w:r w:rsidRPr="004449B4">
        <w:rPr>
          <w:rFonts w:ascii="TH SarabunPSK" w:hAnsi="TH SarabunPSK" w:cs="TH SarabunPSK"/>
          <w:sz w:val="32"/>
          <w:szCs w:val="32"/>
          <w:cs/>
        </w:rPr>
        <w:t>ครูถามตอบนักเรียนเพื่อทบทวนความรู้เรื่อง รูปแบบของประพจน์ที่สมมูลกัน ดังนี้</w:t>
      </w:r>
    </w:p>
    <w:p w14:paraId="237959EE" w14:textId="77777777" w:rsidR="00B30ED4" w:rsidRPr="004449B4" w:rsidRDefault="00B30ED4" w:rsidP="004A13F1">
      <w:pPr>
        <w:pStyle w:val="a8"/>
        <w:numPr>
          <w:ilvl w:val="0"/>
          <w:numId w:val="45"/>
        </w:numPr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รูปแบบของประพจน์ที่สมมูลกันคืออะไร</w:t>
      </w:r>
    </w:p>
    <w:p w14:paraId="017BCDC4" w14:textId="77777777" w:rsidR="00B30ED4" w:rsidRPr="004449B4" w:rsidRDefault="00B30ED4" w:rsidP="00B30ED4">
      <w:pPr>
        <w:pStyle w:val="a8"/>
        <w:spacing w:after="0" w:line="240" w:lineRule="auto"/>
        <w:ind w:left="92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  (แนวตอบ  รูปแบบของประพจน์สองรูปแบบใด ๆ ที่มีค่าความจริงตรงกันกรณีต่อกรณี)</w:t>
      </w:r>
    </w:p>
    <w:p w14:paraId="05918491" w14:textId="77777777" w:rsidR="00B30ED4" w:rsidRPr="004449B4" w:rsidRDefault="00B30ED4" w:rsidP="004A13F1">
      <w:pPr>
        <w:pStyle w:val="a8"/>
        <w:numPr>
          <w:ilvl w:val="0"/>
          <w:numId w:val="46"/>
        </w:numPr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การตรวจสอบว่าข้อความสองข้อความสมมูลกันหรือไม่ต้องทำอย่างไร</w:t>
      </w:r>
    </w:p>
    <w:p w14:paraId="3A97502C" w14:textId="77777777" w:rsidR="00B30ED4" w:rsidRPr="004449B4" w:rsidRDefault="00B30ED4" w:rsidP="00B30ED4">
      <w:pPr>
        <w:pStyle w:val="a8"/>
        <w:tabs>
          <w:tab w:val="left" w:pos="1134"/>
        </w:tabs>
        <w:spacing w:after="0" w:line="240" w:lineRule="auto"/>
        <w:ind w:left="92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  <w:t>(แนวตอบ  เปลี่ยนข้อความนั้นเป็นสัญลักษณ์ในรูปแบบของประพจน์ จากนั้นใช้วิธีการหาค่าความจริง</w:t>
      </w:r>
    </w:p>
    <w:p w14:paraId="59EB6E60" w14:textId="77777777" w:rsidR="00B30ED4" w:rsidRPr="004449B4" w:rsidRDefault="00B30ED4" w:rsidP="00B30ED4">
      <w:pPr>
        <w:pStyle w:val="a8"/>
        <w:tabs>
          <w:tab w:val="left" w:pos="1134"/>
        </w:tabs>
        <w:spacing w:after="0" w:line="240" w:lineRule="auto"/>
        <w:ind w:left="927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  <w:t>โดยการสร้างตารางค่าความจริง หรือใช้รูปแบบประพจน์ที่สมมูลกัน)</w:t>
      </w:r>
    </w:p>
    <w:p w14:paraId="37F630EB" w14:textId="77777777" w:rsidR="00B30ED4" w:rsidRPr="004449B4" w:rsidRDefault="00B30ED4" w:rsidP="00B30ED4">
      <w:pPr>
        <w:spacing w:after="0" w:line="240" w:lineRule="auto"/>
        <w:ind w:left="426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2.  </w:t>
      </w:r>
      <w:r w:rsidRPr="004449B4">
        <w:rPr>
          <w:rFonts w:ascii="TH SarabunPSK" w:hAnsi="TH SarabunPSK" w:cs="TH SarabunPSK"/>
          <w:sz w:val="32"/>
          <w:szCs w:val="32"/>
          <w:cs/>
        </w:rPr>
        <w:t>ครูให้นักเรียนเขียนสรุปความรู้รวบยอดเรื่อง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รูปแบบของประพจน์ที่สมมูลกัน ลงในสมุด</w:t>
      </w:r>
    </w:p>
    <w:p w14:paraId="7ABF6B41" w14:textId="77777777" w:rsidR="00B30ED4" w:rsidRPr="004449B4" w:rsidRDefault="00B30ED4" w:rsidP="00B30ED4">
      <w:pPr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1C828C2F" w14:textId="77777777" w:rsidR="00B30ED4" w:rsidRPr="004449B4" w:rsidRDefault="00B30ED4" w:rsidP="00B30ED4">
      <w:pPr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7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การวัดและประเมินผล</w:t>
      </w:r>
    </w:p>
    <w:tbl>
      <w:tblPr>
        <w:tblStyle w:val="a5"/>
        <w:tblW w:w="9526" w:type="dxa"/>
        <w:tblInd w:w="108" w:type="dxa"/>
        <w:tblLook w:val="04A0" w:firstRow="1" w:lastRow="0" w:firstColumn="1" w:lastColumn="0" w:noHBand="0" w:noVBand="1"/>
      </w:tblPr>
      <w:tblGrid>
        <w:gridCol w:w="2637"/>
        <w:gridCol w:w="2379"/>
        <w:gridCol w:w="2243"/>
        <w:gridCol w:w="2267"/>
      </w:tblGrid>
      <w:tr w:rsidR="00B30ED4" w:rsidRPr="004449B4" w14:paraId="127170A3" w14:textId="77777777" w:rsidTr="00611D3C">
        <w:trPr>
          <w:tblHeader/>
        </w:trPr>
        <w:tc>
          <w:tcPr>
            <w:tcW w:w="2637" w:type="dxa"/>
            <w:shd w:val="clear" w:color="auto" w:fill="auto"/>
          </w:tcPr>
          <w:p w14:paraId="5748AC62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379" w:type="dxa"/>
            <w:shd w:val="clear" w:color="auto" w:fill="auto"/>
          </w:tcPr>
          <w:p w14:paraId="1A0A061E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43" w:type="dxa"/>
            <w:shd w:val="clear" w:color="auto" w:fill="auto"/>
          </w:tcPr>
          <w:p w14:paraId="0D997090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7" w:type="dxa"/>
            <w:shd w:val="clear" w:color="auto" w:fill="auto"/>
          </w:tcPr>
          <w:p w14:paraId="527FF89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B30ED4" w:rsidRPr="004449B4" w14:paraId="0140F65F" w14:textId="77777777" w:rsidTr="00611D3C">
        <w:trPr>
          <w:trHeight w:val="1118"/>
        </w:trPr>
        <w:tc>
          <w:tcPr>
            <w:tcW w:w="2637" w:type="dxa"/>
            <w:tcBorders>
              <w:bottom w:val="dashSmallGap" w:sz="4" w:space="0" w:color="auto"/>
            </w:tcBorders>
            <w:shd w:val="clear" w:color="auto" w:fill="auto"/>
          </w:tcPr>
          <w:p w14:paraId="24FAC946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proofErr w:type="gramStart"/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7.1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ประเมินระหว่างการจัด</w:t>
            </w:r>
            <w:proofErr w:type="gramEnd"/>
          </w:p>
          <w:p w14:paraId="440854C7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left="426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ิจกรรมการเรียนรู้</w:t>
            </w:r>
          </w:p>
          <w:p w14:paraId="0EA921AD" w14:textId="77777777" w:rsidR="00B30ED4" w:rsidRPr="004449B4" w:rsidRDefault="00B30ED4" w:rsidP="00611D3C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) </w:t>
            </w:r>
            <w:r w:rsidRPr="004449B4">
              <w:rPr>
                <w:rFonts w:ascii="TH SarabunPSK" w:hAnsi="TH SarabunPSK" w:cs="TH SarabunPSK"/>
                <w:sz w:val="32"/>
                <w:szCs w:val="32"/>
                <w:cs/>
              </w:rPr>
              <w:t>รูปแบบของประพจน์</w:t>
            </w:r>
          </w:p>
          <w:p w14:paraId="097D92FD" w14:textId="77777777" w:rsidR="00B30ED4" w:rsidRPr="004449B4" w:rsidRDefault="00B30ED4" w:rsidP="00611D3C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4449B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ที่สมมูลกัน</w:t>
            </w:r>
          </w:p>
        </w:tc>
        <w:tc>
          <w:tcPr>
            <w:tcW w:w="2379" w:type="dxa"/>
            <w:tcBorders>
              <w:bottom w:val="dashSmallGap" w:sz="4" w:space="0" w:color="auto"/>
            </w:tcBorders>
            <w:shd w:val="clear" w:color="auto" w:fill="auto"/>
          </w:tcPr>
          <w:p w14:paraId="317C9CAC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14934522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0CFEA3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แบบฝึกทักษ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5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ตรวจ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Exercise 2.5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735A0B89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60797DD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FDD1FFC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แบบฝึกทักษ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5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- Exercise 2.5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5120C496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122979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571F5C2B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691FBA7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B30ED4" w:rsidRPr="004449B4" w14:paraId="174807BF" w14:textId="77777777" w:rsidTr="00611D3C">
        <w:trPr>
          <w:trHeight w:val="911"/>
        </w:trPr>
        <w:tc>
          <w:tcPr>
            <w:tcW w:w="2637" w:type="dxa"/>
            <w:tcBorders>
              <w:bottom w:val="dashSmallGap" w:sz="4" w:space="0" w:color="auto"/>
            </w:tcBorders>
            <w:shd w:val="clear" w:color="auto" w:fill="auto"/>
          </w:tcPr>
          <w:p w14:paraId="34384226" w14:textId="77777777" w:rsidR="00B30ED4" w:rsidRPr="004449B4" w:rsidRDefault="00B30ED4" w:rsidP="00611D3C">
            <w:pPr>
              <w:tabs>
                <w:tab w:val="left" w:pos="284"/>
                <w:tab w:val="left" w:pos="601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การนำเสนอผลงาน</w:t>
            </w:r>
          </w:p>
          <w:p w14:paraId="6D4E8904" w14:textId="77777777" w:rsidR="00B30ED4" w:rsidRPr="004449B4" w:rsidRDefault="00B30ED4" w:rsidP="00611D3C">
            <w:pPr>
              <w:tabs>
                <w:tab w:val="left" w:pos="601"/>
                <w:tab w:val="left" w:pos="709"/>
              </w:tabs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379" w:type="dxa"/>
            <w:tcBorders>
              <w:bottom w:val="dashSmallGap" w:sz="4" w:space="0" w:color="auto"/>
            </w:tcBorders>
            <w:shd w:val="clear" w:color="auto" w:fill="auto"/>
          </w:tcPr>
          <w:p w14:paraId="78EB424B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ประเมินการนำเสนอ</w:t>
            </w:r>
          </w:p>
          <w:p w14:paraId="745B25C3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67C4A70B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การ </w:t>
            </w:r>
          </w:p>
          <w:p w14:paraId="7E493EEA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5AFF82C1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B30ED4" w:rsidRPr="004449B4" w14:paraId="5C035723" w14:textId="77777777" w:rsidTr="00611D3C">
        <w:tc>
          <w:tcPr>
            <w:tcW w:w="26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15DF7D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4CFAAC15" w14:textId="77777777" w:rsidR="00B30ED4" w:rsidRPr="004449B4" w:rsidRDefault="00B30ED4" w:rsidP="00611D3C">
            <w:pPr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37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7A8707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3EEEF47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05E482B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B30ED4" w:rsidRPr="004449B4" w14:paraId="3DA37462" w14:textId="77777777" w:rsidTr="00611D3C">
        <w:tc>
          <w:tcPr>
            <w:tcW w:w="26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732B86E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3FD9F7DA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ลุ่ม</w:t>
            </w:r>
          </w:p>
        </w:tc>
        <w:tc>
          <w:tcPr>
            <w:tcW w:w="237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8064043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2DC0A8E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E8DB69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B30ED4" w:rsidRPr="004449B4" w14:paraId="0DFCFA9C" w14:textId="77777777" w:rsidTr="00611D3C">
        <w:tc>
          <w:tcPr>
            <w:tcW w:w="263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42B4BB27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</w:t>
            </w:r>
          </w:p>
          <w:p w14:paraId="2A7CA20F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อันพึงประสงค์</w:t>
            </w:r>
          </w:p>
          <w:p w14:paraId="0A61D997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79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66E53BE9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4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338537B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22E75680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1FEE248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</w:tbl>
    <w:p w14:paraId="3D26EDCA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97D444A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75B17F8E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35775F07" w14:textId="77777777" w:rsidR="00B30ED4" w:rsidRPr="004449B4" w:rsidRDefault="00B30ED4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>หนังสือเรียนรายวิชาเพิ่มเติม คณิตศาสตร์ ม.</w:t>
      </w:r>
      <w:r w:rsidRPr="004449B4">
        <w:rPr>
          <w:rFonts w:ascii="TH SarabunPSK" w:eastAsia="Calibri" w:hAnsi="TH SarabunPSK" w:cs="TH SarabunPSK"/>
          <w:sz w:val="32"/>
          <w:szCs w:val="32"/>
        </w:rPr>
        <w:t>4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>2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3F854D82" w14:textId="77777777" w:rsidR="00B30ED4" w:rsidRPr="004449B4" w:rsidRDefault="00B30ED4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าเพิ่มเติม คณิตศาสตร์ ม.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ตรรกศาสตร์</w:t>
      </w:r>
    </w:p>
    <w:p w14:paraId="77FB566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002DC57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eastAsia="Calibri" w:hAnsi="TH SarabunPSK" w:cs="TH SarabunPSK"/>
          <w:sz w:val="32"/>
          <w:szCs w:val="32"/>
        </w:rPr>
        <w:t>1)</w:t>
      </w:r>
      <w:r w:rsidRPr="004449B4">
        <w:rPr>
          <w:rFonts w:ascii="TH SarabunPSK" w:eastAsia="Calibri" w:hAnsi="TH SarabunPSK" w:cs="TH SarabunPSK"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76FE4F2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152FB050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อินเทอร์เน็ต</w:t>
      </w:r>
    </w:p>
    <w:p w14:paraId="618BBBCF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8B0F0B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7100B6D" w14:textId="77777777" w:rsidR="00B30ED4" w:rsidRDefault="00B30ED4" w:rsidP="00B30ED4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4D93381A" w14:textId="77777777" w:rsidR="00B30ED4" w:rsidRPr="004449B4" w:rsidRDefault="00B30ED4" w:rsidP="00B30ED4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49B4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23DC1FAE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4EB80EB5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4449B4">
        <w:rPr>
          <w:rFonts w:ascii="TH SarabunPSK" w:hAnsi="TH SarabunPSK" w:cs="TH SarabunPSK"/>
          <w:sz w:val="32"/>
          <w:szCs w:val="32"/>
        </w:rPr>
        <w:t>K P A</w:t>
      </w:r>
    </w:p>
    <w:p w14:paraId="06190DF3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0A38CEBD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05FE9A0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3A92651C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4449B4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1D3DAFAD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628944C8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…</w:t>
      </w:r>
    </w:p>
    <w:p w14:paraId="47208AB1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46758091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24D21378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2A419F70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328E520C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..</w:t>
      </w:r>
    </w:p>
    <w:p w14:paraId="18EE5F58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0BCC634D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3B0A3A85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1273C6FA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</w:p>
    <w:p w14:paraId="7EA5234F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 ......................................... ผู้บันทึก</w:t>
      </w:r>
    </w:p>
    <w:p w14:paraId="20487A46" w14:textId="3D276139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4449B4">
        <w:rPr>
          <w:rFonts w:ascii="TH SarabunPSK" w:hAnsi="TH SarabunPSK" w:cs="TH SarabunPSK"/>
          <w:sz w:val="32"/>
          <w:szCs w:val="32"/>
          <w:cs/>
        </w:rPr>
        <w:t>)</w:t>
      </w:r>
    </w:p>
    <w:p w14:paraId="17878A8D" w14:textId="77777777" w:rsidR="00B30ED4" w:rsidRPr="004449B4" w:rsidRDefault="00B30ED4" w:rsidP="00B30ED4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ครูผู้สอน</w:t>
      </w:r>
    </w:p>
    <w:p w14:paraId="45DB02C3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4449B4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6196AB86" wp14:editId="6C3F0D71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627" name="ตัวเชื่อมต่อตรง 6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994F51" id="ตัวเชื่อมต่อตรง 627" o:spid="_x0000_s1026" style="position:absolute;flip:y;z-index:25202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" strokecolor="black [3213]" strokeweight=".5pt">
                <v:stroke joinstyle="miter"/>
              </v:line>
            </w:pict>
          </mc:Fallback>
        </mc:AlternateContent>
      </w:r>
    </w:p>
    <w:p w14:paraId="7E05CDE0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3FB7FED0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10B755E5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6466EDFB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             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ประภาส ศรีทอง )</w:t>
      </w:r>
    </w:p>
    <w:p w14:paraId="5BC4B470" w14:textId="77777777" w:rsidR="00B30ED4" w:rsidRPr="004449B4" w:rsidRDefault="00B30ED4" w:rsidP="00B30ED4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หัวหน้ากลุ่มสาระการเรียนรู้คณิตศาสตร์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รองผู้อำนวยการกลุ่มบริหารงานวิชาการ</w:t>
      </w:r>
    </w:p>
    <w:p w14:paraId="244B0900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6DA51672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715AFE42" w14:textId="77777777" w:rsidR="00B30ED4" w:rsidRPr="004449B4" w:rsidRDefault="00B30ED4" w:rsidP="00B30ED4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4AD92B14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</w:t>
      </w:r>
      <w:r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085676E9" w14:textId="77777777" w:rsidR="00B30ED4" w:rsidRPr="004449B4" w:rsidRDefault="00B30ED4" w:rsidP="00B30ED4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ผู้อำนวยการโรงเรียนสตรีศึกษา</w:t>
      </w:r>
    </w:p>
    <w:p w14:paraId="781C778C" w14:textId="77777777" w:rsidR="00B30ED4" w:rsidRPr="004449B4" w:rsidRDefault="00B30ED4" w:rsidP="00B30ED4">
      <w:pPr>
        <w:spacing w:after="0"/>
        <w:rPr>
          <w:rFonts w:ascii="TH SarabunPSK" w:hAnsi="TH SarabunPSK" w:cs="TH SarabunPSK"/>
          <w:sz w:val="6"/>
          <w:szCs w:val="10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2007424" behindDoc="1" locked="0" layoutInCell="1" allowOverlap="1" wp14:anchorId="49F3991E" wp14:editId="2145F17C">
                <wp:simplePos x="0" y="0"/>
                <wp:positionH relativeFrom="column">
                  <wp:posOffset>1889760</wp:posOffset>
                </wp:positionH>
                <wp:positionV relativeFrom="paragraph">
                  <wp:posOffset>4445</wp:posOffset>
                </wp:positionV>
                <wp:extent cx="2276475" cy="381662"/>
                <wp:effectExtent l="0" t="0" r="28575" b="18415"/>
                <wp:wrapNone/>
                <wp:docPr id="628" name="Flowchart: Alternate Proces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6475" cy="381662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A47FCE" id="Flowchart: Alternate Process 14" o:spid="_x0000_s1026" type="#_x0000_t176" style="position:absolute;margin-left:148.8pt;margin-top:.35pt;width:179.25pt;height:30.05pt;z-index:-251309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" fillcolor="window" strokecolor="windowText" strokeweight="1.5pt"/>
            </w:pict>
          </mc:Fallback>
        </mc:AlternateContent>
      </w:r>
    </w:p>
    <w:p w14:paraId="77232AD2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color w:val="0F243E"/>
          <w:sz w:val="40"/>
          <w:szCs w:val="40"/>
        </w:rPr>
      </w:pPr>
      <w:r w:rsidRPr="004449B4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แผนการจัดการเรียนรู้ที่ </w:t>
      </w:r>
      <w:r>
        <w:rPr>
          <w:rFonts w:ascii="TH SarabunPSK" w:eastAsia="Calibri" w:hAnsi="TH SarabunPSK" w:cs="TH SarabunPSK"/>
          <w:b/>
          <w:bCs/>
          <w:noProof/>
          <w:sz w:val="44"/>
          <w:szCs w:val="44"/>
        </w:rPr>
        <w:t>12</w:t>
      </w:r>
      <w:r w:rsidRPr="004449B4"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  <w:t xml:space="preserve">    </w:t>
      </w:r>
    </w:p>
    <w:p w14:paraId="1B2EA8F6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>สัจนิรันดร์</w:t>
      </w:r>
    </w:p>
    <w:p w14:paraId="6814A3C8" w14:textId="77777777" w:rsidR="00B30ED4" w:rsidRPr="004449B4" w:rsidRDefault="00B30ED4" w:rsidP="00B30ED4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2008448" behindDoc="0" locked="0" layoutInCell="1" allowOverlap="1" wp14:anchorId="134DF6DE" wp14:editId="31046DCE">
                <wp:simplePos x="0" y="0"/>
                <wp:positionH relativeFrom="margin">
                  <wp:align>left</wp:align>
                </wp:positionH>
                <wp:positionV relativeFrom="paragraph">
                  <wp:posOffset>106045</wp:posOffset>
                </wp:positionV>
                <wp:extent cx="4991100" cy="45719"/>
                <wp:effectExtent l="0" t="0" r="19050" b="12065"/>
                <wp:wrapNone/>
                <wp:docPr id="629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91100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CE2E71" id="Rectangle 232" o:spid="_x0000_s1026" style="position:absolute;margin-left:0;margin-top:8.35pt;width:393pt;height:3.6pt;z-index:25200844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" fillcolor="#7f7f7f" strokecolor="#7f7f7f">
                <w10:wrap anchorx="margin"/>
              </v:rect>
            </w:pict>
          </mc:Fallback>
        </mc:AlternateContent>
      </w:r>
      <w:r w:rsidRPr="004449B4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    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  เวลา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2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7ADC1541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68286A81" w14:textId="77777777" w:rsidR="00B30ED4" w:rsidRPr="004449B4" w:rsidRDefault="00B30ED4" w:rsidP="00B30ED4">
      <w:pPr>
        <w:tabs>
          <w:tab w:val="left" w:pos="284"/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2. </w:t>
      </w:r>
      <w:r w:rsidRPr="004449B4">
        <w:rPr>
          <w:rFonts w:ascii="TH SarabunPSK" w:hAnsi="TH SarabunPSK" w:cs="TH SarabunPSK"/>
          <w:sz w:val="32"/>
          <w:szCs w:val="32"/>
          <w:cs/>
        </w:rPr>
        <w:t>เข้าใจและใช้ความรู้เกี่ยวกับสัจนิรันดร์ในการสื่อสาร สื่อความหมาย และอ้างเหตุผล</w:t>
      </w:r>
    </w:p>
    <w:p w14:paraId="718AB57F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161B2C8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4C14A75B" w14:textId="77777777" w:rsidR="00B30ED4" w:rsidRPr="004449B4" w:rsidRDefault="00B30ED4" w:rsidP="00B30ED4">
      <w:pPr>
        <w:pStyle w:val="12"/>
        <w:tabs>
          <w:tab w:val="clear" w:pos="709"/>
          <w:tab w:val="clear" w:pos="1246"/>
          <w:tab w:val="clear" w:pos="2552"/>
          <w:tab w:val="left" w:pos="426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 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</w:r>
      <w:r w:rsidRPr="004449B4">
        <w:rPr>
          <w:rFonts w:ascii="TH SarabunPSK" w:hAnsi="TH SarabunPSK" w:cs="TH SarabunPSK"/>
          <w:cs/>
        </w:rPr>
        <w:t>1) อธิบายความหมายของรูปแบบของประพจน์ที่เป็นสัจนิรันดร์ได้ (</w:t>
      </w:r>
      <w:r w:rsidRPr="004449B4">
        <w:rPr>
          <w:rFonts w:ascii="TH SarabunPSK" w:hAnsi="TH SarabunPSK" w:cs="TH SarabunPSK"/>
        </w:rPr>
        <w:t>K)</w:t>
      </w:r>
    </w:p>
    <w:p w14:paraId="4F651BE9" w14:textId="77777777" w:rsidR="00B30ED4" w:rsidRPr="004449B4" w:rsidRDefault="00B30ED4" w:rsidP="00B30ED4">
      <w:pPr>
        <w:pStyle w:val="12"/>
        <w:tabs>
          <w:tab w:val="clear" w:pos="709"/>
          <w:tab w:val="clear" w:pos="924"/>
          <w:tab w:val="clear" w:pos="1246"/>
          <w:tab w:val="clear" w:pos="1560"/>
          <w:tab w:val="clear" w:pos="2552"/>
          <w:tab w:val="left" w:pos="567"/>
        </w:tabs>
        <w:spacing w:line="240" w:lineRule="auto"/>
        <w:rPr>
          <w:rFonts w:ascii="TH SarabunPSK" w:hAnsi="TH SarabunPSK" w:cs="TH SarabunPSK"/>
          <w:cs/>
        </w:rPr>
      </w:pPr>
      <w:r w:rsidRPr="004449B4">
        <w:rPr>
          <w:rFonts w:ascii="TH SarabunPSK" w:hAnsi="TH SarabunPSK" w:cs="TH SarabunPSK"/>
          <w:cs/>
        </w:rPr>
        <w:tab/>
      </w:r>
      <w:r w:rsidRPr="004449B4">
        <w:rPr>
          <w:rFonts w:ascii="TH SarabunPSK" w:hAnsi="TH SarabunPSK" w:cs="TH SarabunPSK"/>
        </w:rPr>
        <w:t>2</w:t>
      </w:r>
      <w:r w:rsidRPr="004449B4">
        <w:rPr>
          <w:rFonts w:ascii="TH SarabunPSK" w:hAnsi="TH SarabunPSK" w:cs="TH SarabunPSK"/>
          <w:cs/>
        </w:rPr>
        <w:t>)</w:t>
      </w:r>
      <w:r w:rsidRPr="004449B4">
        <w:rPr>
          <w:rFonts w:ascii="TH SarabunPSK" w:hAnsi="TH SarabunPSK" w:cs="TH SarabunPSK"/>
          <w:cs/>
        </w:rPr>
        <w:tab/>
        <w:t>แสดงการตรวจสอบความเป็นสัจนิรันดร์ของรูปแบบของประพจน์ได้ (</w:t>
      </w:r>
      <w:r w:rsidRPr="004449B4">
        <w:rPr>
          <w:rFonts w:ascii="TH SarabunPSK" w:hAnsi="TH SarabunPSK" w:cs="TH SarabunPSK"/>
        </w:rPr>
        <w:t>P)</w:t>
      </w:r>
    </w:p>
    <w:p w14:paraId="74EC88EA" w14:textId="77777777" w:rsidR="00B30ED4" w:rsidRPr="004449B4" w:rsidRDefault="00B30ED4" w:rsidP="00B30ED4">
      <w:pPr>
        <w:pStyle w:val="12"/>
        <w:tabs>
          <w:tab w:val="clear" w:pos="709"/>
          <w:tab w:val="clear" w:pos="2552"/>
          <w:tab w:val="left" w:pos="488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4449B4">
        <w:rPr>
          <w:rFonts w:ascii="TH SarabunPSK" w:hAnsi="TH SarabunPSK" w:cs="TH SarabunPSK"/>
          <w:cs/>
        </w:rPr>
        <w:tab/>
      </w:r>
      <w:r w:rsidRPr="004449B4">
        <w:rPr>
          <w:rFonts w:ascii="TH SarabunPSK" w:hAnsi="TH SarabunPSK" w:cs="TH SarabunPSK"/>
        </w:rPr>
        <w:t>3)</w:t>
      </w:r>
      <w:r w:rsidRPr="004449B4">
        <w:rPr>
          <w:rFonts w:ascii="TH SarabunPSK" w:hAnsi="TH SarabunPSK" w:cs="TH SarabunPSK"/>
          <w:cs/>
        </w:rPr>
        <w:t xml:space="preserve"> รับผิดชอบต่อหน้าที่ที่ได้รับมอบหมาย </w:t>
      </w:r>
      <w:r w:rsidRPr="004449B4">
        <w:rPr>
          <w:rFonts w:ascii="TH SarabunPSK" w:hAnsi="TH SarabunPSK" w:cs="TH SarabunPSK"/>
        </w:rPr>
        <w:t>(A)</w:t>
      </w:r>
    </w:p>
    <w:p w14:paraId="314D7FF4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53292BB" w14:textId="77777777" w:rsidR="00B30ED4" w:rsidRPr="004449B4" w:rsidRDefault="00B30ED4" w:rsidP="00B30ED4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256" w:type="dxa"/>
        <w:tblInd w:w="279" w:type="dxa"/>
        <w:tblLook w:val="04A0" w:firstRow="1" w:lastRow="0" w:firstColumn="1" w:lastColumn="0" w:noHBand="0" w:noVBand="1"/>
      </w:tblPr>
      <w:tblGrid>
        <w:gridCol w:w="4666"/>
        <w:gridCol w:w="4590"/>
      </w:tblGrid>
      <w:tr w:rsidR="00B30ED4" w:rsidRPr="004449B4" w14:paraId="35F10533" w14:textId="77777777" w:rsidTr="00611D3C">
        <w:trPr>
          <w:trHeight w:val="448"/>
        </w:trPr>
        <w:tc>
          <w:tcPr>
            <w:tcW w:w="4666" w:type="dxa"/>
            <w:shd w:val="clear" w:color="auto" w:fill="auto"/>
          </w:tcPr>
          <w:p w14:paraId="0033B04F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90" w:type="dxa"/>
            <w:shd w:val="clear" w:color="auto" w:fill="auto"/>
          </w:tcPr>
          <w:p w14:paraId="59FF65CB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B30ED4" w:rsidRPr="004449B4" w14:paraId="2219BF14" w14:textId="77777777" w:rsidTr="00611D3C">
        <w:trPr>
          <w:trHeight w:val="448"/>
        </w:trPr>
        <w:tc>
          <w:tcPr>
            <w:tcW w:w="4666" w:type="dxa"/>
            <w:tcBorders>
              <w:bottom w:val="single" w:sz="4" w:space="0" w:color="auto"/>
            </w:tcBorders>
            <w:shd w:val="clear" w:color="auto" w:fill="auto"/>
          </w:tcPr>
          <w:p w14:paraId="7A613F54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hAnsi="TH SarabunPSK" w:cs="TH SarabunPSK"/>
                <w:sz w:val="24"/>
                <w:szCs w:val="32"/>
                <w:cs/>
              </w:rPr>
              <w:t>ประพจน์และตัวเชื่อม</w:t>
            </w:r>
          </w:p>
        </w:tc>
        <w:tc>
          <w:tcPr>
            <w:tcW w:w="4590" w:type="dxa"/>
            <w:tcBorders>
              <w:bottom w:val="single" w:sz="4" w:space="0" w:color="auto"/>
            </w:tcBorders>
            <w:shd w:val="clear" w:color="auto" w:fill="auto"/>
          </w:tcPr>
          <w:p w14:paraId="7FC7767E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50C42D1E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103C359" w14:textId="77777777" w:rsidR="00B30ED4" w:rsidRPr="004449B4" w:rsidRDefault="00B30ED4" w:rsidP="00B30ED4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/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วามคิดรวบยอด</w:t>
      </w:r>
    </w:p>
    <w:p w14:paraId="5869F2F0" w14:textId="77777777" w:rsidR="00B30ED4" w:rsidRPr="004449B4" w:rsidRDefault="00B30ED4" w:rsidP="00B30ED4">
      <w:pPr>
        <w:tabs>
          <w:tab w:val="left" w:pos="284"/>
        </w:tabs>
        <w:spacing w:after="0" w:line="240" w:lineRule="auto"/>
        <w:ind w:left="284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</w:pPr>
      <w:r w:rsidRPr="004449B4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color w:val="000000" w:themeColor="text1"/>
          <w:sz w:val="32"/>
          <w:szCs w:val="32"/>
          <w:cs/>
        </w:rPr>
        <w:t>รูปแบบของประพจน์ที่มีค่าความจริงเป็นจริงทุกกรณี เรียกว่า สัจ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>นิรันดร์</w:t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มีวิธีตรวจสอบได้ </w:t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 xml:space="preserve">3 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วิธี คือ การสร้างตารางค่าความจริง </w:t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>วิธีการหาข้อขัดแย้ง และใช้รูปแบบของประพจน์ที่สมมูลกัน</w:t>
      </w:r>
    </w:p>
    <w:p w14:paraId="7399D792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8"/>
          <w:szCs w:val="8"/>
        </w:rPr>
      </w:pPr>
    </w:p>
    <w:p w14:paraId="6FEFFBF0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4A128C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0" w:type="auto"/>
        <w:tblInd w:w="279" w:type="dxa"/>
        <w:tblLook w:val="04A0" w:firstRow="1" w:lastRow="0" w:firstColumn="1" w:lastColumn="0" w:noHBand="0" w:noVBand="1"/>
      </w:tblPr>
      <w:tblGrid>
        <w:gridCol w:w="4794"/>
        <w:gridCol w:w="4441"/>
      </w:tblGrid>
      <w:tr w:rsidR="00B30ED4" w:rsidRPr="004449B4" w14:paraId="5F8D8BEE" w14:textId="77777777" w:rsidTr="00611D3C">
        <w:tc>
          <w:tcPr>
            <w:tcW w:w="4794" w:type="dxa"/>
            <w:shd w:val="clear" w:color="auto" w:fill="auto"/>
            <w:vAlign w:val="center"/>
          </w:tcPr>
          <w:p w14:paraId="15A697F0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441" w:type="dxa"/>
            <w:shd w:val="clear" w:color="auto" w:fill="auto"/>
            <w:vAlign w:val="center"/>
          </w:tcPr>
          <w:p w14:paraId="331FA1C3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B30ED4" w:rsidRPr="004449B4" w14:paraId="0EABCC93" w14:textId="77777777" w:rsidTr="00611D3C">
        <w:tc>
          <w:tcPr>
            <w:tcW w:w="4794" w:type="dxa"/>
            <w:shd w:val="clear" w:color="auto" w:fill="auto"/>
          </w:tcPr>
          <w:p w14:paraId="543E1E59" w14:textId="77777777" w:rsidR="00B30ED4" w:rsidRPr="004449B4" w:rsidRDefault="00B30ED4" w:rsidP="00611D3C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6E1F23F5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4449B4">
              <w:rPr>
                <w:rFonts w:ascii="TH SarabunPSK" w:hAnsi="TH SarabunPSK" w:cs="TH SarabunPSK"/>
              </w:rPr>
              <w:t xml:space="preserve">     1</w:t>
            </w:r>
            <w:r w:rsidRPr="004449B4">
              <w:rPr>
                <w:rFonts w:ascii="TH SarabunPSK" w:hAnsi="TH SarabunPSK" w:cs="TH SarabunPSK"/>
                <w:cs/>
              </w:rPr>
              <w:t>)  ทักษะการประยุกต์ใช้ความรู้</w:t>
            </w:r>
          </w:p>
          <w:p w14:paraId="3BB34FDC" w14:textId="77777777" w:rsidR="00B30ED4" w:rsidRPr="004449B4" w:rsidRDefault="00B30ED4" w:rsidP="00611D3C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4449B4">
              <w:rPr>
                <w:rFonts w:ascii="TH SarabunPSK" w:hAnsi="TH SarabunPSK" w:cs="TH SarabunPSK"/>
                <w:cs/>
              </w:rPr>
              <w:t xml:space="preserve">     </w:t>
            </w:r>
            <w:r w:rsidRPr="004449B4">
              <w:rPr>
                <w:rFonts w:ascii="TH SarabunPSK" w:hAnsi="TH SarabunPSK" w:cs="TH SarabunPSK"/>
              </w:rPr>
              <w:t xml:space="preserve">2)  </w:t>
            </w:r>
            <w:r w:rsidRPr="004449B4">
              <w:rPr>
                <w:rFonts w:ascii="TH SarabunPSK" w:hAnsi="TH SarabunPSK" w:cs="TH SarabunPSK"/>
                <w:cs/>
              </w:rPr>
              <w:t>ทักษะกระบวนการคิดแก้ปัญหา</w:t>
            </w:r>
          </w:p>
          <w:p w14:paraId="690B8D73" w14:textId="77777777" w:rsidR="00B30ED4" w:rsidRDefault="00B30ED4" w:rsidP="00611D3C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 xml:space="preserve">3.  </w:t>
            </w:r>
            <w:r w:rsidRPr="004449B4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ความสามารถในการแก้ปัญหา</w:t>
            </w:r>
          </w:p>
          <w:p w14:paraId="7B3E6F82" w14:textId="77777777" w:rsidR="00B30ED4" w:rsidRPr="004449B4" w:rsidRDefault="00B30ED4" w:rsidP="00611D3C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</w:p>
        </w:tc>
        <w:tc>
          <w:tcPr>
            <w:tcW w:w="4441" w:type="dxa"/>
            <w:shd w:val="clear" w:color="auto" w:fill="auto"/>
          </w:tcPr>
          <w:p w14:paraId="2548BC4C" w14:textId="77777777" w:rsidR="00B30ED4" w:rsidRPr="004449B4" w:rsidRDefault="00B30ED4" w:rsidP="00611D3C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726C8300" w14:textId="77777777" w:rsidR="00B30ED4" w:rsidRPr="004449B4" w:rsidRDefault="00B30ED4" w:rsidP="00611D3C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47EA9D92" w14:textId="77777777" w:rsidR="00B30ED4" w:rsidRPr="004449B4" w:rsidRDefault="00B30ED4" w:rsidP="00611D3C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6FD3D16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C1570DA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D972E9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BE33710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6C4435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2585B58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2B4E05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400E3063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4449B4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4449B4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t>แบบอุปนัย (</w: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Induction)</w:t>
      </w:r>
    </w:p>
    <w:p w14:paraId="7B630FD7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</w:pPr>
    </w:p>
    <w:p w14:paraId="2263AF0E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1276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11F5326F" wp14:editId="069C8174">
                <wp:simplePos x="0" y="0"/>
                <wp:positionH relativeFrom="margin">
                  <wp:align>center</wp:align>
                </wp:positionH>
                <wp:positionV relativeFrom="paragraph">
                  <wp:posOffset>9525</wp:posOffset>
                </wp:positionV>
                <wp:extent cx="1104900" cy="314325"/>
                <wp:effectExtent l="0" t="0" r="19050" b="28575"/>
                <wp:wrapNone/>
                <wp:docPr id="630" name="Text Box 6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79E8B7" w14:textId="77777777" w:rsidR="00B30ED4" w:rsidRPr="00D05FE1" w:rsidRDefault="00B30ED4" w:rsidP="00B30ED4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7F234F" id="Text Box 630" o:spid="_x0000_s1230" type="#_x0000_t202" style="position:absolute;margin-left:0;margin-top:.75pt;width:87pt;height:24.75pt;z-index:25202176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" fillcolor="white [3201]" strokeweight=".5pt">
                <v:textbox>
                  <w:txbxContent>
                    <w:p w:rsidR="00B30ED4" w:rsidRPr="00D05FE1" w:rsidRDefault="00B30ED4" w:rsidP="00B30ED4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2012544" behindDoc="0" locked="0" layoutInCell="1" allowOverlap="1" wp14:anchorId="3D1EEA4D" wp14:editId="660F576C">
                <wp:simplePos x="0" y="0"/>
                <wp:positionH relativeFrom="margin">
                  <wp:align>left</wp:align>
                </wp:positionH>
                <wp:positionV relativeFrom="paragraph">
                  <wp:posOffset>418333</wp:posOffset>
                </wp:positionV>
                <wp:extent cx="1131318" cy="370576"/>
                <wp:effectExtent l="0" t="0" r="0" b="0"/>
                <wp:wrapNone/>
                <wp:docPr id="631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1318" cy="370576"/>
                          <a:chOff x="0" y="0"/>
                          <a:chExt cx="1131318" cy="370576"/>
                        </a:xfrm>
                      </wpg:grpSpPr>
                      <wps:wsp>
                        <wps:cNvPr id="632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Text Box 633"/>
                        <wps:cNvSpPr txBox="1"/>
                        <wps:spPr>
                          <a:xfrm>
                            <a:off x="112143" y="862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7A448DB" w14:textId="77777777" w:rsidR="00B30ED4" w:rsidRPr="009A6FD5" w:rsidRDefault="00B30ED4" w:rsidP="00B30ED4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9A6FD5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6DD8216" id="_x0000_s1231" style="position:absolute;margin-left:0;margin-top:32.95pt;width:89.1pt;height:29.2pt;z-index:252012544;mso-position-horizontal:left;mso-position-horizontal-relative:margin" coordsize="11313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">
                <v:rect id="Rectangle 474" o:spid="_x0000_s1232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ngq8MA&#10;AADcAAAADwAAAGRycy9kb3ducmV2LnhtbESPQWsCMRSE74L/ITyhN83WopTVKKtU6ElQC623x+Y1&#10;Wdy8LJvU3f57Iwgeh5n5hlmue1eLK7Wh8qzgdZKBIC69rtgo+Drtxu8gQkTWWHsmBf8UYL0aDpaY&#10;a9/xga7HaESCcMhRgY2xyaUMpSWHYeIb4uT9+tZhTLI1UrfYJbir5TTL5tJhxWnBYkNbS+Xl+OcU&#10;fDTnfTEzQRbf0f5c/Kbb2b1R6mXUFwsQkfr4DD/an1rB/G0K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ngq8MAAADcAAAADwAAAAAAAAAAAAAAAACYAgAAZHJzL2Rv&#10;d25yZXYueG1sUEsFBgAAAAAEAAQA9QAAAIgDAAAAAA==&#10;" filled="f"/>
                <v:shape id="Text Box 633" o:spid="_x0000_s1233" type="#_x0000_t202" style="position:absolute;left:1121;top:86;width:10192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CTr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eje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gJOsxQAAANwAAAAPAAAAAAAAAAAAAAAAAJgCAABkcnMv&#10;ZG93bnJldi54bWxQSwUGAAAAAAQABAD1AAAAigMAAAAA&#10;" filled="f" stroked="f" strokeweight=".5pt">
                  <v:textbox>
                    <w:txbxContent>
                      <w:p w:rsidR="00B30ED4" w:rsidRPr="009A6FD5" w:rsidRDefault="00B30ED4" w:rsidP="00B30ED4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9A6FD5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653F80FA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</w:t>
      </w:r>
    </w:p>
    <w:p w14:paraId="5043EF4E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b/>
          <w:bCs/>
          <w:noProof/>
          <w:sz w:val="10"/>
          <w:szCs w:val="10"/>
        </w:rPr>
      </w:pPr>
    </w:p>
    <w:p w14:paraId="5940602C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  <w:t>ครูยกตัวอย่างรูปแบบของประพจน์สองรูปแบบโดยสร้างตารางค่าความจริง  ดังนี้</w:t>
      </w:r>
    </w:p>
    <w:p w14:paraId="15B653D9" w14:textId="77777777" w:rsidR="00B30ED4" w:rsidRPr="004449B4" w:rsidRDefault="00B30ED4" w:rsidP="00B30ED4">
      <w:pPr>
        <w:tabs>
          <w:tab w:val="left" w:pos="284"/>
          <w:tab w:val="left" w:pos="567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 xml:space="preserve">1.  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รูปแบบแรกมีค่าความจริงเป็นจริงทุกกรณี </w:t>
      </w:r>
    </w:p>
    <w:p w14:paraId="0EBB79D6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ab/>
        <w:t xml:space="preserve">2.  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>รูปแบบที่สองมีค่าความจริงบางกรณี</w:t>
      </w:r>
    </w:p>
    <w:p w14:paraId="493DBD97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2552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7599C710" wp14:editId="2776A22E">
                <wp:simplePos x="0" y="0"/>
                <wp:positionH relativeFrom="column">
                  <wp:posOffset>95981</wp:posOffset>
                </wp:positionH>
                <wp:positionV relativeFrom="paragraph">
                  <wp:posOffset>96879</wp:posOffset>
                </wp:positionV>
                <wp:extent cx="1019175" cy="361950"/>
                <wp:effectExtent l="0" t="0" r="0" b="0"/>
                <wp:wrapNone/>
                <wp:docPr id="634" name="Text Box 6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F572DF" w14:textId="77777777" w:rsidR="00B30ED4" w:rsidRPr="009A6FD5" w:rsidRDefault="00B30ED4" w:rsidP="00B30ED4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9A6FD5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C906C89" id="Text Box 634" o:spid="_x0000_s1234" type="#_x0000_t202" style="position:absolute;left:0;text-align:left;margin-left:7.55pt;margin-top:7.65pt;width:80.25pt;height:28.5pt;z-index:252010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" filled="f" stroked="f" strokeweight=".5pt">
                <v:textbox>
                  <w:txbxContent>
                    <w:p w:rsidR="00B30ED4" w:rsidRPr="009A6FD5" w:rsidRDefault="00B30ED4" w:rsidP="00B30ED4">
                      <w:pPr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9A6FD5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  <w:r w:rsidRPr="004449B4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2011520" behindDoc="1" locked="0" layoutInCell="1" allowOverlap="1" wp14:anchorId="0D3891CF" wp14:editId="4E3E7689">
                <wp:simplePos x="0" y="0"/>
                <wp:positionH relativeFrom="margin">
                  <wp:align>left</wp:align>
                </wp:positionH>
                <wp:positionV relativeFrom="paragraph">
                  <wp:posOffset>101433</wp:posOffset>
                </wp:positionV>
                <wp:extent cx="838200" cy="342900"/>
                <wp:effectExtent l="0" t="0" r="19050" b="19050"/>
                <wp:wrapNone/>
                <wp:docPr id="635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C7B593" id="Rectangle 474" o:spid="_x0000_s1026" style="position:absolute;margin-left:0;margin-top:8pt;width:66pt;height:27pt;z-index:-25130496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" filled="f">
                <w10:wrap anchorx="margin"/>
              </v:rect>
            </w:pict>
          </mc:Fallback>
        </mc:AlternateContent>
      </w:r>
    </w:p>
    <w:p w14:paraId="609F2232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2552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3EFB7EC" w14:textId="77777777" w:rsidR="00B30ED4" w:rsidRPr="004449B4" w:rsidRDefault="00B30ED4" w:rsidP="00B30ED4">
      <w:pPr>
        <w:tabs>
          <w:tab w:val="left" w:pos="851"/>
        </w:tabs>
        <w:spacing w:after="0" w:line="240" w:lineRule="auto"/>
        <w:ind w:firstLine="540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>1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อธิบายรูปแบบของประพจน์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[(p→q)∧~q]→(p→r)</m:t>
        </m:r>
      </m:oMath>
      <w:r w:rsidRPr="004449B4">
        <w:rPr>
          <w:rFonts w:ascii="TH SarabunPSK" w:eastAsiaTheme="minorEastAsia" w:hAnsi="TH SarabunPSK" w:cs="TH SarabunPSK"/>
          <w:iCs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iCs/>
          <w:sz w:val="24"/>
          <w:szCs w:val="24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72  </w:t>
      </w:r>
      <w:r w:rsidRPr="004449B4">
        <w:rPr>
          <w:rFonts w:ascii="TH SarabunPSK" w:hAnsi="TH SarabunPSK" w:cs="TH SarabunPSK"/>
          <w:sz w:val="32"/>
          <w:szCs w:val="32"/>
          <w:cs/>
        </w:rPr>
        <w:t>และชี้นำให้</w:t>
      </w:r>
      <w:proofErr w:type="gramEnd"/>
    </w:p>
    <w:p w14:paraId="2E6FB7D2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ind w:firstLine="540"/>
        <w:jc w:val="thaiDistribute"/>
        <w:rPr>
          <w:rFonts w:ascii="TH SarabunPSK" w:eastAsiaTheme="minorEastAsia" w:hAnsi="TH SarabunPSK" w:cs="TH SarabunPSK"/>
          <w:i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นักเรียนเห็นว่าค่าความจริงของรูปแบบของประพจน์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[(p→q)∧~q]→</m:t>
        </m:r>
        <m:d>
          <m:d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p→r</m:t>
            </m:r>
          </m:e>
        </m:d>
      </m:oMath>
      <w:r w:rsidRPr="004449B4">
        <w:rPr>
          <w:rFonts w:ascii="TH SarabunPSK" w:eastAsiaTheme="minorEastAsia" w:hAnsi="TH SarabunPSK" w:cs="TH SarabunPSK"/>
          <w:iCs/>
          <w:sz w:val="24"/>
          <w:szCs w:val="24"/>
          <w:cs/>
        </w:rPr>
        <w:t xml:space="preserve">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 มีค่าความจริง</w:t>
      </w:r>
    </w:p>
    <w:p w14:paraId="0EEBBA06" w14:textId="77777777" w:rsidR="00B30ED4" w:rsidRPr="004449B4" w:rsidRDefault="00B30ED4" w:rsidP="00B30ED4">
      <w:pPr>
        <w:tabs>
          <w:tab w:val="left" w:pos="567"/>
          <w:tab w:val="left" w:pos="851"/>
        </w:tabs>
        <w:spacing w:after="0" w:line="240" w:lineRule="auto"/>
        <w:ind w:firstLine="540"/>
        <w:jc w:val="thaiDistribute"/>
        <w:rPr>
          <w:rFonts w:ascii="TH SarabunPSK" w:eastAsiaTheme="minorEastAsia" w:hAnsi="TH SarabunPSK" w:cs="TH SarabunPSK"/>
          <w:i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ab/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ab/>
        <w:t>เป็นจริงทุกกรณี เรียกว่า สัจนิรันดร์</w:t>
      </w:r>
    </w:p>
    <w:p w14:paraId="044C3DA4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  <w:t>2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ครูให้นักเรียนเขียนบทนิยามสัจนิรันดร์ลงสมุด</w:t>
      </w:r>
    </w:p>
    <w:p w14:paraId="7BE57EA9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 w:line="240" w:lineRule="auto"/>
        <w:jc w:val="thaiDistribute"/>
        <w:rPr>
          <w:rFonts w:ascii="TH SarabunPSK" w:eastAsiaTheme="minorEastAsia" w:hAnsi="TH SarabunPSK" w:cs="TH SarabunPSK"/>
          <w:i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Cs/>
          <w:sz w:val="32"/>
          <w:szCs w:val="32"/>
        </w:rPr>
        <w:t>3.</w:t>
      </w: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ครูอธิบายว่า การตรวจสอบรูปแบบของประพจน์ใด ๆ ว่าเป็นสัจนิรันดร์หรือไม่นั้น สามารถตรวจสอบได้</w:t>
      </w:r>
    </w:p>
    <w:p w14:paraId="2E39218A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ab/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ทั้งหมด </w:t>
      </w:r>
      <w:r w:rsidRPr="004449B4">
        <w:rPr>
          <w:rFonts w:ascii="TH SarabunPSK" w:eastAsiaTheme="minorEastAsia" w:hAnsi="TH SarabunPSK" w:cs="TH SarabunPSK"/>
          <w:iCs/>
          <w:sz w:val="32"/>
          <w:szCs w:val="32"/>
        </w:rPr>
        <w:t xml:space="preserve">3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วิธี คือ</w:t>
      </w:r>
    </w:p>
    <w:p w14:paraId="60C8869E" w14:textId="77777777" w:rsidR="00B30ED4" w:rsidRPr="004449B4" w:rsidRDefault="00B30ED4" w:rsidP="004A13F1">
      <w:pPr>
        <w:pStyle w:val="a8"/>
        <w:numPr>
          <w:ilvl w:val="0"/>
          <w:numId w:val="48"/>
        </w:numPr>
        <w:tabs>
          <w:tab w:val="left" w:pos="900"/>
        </w:tabs>
        <w:spacing w:after="0" w:line="240" w:lineRule="auto"/>
        <w:ind w:hanging="409"/>
        <w:jc w:val="thaiDistribute"/>
        <w:rPr>
          <w:rFonts w:ascii="TH SarabunPSK" w:hAnsi="TH SarabunPSK" w:cs="TH SarabunPSK"/>
          <w:iCs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การสร้างตารางค่าความจริง</w:t>
      </w:r>
    </w:p>
    <w:p w14:paraId="07E1534A" w14:textId="77777777" w:rsidR="00B30ED4" w:rsidRPr="004449B4" w:rsidRDefault="00B30ED4" w:rsidP="004A13F1">
      <w:pPr>
        <w:pStyle w:val="a8"/>
        <w:numPr>
          <w:ilvl w:val="0"/>
          <w:numId w:val="48"/>
        </w:num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ind w:hanging="409"/>
        <w:jc w:val="thaiDistribute"/>
        <w:rPr>
          <w:rFonts w:ascii="TH SarabunPSK" w:hAnsi="TH SarabunPSK" w:cs="TH SarabunPSK"/>
          <w:iCs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วิธีการหาข้อขัดแย้ง</w:t>
      </w:r>
    </w:p>
    <w:p w14:paraId="6A44E2F8" w14:textId="77777777" w:rsidR="00B30ED4" w:rsidRPr="004449B4" w:rsidRDefault="00B30ED4" w:rsidP="004A13F1">
      <w:pPr>
        <w:pStyle w:val="a8"/>
        <w:numPr>
          <w:ilvl w:val="0"/>
          <w:numId w:val="48"/>
        </w:num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ind w:hanging="409"/>
        <w:jc w:val="thaiDistribute"/>
        <w:rPr>
          <w:rFonts w:ascii="TH SarabunPSK" w:hAnsi="TH SarabunPSK" w:cs="TH SarabunPSK"/>
          <w:iCs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ใช้รูปแบบของประพจน์ที่สมมูลกัน</w:t>
      </w:r>
    </w:p>
    <w:p w14:paraId="6FC440EC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2552"/>
        </w:tabs>
        <w:spacing w:after="0"/>
        <w:jc w:val="thaiDistribute"/>
        <w:rPr>
          <w:rFonts w:ascii="TH SarabunPSK" w:hAnsi="TH SarabunPSK" w:cs="TH SarabunPSK"/>
          <w:i/>
          <w:sz w:val="32"/>
          <w:szCs w:val="32"/>
        </w:rPr>
      </w:pPr>
      <w:r w:rsidRPr="004449B4">
        <w:rPr>
          <w:rFonts w:ascii="TH SarabunPSK" w:hAnsi="TH SarabunPSK" w:cs="TH SarabunPSK"/>
          <w:i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i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iCs/>
          <w:sz w:val="32"/>
          <w:szCs w:val="32"/>
        </w:rPr>
        <w:t>4.</w:t>
      </w:r>
      <w:r w:rsidRPr="004449B4">
        <w:rPr>
          <w:rFonts w:ascii="TH SarabunPSK" w:hAnsi="TH SarabunPSK" w:cs="TH SarabunPSK"/>
          <w:i/>
          <w:sz w:val="32"/>
          <w:szCs w:val="32"/>
        </w:rPr>
        <w:tab/>
      </w:r>
      <w:r w:rsidRPr="004449B4">
        <w:rPr>
          <w:rFonts w:ascii="TH SarabunPSK" w:hAnsi="TH SarabunPSK" w:cs="TH SarabunPSK"/>
          <w:i/>
          <w:sz w:val="32"/>
          <w:szCs w:val="32"/>
          <w:cs/>
        </w:rPr>
        <w:t xml:space="preserve">ครูกล่าวถึงวิธีแรก คือ การสร้างตารางค่าความจริง จากนั้นครูอธิบายตัวอย่างที่ </w:t>
      </w:r>
      <w:r w:rsidRPr="004449B4">
        <w:rPr>
          <w:rFonts w:ascii="TH SarabunPSK" w:hAnsi="TH SarabunPSK" w:cs="TH SarabunPSK"/>
          <w:iCs/>
          <w:sz w:val="32"/>
          <w:szCs w:val="32"/>
        </w:rPr>
        <w:t>13</w:t>
      </w:r>
      <w:r w:rsidRPr="004449B4">
        <w:rPr>
          <w:rFonts w:ascii="TH SarabunPSK" w:hAnsi="TH SarabunPSK" w:cs="TH SarabunPSK"/>
          <w:i/>
          <w:sz w:val="32"/>
          <w:szCs w:val="32"/>
        </w:rPr>
        <w:t xml:space="preserve"> – </w:t>
      </w:r>
      <w:r w:rsidRPr="004449B4">
        <w:rPr>
          <w:rFonts w:ascii="TH SarabunPSK" w:hAnsi="TH SarabunPSK" w:cs="TH SarabunPSK"/>
          <w:iCs/>
          <w:sz w:val="32"/>
          <w:szCs w:val="32"/>
        </w:rPr>
        <w:t xml:space="preserve">14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>จากหนังสือ</w:t>
      </w:r>
    </w:p>
    <w:p w14:paraId="56FB8F1A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2552"/>
        </w:tabs>
        <w:spacing w:after="0"/>
        <w:jc w:val="thaiDistribute"/>
        <w:rPr>
          <w:rFonts w:ascii="TH SarabunPSK" w:hAnsi="TH SarabunPSK" w:cs="TH SarabunPSK"/>
          <w:iCs/>
          <w:sz w:val="32"/>
          <w:szCs w:val="32"/>
        </w:rPr>
      </w:pPr>
      <w:r w:rsidRPr="004449B4">
        <w:rPr>
          <w:rFonts w:ascii="TH SarabunPSK" w:hAnsi="TH SarabunPSK" w:cs="TH SarabunPSK"/>
          <w:i/>
          <w:sz w:val="32"/>
          <w:szCs w:val="32"/>
        </w:rPr>
        <w:t xml:space="preserve">           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 xml:space="preserve">เรียนหน้า </w:t>
      </w:r>
      <w:r w:rsidRPr="004449B4">
        <w:rPr>
          <w:rFonts w:ascii="TH SarabunPSK" w:hAnsi="TH SarabunPSK" w:cs="TH SarabunPSK"/>
          <w:iCs/>
          <w:sz w:val="32"/>
          <w:szCs w:val="32"/>
        </w:rPr>
        <w:t>71</w:t>
      </w:r>
      <w:r w:rsidRPr="004449B4">
        <w:rPr>
          <w:rFonts w:ascii="TH SarabunPSK" w:hAnsi="TH SarabunPSK" w:cs="TH SarabunPSK"/>
          <w:i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 xml:space="preserve">หน้าชั้นเรียนอย่างละเอียด พร้อมทั้งเน้นย้ำเพื่อเปรียบเทียบให้นักเรียนเห็นว่า ตัวอย่างที่ </w:t>
      </w:r>
      <w:r w:rsidRPr="004449B4">
        <w:rPr>
          <w:rFonts w:ascii="TH SarabunPSK" w:hAnsi="TH SarabunPSK" w:cs="TH SarabunPSK"/>
          <w:iCs/>
          <w:sz w:val="32"/>
          <w:szCs w:val="32"/>
        </w:rPr>
        <w:t>14</w:t>
      </w:r>
    </w:p>
    <w:p w14:paraId="0BADAB8B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2552"/>
        </w:tabs>
        <w:spacing w:after="0"/>
        <w:jc w:val="thaiDistribute"/>
        <w:rPr>
          <w:rFonts w:ascii="TH SarabunPSK" w:hAnsi="TH SarabunPSK" w:cs="TH SarabunPSK"/>
          <w:iCs/>
          <w:sz w:val="32"/>
          <w:szCs w:val="32"/>
        </w:rPr>
      </w:pPr>
      <w:r w:rsidRPr="004449B4">
        <w:rPr>
          <w:rFonts w:ascii="TH SarabunPSK" w:hAnsi="TH SarabunPSK" w:cs="TH SarabunPSK"/>
          <w:iCs/>
          <w:sz w:val="32"/>
          <w:szCs w:val="32"/>
        </w:rPr>
        <w:tab/>
      </w:r>
      <w:r w:rsidRPr="004449B4">
        <w:rPr>
          <w:rFonts w:ascii="TH SarabunPSK" w:hAnsi="TH SarabunPSK" w:cs="TH SarabunPSK"/>
          <w:iCs/>
          <w:sz w:val="32"/>
          <w:szCs w:val="32"/>
        </w:rPr>
        <w:tab/>
        <w:t xml:space="preserve">   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>ไม่เป็นสัจนิรันดร์</w:t>
      </w:r>
      <w:r w:rsidRPr="004449B4">
        <w:rPr>
          <w:rFonts w:ascii="TH SarabunPSK" w:hAnsi="TH SarabunPSK" w:cs="TH SarabunPSK"/>
          <w:i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>เพราะเหตุใด</w:t>
      </w:r>
    </w:p>
    <w:p w14:paraId="209AB7D5" w14:textId="77777777" w:rsidR="00B30ED4" w:rsidRPr="004449B4" w:rsidRDefault="00B30ED4" w:rsidP="00B30ED4">
      <w:pPr>
        <w:tabs>
          <w:tab w:val="left" w:pos="284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iCs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iCs/>
          <w:color w:val="FF0000"/>
          <w:sz w:val="32"/>
          <w:szCs w:val="32"/>
        </w:rPr>
        <w:tab/>
        <w:t xml:space="preserve">        (</w:t>
      </w:r>
      <w:r w:rsidRPr="004449B4">
        <w:rPr>
          <w:rFonts w:ascii="TH SarabunPSK" w:hAnsi="TH SarabunPSK" w:cs="TH SarabunPSK"/>
          <w:i/>
          <w:color w:val="FF0000"/>
          <w:sz w:val="32"/>
          <w:szCs w:val="32"/>
          <w:cs/>
        </w:rPr>
        <w:t>แนวตอบ</w:t>
      </w:r>
      <w:r w:rsidRPr="004449B4">
        <w:rPr>
          <w:rFonts w:ascii="TH SarabunPSK" w:hAnsi="TH SarabunPSK" w:cs="TH SarabunPSK"/>
          <w:i/>
          <w:color w:val="FF0000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i/>
          <w:color w:val="FF0000"/>
          <w:sz w:val="32"/>
          <w:szCs w:val="32"/>
          <w:cs/>
        </w:rPr>
        <w:t>ไม่เป็นสัจนิรันดร์ เพราะค่าความจริงไม่เป็นจริงทุกกรณี</w:t>
      </w:r>
      <w:r w:rsidRPr="004449B4">
        <w:rPr>
          <w:rFonts w:ascii="TH SarabunPSK" w:hAnsi="TH SarabunPSK" w:cs="TH SarabunPSK"/>
          <w:iCs/>
          <w:color w:val="FF0000"/>
          <w:sz w:val="32"/>
          <w:szCs w:val="32"/>
        </w:rPr>
        <w:t>)</w:t>
      </w:r>
    </w:p>
    <w:p w14:paraId="6A8B3307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>5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“ลองทำดู” </w:t>
      </w:r>
      <w:proofErr w:type="gramStart"/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r w:rsidRPr="004449B4">
        <w:rPr>
          <w:rFonts w:ascii="TH SarabunPSK" w:hAnsi="TH SarabunPSK" w:cs="TH SarabunPSK"/>
          <w:sz w:val="32"/>
          <w:szCs w:val="32"/>
        </w:rPr>
        <w:t xml:space="preserve"> 73</w:t>
      </w:r>
      <w:proofErr w:type="gramEnd"/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เป็นรายบุคคลเพื่อตรวจสอบความเข้าใจ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</w:p>
    <w:p w14:paraId="79318CC6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iCs/>
          <w:color w:val="FF0000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โดยครูตรวจสอบความถูกต้อง</w:t>
      </w:r>
    </w:p>
    <w:p w14:paraId="7CF28415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6.  </w:t>
      </w:r>
      <w:proofErr w:type="gramStart"/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ทักษะ </w:t>
      </w:r>
      <w:r w:rsidRPr="004449B4">
        <w:rPr>
          <w:rFonts w:ascii="TH SarabunPSK" w:hAnsi="TH SarabunPSK" w:cs="TH SarabunPSK"/>
          <w:sz w:val="32"/>
          <w:szCs w:val="32"/>
        </w:rPr>
        <w:t xml:space="preserve"> 2.6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  ในหัวข้อ “ระดับพื้นฐาน” โดยใช้วิธีการสร้างตารางค่าความจริง</w:t>
      </w:r>
    </w:p>
    <w:p w14:paraId="7EC21914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จากนั้นครูสุ่มนักเรียนออกมาเฉลยหน้าชั้นเรียน </w:t>
      </w:r>
    </w:p>
    <w:p w14:paraId="7749136A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570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t xml:space="preserve">7.  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>ครูกล่าวว่าวิธีที่สอง ในการตรวจสอบสัจนิรันดร์</w:t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ือ การหาข้อขัดแย้ง จากนั้นเน้นย้ำกับนักเรียนว่า </w:t>
      </w:r>
    </w:p>
    <w:p w14:paraId="497AD327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570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  การตรวจสอบด้วยวิธีนี้นิยมใช้กับรูปแบบของประพจน์ที่เชื่อมด้วย </w:t>
      </w:r>
    </w:p>
    <w:p w14:paraId="08034C93" w14:textId="77777777" w:rsidR="00B30ED4" w:rsidRPr="004449B4" w:rsidRDefault="00B30ED4" w:rsidP="004A13F1">
      <w:pPr>
        <w:pStyle w:val="a8"/>
        <w:numPr>
          <w:ilvl w:val="0"/>
          <w:numId w:val="49"/>
        </w:num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hanging="439"/>
        <w:jc w:val="thaiDistribute"/>
        <w:rPr>
          <w:rFonts w:ascii="TH SarabunPSK" w:eastAsiaTheme="minorEastAsia" w:hAnsi="TH SarabunPSK" w:cs="TH SarabunPSK"/>
          <w:iCs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“ถ้า...แล้ว...”   </w:t>
      </w:r>
      <w:r w:rsidRPr="004449B4">
        <w:rPr>
          <w:rFonts w:ascii="TH SarabunPSK" w:eastAsia="Calibri" w:hAnsi="TH SarabunPSK" w:cs="TH SarabunPSK"/>
          <w:noProof/>
          <w:sz w:val="32"/>
          <w:szCs w:val="32"/>
        </w:rPr>
        <w:tab/>
      </w:r>
    </w:p>
    <w:p w14:paraId="019D48DF" w14:textId="77777777" w:rsidR="00B30ED4" w:rsidRPr="004449B4" w:rsidRDefault="00B30ED4" w:rsidP="004A13F1">
      <w:pPr>
        <w:pStyle w:val="a8"/>
        <w:numPr>
          <w:ilvl w:val="0"/>
          <w:numId w:val="49"/>
        </w:num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hanging="439"/>
        <w:jc w:val="thaiDistribute"/>
        <w:rPr>
          <w:rFonts w:ascii="TH SarabunPSK" w:eastAsiaTheme="minorEastAsia" w:hAnsi="TH SarabunPSK" w:cs="TH SarabunPSK"/>
          <w:iCs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  <w:cs/>
        </w:rPr>
        <w:t>“หรือ”</w:t>
      </w:r>
    </w:p>
    <w:p w14:paraId="0A013F99" w14:textId="77777777" w:rsidR="00B30ED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eastAsiaTheme="minorEastAsia" w:hAnsi="TH SarabunPSK" w:cs="TH SarabunPSK"/>
          <w:iCs/>
          <w:sz w:val="32"/>
          <w:szCs w:val="32"/>
        </w:rPr>
      </w:pPr>
    </w:p>
    <w:p w14:paraId="6CF186FB" w14:textId="77777777" w:rsidR="00B30ED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eastAsiaTheme="minorEastAsia" w:hAnsi="TH SarabunPSK" w:cs="TH SarabunPSK"/>
          <w:iCs/>
          <w:sz w:val="32"/>
          <w:szCs w:val="32"/>
        </w:rPr>
      </w:pPr>
    </w:p>
    <w:p w14:paraId="08D42B95" w14:textId="77777777" w:rsidR="00B30ED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eastAsiaTheme="minorEastAsia" w:hAnsi="TH SarabunPSK" w:cs="TH SarabunPSK"/>
          <w:iCs/>
          <w:sz w:val="32"/>
          <w:szCs w:val="32"/>
        </w:rPr>
      </w:pPr>
    </w:p>
    <w:p w14:paraId="4E98ADA6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Cs/>
          <w:sz w:val="32"/>
          <w:szCs w:val="32"/>
        </w:rPr>
        <w:lastRenderedPageBreak/>
        <w:tab/>
      </w:r>
      <w:r w:rsidRPr="004449B4">
        <w:rPr>
          <w:rFonts w:ascii="TH SarabunPSK" w:eastAsiaTheme="minorEastAsia" w:hAnsi="TH SarabunPSK" w:cs="TH SarabunPSK"/>
          <w:iCs/>
          <w:sz w:val="32"/>
          <w:szCs w:val="32"/>
        </w:rPr>
        <w:tab/>
        <w:t>8.</w:t>
      </w: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 xml:space="preserve"> 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ครูเขียนโจทย์ตัวอย่างที่ </w:t>
      </w:r>
      <w:r w:rsidRPr="004449B4">
        <w:rPr>
          <w:rFonts w:ascii="TH SarabunPSK" w:eastAsiaTheme="minorEastAsia" w:hAnsi="TH SarabunPSK" w:cs="TH SarabunPSK"/>
          <w:iCs/>
          <w:sz w:val="32"/>
          <w:szCs w:val="32"/>
        </w:rPr>
        <w:t xml:space="preserve">15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จากหนังสือเรียนหน้า</w:t>
      </w:r>
      <w:r w:rsidRPr="004449B4">
        <w:rPr>
          <w:rFonts w:ascii="TH SarabunPSK" w:eastAsiaTheme="minorEastAsia" w:hAnsi="TH SarabunPSK" w:cs="TH SarabunPSK"/>
          <w:iCs/>
          <w:sz w:val="32"/>
          <w:szCs w:val="32"/>
          <w:cs/>
        </w:rPr>
        <w:t xml:space="preserve"> </w:t>
      </w:r>
      <w:r w:rsidRPr="004449B4">
        <w:rPr>
          <w:rFonts w:ascii="TH SarabunPSK" w:eastAsiaTheme="minorEastAsia" w:hAnsi="TH SarabunPSK" w:cs="TH SarabunPSK"/>
          <w:iCs/>
          <w:sz w:val="32"/>
          <w:szCs w:val="32"/>
        </w:rPr>
        <w:t xml:space="preserve">74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บนกระดาน</w:t>
      </w: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แล้วตั้งคำถาม ดังนี้</w:t>
      </w:r>
    </w:p>
    <w:p w14:paraId="524A8DD3" w14:textId="77777777" w:rsidR="00B30ED4" w:rsidRPr="004449B4" w:rsidRDefault="00B30ED4" w:rsidP="004A13F1">
      <w:pPr>
        <w:pStyle w:val="a8"/>
        <w:numPr>
          <w:ilvl w:val="0"/>
          <w:numId w:val="50"/>
        </w:numPr>
        <w:tabs>
          <w:tab w:val="left" w:pos="284"/>
          <w:tab w:val="left" w:pos="567"/>
          <w:tab w:val="left" w:pos="993"/>
          <w:tab w:val="left" w:pos="2552"/>
        </w:tabs>
        <w:spacing w:after="0"/>
        <w:ind w:left="1134" w:hanging="294"/>
        <w:jc w:val="thaiDistribute"/>
        <w:rPr>
          <w:rFonts w:ascii="TH SarabunPSK" w:eastAsiaTheme="minorEastAsia" w:hAnsi="TH SarabunPSK" w:cs="TH SarabunPSK"/>
          <w:i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รูปแบบของประพจน์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[(p→~q)∧p]→(~p∨~q)</m:t>
        </m:r>
      </m:oMath>
      <w:r w:rsidRPr="004449B4">
        <w:rPr>
          <w:rFonts w:ascii="TH SarabunPSK" w:eastAsiaTheme="minorEastAsia" w:hAnsi="TH SarabunPSK" w:cs="TH SarabunPSK"/>
          <w:iCs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iCs/>
          <w:sz w:val="24"/>
          <w:szCs w:val="24"/>
          <w:cs/>
        </w:rPr>
        <w:t xml:space="preserve">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ตัวเชื่อมใดอยู่ลำดับสุดท้าย</w:t>
      </w:r>
    </w:p>
    <w:p w14:paraId="112FAD4C" w14:textId="77777777" w:rsidR="00B30ED4" w:rsidRPr="004449B4" w:rsidRDefault="00B30ED4" w:rsidP="00B30ED4">
      <w:pPr>
        <w:pStyle w:val="a8"/>
        <w:tabs>
          <w:tab w:val="left" w:pos="284"/>
          <w:tab w:val="left" w:pos="567"/>
          <w:tab w:val="left" w:pos="993"/>
          <w:tab w:val="left" w:pos="2552"/>
        </w:tabs>
        <w:spacing w:after="0"/>
        <w:ind w:left="1134"/>
        <w:jc w:val="thaiDistribute"/>
        <w:rPr>
          <w:rFonts w:ascii="TH SarabunPSK" w:eastAsiaTheme="minorEastAsia" w:hAnsi="TH SarabunPSK" w:cs="TH SarabunPSK"/>
          <w:iCs/>
          <w:color w:val="FF0000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(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 xml:space="preserve">แนวตอบ ตัวเชื่อม 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“ </w:t>
      </w:r>
      <w:bookmarkStart w:id="19" w:name="_Hlk509934076"/>
      <m:oMath>
        <m:r>
          <w:rPr>
            <w:rFonts w:ascii="Cambria Math" w:eastAsiaTheme="minorEastAsia" w:hAnsi="Cambria Math" w:cs="TH SarabunPSK"/>
            <w:color w:val="FF0000"/>
            <w:sz w:val="32"/>
            <w:szCs w:val="32"/>
          </w:rPr>
          <m:t>→</m:t>
        </m:r>
      </m:oMath>
      <w:bookmarkEnd w:id="19"/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>”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)</w:t>
      </w:r>
    </w:p>
    <w:p w14:paraId="6D1807AF" w14:textId="77777777" w:rsidR="00B30ED4" w:rsidRPr="004449B4" w:rsidRDefault="00B30ED4" w:rsidP="004A13F1">
      <w:pPr>
        <w:pStyle w:val="a8"/>
        <w:numPr>
          <w:ilvl w:val="0"/>
          <w:numId w:val="50"/>
        </w:numPr>
        <w:tabs>
          <w:tab w:val="left" w:pos="284"/>
          <w:tab w:val="left" w:pos="567"/>
          <w:tab w:val="left" w:pos="993"/>
          <w:tab w:val="left" w:pos="2552"/>
        </w:tabs>
        <w:spacing w:after="0"/>
        <w:ind w:left="1134" w:hanging="294"/>
        <w:jc w:val="thaiDistribute"/>
        <w:rPr>
          <w:rFonts w:ascii="TH SarabunPSK" w:eastAsiaTheme="minorEastAsia" w:hAnsi="TH SarabunPSK" w:cs="TH SarabunPSK"/>
          <w:i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กรณีใดที่รูปแบบของประพจน์เชื่อมด้วยตัวเชื่อม </w:t>
      </w: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>“</w:t>
      </w:r>
      <w:r w:rsidRPr="004449B4">
        <w:rPr>
          <w:rFonts w:ascii="TH SarabunPSK" w:eastAsiaTheme="minorEastAsia" w:hAnsi="TH SarabunPSK" w:cs="TH SarabunPSK"/>
          <w:iCs/>
          <w:sz w:val="32"/>
          <w:szCs w:val="32"/>
        </w:rPr>
        <w:t xml:space="preserve"> </w:t>
      </w:r>
      <m:oMath>
        <m:r>
          <w:rPr>
            <w:rFonts w:ascii="Cambria Math" w:eastAsiaTheme="minorEastAsia" w:hAnsi="Cambria Math" w:cs="TH SarabunPSK"/>
            <w:sz w:val="32"/>
            <w:szCs w:val="32"/>
          </w:rPr>
          <m:t>→</m:t>
        </m:r>
      </m:oMath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 xml:space="preserve">” 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ให้ค่าความจริงเป็นเท็จ</w:t>
      </w:r>
    </w:p>
    <w:p w14:paraId="4DEBC4ED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2552"/>
        </w:tabs>
        <w:spacing w:after="0"/>
        <w:jc w:val="thaiDistribute"/>
        <w:rPr>
          <w:rFonts w:ascii="TH SarabunPSK" w:eastAsiaTheme="minorEastAsia" w:hAnsi="TH SarabunPSK" w:cs="TH SarabunPSK"/>
          <w:iCs/>
          <w:color w:val="FF0000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  <w:cs/>
        </w:rPr>
        <w:t xml:space="preserve">                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(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แนวตอบ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</w:t>
      </w:r>
      <m:oMath>
        <m:r>
          <w:rPr>
            <w:rFonts w:ascii="Cambria Math" w:eastAsiaTheme="minorEastAsia" w:hAnsi="Cambria Math" w:cs="TH SarabunPSK"/>
            <w:color w:val="FF0000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</m:t>
        </m:r>
      </m:oMath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มีค่าความจริงเป็นจริง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(T)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 xml:space="preserve"> และ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q</m:t>
        </m:r>
      </m:oMath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มีค่าความจริงเป็นเท็จ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(F)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)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  <w:cs/>
        </w:rPr>
        <w:t xml:space="preserve"> </w:t>
      </w:r>
    </w:p>
    <w:p w14:paraId="68EE97C7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นั้นครูอธิบายเพิ่มเติม แล้วหาประพจน์ย่อย </w:t>
      </w:r>
      <w:r w:rsidRPr="004449B4">
        <w:rPr>
          <w:rFonts w:ascii="TH SarabunPSK" w:hAnsi="TH SarabunPSK" w:cs="TH SarabunPSK"/>
          <w:sz w:val="32"/>
          <w:szCs w:val="32"/>
        </w:rPr>
        <w:t xml:space="preserve">q </w:t>
      </w:r>
      <w:r w:rsidRPr="004449B4">
        <w:rPr>
          <w:rFonts w:ascii="TH SarabunPSK" w:hAnsi="TH SarabunPSK" w:cs="TH SarabunPSK"/>
          <w:sz w:val="32"/>
          <w:szCs w:val="32"/>
          <w:cs/>
        </w:rPr>
        <w:t>ว่ามีค่าความจริงที่ขัดแย้งกัน แล้วสรุปว่ารูปแบบของ</w:t>
      </w:r>
    </w:p>
    <w:p w14:paraId="2441ABC6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ประพจน์นั้นเป็นสัจนิรันดร์</w:t>
      </w:r>
    </w:p>
    <w:p w14:paraId="066795C9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    9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ศึกษาตัวอย่างที่ </w:t>
      </w:r>
      <w:r w:rsidRPr="004449B4">
        <w:rPr>
          <w:rFonts w:ascii="TH SarabunPSK" w:hAnsi="TH SarabunPSK" w:cs="TH SarabunPSK"/>
          <w:sz w:val="32"/>
          <w:szCs w:val="32"/>
        </w:rPr>
        <w:t xml:space="preserve">16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r w:rsidRPr="004449B4">
        <w:rPr>
          <w:rFonts w:ascii="TH SarabunPSK" w:hAnsi="TH SarabunPSK" w:cs="TH SarabunPSK"/>
          <w:sz w:val="32"/>
          <w:szCs w:val="32"/>
        </w:rPr>
        <w:t xml:space="preserve">74 – 75 </w:t>
      </w:r>
      <w:r w:rsidRPr="004449B4">
        <w:rPr>
          <w:rFonts w:ascii="TH SarabunPSK" w:hAnsi="TH SarabunPSK" w:cs="TH SarabunPSK"/>
          <w:sz w:val="32"/>
          <w:szCs w:val="32"/>
          <w:cs/>
        </w:rPr>
        <w:t>โดยใช้วิธีหาข้อขัดแย้ง แล้วร่วมกัน</w:t>
      </w:r>
    </w:p>
    <w:p w14:paraId="4EEA051A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พิจารณาว่าประพจน์ย่อยแต่และตัวมีข้อขัดแย้งกันหรือไม่  แล้วสรุปว่ารูปแบบของประพจน์นั้นไม่เป็น</w:t>
      </w:r>
    </w:p>
    <w:p w14:paraId="02D2A26C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สัจนิรันดร์</w:t>
      </w:r>
    </w:p>
    <w:p w14:paraId="65ADB2E4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 10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เกริ่นนำการตรวจสอบสัจนิรันดร์โดยการใช้วิธีหาข้อขัดแย้งด้วยตัวเชื่อม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หรือ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53B4D4BB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t xml:space="preserve">  11. 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ครูเขียนโจทย์ตัวอย่างที่ </w:t>
      </w:r>
      <w:proofErr w:type="gramStart"/>
      <w:r w:rsidRPr="004449B4">
        <w:rPr>
          <w:rFonts w:ascii="TH SarabunPSK" w:eastAsiaTheme="minorEastAsia" w:hAnsi="TH SarabunPSK" w:cs="TH SarabunPSK"/>
          <w:iCs/>
          <w:sz w:val="32"/>
          <w:szCs w:val="32"/>
        </w:rPr>
        <w:t xml:space="preserve">17 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จากหนังสือเรียนหน้า</w:t>
      </w:r>
      <w:proofErr w:type="gramEnd"/>
      <w:r w:rsidRPr="004449B4">
        <w:rPr>
          <w:rFonts w:ascii="TH SarabunPSK" w:eastAsiaTheme="minorEastAsia" w:hAnsi="TH SarabunPSK" w:cs="TH SarabunPSK"/>
          <w:iCs/>
          <w:sz w:val="32"/>
          <w:szCs w:val="32"/>
          <w:cs/>
        </w:rPr>
        <w:t xml:space="preserve"> </w:t>
      </w:r>
      <w:r w:rsidRPr="004449B4">
        <w:rPr>
          <w:rFonts w:ascii="TH SarabunPSK" w:eastAsiaTheme="minorEastAsia" w:hAnsi="TH SarabunPSK" w:cs="TH SarabunPSK"/>
          <w:iCs/>
          <w:sz w:val="32"/>
          <w:szCs w:val="32"/>
        </w:rPr>
        <w:t xml:space="preserve">75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บนกระดาน</w:t>
      </w: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แล้วตั้งคำถาม ดังนี้</w:t>
      </w:r>
    </w:p>
    <w:p w14:paraId="5B51FD19" w14:textId="77777777" w:rsidR="00B30ED4" w:rsidRPr="004449B4" w:rsidRDefault="00B30ED4" w:rsidP="004A13F1">
      <w:pPr>
        <w:pStyle w:val="a8"/>
        <w:numPr>
          <w:ilvl w:val="0"/>
          <w:numId w:val="50"/>
        </w:numPr>
        <w:tabs>
          <w:tab w:val="left" w:pos="284"/>
          <w:tab w:val="left" w:pos="567"/>
          <w:tab w:val="left" w:pos="993"/>
          <w:tab w:val="left" w:pos="2552"/>
        </w:tabs>
        <w:spacing w:after="0"/>
        <w:ind w:left="1134" w:hanging="294"/>
        <w:jc w:val="thaiDistribute"/>
        <w:rPr>
          <w:rFonts w:ascii="TH SarabunPSK" w:eastAsiaTheme="minorEastAsia" w:hAnsi="TH SarabunPSK" w:cs="TH SarabunPSK"/>
          <w:i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รูปแบบของประพจน์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(p∧q)∨(q→p)</m:t>
        </m:r>
      </m:oMath>
      <w:r w:rsidRPr="004449B4">
        <w:rPr>
          <w:rFonts w:ascii="TH SarabunPSK" w:eastAsiaTheme="minorEastAsia" w:hAnsi="TH SarabunPSK" w:cs="TH SarabunPSK"/>
          <w:iCs/>
          <w:sz w:val="24"/>
          <w:szCs w:val="24"/>
        </w:rPr>
        <w:t xml:space="preserve"> </w:t>
      </w:r>
      <w:r w:rsidRPr="004449B4">
        <w:rPr>
          <w:rFonts w:ascii="TH SarabunPSK" w:eastAsiaTheme="minorEastAsia" w:hAnsi="TH SarabunPSK" w:cs="TH SarabunPSK"/>
          <w:iCs/>
          <w:sz w:val="24"/>
          <w:szCs w:val="24"/>
          <w:cs/>
        </w:rPr>
        <w:t xml:space="preserve">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ตัวเชื่อมใดอยู่ลำดับสุดท้าย</w:t>
      </w:r>
    </w:p>
    <w:p w14:paraId="736788E3" w14:textId="77777777" w:rsidR="00B30ED4" w:rsidRPr="004449B4" w:rsidRDefault="00B30ED4" w:rsidP="00B30ED4">
      <w:pPr>
        <w:pStyle w:val="a8"/>
        <w:tabs>
          <w:tab w:val="left" w:pos="284"/>
          <w:tab w:val="left" w:pos="567"/>
          <w:tab w:val="left" w:pos="993"/>
          <w:tab w:val="left" w:pos="2552"/>
        </w:tabs>
        <w:spacing w:after="0"/>
        <w:ind w:left="1134"/>
        <w:jc w:val="thaiDistribute"/>
        <w:rPr>
          <w:rFonts w:ascii="TH SarabunPSK" w:eastAsiaTheme="minorEastAsia" w:hAnsi="TH SarabunPSK" w:cs="TH SarabunPSK"/>
          <w:iCs/>
          <w:color w:val="FF0000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(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 xml:space="preserve">แนวตอบ ตัวเชื่อม 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“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∨</m:t>
        </m:r>
      </m:oMath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>”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)</w:t>
      </w:r>
    </w:p>
    <w:p w14:paraId="65FB6060" w14:textId="77777777" w:rsidR="00B30ED4" w:rsidRPr="004449B4" w:rsidRDefault="00B30ED4" w:rsidP="004A13F1">
      <w:pPr>
        <w:pStyle w:val="a8"/>
        <w:numPr>
          <w:ilvl w:val="0"/>
          <w:numId w:val="50"/>
        </w:numPr>
        <w:tabs>
          <w:tab w:val="left" w:pos="284"/>
          <w:tab w:val="left" w:pos="567"/>
          <w:tab w:val="left" w:pos="993"/>
          <w:tab w:val="left" w:pos="2552"/>
        </w:tabs>
        <w:spacing w:after="0"/>
        <w:ind w:left="1134" w:hanging="294"/>
        <w:jc w:val="thaiDistribute"/>
        <w:rPr>
          <w:rFonts w:ascii="TH SarabunPSK" w:eastAsiaTheme="minorEastAsia" w:hAnsi="TH SarabunPSK" w:cs="TH SarabunPSK"/>
          <w:i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กรณีใดที่รูปแบบของประพจน์เชื่อมด้วยตัวเชื่อม </w:t>
      </w:r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>“</w:t>
      </w:r>
      <w:r w:rsidRPr="004449B4">
        <w:rPr>
          <w:rFonts w:ascii="TH SarabunPSK" w:eastAsiaTheme="minorEastAsia" w:hAnsi="TH SarabunPSK" w:cs="TH SarabunPSK"/>
          <w:iCs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∨</m:t>
        </m:r>
      </m:oMath>
      <w:r w:rsidRPr="004449B4">
        <w:rPr>
          <w:rFonts w:ascii="TH SarabunPSK" w:eastAsiaTheme="minorEastAsia" w:hAnsi="TH SarabunPSK" w:cs="TH SarabunPSK"/>
          <w:i/>
          <w:sz w:val="32"/>
          <w:szCs w:val="32"/>
        </w:rPr>
        <w:t xml:space="preserve">”  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>ให้ค่าความจริงเป็นเท็จ</w:t>
      </w:r>
    </w:p>
    <w:p w14:paraId="77AD4313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2552"/>
        </w:tabs>
        <w:spacing w:after="0"/>
        <w:jc w:val="thaiDistribute"/>
        <w:rPr>
          <w:rFonts w:ascii="TH SarabunPSK" w:eastAsiaTheme="minorEastAsia" w:hAnsi="TH SarabunPSK" w:cs="TH SarabunPSK"/>
          <w:iCs/>
          <w:color w:val="FF0000"/>
          <w:sz w:val="32"/>
          <w:szCs w:val="32"/>
        </w:rPr>
      </w:pP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  <w:cs/>
        </w:rPr>
        <w:t xml:space="preserve">                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(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แนวตอบ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</w:t>
      </w:r>
      <m:oMath>
        <m:r>
          <w:rPr>
            <w:rFonts w:ascii="Cambria Math" w:eastAsiaTheme="minorEastAsia" w:hAnsi="Cambria Math" w:cs="TH SarabunPSK"/>
            <w:color w:val="FF0000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</m:t>
        </m:r>
      </m:oMath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มีค่าความจริงเป็นเท็จ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(F)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 xml:space="preserve"> และ </w:t>
      </w:r>
      <m:oMath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q</m:t>
        </m:r>
      </m:oMath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มีค่าความจริงเป็นเท็จ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(F)</w:t>
      </w:r>
      <w:r w:rsidRPr="004449B4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)</w:t>
      </w:r>
      <w:r w:rsidRPr="004449B4">
        <w:rPr>
          <w:rFonts w:ascii="TH SarabunPSK" w:eastAsiaTheme="minorEastAsia" w:hAnsi="TH SarabunPSK" w:cs="TH SarabunPSK"/>
          <w:iCs/>
          <w:color w:val="FF0000"/>
          <w:sz w:val="32"/>
          <w:szCs w:val="32"/>
          <w:cs/>
        </w:rPr>
        <w:t xml:space="preserve"> </w:t>
      </w:r>
    </w:p>
    <w:p w14:paraId="4CF327F0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จากนั้นครูอธิบายเพิ่มเติม แล้วหาประพจน์ย่อย </w:t>
      </w:r>
      <w:r w:rsidRPr="004449B4">
        <w:rPr>
          <w:rFonts w:ascii="TH SarabunPSK" w:hAnsi="TH SarabunPSK" w:cs="TH SarabunPSK"/>
          <w:sz w:val="32"/>
          <w:szCs w:val="32"/>
        </w:rPr>
        <w:t xml:space="preserve">p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4449B4">
        <w:rPr>
          <w:rFonts w:ascii="TH SarabunPSK" w:hAnsi="TH SarabunPSK" w:cs="TH SarabunPSK"/>
          <w:sz w:val="32"/>
          <w:szCs w:val="32"/>
        </w:rPr>
        <w:t xml:space="preserve">q </w:t>
      </w:r>
      <w:r w:rsidRPr="004449B4">
        <w:rPr>
          <w:rFonts w:ascii="TH SarabunPSK" w:hAnsi="TH SarabunPSK" w:cs="TH SarabunPSK"/>
          <w:sz w:val="32"/>
          <w:szCs w:val="32"/>
          <w:cs/>
        </w:rPr>
        <w:t>ว่าไม่มีค่าความจริงที่ขัดแย้งกัน แล้วสรุปว่า</w:t>
      </w:r>
    </w:p>
    <w:p w14:paraId="274FFBBB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รูปแบบของประพจน์นั้นไม่เป็นสัจนิรันดร์ </w:t>
      </w:r>
    </w:p>
    <w:p w14:paraId="4278EABB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4449B4">
        <w:rPr>
          <w:rFonts w:ascii="TH SarabunPSK" w:hAnsi="TH SarabunPSK" w:cs="TH SarabunPSK"/>
          <w:sz w:val="32"/>
          <w:szCs w:val="32"/>
        </w:rPr>
        <w:t xml:space="preserve"> 12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ลองทำดู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จากนั้นร่วมกันเฉลยในห้อง โดยครูตรวจสอบความถูกต้อง</w:t>
      </w:r>
    </w:p>
    <w:p w14:paraId="33D1F1CF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4449B4">
        <w:rPr>
          <w:rFonts w:ascii="TH SarabunPSK" w:hAnsi="TH SarabunPSK" w:cs="TH SarabunPSK"/>
          <w:sz w:val="32"/>
          <w:szCs w:val="32"/>
        </w:rPr>
        <w:t xml:space="preserve"> 13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ทักษะ </w:t>
      </w:r>
      <w:r w:rsidRPr="004449B4">
        <w:rPr>
          <w:rFonts w:ascii="TH SarabunPSK" w:hAnsi="TH SarabunPSK" w:cs="TH SarabunPSK"/>
          <w:sz w:val="32"/>
          <w:szCs w:val="32"/>
        </w:rPr>
        <w:t>2.6 “</w:t>
      </w:r>
      <w:r w:rsidRPr="004449B4">
        <w:rPr>
          <w:rFonts w:ascii="TH SarabunPSK" w:hAnsi="TH SarabunPSK" w:cs="TH SarabunPSK"/>
          <w:sz w:val="32"/>
          <w:szCs w:val="32"/>
          <w:cs/>
        </w:rPr>
        <w:t>ระดับกลาง</w:t>
      </w:r>
      <w:r w:rsidRPr="004449B4">
        <w:rPr>
          <w:rFonts w:ascii="TH SarabunPSK" w:hAnsi="TH SarabunPSK" w:cs="TH SarabunPSK"/>
          <w:sz w:val="32"/>
          <w:szCs w:val="32"/>
        </w:rPr>
        <w:t xml:space="preserve">”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ข้อ </w:t>
      </w:r>
      <w:r w:rsidRPr="004449B4">
        <w:rPr>
          <w:rFonts w:ascii="TH SarabunPSK" w:hAnsi="TH SarabunPSK" w:cs="TH SarabunPSK"/>
          <w:sz w:val="32"/>
          <w:szCs w:val="32"/>
        </w:rPr>
        <w:t xml:space="preserve">3, 8, 9, 10, 11, 12, 13, 14, 15 </w:t>
      </w:r>
      <w:r w:rsidRPr="004449B4">
        <w:rPr>
          <w:rFonts w:ascii="TH SarabunPSK" w:hAnsi="TH SarabunPSK" w:cs="TH SarabunPSK"/>
          <w:sz w:val="32"/>
          <w:szCs w:val="32"/>
          <w:cs/>
        </w:rPr>
        <w:t>เป็นการบ้าน</w:t>
      </w:r>
    </w:p>
    <w:p w14:paraId="18365EEE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78E483EF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71A65FDB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16B85477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388D0F1B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1689494A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2BCD647D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0194E9A1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48D36D46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72140193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048D6655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3F9B7D28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4B1D3CCD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3BB25313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4D56326C" wp14:editId="7ED92C1A">
                <wp:simplePos x="0" y="0"/>
                <wp:positionH relativeFrom="margin">
                  <wp:align>center</wp:align>
                </wp:positionH>
                <wp:positionV relativeFrom="paragraph">
                  <wp:posOffset>-10160</wp:posOffset>
                </wp:positionV>
                <wp:extent cx="1104900" cy="314325"/>
                <wp:effectExtent l="0" t="0" r="19050" b="28575"/>
                <wp:wrapNone/>
                <wp:docPr id="636" name="Text Box 6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DAFF8B" w14:textId="77777777" w:rsidR="00B30ED4" w:rsidRPr="00D05FE1" w:rsidRDefault="00B30ED4" w:rsidP="00B30ED4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D971B8D" id="Text Box 636" o:spid="_x0000_s1235" type="#_x0000_t202" style="position:absolute;margin-left:0;margin-top:-.8pt;width:87pt;height:24.75pt;z-index:25202278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" fillcolor="white [3201]" strokeweight=".5pt">
                <v:textbox>
                  <w:txbxContent>
                    <w:p w:rsidR="00B30ED4" w:rsidRPr="00D05FE1" w:rsidRDefault="00B30ED4" w:rsidP="00B30ED4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329C822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32"/>
          <w:szCs w:val="32"/>
          <w:cs/>
        </w:rPr>
      </w:pPr>
    </w:p>
    <w:p w14:paraId="34EF9E16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iCs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4449B4">
        <w:rPr>
          <w:rFonts w:ascii="TH SarabunPSK" w:hAnsi="TH SarabunPSK" w:cs="TH SarabunPSK"/>
          <w:sz w:val="32"/>
          <w:szCs w:val="32"/>
        </w:rPr>
        <w:t>14.</w:t>
      </w: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>ครูและนักเรียนร่วมกันเฉลยการบ้าน</w:t>
      </w:r>
      <w:r w:rsidRPr="004449B4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</w:t>
      </w:r>
    </w:p>
    <w:p w14:paraId="679094BF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iCs/>
          <w:sz w:val="32"/>
          <w:szCs w:val="32"/>
        </w:rPr>
      </w:pPr>
      <w:r w:rsidRPr="004449B4">
        <w:rPr>
          <w:rFonts w:ascii="TH SarabunPSK" w:hAnsi="TH SarabunPSK" w:cs="TH SarabunPSK"/>
          <w:i/>
          <w:sz w:val="32"/>
          <w:szCs w:val="32"/>
        </w:rPr>
        <w:tab/>
        <w:t xml:space="preserve">  </w:t>
      </w:r>
      <w:r w:rsidRPr="004449B4">
        <w:rPr>
          <w:rFonts w:ascii="TH SarabunPSK" w:hAnsi="TH SarabunPSK" w:cs="TH SarabunPSK"/>
          <w:iCs/>
          <w:sz w:val="32"/>
          <w:szCs w:val="32"/>
        </w:rPr>
        <w:t>15.</w:t>
      </w:r>
      <w:r w:rsidRPr="004449B4">
        <w:rPr>
          <w:rFonts w:ascii="TH SarabunPSK" w:hAnsi="TH SarabunPSK" w:cs="TH SarabunPSK"/>
          <w:i/>
          <w:sz w:val="32"/>
          <w:szCs w:val="32"/>
        </w:rPr>
        <w:tab/>
      </w:r>
      <w:r w:rsidRPr="004449B4">
        <w:rPr>
          <w:rFonts w:ascii="TH SarabunPSK" w:hAnsi="TH SarabunPSK" w:cs="TH SarabunPSK"/>
          <w:i/>
          <w:sz w:val="32"/>
          <w:szCs w:val="32"/>
          <w:cs/>
        </w:rPr>
        <w:t>ครูทบทวนการตรวจสอบสัจนิรันดร์โดยใช้วิธีการสร้างตารางค่าความจริง และวิธีการใช้ข้อขัดแย้ง</w:t>
      </w:r>
    </w:p>
    <w:p w14:paraId="30A74CAA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i/>
          <w:sz w:val="32"/>
          <w:szCs w:val="32"/>
        </w:rPr>
      </w:pPr>
      <w:r w:rsidRPr="004449B4">
        <w:rPr>
          <w:rFonts w:ascii="TH SarabunPSK" w:hAnsi="TH SarabunPSK" w:cs="TH SarabunPSK"/>
          <w:i/>
          <w:sz w:val="32"/>
          <w:szCs w:val="32"/>
        </w:rPr>
        <w:tab/>
        <w:t xml:space="preserve">  </w:t>
      </w:r>
      <w:r w:rsidRPr="004449B4">
        <w:rPr>
          <w:rFonts w:ascii="TH SarabunPSK" w:hAnsi="TH SarabunPSK" w:cs="TH SarabunPSK"/>
          <w:iCs/>
          <w:sz w:val="32"/>
          <w:szCs w:val="32"/>
        </w:rPr>
        <w:t>16.</w:t>
      </w:r>
      <w:r w:rsidRPr="004449B4">
        <w:rPr>
          <w:rFonts w:ascii="TH SarabunPSK" w:hAnsi="TH SarabunPSK" w:cs="TH SarabunPSK"/>
          <w:i/>
          <w:sz w:val="32"/>
          <w:szCs w:val="32"/>
        </w:rPr>
        <w:t xml:space="preserve"> 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>ครูกล่าวเพิ่มเติมว่า รูปแบบของประพจน์ที่มีตัวเชื่อมลำดับสุดท้าย</w:t>
      </w:r>
      <w:r w:rsidRPr="004449B4">
        <w:rPr>
          <w:rFonts w:ascii="TH SarabunPSK" w:hAnsi="TH SarabunPSK" w:cs="TH SarabunPSK"/>
          <w:i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 xml:space="preserve">คือ </w:t>
      </w:r>
      <w:r w:rsidRPr="004449B4">
        <w:rPr>
          <w:rFonts w:ascii="TH SarabunPSK" w:hAnsi="TH SarabunPSK" w:cs="TH SarabunPSK"/>
          <w:i/>
          <w:sz w:val="32"/>
          <w:szCs w:val="32"/>
        </w:rPr>
        <w:t>“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>ก็ต่อเมื่อ</w:t>
      </w:r>
      <w:r w:rsidRPr="004449B4">
        <w:rPr>
          <w:rFonts w:ascii="TH SarabunPSK" w:hAnsi="TH SarabunPSK" w:cs="TH SarabunPSK"/>
          <w:i/>
          <w:sz w:val="32"/>
          <w:szCs w:val="32"/>
        </w:rPr>
        <w:t>”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 xml:space="preserve"> จะนิยมวิธีใช้รูปแบบ</w:t>
      </w:r>
    </w:p>
    <w:p w14:paraId="1D34D11A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i/>
          <w:sz w:val="32"/>
          <w:szCs w:val="32"/>
        </w:rPr>
      </w:pPr>
      <w:r w:rsidRPr="004449B4">
        <w:rPr>
          <w:rFonts w:ascii="TH SarabunPSK" w:hAnsi="TH SarabunPSK" w:cs="TH SarabunPSK"/>
          <w:i/>
          <w:sz w:val="32"/>
          <w:szCs w:val="32"/>
        </w:rPr>
        <w:tab/>
      </w:r>
      <w:r w:rsidRPr="004449B4">
        <w:rPr>
          <w:rFonts w:ascii="TH SarabunPSK" w:hAnsi="TH SarabunPSK" w:cs="TH SarabunPSK"/>
          <w:i/>
          <w:sz w:val="32"/>
          <w:szCs w:val="32"/>
        </w:rPr>
        <w:tab/>
        <w:t xml:space="preserve">   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>ของประพจน์ที่สมมูลกัน</w:t>
      </w:r>
    </w:p>
    <w:p w14:paraId="0E46A6E5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i/>
          <w:sz w:val="32"/>
          <w:szCs w:val="32"/>
        </w:rPr>
      </w:pPr>
      <w:r w:rsidRPr="004449B4">
        <w:rPr>
          <w:rFonts w:ascii="TH SarabunPSK" w:hAnsi="TH SarabunPSK" w:cs="TH SarabunPSK"/>
          <w:iCs/>
          <w:sz w:val="32"/>
          <w:szCs w:val="32"/>
        </w:rPr>
        <w:t xml:space="preserve">      17.</w:t>
      </w:r>
      <w:r w:rsidRPr="004449B4">
        <w:rPr>
          <w:rFonts w:ascii="TH SarabunPSK" w:hAnsi="TH SarabunPSK" w:cs="TH SarabunPSK"/>
          <w:i/>
          <w:sz w:val="32"/>
          <w:szCs w:val="32"/>
        </w:rPr>
        <w:t xml:space="preserve"> 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 xml:space="preserve">ครูให้นักเรียนศึกษาตัวอย่างที่ </w:t>
      </w:r>
      <w:r w:rsidRPr="004449B4">
        <w:rPr>
          <w:rFonts w:ascii="TH SarabunPSK" w:hAnsi="TH SarabunPSK" w:cs="TH SarabunPSK"/>
          <w:iCs/>
          <w:sz w:val="32"/>
          <w:szCs w:val="32"/>
        </w:rPr>
        <w:t xml:space="preserve">18 </w:t>
      </w:r>
      <w:r w:rsidRPr="004449B4">
        <w:rPr>
          <w:rFonts w:ascii="TH SarabunPSK" w:hAnsi="TH SarabunPSK" w:cs="TH SarabunPSK"/>
          <w:i/>
          <w:sz w:val="32"/>
          <w:szCs w:val="32"/>
        </w:rPr>
        <w:t xml:space="preserve">– </w:t>
      </w:r>
      <w:proofErr w:type="gramStart"/>
      <w:r w:rsidRPr="004449B4">
        <w:rPr>
          <w:rFonts w:ascii="TH SarabunPSK" w:hAnsi="TH SarabunPSK" w:cs="TH SarabunPSK"/>
          <w:iCs/>
          <w:sz w:val="32"/>
          <w:szCs w:val="32"/>
        </w:rPr>
        <w:t xml:space="preserve">19 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>จากหนังสือเรียนหน้า</w:t>
      </w:r>
      <w:proofErr w:type="gramEnd"/>
      <w:r w:rsidRPr="004449B4">
        <w:rPr>
          <w:rFonts w:ascii="TH SarabunPSK" w:hAnsi="TH SarabunPSK" w:cs="TH SarabunPSK"/>
          <w:i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iCs/>
          <w:sz w:val="32"/>
          <w:szCs w:val="32"/>
        </w:rPr>
        <w:t>76</w:t>
      </w:r>
      <w:r w:rsidRPr="004449B4">
        <w:rPr>
          <w:rFonts w:ascii="TH SarabunPSK" w:hAnsi="TH SarabunPSK" w:cs="TH SarabunPSK"/>
          <w:i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 xml:space="preserve">แล้วให้นักเรียนทำ </w:t>
      </w:r>
      <w:r w:rsidRPr="004449B4">
        <w:rPr>
          <w:rFonts w:ascii="TH SarabunPSK" w:hAnsi="TH SarabunPSK" w:cs="TH SarabunPSK"/>
          <w:i/>
          <w:sz w:val="32"/>
          <w:szCs w:val="32"/>
        </w:rPr>
        <w:t>“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>ลองทำดู</w:t>
      </w:r>
      <w:r w:rsidRPr="004449B4">
        <w:rPr>
          <w:rFonts w:ascii="TH SarabunPSK" w:hAnsi="TH SarabunPSK" w:cs="TH SarabunPSK"/>
          <w:i/>
          <w:sz w:val="32"/>
          <w:szCs w:val="32"/>
        </w:rPr>
        <w:t>”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 xml:space="preserve"> </w:t>
      </w:r>
    </w:p>
    <w:p w14:paraId="477D4781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iCs/>
          <w:sz w:val="32"/>
          <w:szCs w:val="32"/>
        </w:rPr>
      </w:pPr>
      <w:r w:rsidRPr="004449B4">
        <w:rPr>
          <w:rFonts w:ascii="TH SarabunPSK" w:hAnsi="TH SarabunPSK" w:cs="TH SarabunPSK"/>
          <w:i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i/>
          <w:sz w:val="32"/>
          <w:szCs w:val="32"/>
          <w:cs/>
        </w:rPr>
        <w:tab/>
        <w:t xml:space="preserve">    เพื่อตรวจสอบความเข้าใจ</w:t>
      </w:r>
    </w:p>
    <w:p w14:paraId="2C2CEF10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 w:line="240" w:lineRule="auto"/>
        <w:ind w:left="570" w:hanging="144"/>
        <w:jc w:val="thaiDistribute"/>
        <w:rPr>
          <w:rFonts w:ascii="TH SarabunPSK" w:hAnsi="TH SarabunPSK" w:cs="TH SarabunPSK"/>
          <w:i/>
          <w:sz w:val="32"/>
          <w:szCs w:val="32"/>
        </w:rPr>
      </w:pPr>
      <w:r w:rsidRPr="004449B4">
        <w:rPr>
          <w:rFonts w:ascii="TH SarabunPSK" w:hAnsi="TH SarabunPSK" w:cs="TH SarabunPSK"/>
          <w:iCs/>
          <w:sz w:val="32"/>
          <w:szCs w:val="32"/>
        </w:rPr>
        <w:t>18</w:t>
      </w:r>
      <w:r w:rsidRPr="004449B4">
        <w:rPr>
          <w:rFonts w:ascii="TH SarabunPSK" w:hAnsi="TH SarabunPSK" w:cs="TH SarabunPSK"/>
          <w:i/>
          <w:sz w:val="32"/>
          <w:szCs w:val="32"/>
        </w:rPr>
        <w:t>.</w:t>
      </w:r>
      <w:r w:rsidRPr="004449B4">
        <w:rPr>
          <w:rFonts w:ascii="TH SarabunPSK" w:hAnsi="TH SarabunPSK" w:cs="TH SarabunPSK"/>
          <w:i/>
          <w:sz w:val="32"/>
          <w:szCs w:val="32"/>
        </w:rPr>
        <w:tab/>
      </w:r>
      <w:r w:rsidRPr="004449B4">
        <w:rPr>
          <w:rFonts w:ascii="TH SarabunPSK" w:hAnsi="TH SarabunPSK" w:cs="TH SarabunPSK"/>
          <w:i/>
          <w:sz w:val="32"/>
          <w:szCs w:val="32"/>
          <w:cs/>
        </w:rPr>
        <w:t xml:space="preserve">ครูให้นักเรียนพิจารณาค่าความจริงของรูปแบบของประพจน์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p∧ ∼p</m:t>
        </m:r>
      </m:oMath>
      <w:r w:rsidRPr="004449B4">
        <w:rPr>
          <w:rFonts w:ascii="TH SarabunPSK" w:hAnsi="TH SarabunPSK" w:cs="TH SarabunPSK"/>
          <w:i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i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i/>
          <w:sz w:val="32"/>
          <w:szCs w:val="32"/>
          <w:cs/>
        </w:rPr>
        <w:t>แล้วมีค่าความเป็นจริงเป็นเท็จ</w:t>
      </w:r>
    </w:p>
    <w:p w14:paraId="52DC126D" w14:textId="77777777" w:rsidR="00B30ED4" w:rsidRPr="004449B4" w:rsidRDefault="00B30ED4" w:rsidP="00B30ED4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 w:line="240" w:lineRule="auto"/>
        <w:ind w:left="570" w:hanging="144"/>
        <w:jc w:val="thaiDistribute"/>
        <w:rPr>
          <w:rFonts w:ascii="TH SarabunPSK" w:hAnsi="TH SarabunPSK" w:cs="TH SarabunPSK"/>
          <w:iCs/>
          <w:sz w:val="32"/>
          <w:szCs w:val="32"/>
        </w:rPr>
      </w:pPr>
      <w:r w:rsidRPr="004449B4">
        <w:rPr>
          <w:rFonts w:ascii="TH SarabunPSK" w:hAnsi="TH SarabunPSK" w:cs="TH SarabunPSK"/>
          <w:i/>
          <w:sz w:val="32"/>
          <w:szCs w:val="32"/>
        </w:rPr>
        <w:tab/>
      </w:r>
      <w:r w:rsidRPr="004449B4">
        <w:rPr>
          <w:rFonts w:ascii="TH SarabunPSK" w:hAnsi="TH SarabunPSK" w:cs="TH SarabunPSK"/>
          <w:i/>
          <w:sz w:val="32"/>
          <w:szCs w:val="32"/>
        </w:rPr>
        <w:tab/>
      </w:r>
      <w:r w:rsidRPr="004449B4">
        <w:rPr>
          <w:rFonts w:ascii="TH SarabunPSK" w:hAnsi="TH SarabunPSK" w:cs="TH SarabunPSK"/>
          <w:i/>
          <w:sz w:val="32"/>
          <w:szCs w:val="32"/>
        </w:rPr>
        <w:tab/>
      </w:r>
      <w:r w:rsidRPr="004449B4">
        <w:rPr>
          <w:rFonts w:ascii="TH SarabunPSK" w:hAnsi="TH SarabunPSK" w:cs="TH SarabunPSK"/>
          <w:i/>
          <w:sz w:val="32"/>
          <w:szCs w:val="32"/>
          <w:cs/>
        </w:rPr>
        <w:t>ทุกกรณี  เรียกว่าเป็นข้อขัดแย้ง จากนั้นให้เขียนบทนิยามข้อขัดแย้งลงในสมุด</w:t>
      </w:r>
    </w:p>
    <w:p w14:paraId="5FBBC2BA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  <w:t xml:space="preserve">  19.  </w:t>
      </w:r>
      <w:r w:rsidRPr="004449B4">
        <w:rPr>
          <w:rFonts w:ascii="TH SarabunPSK" w:hAnsi="TH SarabunPSK" w:cs="TH SarabunPSK"/>
          <w:sz w:val="32"/>
          <w:szCs w:val="32"/>
          <w:cs/>
        </w:rPr>
        <w:t>ครูให้นักเรียนศึกษา “</w:t>
      </w:r>
      <w:r w:rsidRPr="004449B4">
        <w:rPr>
          <w:rFonts w:ascii="TH SarabunPSK" w:hAnsi="TH SarabunPSK" w:cs="TH SarabunPSK"/>
          <w:sz w:val="32"/>
          <w:szCs w:val="32"/>
        </w:rPr>
        <w:t xml:space="preserve">Thinking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>Time</w:t>
      </w:r>
      <w:r w:rsidRPr="004449B4">
        <w:rPr>
          <w:rFonts w:ascii="TH SarabunPSK" w:hAnsi="TH SarabunPSK" w:cs="TH SarabunPSK"/>
          <w:sz w:val="32"/>
          <w:szCs w:val="32"/>
          <w:cs/>
        </w:rPr>
        <w:t>”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แล้วร่วมกันพิจารณาว่าค่าความจริงของรูปแบบของประพจน์มี</w:t>
      </w:r>
      <w:proofErr w:type="gramEnd"/>
    </w:p>
    <w:p w14:paraId="412A3F53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ค่าความจริงเป็นจริงหรือเป็นเท็จ </w:t>
      </w:r>
    </w:p>
    <w:p w14:paraId="0CCC2042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  <w:t xml:space="preserve">  20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ทักษะ 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2.6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“</w:t>
      </w:r>
      <w:proofErr w:type="gramEnd"/>
      <w:r w:rsidRPr="004449B4">
        <w:rPr>
          <w:rFonts w:ascii="TH SarabunPSK" w:hAnsi="TH SarabunPSK" w:cs="TH SarabunPSK"/>
          <w:sz w:val="32"/>
          <w:szCs w:val="32"/>
          <w:cs/>
        </w:rPr>
        <w:t xml:space="preserve">ระดับกลาง” ข้อ </w:t>
      </w:r>
      <w:r w:rsidRPr="004449B4">
        <w:rPr>
          <w:rFonts w:ascii="TH SarabunPSK" w:hAnsi="TH SarabunPSK" w:cs="TH SarabunPSK"/>
          <w:sz w:val="32"/>
          <w:szCs w:val="32"/>
        </w:rPr>
        <w:t xml:space="preserve">1, 2, 4, 5, 6, 7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>ระดับท้าทาย</w:t>
      </w:r>
      <w:r w:rsidRPr="004449B4">
        <w:rPr>
          <w:rFonts w:ascii="TH SarabunPSK" w:hAnsi="TH SarabunPSK" w:cs="TH SarabunPSK"/>
          <w:sz w:val="32"/>
          <w:szCs w:val="32"/>
        </w:rPr>
        <w:t>”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จากนั้นให้</w:t>
      </w:r>
    </w:p>
    <w:p w14:paraId="0DFE33EF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</w:r>
      <w:r w:rsidRPr="004449B4">
        <w:rPr>
          <w:rFonts w:ascii="TH SarabunPSK" w:hAnsi="TH SarabunPSK" w:cs="TH SarabunPSK"/>
          <w:sz w:val="32"/>
          <w:szCs w:val="32"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>นักเรียนร่วมกันเฉลยคำตอบ</w:t>
      </w:r>
    </w:p>
    <w:p w14:paraId="6C1B14E3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  <w:t xml:space="preserve">  21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ศึกษา </w:t>
      </w:r>
      <w:r w:rsidRPr="004449B4">
        <w:rPr>
          <w:rFonts w:ascii="TH SarabunPSK" w:hAnsi="TH SarabunPSK" w:cs="TH SarabunPSK"/>
          <w:sz w:val="32"/>
          <w:szCs w:val="32"/>
        </w:rPr>
        <w:t>“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แนวข้อสอบ </w:t>
      </w:r>
      <w:r w:rsidRPr="004449B4">
        <w:rPr>
          <w:rFonts w:ascii="TH SarabunPSK" w:hAnsi="TH SarabunPSK" w:cs="TH SarabunPSK"/>
          <w:sz w:val="32"/>
          <w:szCs w:val="32"/>
        </w:rPr>
        <w:t>PAT</w:t>
      </w:r>
      <w:proofErr w:type="gramStart"/>
      <w:r w:rsidRPr="004449B4">
        <w:rPr>
          <w:rFonts w:ascii="TH SarabunPSK" w:hAnsi="TH SarabunPSK" w:cs="TH SarabunPSK"/>
          <w:sz w:val="32"/>
          <w:szCs w:val="32"/>
        </w:rPr>
        <w:t xml:space="preserve">1”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และร่วมกันอภิปรายในห้องเรียน</w:t>
      </w:r>
      <w:proofErr w:type="gramEnd"/>
    </w:p>
    <w:p w14:paraId="65FD4A17" w14:textId="77777777" w:rsidR="00B30ED4" w:rsidRPr="004449B4" w:rsidRDefault="00B30ED4" w:rsidP="00B30ED4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</w:rPr>
        <w:tab/>
        <w:t xml:space="preserve">  22.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</w:t>
      </w:r>
      <w:r w:rsidRPr="004449B4">
        <w:rPr>
          <w:rFonts w:ascii="TH SarabunPSK" w:hAnsi="TH SarabunPSK" w:cs="TH SarabunPSK"/>
          <w:sz w:val="32"/>
          <w:szCs w:val="32"/>
        </w:rPr>
        <w:t xml:space="preserve">Exercise 2.6 </w:t>
      </w:r>
      <w:r w:rsidRPr="004449B4">
        <w:rPr>
          <w:rFonts w:ascii="TH SarabunPSK" w:hAnsi="TH SarabunPSK" w:cs="TH SarabunPSK"/>
          <w:sz w:val="32"/>
          <w:szCs w:val="32"/>
          <w:cs/>
        </w:rPr>
        <w:t>ในหนังสือแบบฝึกหัดเป็นการบ้า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</w:p>
    <w:p w14:paraId="4110377C" w14:textId="77777777" w:rsidR="00B30ED4" w:rsidRPr="004449B4" w:rsidRDefault="00B30ED4" w:rsidP="00B30ED4">
      <w:pPr>
        <w:spacing w:after="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2009472" behindDoc="0" locked="0" layoutInCell="1" allowOverlap="1" wp14:anchorId="6C7DDD99" wp14:editId="33AB3609">
                <wp:simplePos x="0" y="0"/>
                <wp:positionH relativeFrom="margin">
                  <wp:posOffset>-3810</wp:posOffset>
                </wp:positionH>
                <wp:positionV relativeFrom="paragraph">
                  <wp:posOffset>175895</wp:posOffset>
                </wp:positionV>
                <wp:extent cx="1019175" cy="363524"/>
                <wp:effectExtent l="0" t="0" r="0" b="0"/>
                <wp:wrapNone/>
                <wp:docPr id="637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9175" cy="363524"/>
                          <a:chOff x="-23847" y="7951"/>
                          <a:chExt cx="1019175" cy="363524"/>
                        </a:xfrm>
                      </wpg:grpSpPr>
                      <wps:wsp>
                        <wps:cNvPr id="638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7951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" name="Text Box 639"/>
                        <wps:cNvSpPr txBox="1"/>
                        <wps:spPr>
                          <a:xfrm>
                            <a:off x="-23847" y="9525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F9641FD" w14:textId="77777777" w:rsidR="00B30ED4" w:rsidRPr="009A6FD5" w:rsidRDefault="00B30ED4" w:rsidP="00B30ED4">
                              <w:pPr>
                                <w:tabs>
                                  <w:tab w:val="left" w:pos="284"/>
                                  <w:tab w:val="left" w:pos="459"/>
                                  <w:tab w:val="left" w:pos="993"/>
                                  <w:tab w:val="left" w:pos="1418"/>
                                  <w:tab w:val="left" w:pos="1697"/>
                                  <w:tab w:val="left" w:pos="2552"/>
                                </w:tabs>
                                <w:spacing w:after="0" w:line="240" w:lineRule="auto"/>
                                <w:jc w:val="thaiDistribute"/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9A6FD5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  <w:t xml:space="preserve">  </w:t>
                              </w:r>
                              <w:r w:rsidRPr="009A6FD5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  <w:p w14:paraId="326E5284" w14:textId="77777777" w:rsidR="00B30ED4" w:rsidRPr="009A6FD5" w:rsidRDefault="00B30ED4" w:rsidP="00B30ED4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C1814B7" id="_x0000_s1236" style="position:absolute;margin-left:-.3pt;margin-top:13.85pt;width:80.25pt;height:28.6pt;z-index:252009472;mso-position-horizontal-relative:margin;mso-width-relative:margin;mso-height-relative:margin" coordorigin="-238,79" coordsize="10191,3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">
                <v:rect id="Rectangle 474" o:spid="_x0000_s1237" style="position:absolute;top:79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HXQcEA&#10;AADcAAAADwAAAGRycy9kb3ducmV2LnhtbERPy4rCMBTdC/5DuII7TWdkRDpGqTKCK8EH6OwuzZ2k&#10;2NyUJtrO308WAy4P571c964WT2pD5VnB2zQDQVx6XbFRcDnvJgsQISJrrD2Tgl8KsF4NB0vMte/4&#10;SM9TNCKFcMhRgY2xyaUMpSWHYeob4sT9+NZhTLA1UrfYpXBXy/csm0uHFacGiw1tLZX308Mp+Gq+&#10;D8WHCbK4Rnu7+023swej1HjUF58gIvXxJf5377WC+SytTWfSEZ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B10HBAAAA3AAAAA8AAAAAAAAAAAAAAAAAmAIAAGRycy9kb3du&#10;cmV2LnhtbFBLBQYAAAAABAAEAPUAAACGAwAAAAA=&#10;" filled="f"/>
                <v:shape id="Text Box 639" o:spid="_x0000_s1238" type="#_x0000_t202" style="position:absolute;left:-238;top:95;width:10191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ikRs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zJ5f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ZopEbHAAAA3AAAAA8AAAAAAAAAAAAAAAAAmAIAAGRy&#10;cy9kb3ducmV2LnhtbFBLBQYAAAAABAAEAPUAAACMAwAAAAA=&#10;" filled="f" stroked="f" strokeweight=".5pt">
                  <v:textbox>
                    <w:txbxContent>
                      <w:p w:rsidR="00B30ED4" w:rsidRPr="009A6FD5" w:rsidRDefault="00B30ED4" w:rsidP="00B30ED4">
                        <w:pPr>
                          <w:tabs>
                            <w:tab w:val="left" w:pos="284"/>
                            <w:tab w:val="left" w:pos="459"/>
                            <w:tab w:val="left" w:pos="993"/>
                            <w:tab w:val="left" w:pos="1418"/>
                            <w:tab w:val="left" w:pos="1697"/>
                            <w:tab w:val="left" w:pos="2552"/>
                          </w:tabs>
                          <w:spacing w:after="0" w:line="240" w:lineRule="auto"/>
                          <w:jc w:val="thaiDistribute"/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9A6FD5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  <w:t xml:space="preserve">  </w:t>
                        </w:r>
                        <w:r w:rsidRPr="009A6FD5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  <w:p w:rsidR="00B30ED4" w:rsidRPr="009A6FD5" w:rsidRDefault="00B30ED4" w:rsidP="00B30ED4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4449B4">
        <w:rPr>
          <w:rFonts w:ascii="TH SarabunPSK" w:hAnsi="TH SarabunPSK" w:cs="TH SarabunPSK"/>
          <w:sz w:val="32"/>
          <w:szCs w:val="32"/>
        </w:rPr>
        <w:br/>
      </w:r>
    </w:p>
    <w:p w14:paraId="262D75CD" w14:textId="77777777" w:rsidR="00B30ED4" w:rsidRPr="004449B4" w:rsidRDefault="00B30ED4" w:rsidP="004A13F1">
      <w:pPr>
        <w:pStyle w:val="a8"/>
        <w:numPr>
          <w:ilvl w:val="0"/>
          <w:numId w:val="47"/>
        </w:num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ครูถามตอบนักเรียนเพื่อทบทวนความรู้เรื่อง สัจนิรันดร์ ดังนี้</w:t>
      </w:r>
    </w:p>
    <w:p w14:paraId="390D0693" w14:textId="77777777" w:rsidR="00B30ED4" w:rsidRPr="004449B4" w:rsidRDefault="00B30ED4" w:rsidP="004A13F1">
      <w:pPr>
        <w:pStyle w:val="a8"/>
        <w:numPr>
          <w:ilvl w:val="0"/>
          <w:numId w:val="50"/>
        </w:numPr>
        <w:spacing w:after="0" w:line="240" w:lineRule="auto"/>
        <w:ind w:left="1276" w:hanging="294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รูปแบบของประพจน์ที่เป็นสัจนิรันดร์จะมีค่าความจริงเป็นอย่างไร</w:t>
      </w:r>
    </w:p>
    <w:p w14:paraId="43C20BB8" w14:textId="77777777" w:rsidR="00B30ED4" w:rsidRPr="004449B4" w:rsidRDefault="00B30ED4" w:rsidP="00B30ED4">
      <w:pPr>
        <w:pStyle w:val="a8"/>
        <w:spacing w:after="0" w:line="240" w:lineRule="auto"/>
        <w:ind w:left="927" w:firstLine="349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  รูปแบบของประพจน์ที่มีค่าความจริงเป็นจริงทุกกรณี)</w:t>
      </w:r>
    </w:p>
    <w:p w14:paraId="06487547" w14:textId="77777777" w:rsidR="00B30ED4" w:rsidRPr="004449B4" w:rsidRDefault="00B30ED4" w:rsidP="004A13F1">
      <w:pPr>
        <w:pStyle w:val="a8"/>
        <w:numPr>
          <w:ilvl w:val="0"/>
          <w:numId w:val="50"/>
        </w:numPr>
        <w:spacing w:after="0" w:line="240" w:lineRule="auto"/>
        <w:ind w:left="1276" w:hanging="294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การตรวจสอบรูปแบบของประพจน์ใด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ๆ ว่าเป็นสัจนิรันดร์หรือไม่นั้น สามารถตรวจสอบได้ทั้งหมด</w:t>
      </w:r>
    </w:p>
    <w:p w14:paraId="24C7D9B2" w14:textId="77777777" w:rsidR="00B30ED4" w:rsidRPr="004449B4" w:rsidRDefault="00B30ED4" w:rsidP="00B30ED4">
      <w:pPr>
        <w:pStyle w:val="a8"/>
        <w:spacing w:after="0" w:line="240" w:lineRule="auto"/>
        <w:ind w:left="1276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กี่วิธี อะไรบ้าง </w:t>
      </w:r>
    </w:p>
    <w:p w14:paraId="21F73E49" w14:textId="77777777" w:rsidR="00B30ED4" w:rsidRPr="004449B4" w:rsidRDefault="00B30ED4" w:rsidP="00B30ED4">
      <w:pPr>
        <w:pStyle w:val="a8"/>
        <w:spacing w:after="0" w:line="240" w:lineRule="auto"/>
        <w:ind w:left="927" w:firstLine="349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>(แนวตอบ</w:t>
      </w: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ab/>
        <w:t xml:space="preserve"> 1)  การสร้างตารางค่าความจริง</w:t>
      </w:r>
    </w:p>
    <w:p w14:paraId="251D27F9" w14:textId="77777777" w:rsidR="00B30ED4" w:rsidRPr="004449B4" w:rsidRDefault="00B30ED4" w:rsidP="00B30ED4">
      <w:pPr>
        <w:pStyle w:val="a8"/>
        <w:spacing w:after="0" w:line="240" w:lineRule="auto"/>
        <w:ind w:left="216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2)  วิธีการหาข้อขัดแย้ง</w:t>
      </w:r>
    </w:p>
    <w:p w14:paraId="6A9350CC" w14:textId="77777777" w:rsidR="00B30ED4" w:rsidRPr="004449B4" w:rsidRDefault="00B30ED4" w:rsidP="00B30ED4">
      <w:pPr>
        <w:pStyle w:val="a8"/>
        <w:spacing w:after="0" w:line="240" w:lineRule="auto"/>
        <w:ind w:left="2160"/>
        <w:rPr>
          <w:rFonts w:ascii="TH SarabunPSK" w:hAnsi="TH SarabunPSK" w:cs="TH SarabunPSK"/>
          <w:color w:val="FF0000"/>
          <w:sz w:val="32"/>
          <w:szCs w:val="32"/>
        </w:rPr>
      </w:pPr>
      <w:r w:rsidRPr="004449B4">
        <w:rPr>
          <w:rFonts w:ascii="TH SarabunPSK" w:hAnsi="TH SarabunPSK" w:cs="TH SarabunPSK"/>
          <w:color w:val="FF0000"/>
          <w:sz w:val="32"/>
          <w:szCs w:val="32"/>
          <w:cs/>
        </w:rPr>
        <w:t xml:space="preserve"> 3)  ใช้รูปแบบประพจน์ที่สมมูลกัน)</w:t>
      </w:r>
    </w:p>
    <w:p w14:paraId="308F9E0B" w14:textId="77777777" w:rsidR="00B30ED4" w:rsidRPr="004449B4" w:rsidRDefault="00B30ED4" w:rsidP="00B30ED4">
      <w:pPr>
        <w:spacing w:after="0" w:line="240" w:lineRule="auto"/>
        <w:ind w:left="426"/>
        <w:rPr>
          <w:rFonts w:ascii="TH SarabunPSK" w:hAnsi="TH SarabunPSK" w:cs="TH SarabunPSK"/>
          <w:sz w:val="28"/>
          <w:szCs w:val="36"/>
        </w:rPr>
      </w:pPr>
      <w:r w:rsidRPr="004449B4">
        <w:rPr>
          <w:rFonts w:ascii="TH SarabunPSK" w:hAnsi="TH SarabunPSK" w:cs="TH SarabunPSK"/>
          <w:b/>
          <w:bCs/>
          <w:sz w:val="28"/>
          <w:szCs w:val="36"/>
          <w:cs/>
        </w:rPr>
        <w:t xml:space="preserve">  </w:t>
      </w:r>
      <w:r w:rsidRPr="004449B4">
        <w:rPr>
          <w:rFonts w:ascii="TH SarabunPSK" w:hAnsi="TH SarabunPSK" w:cs="TH SarabunPSK"/>
          <w:sz w:val="32"/>
          <w:szCs w:val="40"/>
        </w:rPr>
        <w:t xml:space="preserve">2.  </w:t>
      </w:r>
      <w:r w:rsidRPr="004449B4">
        <w:rPr>
          <w:rFonts w:ascii="TH SarabunPSK" w:hAnsi="TH SarabunPSK" w:cs="TH SarabunPSK"/>
          <w:sz w:val="24"/>
          <w:szCs w:val="32"/>
          <w:cs/>
        </w:rPr>
        <w:t>ครูให้นักเรียนเขียนสรุปความรู้รวบยอดเรื่อง สัจนิรันดร์ ลงในสมุด</w:t>
      </w:r>
    </w:p>
    <w:p w14:paraId="10AED01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D7279EC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BBC0B9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8160DF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123136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9AC194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A51AD59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A742E42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61F8EA4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7.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9526" w:type="dxa"/>
        <w:tblInd w:w="108" w:type="dxa"/>
        <w:tblLook w:val="04A0" w:firstRow="1" w:lastRow="0" w:firstColumn="1" w:lastColumn="0" w:noHBand="0" w:noVBand="1"/>
      </w:tblPr>
      <w:tblGrid>
        <w:gridCol w:w="2637"/>
        <w:gridCol w:w="2379"/>
        <w:gridCol w:w="2243"/>
        <w:gridCol w:w="2267"/>
      </w:tblGrid>
      <w:tr w:rsidR="00B30ED4" w:rsidRPr="004449B4" w14:paraId="07DDA3E5" w14:textId="77777777" w:rsidTr="00611D3C">
        <w:trPr>
          <w:tblHeader/>
        </w:trPr>
        <w:tc>
          <w:tcPr>
            <w:tcW w:w="2637" w:type="dxa"/>
            <w:shd w:val="clear" w:color="auto" w:fill="auto"/>
          </w:tcPr>
          <w:p w14:paraId="73AFFC4C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379" w:type="dxa"/>
            <w:shd w:val="clear" w:color="auto" w:fill="auto"/>
          </w:tcPr>
          <w:p w14:paraId="416EDDD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43" w:type="dxa"/>
            <w:shd w:val="clear" w:color="auto" w:fill="auto"/>
          </w:tcPr>
          <w:p w14:paraId="5540EF59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7" w:type="dxa"/>
            <w:shd w:val="clear" w:color="auto" w:fill="auto"/>
          </w:tcPr>
          <w:p w14:paraId="372B014C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B30ED4" w:rsidRPr="004449B4" w14:paraId="0D499FCD" w14:textId="77777777" w:rsidTr="00611D3C">
        <w:trPr>
          <w:trHeight w:val="1482"/>
        </w:trPr>
        <w:tc>
          <w:tcPr>
            <w:tcW w:w="2637" w:type="dxa"/>
            <w:tcBorders>
              <w:bottom w:val="dashSmallGap" w:sz="4" w:space="0" w:color="auto"/>
            </w:tcBorders>
            <w:shd w:val="clear" w:color="auto" w:fill="auto"/>
          </w:tcPr>
          <w:p w14:paraId="5CE52F27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ประเมินระหว่างการจัด</w:t>
            </w:r>
          </w:p>
          <w:p w14:paraId="5F4ED66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left="426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ิจกรรมการเรียนรู้</w:t>
            </w:r>
          </w:p>
          <w:p w14:paraId="6E839164" w14:textId="77777777" w:rsidR="00B30ED4" w:rsidRPr="004449B4" w:rsidRDefault="00B30ED4" w:rsidP="00611D3C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) </w:t>
            </w:r>
            <w:r w:rsidRPr="004449B4">
              <w:rPr>
                <w:rFonts w:ascii="TH SarabunPSK" w:hAnsi="TH SarabunPSK" w:cs="TH SarabunPSK"/>
                <w:sz w:val="32"/>
                <w:szCs w:val="32"/>
                <w:cs/>
              </w:rPr>
              <w:t>สัจนิรันดร์</w:t>
            </w:r>
          </w:p>
        </w:tc>
        <w:tc>
          <w:tcPr>
            <w:tcW w:w="2379" w:type="dxa"/>
            <w:tcBorders>
              <w:bottom w:val="dashSmallGap" w:sz="4" w:space="0" w:color="auto"/>
            </w:tcBorders>
            <w:shd w:val="clear" w:color="auto" w:fill="auto"/>
          </w:tcPr>
          <w:p w14:paraId="486DAC1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26F53C2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3ED00CE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แบบฝึกทักษ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6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</w:p>
          <w:p w14:paraId="6644DC0A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ตรวจ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Exercise 2.6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7ABA598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5A0A61F8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5B5D48B9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แบบฝึกทักษะ 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6</w:t>
            </w:r>
            <w:r w:rsidRPr="004449B4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</w:p>
          <w:p w14:paraId="24BBD50C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- Exercise 2.6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54E90027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09B7CD5C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6B4DF931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295DC48A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B30ED4" w:rsidRPr="004449B4" w14:paraId="3B759FFC" w14:textId="77777777" w:rsidTr="00611D3C">
        <w:trPr>
          <w:trHeight w:val="1014"/>
        </w:trPr>
        <w:tc>
          <w:tcPr>
            <w:tcW w:w="2637" w:type="dxa"/>
            <w:tcBorders>
              <w:bottom w:val="dashSmallGap" w:sz="4" w:space="0" w:color="auto"/>
            </w:tcBorders>
            <w:shd w:val="clear" w:color="auto" w:fill="auto"/>
          </w:tcPr>
          <w:p w14:paraId="5C8441C1" w14:textId="77777777" w:rsidR="00B30ED4" w:rsidRPr="004449B4" w:rsidRDefault="00B30ED4" w:rsidP="00611D3C">
            <w:pPr>
              <w:tabs>
                <w:tab w:val="left" w:pos="284"/>
                <w:tab w:val="left" w:pos="601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การนำเสนอผลงาน</w:t>
            </w:r>
          </w:p>
          <w:p w14:paraId="58DB717D" w14:textId="77777777" w:rsidR="00B30ED4" w:rsidRPr="004449B4" w:rsidRDefault="00B30ED4" w:rsidP="00611D3C">
            <w:pPr>
              <w:tabs>
                <w:tab w:val="left" w:pos="601"/>
                <w:tab w:val="left" w:pos="709"/>
              </w:tabs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379" w:type="dxa"/>
            <w:tcBorders>
              <w:bottom w:val="dashSmallGap" w:sz="4" w:space="0" w:color="auto"/>
            </w:tcBorders>
            <w:shd w:val="clear" w:color="auto" w:fill="auto"/>
          </w:tcPr>
          <w:p w14:paraId="759DA338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ประเมินการนำเสนอ</w:t>
            </w:r>
          </w:p>
          <w:p w14:paraId="3B8BA13E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76B591C6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</w:t>
            </w:r>
          </w:p>
          <w:p w14:paraId="2EA6595C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3EBEDEC9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B30ED4" w:rsidRPr="004449B4" w14:paraId="19E58E0D" w14:textId="77777777" w:rsidTr="00611D3C">
        <w:tc>
          <w:tcPr>
            <w:tcW w:w="26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A874DA8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23BAE7F8" w14:textId="77777777" w:rsidR="00B30ED4" w:rsidRPr="004449B4" w:rsidRDefault="00B30ED4" w:rsidP="00611D3C">
            <w:pPr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37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461E8F0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B3222D7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D6F8246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B30ED4" w:rsidRPr="004449B4" w14:paraId="01A30159" w14:textId="77777777" w:rsidTr="00611D3C">
        <w:tc>
          <w:tcPr>
            <w:tcW w:w="26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6873B4D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5CFAC3C0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ลุ่ม</w:t>
            </w:r>
          </w:p>
        </w:tc>
        <w:tc>
          <w:tcPr>
            <w:tcW w:w="237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B34813B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84E7E2A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64AE0E9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B30ED4" w:rsidRPr="004449B4" w14:paraId="727653E9" w14:textId="77777777" w:rsidTr="00611D3C">
        <w:tc>
          <w:tcPr>
            <w:tcW w:w="263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6577575F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</w:t>
            </w:r>
          </w:p>
          <w:p w14:paraId="2E5FBF8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 อันพึงประสงค์</w:t>
            </w:r>
          </w:p>
          <w:p w14:paraId="2A42EE6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79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64C03816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4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3D3481F4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226A3EF1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60FD5A19" w14:textId="77777777" w:rsidR="00B30ED4" w:rsidRPr="004449B4" w:rsidRDefault="00B30ED4" w:rsidP="00611D3C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4449B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</w:tbl>
    <w:p w14:paraId="407E01E3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D1B3F33" w14:textId="77777777" w:rsidR="00B30ED4" w:rsidRPr="004449B4" w:rsidRDefault="00B30ED4" w:rsidP="00B30ED4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4449B4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4449B4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59546A48" w14:textId="77777777" w:rsidR="00B30ED4" w:rsidRPr="004449B4" w:rsidRDefault="00B30ED4" w:rsidP="00B30ED4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167E356F" w14:textId="77777777" w:rsidR="00B30ED4" w:rsidRPr="004449B4" w:rsidRDefault="00B30ED4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>หนังสือเรียนรายวิชาเพิ่มเติม คณิตศาสตร์ ม.</w:t>
      </w:r>
      <w:r w:rsidRPr="004449B4">
        <w:rPr>
          <w:rFonts w:ascii="TH SarabunPSK" w:eastAsia="Calibri" w:hAnsi="TH SarabunPSK" w:cs="TH SarabunPSK"/>
          <w:sz w:val="32"/>
          <w:szCs w:val="32"/>
        </w:rPr>
        <w:t>4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>2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02D49EAC" w14:textId="77777777" w:rsidR="00B30ED4" w:rsidRPr="004449B4" w:rsidRDefault="00B30ED4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าเพิ่มเติม คณิตศาสตร์ ม.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4449B4">
        <w:rPr>
          <w:rFonts w:ascii="TH SarabunPSK" w:eastAsia="Calibri" w:hAnsi="TH SarabunPSK" w:cs="TH SarabunPSK"/>
          <w:sz w:val="32"/>
          <w:szCs w:val="32"/>
        </w:rPr>
        <w:t>2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31D7DA91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4449B4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40E8BB5A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3B6851E6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2C1AB51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  <w:cs/>
        </w:rPr>
      </w:pPr>
      <w:r w:rsidRPr="004449B4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4449B4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4449B4">
        <w:rPr>
          <w:rFonts w:ascii="TH SarabunPSK" w:eastAsia="Calibri" w:hAnsi="TH SarabunPSK" w:cs="TH SarabunPSK"/>
          <w:sz w:val="32"/>
          <w:szCs w:val="32"/>
          <w:cs/>
        </w:rPr>
        <w:t>อินเทอร์เน็ต</w:t>
      </w:r>
    </w:p>
    <w:p w14:paraId="17A28A6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1A450BB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7BA026E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5FC1067" w14:textId="77777777" w:rsidR="00B30ED4" w:rsidRPr="004449B4" w:rsidRDefault="00B30ED4" w:rsidP="00B30ED4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20DFC1C" w14:textId="77777777" w:rsidR="00B30ED4" w:rsidRPr="004449B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7D8D9CF4" w14:textId="77777777" w:rsidR="00B30ED4" w:rsidRPr="004449B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3CCB343A" w14:textId="77777777" w:rsidR="00B30ED4" w:rsidRPr="004449B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5A9F6B03" w14:textId="77777777" w:rsidR="00B30ED4" w:rsidRPr="004449B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30D9390B" w14:textId="77777777" w:rsidR="00B30ED4" w:rsidRPr="004449B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186E2481" w14:textId="77777777" w:rsidR="00B30ED4" w:rsidRPr="004449B4" w:rsidRDefault="00B30ED4" w:rsidP="00B30ED4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547B239B" w14:textId="77777777" w:rsidR="00B30ED4" w:rsidRDefault="00B30ED4" w:rsidP="00B30ED4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1311DABC" w14:textId="77777777" w:rsidR="00B30ED4" w:rsidRDefault="00B30ED4" w:rsidP="00B30ED4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F012794" w14:textId="77777777" w:rsidR="00B30ED4" w:rsidRPr="004449B4" w:rsidRDefault="00B30ED4" w:rsidP="00B30ED4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49B4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5A5824F7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028F0D86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4449B4">
        <w:rPr>
          <w:rFonts w:ascii="TH SarabunPSK" w:hAnsi="TH SarabunPSK" w:cs="TH SarabunPSK"/>
          <w:sz w:val="32"/>
          <w:szCs w:val="32"/>
        </w:rPr>
        <w:t>K P A</w:t>
      </w:r>
    </w:p>
    <w:p w14:paraId="45066F79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22EF4BBA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138F616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114589D4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4449B4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33C549B5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32A9675E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…</w:t>
      </w:r>
    </w:p>
    <w:p w14:paraId="27EF46FC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2182F01D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374255B6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06DF0468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34B8C2BA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..</w:t>
      </w:r>
    </w:p>
    <w:p w14:paraId="2F133535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0EED11B7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37CD5CB1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5C69C984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6164B746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 ......................................... ผู้บันทึก</w:t>
      </w:r>
    </w:p>
    <w:p w14:paraId="6FD7EEF7" w14:textId="155B3D1E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4449B4">
        <w:rPr>
          <w:rFonts w:ascii="TH SarabunPSK" w:hAnsi="TH SarabunPSK" w:cs="TH SarabunPSK"/>
          <w:sz w:val="32"/>
          <w:szCs w:val="32"/>
          <w:cs/>
        </w:rPr>
        <w:t>)</w:t>
      </w:r>
    </w:p>
    <w:p w14:paraId="49F76135" w14:textId="77777777" w:rsidR="00B30ED4" w:rsidRPr="004449B4" w:rsidRDefault="00B30ED4" w:rsidP="00B30ED4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ครูผู้สอน</w:t>
      </w:r>
    </w:p>
    <w:p w14:paraId="32590240" w14:textId="77777777" w:rsidR="00B30ED4" w:rsidRPr="004449B4" w:rsidRDefault="00B30ED4" w:rsidP="00B30ED4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4449B4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4A44D00F" wp14:editId="4CEEB2A7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640" name="ตัวเชื่อมต่อตรง 6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F36056" id="ตัวเชื่อมต่อตรง 640" o:spid="_x0000_s1026" style="position:absolute;flip:y;z-index:25202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" strokecolor="black [3213]" strokeweight=".5pt">
                <v:stroke joinstyle="miter"/>
              </v:line>
            </w:pict>
          </mc:Fallback>
        </mc:AlternateContent>
      </w:r>
    </w:p>
    <w:p w14:paraId="1BB81C7B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01295C40" w14:textId="77777777" w:rsidR="00B30ED4" w:rsidRPr="004449B4" w:rsidRDefault="00B30ED4" w:rsidP="00B30ED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2AC4B441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5743F383" w14:textId="77777777" w:rsidR="00B30ED4" w:rsidRPr="004449B4" w:rsidRDefault="00B30ED4" w:rsidP="00B30ED4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             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ประภาส ศรีทอง )</w:t>
      </w:r>
    </w:p>
    <w:p w14:paraId="64E1BC05" w14:textId="77777777" w:rsidR="00B30ED4" w:rsidRPr="004449B4" w:rsidRDefault="00B30ED4" w:rsidP="00B30ED4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หัวหน้ากลุ่มสาระการเรียนรู้คณิตศาสตร์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รองผู้อำนวยการกลุ่มบริหารงานวิชาการ</w:t>
      </w:r>
    </w:p>
    <w:p w14:paraId="42F702A7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192D9DA8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0605F978" w14:textId="77777777" w:rsidR="00B30ED4" w:rsidRPr="004449B4" w:rsidRDefault="00B30ED4" w:rsidP="00B30ED4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2E40365A" w14:textId="77777777" w:rsidR="00B30ED4" w:rsidRPr="004449B4" w:rsidRDefault="00B30ED4" w:rsidP="00B30ED4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</w:t>
      </w:r>
      <w:r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7071F8A7" w14:textId="77777777" w:rsidR="00B30ED4" w:rsidRPr="009A6FD5" w:rsidRDefault="00B30ED4" w:rsidP="00B30ED4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ผู้อำนวยการโรงเรียนสตรีศึกษา</w:t>
      </w:r>
    </w:p>
    <w:p w14:paraId="5F5D1654" w14:textId="77777777" w:rsidR="001D60DD" w:rsidRPr="00006A39" w:rsidRDefault="001D60DD" w:rsidP="001D60DD">
      <w:pPr>
        <w:pStyle w:val="SH"/>
        <w:rPr>
          <w:rFonts w:ascii="TH SarabunPSK" w:hAnsi="TH SarabunPSK" w:cs="TH SarabunPSK"/>
          <w:sz w:val="6"/>
          <w:szCs w:val="10"/>
        </w:rPr>
      </w:pPr>
      <w:r w:rsidRPr="00006A39">
        <w:rPr>
          <w:rFonts w:ascii="TH SarabunPSK" w:eastAsia="Calibri" w:hAnsi="TH SarabunPSK" w:cs="TH SarabunPSK"/>
        </w:rPr>
        <w:lastRenderedPageBreak/>
        <mc:AlternateContent>
          <mc:Choice Requires="wps">
            <w:drawing>
              <wp:anchor distT="0" distB="0" distL="114300" distR="114300" simplePos="0" relativeHeight="251782144" behindDoc="1" locked="0" layoutInCell="1" allowOverlap="1" wp14:anchorId="7C489D63" wp14:editId="08CACE50">
                <wp:simplePos x="0" y="0"/>
                <wp:positionH relativeFrom="column">
                  <wp:posOffset>1720215</wp:posOffset>
                </wp:positionH>
                <wp:positionV relativeFrom="paragraph">
                  <wp:posOffset>220345</wp:posOffset>
                </wp:positionV>
                <wp:extent cx="2505075" cy="381662"/>
                <wp:effectExtent l="0" t="0" r="28575" b="18415"/>
                <wp:wrapNone/>
                <wp:docPr id="461" name="Flowchart: Alternate Proces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05075" cy="381662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2F8921" id="Flowchart: Alternate Process 14" o:spid="_x0000_s1026" type="#_x0000_t176" style="position:absolute;margin-left:135.45pt;margin-top:17.35pt;width:197.25pt;height:30.05pt;z-index:-25153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" fillcolor="window" strokecolor="windowText" strokeweight="1.5pt"/>
            </w:pict>
          </mc:Fallback>
        </mc:AlternateContent>
      </w:r>
    </w:p>
    <w:p w14:paraId="112E7181" w14:textId="77777777" w:rsidR="001D60DD" w:rsidRPr="00006A39" w:rsidRDefault="001D60DD" w:rsidP="001D60DD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color w:val="0F243E"/>
          <w:sz w:val="40"/>
          <w:szCs w:val="40"/>
        </w:rPr>
      </w:pPr>
      <w:r w:rsidRPr="00006A39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แผนการจัดการเรียนรู้ที่ </w:t>
      </w:r>
      <w:r w:rsidR="00B30ED4">
        <w:rPr>
          <w:rFonts w:ascii="TH SarabunPSK" w:eastAsia="Calibri" w:hAnsi="TH SarabunPSK" w:cs="TH SarabunPSK"/>
          <w:b/>
          <w:bCs/>
          <w:noProof/>
          <w:sz w:val="44"/>
          <w:szCs w:val="44"/>
        </w:rPr>
        <w:t>13</w:t>
      </w:r>
      <w:r w:rsidRPr="00006A39"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  <w:t xml:space="preserve">    </w:t>
      </w:r>
    </w:p>
    <w:p w14:paraId="3DC5254D" w14:textId="77777777" w:rsidR="001D60DD" w:rsidRPr="00006A39" w:rsidRDefault="001D60DD" w:rsidP="001D60DD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>การอ้างเหตุผล</w:t>
      </w:r>
    </w:p>
    <w:p w14:paraId="4F34C0BB" w14:textId="77777777" w:rsidR="001D60DD" w:rsidRPr="00006A39" w:rsidRDefault="001D60DD" w:rsidP="001D60DD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6759838A" wp14:editId="701832FA">
                <wp:simplePos x="0" y="0"/>
                <wp:positionH relativeFrom="margin">
                  <wp:align>left</wp:align>
                </wp:positionH>
                <wp:positionV relativeFrom="paragraph">
                  <wp:posOffset>106861</wp:posOffset>
                </wp:positionV>
                <wp:extent cx="4983911" cy="45719"/>
                <wp:effectExtent l="0" t="0" r="26670" b="12065"/>
                <wp:wrapNone/>
                <wp:docPr id="462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83911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653462" id="Rectangle 232" o:spid="_x0000_s1026" style="position:absolute;margin-left:0;margin-top:8.4pt;width:392.45pt;height:3.6pt;z-index:2517831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" fillcolor="#7f7f7f" strokecolor="#7f7f7f">
                <w10:wrap anchorx="margin"/>
              </v: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    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  เวลา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35D2A3E5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6CE6597C" w14:textId="77777777" w:rsidR="001D60DD" w:rsidRPr="00006A39" w:rsidRDefault="001D60DD" w:rsidP="001D60DD">
      <w:pPr>
        <w:tabs>
          <w:tab w:val="left" w:pos="284"/>
          <w:tab w:val="left" w:pos="567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>2</w:t>
      </w:r>
      <w:r w:rsidRPr="00006A39">
        <w:rPr>
          <w:rFonts w:ascii="TH SarabunPSK" w:hAnsi="TH SarabunPSK" w:cs="TH SarabunPSK"/>
          <w:sz w:val="32"/>
          <w:szCs w:val="32"/>
          <w:cs/>
        </w:rPr>
        <w:t>. เข้าใจและใช้ความรู้เกี่ยวกับตรรกศาสตร์เบื้องต้นในการสื่อสาร สื่อความหมาย และอ้างเหตุผล</w:t>
      </w:r>
    </w:p>
    <w:p w14:paraId="5C03ED52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DB4459F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27DFAEA5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1246"/>
          <w:tab w:val="clear" w:pos="2552"/>
          <w:tab w:val="left" w:pos="488"/>
          <w:tab w:val="left" w:pos="993"/>
          <w:tab w:val="left" w:pos="2420"/>
        </w:tabs>
        <w:spacing w:line="240" w:lineRule="auto"/>
        <w:ind w:left="709" w:hanging="851"/>
        <w:rPr>
          <w:rFonts w:ascii="TH SarabunPSK" w:hAnsi="TH SarabunPSK" w:cs="TH SarabunPSK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   </w:t>
      </w:r>
      <w:r w:rsidRPr="00006A39">
        <w:rPr>
          <w:rFonts w:ascii="TH SarabunPSK" w:hAnsi="TH SarabunPSK" w:cs="TH SarabunPSK"/>
          <w:cs/>
        </w:rPr>
        <w:t>1)</w:t>
      </w:r>
      <w:r w:rsidRPr="00006A39">
        <w:rPr>
          <w:rFonts w:ascii="TH SarabunPSK" w:hAnsi="TH SarabunPSK" w:cs="TH SarabunPSK"/>
          <w:cs/>
        </w:rPr>
        <w:tab/>
        <w:t xml:space="preserve"> บอกการอ้างเหตุผลที่กำหนดให้ว่าสมเหตุสมผลหรือไม่ (</w:t>
      </w:r>
      <w:r w:rsidRPr="00006A39">
        <w:rPr>
          <w:rFonts w:ascii="TH SarabunPSK" w:hAnsi="TH SarabunPSK" w:cs="TH SarabunPSK"/>
        </w:rPr>
        <w:t>K)</w:t>
      </w:r>
    </w:p>
    <w:p w14:paraId="4B3BA72A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1246"/>
          <w:tab w:val="clear" w:pos="1560"/>
          <w:tab w:val="clear" w:pos="2552"/>
          <w:tab w:val="left" w:pos="488"/>
          <w:tab w:val="left" w:pos="1276"/>
          <w:tab w:val="left" w:pos="1559"/>
          <w:tab w:val="left" w:pos="2420"/>
        </w:tabs>
        <w:spacing w:line="240" w:lineRule="auto"/>
        <w:ind w:left="709" w:hanging="851"/>
        <w:rPr>
          <w:rFonts w:ascii="TH SarabunPSK" w:hAnsi="TH SarabunPSK" w:cs="TH SarabunPSK"/>
          <w:cs/>
        </w:rPr>
      </w:pPr>
      <w:r w:rsidRPr="00006A39">
        <w:rPr>
          <w:rFonts w:ascii="TH SarabunPSK" w:hAnsi="TH SarabunPSK" w:cs="TH SarabunPSK"/>
          <w:cs/>
        </w:rPr>
        <w:t xml:space="preserve">      </w:t>
      </w:r>
      <w:r w:rsidRPr="00006A39">
        <w:rPr>
          <w:rFonts w:ascii="TH SarabunPSK" w:hAnsi="TH SarabunPSK" w:cs="TH SarabunPSK"/>
        </w:rPr>
        <w:t>2</w:t>
      </w:r>
      <w:r w:rsidRPr="00006A39">
        <w:rPr>
          <w:rFonts w:ascii="TH SarabunPSK" w:hAnsi="TH SarabunPSK" w:cs="TH SarabunPSK"/>
          <w:cs/>
        </w:rPr>
        <w:t>)  แสดงการตรวจสอบรูปแบบของประพจน์ว่าเป็นการอ้างเหตุผลที่สมเหตุสมผลได้ (</w:t>
      </w:r>
      <w:r w:rsidRPr="00006A39">
        <w:rPr>
          <w:rFonts w:ascii="TH SarabunPSK" w:hAnsi="TH SarabunPSK" w:cs="TH SarabunPSK"/>
        </w:rPr>
        <w:t>P)</w:t>
      </w:r>
    </w:p>
    <w:p w14:paraId="4A88CB14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2552"/>
          <w:tab w:val="left" w:pos="488"/>
          <w:tab w:val="left" w:pos="2420"/>
          <w:tab w:val="left" w:pos="10348"/>
        </w:tabs>
        <w:spacing w:line="240" w:lineRule="auto"/>
        <w:ind w:left="709" w:hanging="851"/>
        <w:rPr>
          <w:rFonts w:ascii="TH SarabunPSK" w:hAnsi="TH SarabunPSK" w:cs="TH SarabunPSK"/>
        </w:rPr>
      </w:pPr>
      <w:r w:rsidRPr="00006A39">
        <w:rPr>
          <w:rFonts w:ascii="TH SarabunPSK" w:hAnsi="TH SarabunPSK" w:cs="TH SarabunPSK"/>
          <w:cs/>
        </w:rPr>
        <w:t xml:space="preserve">      </w:t>
      </w:r>
      <w:r w:rsidRPr="00006A39">
        <w:rPr>
          <w:rFonts w:ascii="TH SarabunPSK" w:hAnsi="TH SarabunPSK" w:cs="TH SarabunPSK"/>
        </w:rPr>
        <w:t>3)</w:t>
      </w:r>
      <w:r w:rsidRPr="00006A39">
        <w:rPr>
          <w:rFonts w:ascii="TH SarabunPSK" w:hAnsi="TH SarabunPSK" w:cs="TH SarabunPSK"/>
        </w:rPr>
        <w:tab/>
      </w:r>
      <w:r w:rsidRPr="00006A39">
        <w:rPr>
          <w:rFonts w:ascii="TH SarabunPSK" w:hAnsi="TH SarabunPSK" w:cs="TH SarabunPSK"/>
          <w:cs/>
        </w:rPr>
        <w:t xml:space="preserve"> รับผิดชอบต่อหน้าที่ที่ได้รับมอบหมาย </w:t>
      </w:r>
      <w:r w:rsidRPr="00006A39">
        <w:rPr>
          <w:rFonts w:ascii="TH SarabunPSK" w:hAnsi="TH SarabunPSK" w:cs="TH SarabunPSK"/>
        </w:rPr>
        <w:t>(A)</w:t>
      </w:r>
    </w:p>
    <w:p w14:paraId="7CE3896A" w14:textId="77777777" w:rsidR="001D60DD" w:rsidRPr="00006A39" w:rsidRDefault="001D60DD" w:rsidP="001D60DD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01BAED4" w14:textId="77777777" w:rsidR="001D60DD" w:rsidRPr="00006A39" w:rsidRDefault="001D60DD" w:rsidP="001D60DD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256" w:type="dxa"/>
        <w:tblInd w:w="279" w:type="dxa"/>
        <w:tblLook w:val="04A0" w:firstRow="1" w:lastRow="0" w:firstColumn="1" w:lastColumn="0" w:noHBand="0" w:noVBand="1"/>
      </w:tblPr>
      <w:tblGrid>
        <w:gridCol w:w="4666"/>
        <w:gridCol w:w="4590"/>
      </w:tblGrid>
      <w:tr w:rsidR="001D60DD" w:rsidRPr="00006A39" w14:paraId="0A9E4934" w14:textId="77777777" w:rsidTr="001D60DD">
        <w:trPr>
          <w:trHeight w:val="448"/>
        </w:trPr>
        <w:tc>
          <w:tcPr>
            <w:tcW w:w="4666" w:type="dxa"/>
            <w:shd w:val="clear" w:color="auto" w:fill="auto"/>
          </w:tcPr>
          <w:p w14:paraId="010ED6A8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90" w:type="dxa"/>
            <w:shd w:val="clear" w:color="auto" w:fill="auto"/>
          </w:tcPr>
          <w:p w14:paraId="314DA421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1D60DD" w:rsidRPr="00006A39" w14:paraId="6D109BD5" w14:textId="77777777" w:rsidTr="001D60DD">
        <w:trPr>
          <w:trHeight w:val="448"/>
        </w:trPr>
        <w:tc>
          <w:tcPr>
            <w:tcW w:w="4666" w:type="dxa"/>
            <w:tcBorders>
              <w:bottom w:val="single" w:sz="4" w:space="0" w:color="auto"/>
            </w:tcBorders>
            <w:shd w:val="clear" w:color="auto" w:fill="auto"/>
          </w:tcPr>
          <w:p w14:paraId="756B0C3E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hAnsi="TH SarabunPSK" w:cs="TH SarabunPSK"/>
                <w:sz w:val="24"/>
                <w:szCs w:val="32"/>
                <w:cs/>
              </w:rPr>
              <w:t>การอ้างเหตุผล</w:t>
            </w:r>
          </w:p>
        </w:tc>
        <w:tc>
          <w:tcPr>
            <w:tcW w:w="4590" w:type="dxa"/>
            <w:tcBorders>
              <w:bottom w:val="single" w:sz="4" w:space="0" w:color="auto"/>
            </w:tcBorders>
            <w:shd w:val="clear" w:color="auto" w:fill="auto"/>
          </w:tcPr>
          <w:p w14:paraId="26C19F7F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31372C45" w14:textId="77777777" w:rsidR="001D60DD" w:rsidRPr="00006A39" w:rsidRDefault="001D60DD" w:rsidP="001D60DD">
      <w:pPr>
        <w:tabs>
          <w:tab w:val="left" w:pos="284"/>
          <w:tab w:val="left" w:pos="709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14"/>
          <w:szCs w:val="14"/>
        </w:rPr>
      </w:pPr>
    </w:p>
    <w:p w14:paraId="2CAA3081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8138BC0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/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วามคิดรวบยอด</w:t>
      </w:r>
    </w:p>
    <w:p w14:paraId="40E4F1C8" w14:textId="77777777" w:rsidR="001D60DD" w:rsidRPr="00006A39" w:rsidRDefault="001D60DD" w:rsidP="001D60DD">
      <w:pPr>
        <w:tabs>
          <w:tab w:val="left" w:pos="284"/>
        </w:tabs>
        <w:spacing w:after="0" w:line="240" w:lineRule="auto"/>
        <w:ind w:left="284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การอ้างเหตุผล คือ การอ้างว่ามีข้อความที่เป็นเหตุ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</m:t>
            </m:r>
          </m:sub>
        </m:sSub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,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sub>
        </m:sSub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, 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>…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>,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n</m:t>
            </m:r>
          </m:sub>
        </m:sSub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ชุดหนึ่ง  และมีข้อความ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C</m:t>
        </m:r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ซึ่งเป็นข้อสรุปว่าเกิดจากเหตุ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</m:t>
            </m:r>
          </m:sub>
        </m:sSub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,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sub>
        </m:sSub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, …,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n</m:t>
            </m:r>
          </m:sub>
        </m:sSub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หรือไม่ ถ้า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C</m:t>
        </m:r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เป็นผลที่เกิดจากเหตุ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P</m:t>
        </m:r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>ชุดนี้จริง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แสดงว่าการอ้างเหตุผลนั้นสมเหตุสมผล แต่ถ้า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C</m:t>
        </m:r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ไม่เป็นผล ที่เกิดจากเหตุ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P</m:t>
        </m:r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ชุดนี้ แสดงว่า การอ้างเหตุผลดังกล่าวไม่สมเหตุสมผล </w:t>
      </w:r>
    </w:p>
    <w:p w14:paraId="2A1C65DE" w14:textId="77777777" w:rsidR="001D60DD" w:rsidRPr="00006A39" w:rsidRDefault="001D60DD" w:rsidP="001D60DD">
      <w:pPr>
        <w:tabs>
          <w:tab w:val="left" w:pos="284"/>
        </w:tabs>
        <w:spacing w:after="0" w:line="240" w:lineRule="auto"/>
        <w:ind w:left="284"/>
        <w:jc w:val="thaiDistribute"/>
        <w:rPr>
          <w:rFonts w:ascii="TH SarabunPSK" w:eastAsia="Calibri" w:hAnsi="TH SarabunPSK" w:cs="TH SarabunPSK"/>
          <w:color w:val="000000" w:themeColor="text1"/>
          <w:sz w:val="10"/>
          <w:szCs w:val="10"/>
        </w:rPr>
      </w:pP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ab/>
      </w:r>
    </w:p>
    <w:p w14:paraId="1E7CB1D1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0BE734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0" w:type="auto"/>
        <w:tblInd w:w="279" w:type="dxa"/>
        <w:tblLook w:val="04A0" w:firstRow="1" w:lastRow="0" w:firstColumn="1" w:lastColumn="0" w:noHBand="0" w:noVBand="1"/>
      </w:tblPr>
      <w:tblGrid>
        <w:gridCol w:w="4794"/>
        <w:gridCol w:w="4441"/>
      </w:tblGrid>
      <w:tr w:rsidR="001D60DD" w:rsidRPr="00006A39" w14:paraId="6107D8A0" w14:textId="77777777" w:rsidTr="001D60DD">
        <w:tc>
          <w:tcPr>
            <w:tcW w:w="4794" w:type="dxa"/>
            <w:shd w:val="clear" w:color="auto" w:fill="auto"/>
            <w:vAlign w:val="center"/>
          </w:tcPr>
          <w:p w14:paraId="1559F252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441" w:type="dxa"/>
            <w:shd w:val="clear" w:color="auto" w:fill="auto"/>
            <w:vAlign w:val="center"/>
          </w:tcPr>
          <w:p w14:paraId="36B1E0BF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1D60DD" w:rsidRPr="00006A39" w14:paraId="4AA61299" w14:textId="77777777" w:rsidTr="001D60DD">
        <w:tc>
          <w:tcPr>
            <w:tcW w:w="4794" w:type="dxa"/>
            <w:shd w:val="clear" w:color="auto" w:fill="auto"/>
          </w:tcPr>
          <w:p w14:paraId="050E58C8" w14:textId="77777777" w:rsidR="001D60DD" w:rsidRPr="00006A39" w:rsidRDefault="001D60DD" w:rsidP="001D60DD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12709E4A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006A39">
              <w:rPr>
                <w:rFonts w:ascii="TH SarabunPSK" w:hAnsi="TH SarabunPSK" w:cs="TH SarabunPSK"/>
              </w:rPr>
              <w:t xml:space="preserve">     1</w:t>
            </w:r>
            <w:r w:rsidRPr="00006A39">
              <w:rPr>
                <w:rFonts w:ascii="TH SarabunPSK" w:hAnsi="TH SarabunPSK" w:cs="TH SarabunPSK"/>
                <w:cs/>
              </w:rPr>
              <w:t>)  ทักษะการประยุกต์ใช้ความรู้</w:t>
            </w:r>
          </w:p>
          <w:p w14:paraId="0575481D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006A39">
              <w:rPr>
                <w:rFonts w:ascii="TH SarabunPSK" w:hAnsi="TH SarabunPSK" w:cs="TH SarabunPSK"/>
                <w:cs/>
              </w:rPr>
              <w:t xml:space="preserve">     </w:t>
            </w:r>
            <w:r w:rsidRPr="00006A39">
              <w:rPr>
                <w:rFonts w:ascii="TH SarabunPSK" w:hAnsi="TH SarabunPSK" w:cs="TH SarabunPSK"/>
              </w:rPr>
              <w:t xml:space="preserve">2)  </w:t>
            </w:r>
            <w:r w:rsidRPr="00006A39">
              <w:rPr>
                <w:rFonts w:ascii="TH SarabunPSK" w:hAnsi="TH SarabunPSK" w:cs="TH SarabunPSK"/>
                <w:cs/>
              </w:rPr>
              <w:t>ทักษะกระบวนการคิดแก้ปัญหา</w:t>
            </w:r>
          </w:p>
          <w:p w14:paraId="7F5C4218" w14:textId="77777777" w:rsidR="001D60DD" w:rsidRDefault="001D60DD" w:rsidP="001D60DD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 xml:space="preserve">3.  </w:t>
            </w: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ความสามารถในการแก้ปัญหา</w:t>
            </w:r>
          </w:p>
          <w:p w14:paraId="11609074" w14:textId="77777777" w:rsidR="001D60DD" w:rsidRPr="00006A39" w:rsidRDefault="001D60DD" w:rsidP="001D60DD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</w:p>
        </w:tc>
        <w:tc>
          <w:tcPr>
            <w:tcW w:w="4441" w:type="dxa"/>
            <w:shd w:val="clear" w:color="auto" w:fill="auto"/>
          </w:tcPr>
          <w:p w14:paraId="40925DD3" w14:textId="77777777" w:rsidR="001D60DD" w:rsidRPr="00006A39" w:rsidRDefault="001D60DD" w:rsidP="001D60DD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4A263D85" w14:textId="77777777" w:rsidR="001D60DD" w:rsidRPr="00006A39" w:rsidRDefault="001D60DD" w:rsidP="001D60DD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3812F74D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60245850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14"/>
          <w:szCs w:val="14"/>
        </w:rPr>
      </w:pPr>
    </w:p>
    <w:p w14:paraId="6D5CE201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F57449D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1F00570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00D81B1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41351B46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006A39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Concept  based  Teaching</w:t>
      </w:r>
    </w:p>
    <w:p w14:paraId="2D641A35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6B688599" wp14:editId="23DA2443">
                <wp:simplePos x="0" y="0"/>
                <wp:positionH relativeFrom="column">
                  <wp:posOffset>2196465</wp:posOffset>
                </wp:positionH>
                <wp:positionV relativeFrom="paragraph">
                  <wp:posOffset>151130</wp:posOffset>
                </wp:positionV>
                <wp:extent cx="1104900" cy="381000"/>
                <wp:effectExtent l="0" t="0" r="19050" b="19050"/>
                <wp:wrapNone/>
                <wp:docPr id="206" name="Text Box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A2E88D" w14:textId="77777777" w:rsidR="001D60DD" w:rsidRPr="000D0DCC" w:rsidRDefault="001D60DD" w:rsidP="001D60D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D9867C" id="Text Box 206" o:spid="_x0000_s1239" type="#_x0000_t202" style="position:absolute;margin-left:172.95pt;margin-top:11.9pt;width:87pt;height:30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" fillcolor="white [3201]" strokeweight=".5pt">
                <v:textbox>
                  <w:txbxContent>
                    <w:p w:rsidR="001D60DD" w:rsidRPr="000D0DCC" w:rsidRDefault="001D60DD" w:rsidP="001D60D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1</w:t>
                      </w:r>
                    </w:p>
                  </w:txbxContent>
                </v:textbox>
              </v:shape>
            </w:pict>
          </mc:Fallback>
        </mc:AlternateContent>
      </w:r>
    </w:p>
    <w:p w14:paraId="744E2B8F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32"/>
          <w:szCs w:val="32"/>
        </w:rPr>
      </w:pPr>
    </w:p>
    <w:p w14:paraId="75E9F1A6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87264" behindDoc="0" locked="0" layoutInCell="1" allowOverlap="1" wp14:anchorId="02ADE48D" wp14:editId="6425B044">
                <wp:simplePos x="0" y="0"/>
                <wp:positionH relativeFrom="margin">
                  <wp:align>left</wp:align>
                </wp:positionH>
                <wp:positionV relativeFrom="paragraph">
                  <wp:posOffset>8973</wp:posOffset>
                </wp:positionV>
                <wp:extent cx="1131318" cy="370576"/>
                <wp:effectExtent l="0" t="0" r="0" b="0"/>
                <wp:wrapNone/>
                <wp:docPr id="473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1318" cy="370576"/>
                          <a:chOff x="0" y="0"/>
                          <a:chExt cx="1131318" cy="370576"/>
                        </a:xfrm>
                      </wpg:grpSpPr>
                      <wps:wsp>
                        <wps:cNvPr id="474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" name="Text Box 475"/>
                        <wps:cNvSpPr txBox="1"/>
                        <wps:spPr>
                          <a:xfrm>
                            <a:off x="112143" y="862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C423A65" w14:textId="77777777" w:rsidR="001D60DD" w:rsidRPr="00006A39" w:rsidRDefault="001D60DD" w:rsidP="001D60DD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006A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D6C5937" id="_x0000_s1240" style="position:absolute;margin-left:0;margin-top:.7pt;width:89.1pt;height:29.2pt;z-index:251787264;mso-position-horizontal:left;mso-position-horizontal-relative:margin" coordsize="11313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">
                <v:rect id="Rectangle 474" o:spid="_x0000_s1241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IKZcQA&#10;AADcAAAADwAAAGRycy9kb3ducmV2LnhtbESPQWsCMRSE74L/ITzBm2YrtpWtUVZR8CTUFmpvj81r&#10;srh5WTbRXf99Uyh4HGbmG2a57l0tbtSGyrOCp2kGgrj0umKj4PNjP1mACBFZY+2ZFNwpwHo1HCwx&#10;177jd7qdohEJwiFHBTbGJpcylJYchqlviJP341uHMcnWSN1il+CulrMse5EOK04LFhvaWiovp6tT&#10;sGu+j8WzCbL4ivZ88Ztub49GqfGoL95AROrjI/zfPmgF89c5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iCmXEAAAA3AAAAA8AAAAAAAAAAAAAAAAAmAIAAGRycy9k&#10;b3ducmV2LnhtbFBLBQYAAAAABAAEAPUAAACJAwAAAAA=&#10;" filled="f"/>
                <v:shape id="Text Box 475" o:spid="_x0000_s1242" type="#_x0000_t202" style="position:absolute;left:1121;top:86;width:10192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t5YscA&#10;AADcAAAADwAAAGRycy9kb3ducmV2LnhtbESPQWvCQBSE7wX/w/KE3upGqTVEV5GAWEp70ObS2zP7&#10;TILZtzG7TdL++m5B8DjMzDfMajOYWnTUusqygukkAkGcW11xoSD73D3FIJxH1lhbJgU/5GCzHj2s&#10;MNG25wN1R1+IAGGXoILS+yaR0uUlGXQT2xAH72xbgz7ItpC6xT7ATS1nUfQiDVYcFkpsKC0pvxy/&#10;jYK3dPeBh9PMxL91un8/b5tr9jVX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LeWLHAAAA3AAAAA8AAAAAAAAAAAAAAAAAmAIAAGRy&#10;cy9kb3ducmV2LnhtbFBLBQYAAAAABAAEAPUAAACMAwAAAAA=&#10;" filled="f" stroked="f" strokeweight=".5pt">
                  <v:textbox>
                    <w:txbxContent>
                      <w:p w:rsidR="001D60DD" w:rsidRPr="00006A39" w:rsidRDefault="001D60DD" w:rsidP="001D60DD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006A39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</w:t>
      </w:r>
    </w:p>
    <w:p w14:paraId="2AE8724E" w14:textId="77777777" w:rsidR="001D60DD" w:rsidRPr="00006A39" w:rsidRDefault="001D60DD" w:rsidP="001D60DD">
      <w:pPr>
        <w:spacing w:after="0"/>
        <w:rPr>
          <w:rFonts w:ascii="TH SarabunPSK" w:eastAsia="Calibri" w:hAnsi="TH SarabunPSK" w:cs="TH SarabunPSK"/>
          <w:b/>
          <w:bCs/>
          <w:noProof/>
          <w:sz w:val="20"/>
          <w:szCs w:val="20"/>
        </w:rPr>
      </w:pPr>
    </w:p>
    <w:p w14:paraId="3275DDB3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</w:tabs>
        <w:spacing w:after="0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ab/>
        <w:t>ขั้นการใช้ความรู้เดิมเชื่อมโยงความรู้ใหม่ (</w:t>
      </w:r>
      <w:r w:rsidRPr="00006A39">
        <w:rPr>
          <w:rFonts w:ascii="TH SarabunPSK" w:eastAsia="Calibri" w:hAnsi="TH SarabunPSK" w:cs="TH SarabunPSK"/>
          <w:b/>
          <w:bCs/>
          <w:noProof/>
          <w:sz w:val="36"/>
          <w:szCs w:val="36"/>
        </w:rPr>
        <w:t>Prior Knowledge</w:t>
      </w:r>
      <w:r w:rsidRPr="00006A39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) </w:t>
      </w:r>
    </w:p>
    <w:p w14:paraId="6EC6DAD1" w14:textId="77777777" w:rsidR="001D60DD" w:rsidRPr="00006A39" w:rsidRDefault="001D60DD" w:rsidP="004A13F1">
      <w:pPr>
        <w:pStyle w:val="a8"/>
        <w:numPr>
          <w:ilvl w:val="0"/>
          <w:numId w:val="19"/>
        </w:num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900"/>
        <w:jc w:val="thaiDistribute"/>
        <w:rPr>
          <w:rFonts w:ascii="TH SarabunPSK" w:hAnsi="TH SarabunPSK" w:cs="TH SarabunPSK"/>
          <w:iCs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>ครูทบทวนความรู้เรื่อง “การตรวจสอบสัจนิรันดร์” โดยตั้งคำถามว่า การตรวจ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>ตรวจสอบรูปแบบของประพจน์ใด ๆ ว่าเป็นสัจนิรันดร์หรือไม่ สามารถตรวจสอบได้ทั้งหมดกี่วิธี อะไรบ้าง</w:t>
      </w:r>
    </w:p>
    <w:p w14:paraId="5DC56601" w14:textId="77777777" w:rsidR="001D60DD" w:rsidRPr="00006A39" w:rsidRDefault="001D60DD" w:rsidP="001D60DD">
      <w:pPr>
        <w:tabs>
          <w:tab w:val="left" w:pos="284"/>
          <w:tab w:val="left" w:pos="567"/>
          <w:tab w:val="left" w:pos="900"/>
          <w:tab w:val="left" w:pos="1560"/>
          <w:tab w:val="left" w:pos="2552"/>
        </w:tabs>
        <w:spacing w:after="0"/>
        <w:ind w:left="900"/>
        <w:jc w:val="thaiDistribute"/>
        <w:rPr>
          <w:rFonts w:ascii="TH SarabunPSK" w:eastAsiaTheme="minorEastAsia" w:hAnsi="TH SarabunPSK" w:cs="TH SarabunPSK"/>
          <w:i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i/>
          <w:color w:val="FF0000"/>
          <w:sz w:val="32"/>
          <w:szCs w:val="32"/>
          <w:cs/>
        </w:rPr>
        <w:t>(แนวตอบ</w:t>
      </w:r>
      <w:r w:rsidRPr="00006A39">
        <w:rPr>
          <w:rFonts w:ascii="TH SarabunPSK" w:hAnsi="TH SarabunPSK" w:cs="TH SarabunPSK"/>
          <w:iCs/>
          <w:color w:val="FF0000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i/>
          <w:color w:val="FF0000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i/>
          <w:color w:val="FF0000"/>
          <w:sz w:val="32"/>
          <w:szCs w:val="32"/>
          <w:cs/>
        </w:rPr>
        <w:t xml:space="preserve">มี </w:t>
      </w:r>
      <w:r w:rsidRPr="00006A39">
        <w:rPr>
          <w:rFonts w:ascii="TH SarabunPSK" w:hAnsi="TH SarabunPSK" w:cs="TH SarabunPSK"/>
          <w:iCs/>
          <w:color w:val="FF0000"/>
          <w:sz w:val="32"/>
          <w:szCs w:val="32"/>
        </w:rPr>
        <w:t>3</w:t>
      </w:r>
      <w:r w:rsidRPr="00006A39">
        <w:rPr>
          <w:rFonts w:ascii="TH SarabunPSK" w:hAnsi="TH SarabunPSK" w:cs="TH SarabunPSK"/>
          <w:i/>
          <w:color w:val="FF0000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i/>
          <w:color w:val="FF0000"/>
          <w:sz w:val="32"/>
          <w:szCs w:val="32"/>
          <w:cs/>
        </w:rPr>
        <w:t xml:space="preserve">วิธี คือ </w:t>
      </w:r>
      <w:r w:rsidRPr="00006A39">
        <w:rPr>
          <w:rFonts w:ascii="TH SarabunPSK" w:hAnsi="TH SarabunPSK" w:cs="TH SarabunPSK"/>
          <w:iCs/>
          <w:color w:val="FF0000"/>
          <w:sz w:val="32"/>
          <w:szCs w:val="32"/>
        </w:rPr>
        <w:t xml:space="preserve">1) </w:t>
      </w:r>
      <w:r w:rsidRPr="00006A39">
        <w:rPr>
          <w:rFonts w:ascii="TH SarabunPSK" w:hAnsi="TH SarabunPSK" w:cs="TH SarabunPSK"/>
          <w:iCs/>
          <w:color w:val="FF0000"/>
          <w:sz w:val="32"/>
          <w:szCs w:val="32"/>
          <w:cs/>
        </w:rPr>
        <w:t xml:space="preserve"> </w:t>
      </w:r>
      <w:r w:rsidRPr="00006A39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การสร้างตารางค่าความจริง</w:t>
      </w:r>
    </w:p>
    <w:p w14:paraId="78E72BB9" w14:textId="77777777" w:rsidR="001D60DD" w:rsidRPr="00006A39" w:rsidRDefault="001D60DD" w:rsidP="001D60DD">
      <w:pPr>
        <w:tabs>
          <w:tab w:val="left" w:pos="284"/>
          <w:tab w:val="left" w:pos="567"/>
          <w:tab w:val="left" w:pos="900"/>
          <w:tab w:val="left" w:pos="1560"/>
          <w:tab w:val="left" w:pos="2552"/>
        </w:tabs>
        <w:spacing w:after="0"/>
        <w:ind w:left="900"/>
        <w:jc w:val="thaiDistribute"/>
        <w:rPr>
          <w:rFonts w:ascii="TH SarabunPSK" w:eastAsiaTheme="minorEastAsia" w:hAnsi="TH SarabunPSK" w:cs="TH SarabunPSK"/>
          <w:i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i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i/>
          <w:color w:val="FF0000"/>
          <w:sz w:val="32"/>
          <w:szCs w:val="32"/>
          <w:cs/>
        </w:rPr>
        <w:tab/>
        <w:t xml:space="preserve">   </w:t>
      </w:r>
      <w:r w:rsidRPr="00006A39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</w:t>
      </w:r>
      <w:r w:rsidRPr="00006A39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>2)</w:t>
      </w:r>
      <w:r w:rsidRPr="00006A39">
        <w:rPr>
          <w:rFonts w:ascii="TH SarabunPSK" w:eastAsiaTheme="minorEastAsia" w:hAnsi="TH SarabunPSK" w:cs="TH SarabunPSK"/>
          <w:iCs/>
          <w:color w:val="FF0000"/>
          <w:sz w:val="32"/>
          <w:szCs w:val="32"/>
          <w:cs/>
        </w:rPr>
        <w:t xml:space="preserve"> </w:t>
      </w:r>
      <w:r w:rsidRPr="00006A39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 xml:space="preserve"> </w:t>
      </w:r>
      <w:r w:rsidRPr="00006A39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 xml:space="preserve">วิธีการหาข้อขัดแย้ง </w:t>
      </w:r>
    </w:p>
    <w:p w14:paraId="57853F9B" w14:textId="77777777" w:rsidR="001D60DD" w:rsidRPr="00006A39" w:rsidRDefault="001D60DD" w:rsidP="001D60DD">
      <w:pPr>
        <w:tabs>
          <w:tab w:val="left" w:pos="284"/>
          <w:tab w:val="left" w:pos="567"/>
          <w:tab w:val="left" w:pos="900"/>
          <w:tab w:val="left" w:pos="1560"/>
          <w:tab w:val="left" w:pos="2552"/>
        </w:tabs>
        <w:spacing w:after="0"/>
        <w:ind w:left="900"/>
        <w:jc w:val="thaiDistribute"/>
        <w:rPr>
          <w:rFonts w:ascii="TH SarabunPSK" w:hAnsi="TH SarabunPSK" w:cs="TH SarabunPSK"/>
          <w:i/>
          <w:color w:val="FF0000"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color w:val="FF0000"/>
          <w:sz w:val="32"/>
          <w:szCs w:val="32"/>
          <w:cs/>
        </w:rPr>
        <w:tab/>
      </w:r>
      <w:r w:rsidRPr="00006A39">
        <w:rPr>
          <w:rFonts w:ascii="TH SarabunPSK" w:eastAsiaTheme="minorEastAsia" w:hAnsi="TH SarabunPSK" w:cs="TH SarabunPSK"/>
          <w:iCs/>
          <w:color w:val="FF0000"/>
          <w:sz w:val="32"/>
          <w:szCs w:val="32"/>
          <w:cs/>
        </w:rPr>
        <w:tab/>
        <w:t xml:space="preserve">    </w:t>
      </w:r>
      <w:r w:rsidRPr="00006A39">
        <w:rPr>
          <w:rFonts w:ascii="TH SarabunPSK" w:eastAsiaTheme="minorEastAsia" w:hAnsi="TH SarabunPSK" w:cs="TH SarabunPSK"/>
          <w:iCs/>
          <w:color w:val="FF0000"/>
          <w:sz w:val="32"/>
          <w:szCs w:val="32"/>
        </w:rPr>
        <w:t xml:space="preserve">3) </w:t>
      </w:r>
      <w:r w:rsidRPr="00006A39">
        <w:rPr>
          <w:rFonts w:ascii="TH SarabunPSK" w:eastAsiaTheme="minorEastAsia" w:hAnsi="TH SarabunPSK" w:cs="TH SarabunPSK"/>
          <w:iCs/>
          <w:color w:val="FF0000"/>
          <w:sz w:val="32"/>
          <w:szCs w:val="32"/>
          <w:cs/>
        </w:rPr>
        <w:t xml:space="preserve"> </w:t>
      </w:r>
      <w:r w:rsidRPr="00006A39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ใช้รูปแบบของประพจน์ที่สมมูลกัน</w:t>
      </w:r>
      <w:r w:rsidRPr="00006A39">
        <w:rPr>
          <w:rFonts w:ascii="TH SarabunPSK" w:hAnsi="TH SarabunPSK" w:cs="TH SarabunPSK"/>
          <w:i/>
          <w:color w:val="FF0000"/>
          <w:sz w:val="32"/>
          <w:szCs w:val="32"/>
          <w:cs/>
        </w:rPr>
        <w:t>)</w:t>
      </w:r>
    </w:p>
    <w:p w14:paraId="2DE610A0" w14:textId="77777777" w:rsidR="001D60DD" w:rsidRPr="00006A39" w:rsidRDefault="001D60DD" w:rsidP="004A13F1">
      <w:pPr>
        <w:pStyle w:val="a8"/>
        <w:numPr>
          <w:ilvl w:val="0"/>
          <w:numId w:val="19"/>
        </w:numPr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iCs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i/>
          <w:sz w:val="32"/>
          <w:szCs w:val="32"/>
          <w:cs/>
        </w:rPr>
        <w:t xml:space="preserve"> ครูยกตัวอย่างโจทย์ดังนี้ แล้วถามนักเรียนว่ารูปแบบประพจน์ในโจทย์นั้นเป็นสัจนิรันดร์หรือไม่ โดยใช้</w:t>
      </w:r>
    </w:p>
    <w:p w14:paraId="6E189281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ind w:left="930"/>
        <w:jc w:val="thaiDistribute"/>
        <w:rPr>
          <w:rFonts w:ascii="TH SarabunPSK" w:hAnsi="TH SarabunPSK" w:cs="TH SarabunPSK"/>
          <w:iCs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i/>
          <w:sz w:val="32"/>
          <w:szCs w:val="32"/>
          <w:cs/>
        </w:rPr>
        <w:t>วิธีการหาข้อขัดแย้ง</w:t>
      </w:r>
    </w:p>
    <w:p w14:paraId="3FB94A89" w14:textId="77777777" w:rsidR="001D60DD" w:rsidRPr="00006A39" w:rsidRDefault="001D60DD" w:rsidP="004A13F1">
      <w:pPr>
        <w:pStyle w:val="a8"/>
        <w:numPr>
          <w:ilvl w:val="0"/>
          <w:numId w:val="20"/>
        </w:numPr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~p∨</m:t>
        </m:r>
        <m:d>
          <m:dPr>
            <m:ctrlPr>
              <w:rPr>
                <w:rFonts w:ascii="Cambria Math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q→p</m:t>
            </m:r>
          </m:e>
        </m:d>
      </m:oMath>
      <w:r w:rsidRPr="00006A39">
        <w:rPr>
          <w:rFonts w:ascii="TH SarabunPSK" w:hAnsi="TH SarabunPSK" w:cs="TH SarabunPSK"/>
          <w:sz w:val="24"/>
          <w:szCs w:val="24"/>
          <w:cs/>
        </w:rPr>
        <w:t xml:space="preserve"> </w:t>
      </w:r>
    </w:p>
    <w:p w14:paraId="426D445C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ind w:left="1290"/>
        <w:jc w:val="thaiDistribute"/>
        <w:rPr>
          <w:rFonts w:ascii="TH SarabunPSK" w:eastAsiaTheme="minorEastAsia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แนวตอบ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~p∨</m:t>
        </m:r>
        <m:d>
          <m:dPr>
            <m:ctrlPr>
              <w:rPr>
                <w:rFonts w:ascii="Cambria Math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q→p</m:t>
            </m:r>
          </m:e>
        </m:d>
      </m:oMath>
    </w:p>
    <w:p w14:paraId="74E4480C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ind w:left="1290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14E7FFA4" wp14:editId="23470661">
                <wp:simplePos x="0" y="0"/>
                <wp:positionH relativeFrom="column">
                  <wp:posOffset>1644015</wp:posOffset>
                </wp:positionH>
                <wp:positionV relativeFrom="paragraph">
                  <wp:posOffset>150495</wp:posOffset>
                </wp:positionV>
                <wp:extent cx="114300" cy="161925"/>
                <wp:effectExtent l="0" t="0" r="19050" b="28575"/>
                <wp:wrapNone/>
                <wp:docPr id="74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4300" cy="161925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8647EE" id="Straight Connector 3" o:spid="_x0000_s1026" style="position:absolute;flip:x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.45pt,11.85pt" to="138.45pt,2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" strokecolor="red" strokeweight=".5pt">
                <v:stroke joinstyle="miter"/>
              </v:line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76CC7BDF" wp14:editId="1DB9028A">
                <wp:simplePos x="0" y="0"/>
                <wp:positionH relativeFrom="column">
                  <wp:posOffset>1901190</wp:posOffset>
                </wp:positionH>
                <wp:positionV relativeFrom="paragraph">
                  <wp:posOffset>160020</wp:posOffset>
                </wp:positionV>
                <wp:extent cx="257175" cy="152400"/>
                <wp:effectExtent l="0" t="0" r="28575" b="19050"/>
                <wp:wrapNone/>
                <wp:docPr id="75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7175" cy="15240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62A798" id="Straight Connector 2" o:spid="_x0000_s1026" style="position:absolute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9.7pt,12.6pt" to="169.95pt,2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" strokecolor="red" strokeweight=".5pt">
                <v:stroke joinstyle="miter"/>
              </v:line>
            </w:pict>
          </mc:Fallback>
        </mc:AlternateConten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  <w:t>F</w:t>
      </w:r>
    </w:p>
    <w:p w14:paraId="74ACF143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ind w:left="1290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5DA32A98" wp14:editId="57A5E77A">
                <wp:simplePos x="0" y="0"/>
                <wp:positionH relativeFrom="column">
                  <wp:posOffset>2044065</wp:posOffset>
                </wp:positionH>
                <wp:positionV relativeFrom="paragraph">
                  <wp:posOffset>186690</wp:posOffset>
                </wp:positionV>
                <wp:extent cx="85725" cy="142875"/>
                <wp:effectExtent l="0" t="0" r="28575" b="28575"/>
                <wp:wrapNone/>
                <wp:docPr id="76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5725" cy="142875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1371CD" id="Straight Connector 5" o:spid="_x0000_s1026" style="position:absolute;flip:x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95pt,14.7pt" to="167.7pt,2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" strokecolor="red" strokeweight=".5pt">
                <v:stroke joinstyle="miter"/>
              </v:line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12AE207E" wp14:editId="3D214E33">
                <wp:simplePos x="0" y="0"/>
                <wp:positionH relativeFrom="column">
                  <wp:posOffset>2320290</wp:posOffset>
                </wp:positionH>
                <wp:positionV relativeFrom="paragraph">
                  <wp:posOffset>158750</wp:posOffset>
                </wp:positionV>
                <wp:extent cx="104775" cy="114300"/>
                <wp:effectExtent l="0" t="0" r="28575" b="19050"/>
                <wp:wrapNone/>
                <wp:docPr id="79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" cy="11430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D9ED14" id="Straight Connector 4" o:spid="_x0000_s1026" style="position:absolute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2.7pt,12.5pt" to="190.95pt,2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" strokecolor="red" strokeweight=".5pt">
                <v:stroke joinstyle="miter"/>
              </v:line>
            </w:pict>
          </mc:Fallback>
        </mc:AlternateConten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  <w:t>F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  <w:t xml:space="preserve">        </w:t>
      </w:r>
      <w:proofErr w:type="spellStart"/>
      <w:r w:rsidRPr="00006A39">
        <w:rPr>
          <w:rFonts w:ascii="TH SarabunPSK" w:hAnsi="TH SarabunPSK" w:cs="TH SarabunPSK"/>
          <w:color w:val="FF0000"/>
          <w:sz w:val="32"/>
          <w:szCs w:val="32"/>
        </w:rPr>
        <w:t>F</w:t>
      </w:r>
      <w:proofErr w:type="spellEnd"/>
    </w:p>
    <w:p w14:paraId="29B08FC0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ind w:left="1290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41C1DEDB" wp14:editId="458F59B7">
                <wp:simplePos x="0" y="0"/>
                <wp:positionH relativeFrom="column">
                  <wp:posOffset>1624965</wp:posOffset>
                </wp:positionH>
                <wp:positionV relativeFrom="paragraph">
                  <wp:posOffset>167005</wp:posOffset>
                </wp:positionV>
                <wp:extent cx="819150" cy="257175"/>
                <wp:effectExtent l="0" t="0" r="19050" b="28575"/>
                <wp:wrapNone/>
                <wp:docPr id="89" name="Arc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819150" cy="257175"/>
                        </a:xfrm>
                        <a:prstGeom prst="arc">
                          <a:avLst>
                            <a:gd name="adj1" fmla="val 10862498"/>
                            <a:gd name="adj2" fmla="val 0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A3B676" id="Arc 23" o:spid="_x0000_s1026" style="position:absolute;margin-left:127.95pt;margin-top:13.15pt;width:64.5pt;height:20.25pt;rotation:180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1915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" path="m685,121153nsc13257,52996,193290,-195,410744,,636489,202,819150,57714,819150,128587r-409575,1l685,121153xem685,121153nfc13257,52996,193290,-195,410744,,636489,202,819150,57714,819150,128587e" filled="f" strokecolor="red" strokeweight=".5pt">
                <v:stroke joinstyle="miter"/>
                <v:path arrowok="t" o:connecttype="custom" o:connectlocs="685,121153;410744,0;819150,128587" o:connectangles="0,0,0"/>
              </v:shape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3408" behindDoc="1" locked="0" layoutInCell="1" allowOverlap="1" wp14:anchorId="27719960" wp14:editId="4C15ADD3">
                <wp:simplePos x="0" y="0"/>
                <wp:positionH relativeFrom="column">
                  <wp:posOffset>2339340</wp:posOffset>
                </wp:positionH>
                <wp:positionV relativeFrom="paragraph">
                  <wp:posOffset>24130</wp:posOffset>
                </wp:positionV>
                <wp:extent cx="219075" cy="200025"/>
                <wp:effectExtent l="0" t="0" r="28575" b="28575"/>
                <wp:wrapNone/>
                <wp:docPr id="90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00025"/>
                        </a:xfrm>
                        <a:prstGeom prst="ellipse">
                          <a:avLst/>
                        </a:prstGeom>
                        <a:ln w="31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3A683D5" id="Oval 22" o:spid="_x0000_s1026" style="position:absolute;margin-left:184.2pt;margin-top:1.9pt;width:17.25pt;height:15.75pt;z-index:-25152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" fillcolor="white [3201]" strokecolor="red" strokeweight=".25pt">
                <v:stroke joinstyle="miter"/>
              </v:oval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2384" behindDoc="1" locked="0" layoutInCell="1" allowOverlap="1" wp14:anchorId="76BA4919" wp14:editId="63932EEE">
                <wp:simplePos x="0" y="0"/>
                <wp:positionH relativeFrom="column">
                  <wp:posOffset>1539240</wp:posOffset>
                </wp:positionH>
                <wp:positionV relativeFrom="paragraph">
                  <wp:posOffset>14605</wp:posOffset>
                </wp:positionV>
                <wp:extent cx="219075" cy="200025"/>
                <wp:effectExtent l="0" t="0" r="28575" b="28575"/>
                <wp:wrapNone/>
                <wp:docPr id="91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00025"/>
                        </a:xfrm>
                        <a:prstGeom prst="ellipse">
                          <a:avLst/>
                        </a:prstGeom>
                        <a:ln w="31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2651D68" id="Oval 20" o:spid="_x0000_s1026" style="position:absolute;margin-left:121.2pt;margin-top:1.15pt;width:17.25pt;height:15.75pt;z-index:-2515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" fillcolor="white [3201]" strokecolor="red" strokeweight=".25pt">
                <v:stroke joinstyle="miter"/>
              </v:oval>
            </w:pict>
          </mc:Fallback>
        </mc:AlternateConten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  <w:t>T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  <w:t xml:space="preserve">    </w:t>
      </w:r>
      <w:proofErr w:type="spellStart"/>
      <w:r w:rsidRPr="00006A39">
        <w:rPr>
          <w:rFonts w:ascii="TH SarabunPSK" w:hAnsi="TH SarabunPSK" w:cs="TH SarabunPSK"/>
          <w:color w:val="FF0000"/>
          <w:sz w:val="32"/>
          <w:szCs w:val="32"/>
        </w:rPr>
        <w:t>T</w:t>
      </w:r>
      <w:proofErr w:type="spellEnd"/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      F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proofErr w:type="gramStart"/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 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>)</w:t>
      </w:r>
      <w:proofErr w:type="gramEnd"/>
    </w:p>
    <w:p w14:paraId="75878EB1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ind w:left="1290"/>
        <w:jc w:val="thaiDistribute"/>
        <w:rPr>
          <w:rFonts w:ascii="TH SarabunPSK" w:eastAsiaTheme="minorEastAsia" w:hAnsi="TH SarabunPSK" w:cs="TH SarabunPSK"/>
          <w:color w:val="FF0000"/>
          <w:sz w:val="18"/>
          <w:szCs w:val="18"/>
        </w:rPr>
      </w:pPr>
    </w:p>
    <w:p w14:paraId="6C7A0340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ind w:left="1290"/>
        <w:jc w:val="thaiDistribute"/>
        <w:rPr>
          <w:rFonts w:ascii="TH SarabunPSK" w:eastAsiaTheme="minorEastAsia" w:hAnsi="TH SarabunPSK" w:cs="TH SarabunPSK"/>
          <w:color w:val="FF0000"/>
          <w:sz w:val="18"/>
          <w:szCs w:val="18"/>
        </w:rPr>
      </w:pPr>
    </w:p>
    <w:p w14:paraId="1FDB9E45" w14:textId="77777777" w:rsidR="001D60DD" w:rsidRPr="00006A39" w:rsidRDefault="001D60DD" w:rsidP="004A13F1">
      <w:pPr>
        <w:pStyle w:val="a8"/>
        <w:numPr>
          <w:ilvl w:val="0"/>
          <w:numId w:val="20"/>
        </w:numPr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jc w:val="thaiDistribute"/>
        <w:rPr>
          <w:rFonts w:ascii="TH SarabunPSK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(p∧q)→</m:t>
        </m:r>
        <m:d>
          <m:dPr>
            <m:ctrlPr>
              <w:rPr>
                <w:rFonts w:ascii="Cambria Math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p∨q</m:t>
            </m:r>
          </m:e>
        </m:d>
      </m:oMath>
    </w:p>
    <w:p w14:paraId="475385D2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ind w:left="1290"/>
        <w:jc w:val="thaiDistribute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แนวตอบ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  <w:t xml:space="preserve">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(p∧q)→</m:t>
        </m:r>
        <m:d>
          <m:dPr>
            <m:ctrlPr>
              <w:rPr>
                <w:rFonts w:ascii="Cambria Math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p∨q</m:t>
            </m:r>
          </m:e>
        </m:d>
      </m:oMath>
    </w:p>
    <w:p w14:paraId="6A41B170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ind w:left="93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207C3B34" wp14:editId="58F7EC17">
                <wp:simplePos x="0" y="0"/>
                <wp:positionH relativeFrom="column">
                  <wp:posOffset>2282190</wp:posOffset>
                </wp:positionH>
                <wp:positionV relativeFrom="paragraph">
                  <wp:posOffset>165100</wp:posOffset>
                </wp:positionV>
                <wp:extent cx="171450" cy="171450"/>
                <wp:effectExtent l="0" t="0" r="19050" b="19050"/>
                <wp:wrapNone/>
                <wp:docPr id="95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1450" cy="17145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07824F" id="Straight Connector 41" o:spid="_x0000_s1026" style="position:absolute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9.7pt,13pt" to="193.2pt,2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" strokecolor="red" strokeweight=".5pt">
                <v:stroke joinstyle="miter"/>
              </v:line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3A292305" wp14:editId="57314989">
                <wp:simplePos x="0" y="0"/>
                <wp:positionH relativeFrom="column">
                  <wp:posOffset>1986915</wp:posOffset>
                </wp:positionH>
                <wp:positionV relativeFrom="paragraph">
                  <wp:posOffset>165100</wp:posOffset>
                </wp:positionV>
                <wp:extent cx="114300" cy="161925"/>
                <wp:effectExtent l="0" t="0" r="19050" b="28575"/>
                <wp:wrapNone/>
                <wp:docPr id="96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4300" cy="161925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ECD353" id="Straight Connector 24" o:spid="_x0000_s1026" style="position:absolute;flip:x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6.45pt,13pt" to="165.45pt,2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" strokecolor="red" strokeweight=".5pt">
                <v:stroke joinstyle="miter"/>
              </v:line>
            </w:pict>
          </mc:Fallback>
        </mc:AlternateContent>
      </w:r>
      <w:r w:rsidRPr="00006A39">
        <w:rPr>
          <w:rFonts w:ascii="TH SarabunPSK" w:hAnsi="TH SarabunPSK" w:cs="TH SarabunPSK"/>
          <w:sz w:val="24"/>
          <w:szCs w:val="24"/>
        </w:rPr>
        <w:tab/>
      </w:r>
      <w:r w:rsidRPr="00006A39">
        <w:rPr>
          <w:rFonts w:ascii="TH SarabunPSK" w:hAnsi="TH SarabunPSK" w:cs="TH SarabunPSK"/>
          <w:sz w:val="24"/>
          <w:szCs w:val="24"/>
        </w:rPr>
        <w:tab/>
      </w:r>
      <w:r w:rsidRPr="00006A39">
        <w:rPr>
          <w:rFonts w:ascii="TH SarabunPSK" w:hAnsi="TH SarabunPSK" w:cs="TH SarabunPSK"/>
          <w:sz w:val="24"/>
          <w:szCs w:val="24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        F</w:t>
      </w:r>
    </w:p>
    <w:p w14:paraId="754101F5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ind w:left="93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18DEFAFE" wp14:editId="3D4F9D2B">
                <wp:simplePos x="0" y="0"/>
                <wp:positionH relativeFrom="column">
                  <wp:posOffset>1910080</wp:posOffset>
                </wp:positionH>
                <wp:positionV relativeFrom="paragraph">
                  <wp:posOffset>173355</wp:posOffset>
                </wp:positionV>
                <wp:extent cx="123825" cy="152400"/>
                <wp:effectExtent l="0" t="0" r="28575" b="19050"/>
                <wp:wrapNone/>
                <wp:docPr id="97" name="Straight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3825" cy="15240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296D6E" id="Straight Connector 45" o:spid="_x0000_s1026" style="position:absolute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.4pt,13.65pt" to="160.15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" strokecolor="red" strokeweight=".5pt">
                <v:stroke joinstyle="miter"/>
              </v:line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324D4B9F" wp14:editId="5A5AD3CC">
                <wp:simplePos x="0" y="0"/>
                <wp:positionH relativeFrom="column">
                  <wp:posOffset>1701164</wp:posOffset>
                </wp:positionH>
                <wp:positionV relativeFrom="paragraph">
                  <wp:posOffset>163830</wp:posOffset>
                </wp:positionV>
                <wp:extent cx="104775" cy="142875"/>
                <wp:effectExtent l="0" t="0" r="28575" b="28575"/>
                <wp:wrapNone/>
                <wp:docPr id="98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4775" cy="142875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83E3B62" id="Straight Connector 44" o:spid="_x0000_s1026" style="position:absolute;flip:x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3.95pt,12.9pt" to="142.2pt,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" strokecolor="red" strokeweight=".5pt">
                <v:stroke joinstyle="miter"/>
              </v:line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697C2C6C" wp14:editId="5BC119FA">
                <wp:simplePos x="0" y="0"/>
                <wp:positionH relativeFrom="column">
                  <wp:posOffset>2406014</wp:posOffset>
                </wp:positionH>
                <wp:positionV relativeFrom="paragraph">
                  <wp:posOffset>182880</wp:posOffset>
                </wp:positionV>
                <wp:extent cx="66675" cy="142875"/>
                <wp:effectExtent l="0" t="0" r="28575" b="28575"/>
                <wp:wrapNone/>
                <wp:docPr id="99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6675" cy="142875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0E260B" id="Straight Connector 43" o:spid="_x0000_s1026" style="position:absolute;flip:x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9.45pt,14.4pt" to="194.7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" strokecolor="red" strokeweight=".5pt">
                <v:stroke joinstyle="miter"/>
              </v:line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1A0E777F" wp14:editId="380AF74A">
                <wp:simplePos x="0" y="0"/>
                <wp:positionH relativeFrom="column">
                  <wp:posOffset>2586990</wp:posOffset>
                </wp:positionH>
                <wp:positionV relativeFrom="paragraph">
                  <wp:posOffset>173355</wp:posOffset>
                </wp:positionV>
                <wp:extent cx="123825" cy="142875"/>
                <wp:effectExtent l="0" t="0" r="28575" b="28575"/>
                <wp:wrapNone/>
                <wp:docPr id="110" name="Straight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3825" cy="142875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9FD659" id="Straight Connector 42" o:spid="_x0000_s1026" style="position:absolute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3.7pt,13.65pt" to="213.45pt,2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" strokecolor="red" strokeweight=".5pt">
                <v:stroke joinstyle="miter"/>
              </v:line>
            </w:pict>
          </mc:Fallback>
        </mc:AlternateContent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  <w:t>T</w:t>
      </w:r>
      <w:r w:rsidRPr="00006A39">
        <w:rPr>
          <w:rFonts w:ascii="TH SarabunPSK" w:hAnsi="TH SarabunPSK" w:cs="TH SarabunPSK"/>
          <w:sz w:val="32"/>
          <w:szCs w:val="32"/>
        </w:rPr>
        <w:tab/>
        <w:t xml:space="preserve">     F</w:t>
      </w:r>
    </w:p>
    <w:p w14:paraId="59F4FFE6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ind w:left="930"/>
        <w:jc w:val="thaiDistribute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17BD958C" wp14:editId="5F1ED028">
                <wp:simplePos x="0" y="0"/>
                <wp:positionH relativeFrom="column">
                  <wp:posOffset>1634490</wp:posOffset>
                </wp:positionH>
                <wp:positionV relativeFrom="paragraph">
                  <wp:posOffset>172087</wp:posOffset>
                </wp:positionV>
                <wp:extent cx="819150" cy="257175"/>
                <wp:effectExtent l="0" t="0" r="19050" b="28575"/>
                <wp:wrapNone/>
                <wp:docPr id="111" name="Arc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819150" cy="257175"/>
                        </a:xfrm>
                        <a:prstGeom prst="arc">
                          <a:avLst>
                            <a:gd name="adj1" fmla="val 10862498"/>
                            <a:gd name="adj2" fmla="val 0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7F3F0D" id="Arc 51" o:spid="_x0000_s1026" style="position:absolute;margin-left:128.7pt;margin-top:13.55pt;width:64.5pt;height:20.25pt;rotation:180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1915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" path="m685,121153nsc13257,52996,193290,-195,410744,,636489,202,819150,57714,819150,128587r-409575,1l685,121153xem685,121153nfc13257,52996,193290,-195,410744,,636489,202,819150,57714,819150,128587e" filled="f" strokecolor="red" strokeweight=".5pt">
                <v:stroke joinstyle="miter"/>
                <v:path arrowok="t" o:connecttype="custom" o:connectlocs="685,121153;410744,0;819150,128587" o:connectangles="0,0,0"/>
              </v:shape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3C24867E" wp14:editId="60486231">
                <wp:simplePos x="0" y="0"/>
                <wp:positionH relativeFrom="column">
                  <wp:posOffset>1986915</wp:posOffset>
                </wp:positionH>
                <wp:positionV relativeFrom="paragraph">
                  <wp:posOffset>172085</wp:posOffset>
                </wp:positionV>
                <wp:extent cx="819150" cy="257175"/>
                <wp:effectExtent l="0" t="0" r="19050" b="28575"/>
                <wp:wrapNone/>
                <wp:docPr id="112" name="Arc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819150" cy="257175"/>
                        </a:xfrm>
                        <a:prstGeom prst="arc">
                          <a:avLst>
                            <a:gd name="adj1" fmla="val 10862498"/>
                            <a:gd name="adj2" fmla="val 0"/>
                          </a:avLst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553AC3" id="Arc 50" o:spid="_x0000_s1026" style="position:absolute;margin-left:156.45pt;margin-top:13.55pt;width:64.5pt;height:20.25pt;rotation:180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1915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" path="m685,121153nsc13257,52996,193290,-195,410744,,636489,202,819150,57714,819150,128587r-409575,1l685,121153xem685,121153nfc13257,52996,193290,-195,410744,,636489,202,819150,57714,819150,128587e" filled="f" strokecolor="red" strokeweight=".5pt">
                <v:stroke joinstyle="miter"/>
                <v:path arrowok="t" o:connecttype="custom" o:connectlocs="685,121153;410744,0;819150,128587" o:connectangles="0,0,0"/>
              </v:shape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4672" behindDoc="1" locked="0" layoutInCell="1" allowOverlap="1" wp14:anchorId="53EBEA82" wp14:editId="1C906EF8">
                <wp:simplePos x="0" y="0"/>
                <wp:positionH relativeFrom="column">
                  <wp:posOffset>2615565</wp:posOffset>
                </wp:positionH>
                <wp:positionV relativeFrom="paragraph">
                  <wp:posOffset>29210</wp:posOffset>
                </wp:positionV>
                <wp:extent cx="219075" cy="200025"/>
                <wp:effectExtent l="0" t="0" r="28575" b="28575"/>
                <wp:wrapNone/>
                <wp:docPr id="113" name="Oval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00025"/>
                        </a:xfrm>
                        <a:prstGeom prst="ellipse">
                          <a:avLst/>
                        </a:prstGeom>
                        <a:ln w="31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91C9A22" id="Oval 49" o:spid="_x0000_s1026" style="position:absolute;margin-left:205.95pt;margin-top:2.3pt;width:17.25pt;height:15.75pt;z-index:-25151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" fillcolor="white [3201]" strokecolor="red" strokeweight=".25pt">
                <v:stroke joinstyle="miter"/>
              </v:oval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3648" behindDoc="1" locked="0" layoutInCell="1" allowOverlap="1" wp14:anchorId="6BFDEF97" wp14:editId="07DD6959">
                <wp:simplePos x="0" y="0"/>
                <wp:positionH relativeFrom="column">
                  <wp:posOffset>2282190</wp:posOffset>
                </wp:positionH>
                <wp:positionV relativeFrom="paragraph">
                  <wp:posOffset>19685</wp:posOffset>
                </wp:positionV>
                <wp:extent cx="219075" cy="200025"/>
                <wp:effectExtent l="0" t="0" r="28575" b="28575"/>
                <wp:wrapNone/>
                <wp:docPr id="114" name="Oval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00025"/>
                        </a:xfrm>
                        <a:prstGeom prst="ellipse">
                          <a:avLst/>
                        </a:prstGeom>
                        <a:ln w="31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62B528B" id="Oval 48" o:spid="_x0000_s1026" style="position:absolute;margin-left:179.7pt;margin-top:1.55pt;width:17.25pt;height:15.75pt;z-index:-25151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" fillcolor="white [3201]" strokecolor="red" strokeweight=".25pt">
                <v:stroke joinstyle="miter"/>
              </v:oval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2624" behindDoc="1" locked="0" layoutInCell="1" allowOverlap="1" wp14:anchorId="541F279D" wp14:editId="4A3F9949">
                <wp:simplePos x="0" y="0"/>
                <wp:positionH relativeFrom="column">
                  <wp:posOffset>1891665</wp:posOffset>
                </wp:positionH>
                <wp:positionV relativeFrom="paragraph">
                  <wp:posOffset>29210</wp:posOffset>
                </wp:positionV>
                <wp:extent cx="219075" cy="200025"/>
                <wp:effectExtent l="0" t="0" r="28575" b="28575"/>
                <wp:wrapNone/>
                <wp:docPr id="115" name="Oval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00025"/>
                        </a:xfrm>
                        <a:prstGeom prst="ellipse">
                          <a:avLst/>
                        </a:prstGeom>
                        <a:ln w="31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43EE19D" id="Oval 47" o:spid="_x0000_s1026" style="position:absolute;margin-left:148.95pt;margin-top:2.3pt;width:17.25pt;height:15.75pt;z-index:-25151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" fillcolor="white [3201]" strokecolor="red" strokeweight=".25pt">
                <v:stroke joinstyle="miter"/>
              </v:oval>
            </w:pict>
          </mc:Fallback>
        </mc:AlternateContent>
      </w:r>
      <w:r w:rsidRPr="00006A39">
        <w:rPr>
          <w:rFonts w:ascii="TH SarabunPSK" w:hAnsi="TH SarabunPSK" w:cs="TH SarabunPSK"/>
          <w:noProof/>
          <w:color w:val="FF0000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1600" behindDoc="1" locked="0" layoutInCell="1" allowOverlap="1" wp14:anchorId="04E86AE7" wp14:editId="6359CA2D">
                <wp:simplePos x="0" y="0"/>
                <wp:positionH relativeFrom="column">
                  <wp:posOffset>1586865</wp:posOffset>
                </wp:positionH>
                <wp:positionV relativeFrom="paragraph">
                  <wp:posOffset>10160</wp:posOffset>
                </wp:positionV>
                <wp:extent cx="219075" cy="200025"/>
                <wp:effectExtent l="0" t="0" r="28575" b="28575"/>
                <wp:wrapNone/>
                <wp:docPr id="117" name="Oval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00025"/>
                        </a:xfrm>
                        <a:prstGeom prst="ellipse">
                          <a:avLst/>
                        </a:prstGeom>
                        <a:ln w="31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8FA1BB6" id="Oval 46" o:spid="_x0000_s1026" style="position:absolute;margin-left:124.95pt;margin-top:.8pt;width:17.25pt;height:15.75pt;z-index:-25151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" fillcolor="white [3201]" strokecolor="red" strokeweight=".25pt">
                <v:stroke joinstyle="miter"/>
              </v:oval>
            </w:pict>
          </mc:Fallback>
        </mc:AlternateContent>
      </w:r>
      <w:r w:rsidRPr="00006A39">
        <w:rPr>
          <w:rFonts w:ascii="TH SarabunPSK" w:hAnsi="TH SarabunPSK" w:cs="TH SarabunPSK"/>
          <w:color w:val="FF0000"/>
          <w:sz w:val="24"/>
          <w:szCs w:val="24"/>
        </w:rPr>
        <w:tab/>
      </w:r>
      <w:r w:rsidRPr="00006A39">
        <w:rPr>
          <w:rFonts w:ascii="TH SarabunPSK" w:hAnsi="TH SarabunPSK" w:cs="TH SarabunPSK"/>
          <w:color w:val="FF0000"/>
          <w:sz w:val="24"/>
          <w:szCs w:val="24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T     </w:t>
      </w:r>
      <w:proofErr w:type="spellStart"/>
      <w:r w:rsidRPr="00006A39">
        <w:rPr>
          <w:rFonts w:ascii="TH SarabunPSK" w:hAnsi="TH SarabunPSK" w:cs="TH SarabunPSK"/>
          <w:color w:val="FF0000"/>
          <w:sz w:val="32"/>
          <w:szCs w:val="32"/>
        </w:rPr>
        <w:t>T</w:t>
      </w:r>
      <w:proofErr w:type="spellEnd"/>
      <w:proofErr w:type="gramStart"/>
      <w:r w:rsidRPr="00006A39">
        <w:rPr>
          <w:rFonts w:ascii="TH SarabunPSK" w:hAnsi="TH SarabunPSK" w:cs="TH SarabunPSK"/>
          <w:color w:val="FF0000"/>
          <w:sz w:val="32"/>
          <w:szCs w:val="32"/>
        </w:rPr>
        <w:tab/>
        <w:t xml:space="preserve">  F</w:t>
      </w:r>
      <w:proofErr w:type="gramEnd"/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    </w:t>
      </w:r>
      <w:proofErr w:type="spellStart"/>
      <w:r w:rsidRPr="00006A39">
        <w:rPr>
          <w:rFonts w:ascii="TH SarabunPSK" w:hAnsi="TH SarabunPSK" w:cs="TH SarabunPSK"/>
          <w:color w:val="FF0000"/>
          <w:sz w:val="32"/>
          <w:szCs w:val="32"/>
        </w:rPr>
        <w:t>F</w:t>
      </w:r>
      <w:proofErr w:type="spellEnd"/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  )</w:t>
      </w:r>
    </w:p>
    <w:p w14:paraId="270A09FA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10"/>
          <w:tab w:val="left" w:pos="1560"/>
          <w:tab w:val="left" w:pos="2552"/>
        </w:tabs>
        <w:spacing w:after="0"/>
        <w:ind w:left="930"/>
        <w:jc w:val="thaiDistribute"/>
        <w:rPr>
          <w:rFonts w:ascii="TH SarabunPSK" w:hAnsi="TH SarabunPSK" w:cs="TH SarabunPSK"/>
          <w:color w:val="FF0000"/>
          <w:sz w:val="2"/>
          <w:szCs w:val="2"/>
        </w:rPr>
      </w:pPr>
    </w:p>
    <w:p w14:paraId="472D731E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35A621B0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416723F8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2CDBC26D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05BEA791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7E2F2297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714EEE8B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7C2235B7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4773AAFC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lastRenderedPageBreak/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06AE0B46" wp14:editId="5DF3379F">
                <wp:simplePos x="0" y="0"/>
                <wp:positionH relativeFrom="column">
                  <wp:posOffset>105039</wp:posOffset>
                </wp:positionH>
                <wp:positionV relativeFrom="paragraph">
                  <wp:posOffset>129911</wp:posOffset>
                </wp:positionV>
                <wp:extent cx="1019175" cy="361950"/>
                <wp:effectExtent l="0" t="0" r="0" b="0"/>
                <wp:wrapNone/>
                <wp:docPr id="118" name="Text Box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8A03D5" w14:textId="77777777" w:rsidR="001D60DD" w:rsidRPr="00006A39" w:rsidRDefault="001D60DD" w:rsidP="001D60DD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006A39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4D5BAFA" id="Text Box 118" o:spid="_x0000_s1243" type="#_x0000_t202" style="position:absolute;left:0;text-align:left;margin-left:8.25pt;margin-top:10.25pt;width:80.25pt;height:28.5pt;z-index:251785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" filled="f" stroked="f" strokeweight=".5pt">
                <v:textbox>
                  <w:txbxContent>
                    <w:p w:rsidR="001D60DD" w:rsidRPr="00006A39" w:rsidRDefault="001D60DD" w:rsidP="001D60DD">
                      <w:pPr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006A39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786240" behindDoc="1" locked="0" layoutInCell="1" allowOverlap="1" wp14:anchorId="56A9BBA2" wp14:editId="48900CC5">
                <wp:simplePos x="0" y="0"/>
                <wp:positionH relativeFrom="margin">
                  <wp:align>left</wp:align>
                </wp:positionH>
                <wp:positionV relativeFrom="paragraph">
                  <wp:posOffset>141281</wp:posOffset>
                </wp:positionV>
                <wp:extent cx="838200" cy="342900"/>
                <wp:effectExtent l="0" t="0" r="19050" b="19050"/>
                <wp:wrapNone/>
                <wp:docPr id="119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2C70197" id="Rectangle 474" o:spid="_x0000_s1026" style="position:absolute;margin-left:0;margin-top:11.1pt;width:66pt;height:27pt;z-index:-2515302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" filled="f">
                <w10:wrap anchorx="margin"/>
              </v:rect>
            </w:pict>
          </mc:Fallback>
        </mc:AlternateContent>
      </w:r>
    </w:p>
    <w:p w14:paraId="3B7368FA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558F1A15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  <w:t>ขั้นรู้ (</w:t>
      </w:r>
      <w:r w:rsidRPr="00006A39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Knowing)</w:t>
      </w:r>
      <w:r w:rsidRPr="00006A39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 </w:t>
      </w:r>
    </w:p>
    <w:p w14:paraId="6DE87A9B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ind w:left="851" w:hanging="851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ab/>
        <w:t>1.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ยกตัวอย่างประโยค “ถ้าฉันช่วยแม่กวาดบ้าน แล้วแม่จะพาฉันไปเที่ยว” และ “ฉันช่วยแม่กวาดบ้าน” แล้วบอกนักเรียนว่า 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 xml:space="preserve">2 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ประโยคนี้เป็นเหตุ จากนั้นครูถามนักเรียนว่า ถ้าเหตุ คือ 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 xml:space="preserve">2 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>ประโยคนี้แล้ว นักเรียนคิดว่าผลคืออะไร ให้ครูอธิบายว่า เนื่องจากผลเป็นประโยคที่สอดคล้องกับประโยคที่เป็นเหตุ และนำไปสู่ข้อความในประโยคที่เป็นผลได้</w:t>
      </w:r>
    </w:p>
    <w:p w14:paraId="0AB48A7E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ind w:left="810" w:hanging="810"/>
        <w:jc w:val="thaiDistribute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(แนวตอบ  ผล คือ แม่จะพาฉันไปเที่ยว)</w:t>
      </w:r>
    </w:p>
    <w:p w14:paraId="4B31B2C1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ind w:left="570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w:t>2.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ให้นักเรียนยกตัวอย่างประโยค 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 xml:space="preserve">2 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>ประโยคที่เป็นเหตุ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และประโยค 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 xml:space="preserve">1 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>ประโยคที่เป็นผล โดยประโยคผล</w:t>
      </w:r>
    </w:p>
    <w:p w14:paraId="4CA36BAE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ind w:left="570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>ต้องสอดคล้องกับประโยคเหตุ โดยครูคอยแก้ไขประโยคให้ถูกต้องตามเหตุและผล</w:t>
      </w:r>
    </w:p>
    <w:p w14:paraId="3466DCAF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ind w:left="810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(แนวตอบ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เหตุ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1) 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ถ้าฉันสนิทกับเพื่อนแล้ว ฉันจะไม่เกรงใจเพื่อน</w:t>
      </w:r>
    </w:p>
    <w:p w14:paraId="692D03AF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ind w:left="2550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2) 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ฉันไม่เกรงใจเพื่อน</w:t>
      </w:r>
    </w:p>
    <w:p w14:paraId="7EF32FCE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</w:pP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  <w:t xml:space="preserve">   ผล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  <w:t>ฉันไม่สนิทกับเพื่อน)</w:t>
      </w:r>
    </w:p>
    <w:p w14:paraId="527DECDE" w14:textId="77777777" w:rsidR="001D60DD" w:rsidRPr="00006A39" w:rsidRDefault="001D60DD" w:rsidP="001D60DD">
      <w:pPr>
        <w:tabs>
          <w:tab w:val="left" w:pos="284"/>
          <w:tab w:val="left" w:pos="570"/>
          <w:tab w:val="left" w:pos="851"/>
          <w:tab w:val="left" w:pos="1560"/>
          <w:tab w:val="left" w:pos="2552"/>
        </w:tabs>
        <w:spacing w:after="0" w:line="240" w:lineRule="auto"/>
        <w:ind w:left="851" w:hanging="284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w:t>3.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ab/>
        <w:t>ครูอธิบายว่า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เราจะเรียกประโยคที่มีข้อความที่เป็นเหตุชุดหนึ่ง ซึ่งจะนำไปสู่ข้อความใดข้อความหนึ่งที่เป็นผลว่า “การอ้างเหตุผล” และถ้าผลเป็นจริง เราเรียกการอ้างเหตุผลนี้ว่า “สมเหตุสมผล” ในทางกลับกัน ถ้าผลเป็นเท็จ เราเรียกการอ้างเหตุผลนี้ว่า “ไม่สมเหตุสมผล”   </w:t>
      </w:r>
    </w:p>
    <w:p w14:paraId="43F4E461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2552"/>
        </w:tabs>
        <w:spacing w:after="0" w:line="240" w:lineRule="auto"/>
        <w:ind w:left="851" w:hanging="851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>4.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ab/>
        <w:t xml:space="preserve">ครูอธิบายว่าการอ้างเหตุผลประกอบด้วยข้อความที่เป็นเหตุ 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 xml:space="preserve">2 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ข้อความ และข้อความผลหรือข้อสรุป 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 xml:space="preserve">1 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>ข้อความ จากนั้นอธิบายขั้นตอนการตรวจสอบความสมเหตุสมผลของการอ้างเหตุผล โดยครูให้นักเรียนเขียนขั้นตอนลงในสมุด ดังนี้</w:t>
      </w:r>
    </w:p>
    <w:p w14:paraId="24EA2E03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 w:line="240" w:lineRule="auto"/>
        <w:ind w:left="810" w:hanging="101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w:t xml:space="preserve">  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ab/>
        <w:t xml:space="preserve">1)  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กำหนดข้อความ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</m:t>
            </m:r>
          </m:sub>
        </m:sSub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,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sub>
        </m:sSub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, 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>…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>,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n</m:t>
            </m:r>
          </m:sub>
        </m:sSub>
      </m:oMath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 xml:space="preserve"> ชุดหนึ่งเป็นเหตุ และข้อความ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C</m:t>
        </m:r>
      </m:oMath>
      <w:r w:rsidRPr="00006A39">
        <w:rPr>
          <w:rFonts w:ascii="TH SarabunPSK" w:eastAsiaTheme="minorEastAsia" w:hAnsi="TH SarabunPSK" w:cs="TH SarabunPSK"/>
          <w:i/>
          <w:color w:val="000000" w:themeColor="text1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>เป็นผล</w:t>
      </w:r>
    </w:p>
    <w:p w14:paraId="46F3FB96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 w:line="240" w:lineRule="auto"/>
        <w:ind w:hanging="101"/>
        <w:jc w:val="thaiDistribute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ab/>
        <w:t xml:space="preserve">    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ab/>
        <w:t xml:space="preserve">2)  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ให้นำเหตุ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</m:t>
            </m:r>
          </m:sub>
        </m:sSub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,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sub>
        </m:sSub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, 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>…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>,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n</m:t>
            </m:r>
          </m:sub>
        </m:sSub>
      </m:oMath>
      <w:r w:rsidRPr="00006A39">
        <w:rPr>
          <w:rFonts w:ascii="TH SarabunPSK" w:eastAsiaTheme="minorEastAsia" w:hAnsi="TH SarabunPSK" w:cs="TH SarabunPSK"/>
          <w:iCs/>
          <w:color w:val="000000" w:themeColor="text1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>ทั้งหมดมาเชื่อมด้วย “</w:t>
      </w:r>
      <m:oMath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∧</m:t>
        </m:r>
      </m:oMath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>”</w:t>
      </w:r>
    </w:p>
    <w:p w14:paraId="190782CF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 w:line="240" w:lineRule="auto"/>
        <w:ind w:hanging="101"/>
        <w:jc w:val="thaiDistribute"/>
        <w:rPr>
          <w:rFonts w:ascii="TH SarabunPSK" w:eastAsia="Calibri" w:hAnsi="TH SarabunPSK" w:cs="TH SarabunPSK"/>
          <w:i/>
          <w:noProof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ab/>
        <w:t xml:space="preserve"> </w:t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iCs/>
          <w:color w:val="000000" w:themeColor="text1"/>
          <w:sz w:val="32"/>
          <w:szCs w:val="32"/>
        </w:rPr>
        <w:t xml:space="preserve">3) </w:t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>นำเหตุที่เชื่อมด้วย “</w:t>
      </w:r>
      <m:oMath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∧</m:t>
        </m:r>
      </m:oMath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 xml:space="preserve">” ในข้อ </w:t>
      </w:r>
      <w:r w:rsidRPr="00006A39">
        <w:rPr>
          <w:rFonts w:ascii="TH SarabunPSK" w:eastAsiaTheme="minorEastAsia" w:hAnsi="TH SarabunPSK" w:cs="TH SarabunPSK"/>
          <w:iCs/>
          <w:color w:val="000000" w:themeColor="text1"/>
          <w:sz w:val="32"/>
          <w:szCs w:val="32"/>
        </w:rPr>
        <w:t>1)</w:t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>มาเชื่อมด้วย “</w:t>
      </w:r>
      <m:oMath>
        <m:r>
          <w:rPr>
            <w:rFonts w:ascii="Cambria Math" w:eastAsiaTheme="minorEastAsia" w:hAnsi="Cambria Math" w:cs="TH SarabunPSK"/>
            <w:color w:val="000000" w:themeColor="text1"/>
            <w:sz w:val="32"/>
            <w:szCs w:val="32"/>
          </w:rPr>
          <m:t>→</m:t>
        </m:r>
      </m:oMath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 xml:space="preserve">” กับผล </w:t>
      </w:r>
      <m:oMath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>C</m:t>
        </m:r>
      </m:oMath>
    </w:p>
    <w:p w14:paraId="50320675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993"/>
          <w:tab w:val="left" w:pos="1560"/>
          <w:tab w:val="left" w:pos="2552"/>
        </w:tabs>
        <w:spacing w:after="0" w:line="240" w:lineRule="auto"/>
        <w:ind w:hanging="101"/>
        <w:jc w:val="thaiDistribute"/>
        <w:rPr>
          <w:rFonts w:ascii="TH SarabunPSK" w:eastAsia="Calibri" w:hAnsi="TH SarabunPSK" w:cs="TH SarabunPSK"/>
          <w:i/>
          <w:noProof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</w:rPr>
        <w:tab/>
        <w:t xml:space="preserve">  </w:t>
      </w:r>
      <w:r w:rsidRPr="00006A39">
        <w:rPr>
          <w:rFonts w:ascii="TH SarabunPSK" w:eastAsiaTheme="minorEastAsia" w:hAnsi="TH SarabunPSK" w:cs="TH SarabunPSK"/>
          <w:i/>
          <w:color w:val="000000" w:themeColor="text1"/>
          <w:sz w:val="32"/>
          <w:szCs w:val="32"/>
          <w:cs/>
        </w:rPr>
        <w:t xml:space="preserve">จะได้รูปแบบประพจน์ </w:t>
      </w:r>
      <w:r w:rsidRPr="00006A39">
        <w:rPr>
          <w:rFonts w:ascii="TH SarabunPSK" w:eastAsiaTheme="minorEastAsia" w:hAnsi="TH SarabunPSK" w:cs="TH SarabunPSK"/>
          <w:iCs/>
          <w:color w:val="000000" w:themeColor="text1"/>
          <w:sz w:val="32"/>
          <w:szCs w:val="32"/>
        </w:rPr>
        <w:t>(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∧</m:t>
        </m:r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∧</m:t>
        </m:r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 w:cs="TH SarabunPSK"/>
            <w:color w:val="000000" w:themeColor="text1"/>
            <w:sz w:val="24"/>
            <w:szCs w:val="24"/>
          </w:rPr>
          <m:t>∧</m:t>
        </m:r>
      </m:oMath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… </w:t>
      </w:r>
      <m:oMath>
        <m:sSub>
          <m:sSubPr>
            <m:ctrlPr>
              <w:rPr>
                <w:rFonts w:ascii="Cambria Math" w:hAnsi="Cambria Math" w:cs="TH SarabunPSK"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H SarabunPSK"/>
                <w:color w:val="000000" w:themeColor="text1"/>
                <w:sz w:val="24"/>
                <w:szCs w:val="24"/>
              </w:rPr>
              <m:t>∧</m:t>
            </m:r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H SarabunPSK"/>
                <w:color w:val="000000" w:themeColor="text1"/>
                <w:sz w:val="24"/>
                <w:szCs w:val="24"/>
              </w:rPr>
              <m:t>n</m:t>
            </m:r>
          </m:sub>
        </m:sSub>
      </m:oMath>
      <w:r w:rsidRPr="00006A39">
        <w:rPr>
          <w:rFonts w:ascii="TH SarabunPSK" w:eastAsiaTheme="minorEastAsia" w:hAnsi="TH SarabunPSK" w:cs="TH SarabunPSK"/>
          <w:iCs/>
          <w:color w:val="000000" w:themeColor="text1"/>
          <w:sz w:val="28"/>
        </w:rPr>
        <w:t>)</w:t>
      </w:r>
      <m:oMath>
        <m:r>
          <w:rPr>
            <w:rFonts w:ascii="Cambria Math" w:eastAsiaTheme="minorEastAsia" w:hAnsi="Cambria Math" w:cs="TH SarabunPSK"/>
            <w:color w:val="000000" w:themeColor="text1"/>
            <w:sz w:val="32"/>
            <w:szCs w:val="32"/>
          </w:rPr>
          <m:t xml:space="preserve"> →</m:t>
        </m:r>
        <m:r>
          <m:rPr>
            <m:sty m:val="p"/>
          </m:rPr>
          <w:rPr>
            <w:rFonts w:ascii="Cambria Math" w:hAnsi="Cambria Math" w:cs="TH SarabunPSK"/>
            <w:color w:val="000000" w:themeColor="text1"/>
            <w:sz w:val="24"/>
            <w:szCs w:val="24"/>
          </w:rPr>
          <m:t xml:space="preserve"> C</m:t>
        </m:r>
      </m:oMath>
    </w:p>
    <w:p w14:paraId="2A2E8661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  <w:tab/>
        <w:t xml:space="preserve">4)  </w:t>
      </w:r>
      <w:r w:rsidRPr="00006A39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>นำรูปแบบของประพจน์ที่ได้มาตรวจสอบว่า เป็นสัจนิรันดร์หรือไม่</w:t>
      </w:r>
    </w:p>
    <w:p w14:paraId="55E602D7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i/>
          <w:noProof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iCs/>
          <w:noProof/>
          <w:sz w:val="32"/>
          <w:szCs w:val="32"/>
        </w:rPr>
        <w:tab/>
        <w:t>5.</w:t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</w:rPr>
        <w:t xml:space="preserve">  </w:t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  <w:cs/>
        </w:rPr>
        <w:t xml:space="preserve">ครูอธิบาย “คณิตน่ารู้” </w:t>
      </w:r>
      <w:r w:rsidRPr="00006A39">
        <w:rPr>
          <w:rFonts w:ascii="TH SarabunPSK" w:hAnsi="TH SarabunPSK" w:cs="TH SarabunPSK"/>
          <w:sz w:val="32"/>
          <w:szCs w:val="32"/>
          <w:cs/>
        </w:rPr>
        <w:t>จากหนังสือเรียนหน้า</w:t>
      </w:r>
      <w:r w:rsidRPr="00006A39">
        <w:rPr>
          <w:rFonts w:ascii="TH SarabunPSK" w:hAnsi="TH SarabunPSK" w:cs="TH SarabunPSK"/>
          <w:sz w:val="32"/>
          <w:szCs w:val="32"/>
        </w:rPr>
        <w:t xml:space="preserve"> 80 </w:t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  <w:cs/>
        </w:rPr>
        <w:t>และ</w:t>
      </w:r>
      <w:r w:rsidRPr="00006A39">
        <w:rPr>
          <w:rFonts w:ascii="TH SarabunPSK" w:hAnsi="TH SarabunPSK" w:cs="TH SarabunPSK"/>
          <w:sz w:val="32"/>
          <w:szCs w:val="32"/>
          <w:cs/>
        </w:rPr>
        <w:t>เขียนโจทย์ตัวอย่างจากหนังสือเรียนหน้า</w:t>
      </w:r>
    </w:p>
    <w:p w14:paraId="7407D682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  <w:t>เดียวกันลงบนกระดาน พร้อมทั้งอธิบายอย่างละเอียด</w:t>
      </w:r>
    </w:p>
    <w:p w14:paraId="6BBD2259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6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เขียนโจทย์ตัวอย่างที่ </w:t>
      </w:r>
      <w:r w:rsidRPr="00006A39">
        <w:rPr>
          <w:rFonts w:ascii="TH SarabunPSK" w:hAnsi="TH SarabunPSK" w:cs="TH SarabunPSK"/>
          <w:sz w:val="32"/>
          <w:szCs w:val="32"/>
        </w:rPr>
        <w:t>20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จาก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 xml:space="preserve">81 </w:t>
      </w:r>
      <w:r w:rsidRPr="00006A39">
        <w:rPr>
          <w:rFonts w:ascii="TH SarabunPSK" w:hAnsi="TH SarabunPSK" w:cs="TH SarabunPSK"/>
          <w:sz w:val="32"/>
          <w:szCs w:val="32"/>
          <w:cs/>
        </w:rPr>
        <w:t>แสดงวิธีทำและอธิบายอย่างละเอียดบนกระดาน</w:t>
      </w:r>
    </w:p>
    <w:p w14:paraId="51DBAA8A" w14:textId="77777777" w:rsidR="001D60DD" w:rsidRPr="00006A39" w:rsidRDefault="001D60DD" w:rsidP="001D60DD">
      <w:pPr>
        <w:tabs>
          <w:tab w:val="left" w:pos="284"/>
        </w:tabs>
        <w:spacing w:after="0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732A53DC" w14:textId="77777777" w:rsidR="001D60DD" w:rsidRPr="00006A39" w:rsidRDefault="001D60DD" w:rsidP="001D60DD">
      <w:pPr>
        <w:tabs>
          <w:tab w:val="left" w:pos="284"/>
        </w:tabs>
        <w:spacing w:after="0"/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</w:pP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ab/>
        <w:t>ขั้นเข้าใจ (</w:t>
      </w: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 xml:space="preserve">) </w:t>
      </w:r>
    </w:p>
    <w:p w14:paraId="39E0160F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  <w:t xml:space="preserve">1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สุ่มนักเรียน </w:t>
      </w:r>
      <w:r w:rsidRPr="00006A39">
        <w:rPr>
          <w:rFonts w:ascii="TH SarabunPSK" w:hAnsi="TH SarabunPSK" w:cs="TH SarabunPSK"/>
          <w:sz w:val="32"/>
          <w:szCs w:val="32"/>
        </w:rPr>
        <w:t xml:space="preserve">3 – 4 </w:t>
      </w:r>
      <w:r w:rsidRPr="00006A39">
        <w:rPr>
          <w:rFonts w:ascii="TH SarabunPSK" w:hAnsi="TH SarabunPSK" w:cs="TH SarabunPSK"/>
          <w:sz w:val="32"/>
          <w:szCs w:val="32"/>
          <w:cs/>
        </w:rPr>
        <w:t>คน ออกมาทำ “ลองทำดู” บนกระดาน จากนั้นครูอธิบายขั้นตอนและวิธีทำเพื่อ</w:t>
      </w:r>
    </w:p>
    <w:p w14:paraId="64BB1018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  <w:t>เน้นย้ำให้เข้าใจมากยิ่งขึ้น</w:t>
      </w:r>
    </w:p>
    <w:p w14:paraId="77654FF8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eastAsia="Calibri" w:hAnsi="TH SarabunPSK" w:cs="TH SarabunPSK"/>
          <w:i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i/>
          <w:noProof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iCs/>
          <w:noProof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</w:rPr>
        <w:t xml:space="preserve">.  </w:t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  <w:cs/>
        </w:rPr>
        <w:t xml:space="preserve">ครูให้นักเรียนทำแบบฝึกทักษะ </w:t>
      </w:r>
      <w:r w:rsidRPr="00006A39">
        <w:rPr>
          <w:rFonts w:ascii="TH SarabunPSK" w:eastAsia="Calibri" w:hAnsi="TH SarabunPSK" w:cs="TH SarabunPSK"/>
          <w:iCs/>
          <w:noProof/>
          <w:sz w:val="32"/>
          <w:szCs w:val="32"/>
        </w:rPr>
        <w:t>2.7</w:t>
      </w:r>
      <w:r w:rsidRPr="00006A39">
        <w:rPr>
          <w:rFonts w:ascii="TH SarabunPSK" w:eastAsia="Calibri" w:hAnsi="TH SarabunPSK" w:cs="TH SarabunPSK"/>
          <w:iCs/>
          <w:noProof/>
          <w:sz w:val="32"/>
          <w:szCs w:val="32"/>
          <w:cs/>
        </w:rPr>
        <w:t xml:space="preserve"> </w:t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  <w:cs/>
        </w:rPr>
        <w:t>“ระดับพื้นฐาน” เป็นการบ้าน</w:t>
      </w:r>
    </w:p>
    <w:p w14:paraId="04B9C27A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32"/>
          <w:szCs w:val="32"/>
        </w:rPr>
      </w:pPr>
    </w:p>
    <w:p w14:paraId="65666CA7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32"/>
          <w:szCs w:val="32"/>
        </w:rPr>
      </w:pPr>
    </w:p>
    <w:p w14:paraId="25633490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32"/>
          <w:szCs w:val="32"/>
        </w:rPr>
      </w:pPr>
    </w:p>
    <w:p w14:paraId="69E42F62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5946B004" wp14:editId="07DB6A1D">
                <wp:simplePos x="0" y="0"/>
                <wp:positionH relativeFrom="margin">
                  <wp:align>center</wp:align>
                </wp:positionH>
                <wp:positionV relativeFrom="paragraph">
                  <wp:posOffset>-10160</wp:posOffset>
                </wp:positionV>
                <wp:extent cx="1104900" cy="381000"/>
                <wp:effectExtent l="0" t="0" r="19050" b="19050"/>
                <wp:wrapNone/>
                <wp:docPr id="207" name="Text Box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911AD4" w14:textId="77777777" w:rsidR="001D60DD" w:rsidRPr="000D0DCC" w:rsidRDefault="001D60DD" w:rsidP="001D60D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6D6914A" id="Text Box 207" o:spid="_x0000_s1244" type="#_x0000_t202" style="position:absolute;margin-left:0;margin-top:-.8pt;width:87pt;height:30pt;z-index:25189478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" fillcolor="white [3201]" strokeweight=".5pt">
                <v:textbox>
                  <w:txbxContent>
                    <w:p w:rsidR="001D60DD" w:rsidRPr="000D0DCC" w:rsidRDefault="001D60DD" w:rsidP="001D60D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1FAAFD8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>ขั้นรู้ (</w:t>
      </w:r>
      <w:r w:rsidRPr="00006A39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Knowing)</w:t>
      </w:r>
    </w:p>
    <w:p w14:paraId="3938EB3A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1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และนักเรียนร่วมกันเฉลย</w:t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  <w:cs/>
        </w:rPr>
        <w:t xml:space="preserve">แบบฝึกทักษะ </w:t>
      </w:r>
      <w:r w:rsidRPr="00006A39">
        <w:rPr>
          <w:rFonts w:ascii="TH SarabunPSK" w:eastAsia="Calibri" w:hAnsi="TH SarabunPSK" w:cs="TH SarabunPSK"/>
          <w:iCs/>
          <w:noProof/>
          <w:sz w:val="32"/>
          <w:szCs w:val="32"/>
        </w:rPr>
        <w:t>2.7</w:t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  <w:cs/>
        </w:rPr>
        <w:t>หัวข้อ</w:t>
      </w:r>
      <w:r w:rsidRPr="00006A39">
        <w:rPr>
          <w:rFonts w:ascii="TH SarabunPSK" w:eastAsia="Calibri" w:hAnsi="TH SarabunPSK" w:cs="TH SarabunPSK"/>
          <w:iCs/>
          <w:noProof/>
          <w:sz w:val="32"/>
          <w:szCs w:val="32"/>
          <w:cs/>
        </w:rPr>
        <w:t xml:space="preserve"> </w:t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  <w:cs/>
        </w:rPr>
        <w:t xml:space="preserve">“ระดับพื้นฐาน” </w:t>
      </w:r>
    </w:p>
    <w:p w14:paraId="57A4F05A" w14:textId="77777777" w:rsidR="001D60DD" w:rsidRPr="00006A39" w:rsidRDefault="001D60DD" w:rsidP="001D60DD">
      <w:pPr>
        <w:tabs>
          <w:tab w:val="left" w:pos="284"/>
          <w:tab w:val="left" w:pos="567"/>
          <w:tab w:val="left" w:pos="810"/>
          <w:tab w:val="left" w:pos="1418"/>
          <w:tab w:val="left" w:pos="1697"/>
          <w:tab w:val="left" w:pos="2552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  <w:t xml:space="preserve">2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เขียนโจทย์ตัวอย่างที่ </w:t>
      </w:r>
      <w:r w:rsidRPr="00006A39">
        <w:rPr>
          <w:rFonts w:ascii="TH SarabunPSK" w:hAnsi="TH SarabunPSK" w:cs="TH SarabunPSK"/>
          <w:sz w:val="32"/>
          <w:szCs w:val="32"/>
        </w:rPr>
        <w:t>21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จากหนังสือเรียนหน้า </w:t>
      </w:r>
      <w:proofErr w:type="gramStart"/>
      <w:r w:rsidRPr="00006A39">
        <w:rPr>
          <w:rFonts w:ascii="TH SarabunPSK" w:hAnsi="TH SarabunPSK" w:cs="TH SarabunPSK"/>
          <w:sz w:val="32"/>
          <w:szCs w:val="32"/>
        </w:rPr>
        <w:t xml:space="preserve">82  </w:t>
      </w:r>
      <w:r w:rsidRPr="00006A39">
        <w:rPr>
          <w:rFonts w:ascii="TH SarabunPSK" w:hAnsi="TH SarabunPSK" w:cs="TH SarabunPSK"/>
          <w:sz w:val="32"/>
          <w:szCs w:val="32"/>
          <w:cs/>
        </w:rPr>
        <w:t>แล้วแสดงวิธีทำอย่างละเอียดบนกระดาน</w:t>
      </w:r>
      <w:proofErr w:type="gramEnd"/>
    </w:p>
    <w:p w14:paraId="6DA59631" w14:textId="77777777" w:rsidR="001D60DD" w:rsidRPr="00006A39" w:rsidRDefault="001D60DD" w:rsidP="001D60DD">
      <w:pPr>
        <w:tabs>
          <w:tab w:val="left" w:pos="284"/>
          <w:tab w:val="left" w:pos="567"/>
          <w:tab w:val="left" w:pos="810"/>
          <w:tab w:val="left" w:pos="1418"/>
          <w:tab w:val="left" w:pos="1697"/>
          <w:tab w:val="left" w:pos="2552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</w:t>
      </w:r>
    </w:p>
    <w:p w14:paraId="047FCC6B" w14:textId="77777777" w:rsidR="001D60DD" w:rsidRPr="00006A39" w:rsidRDefault="001D60DD" w:rsidP="001D60DD">
      <w:pPr>
        <w:tabs>
          <w:tab w:val="left" w:pos="284"/>
          <w:tab w:val="left" w:pos="567"/>
          <w:tab w:val="left" w:pos="810"/>
          <w:tab w:val="left" w:pos="1418"/>
          <w:tab w:val="left" w:pos="1697"/>
          <w:tab w:val="left" w:pos="2552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ขั้นเข้าใจ (</w:t>
      </w: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)</w:t>
      </w:r>
    </w:p>
    <w:p w14:paraId="35D1C6AA" w14:textId="77777777" w:rsidR="001D60DD" w:rsidRPr="00006A39" w:rsidRDefault="001D60DD" w:rsidP="001D60DD">
      <w:pPr>
        <w:tabs>
          <w:tab w:val="left" w:pos="284"/>
          <w:tab w:val="left" w:pos="567"/>
          <w:tab w:val="left" w:pos="810"/>
          <w:tab w:val="left" w:pos="1418"/>
          <w:tab w:val="left" w:pos="1697"/>
          <w:tab w:val="left" w:pos="2552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1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ให้นักเรียนทำ “ลองทำดู” จากหนังสือเรียนหน้า</w:t>
      </w:r>
      <w:r w:rsidRPr="00006A39">
        <w:rPr>
          <w:rFonts w:ascii="TH SarabunPSK" w:hAnsi="TH SarabunPSK" w:cs="TH SarabunPSK"/>
          <w:sz w:val="32"/>
          <w:szCs w:val="32"/>
        </w:rPr>
        <w:t xml:space="preserve"> 82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เป็นรายบุคคลเพื่อตรวจสอบความเข้าใจ</w:t>
      </w:r>
    </w:p>
    <w:p w14:paraId="4BBF3E86" w14:textId="77777777" w:rsidR="001D60DD" w:rsidRPr="00006A39" w:rsidRDefault="001D60DD" w:rsidP="001D60DD">
      <w:pPr>
        <w:spacing w:after="0"/>
        <w:ind w:firstLine="54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>2.</w:t>
      </w:r>
      <w:proofErr w:type="gramStart"/>
      <w:r w:rsidRPr="00006A39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006A39">
        <w:rPr>
          <w:rFonts w:ascii="TH SarabunPSK" w:hAnsi="TH SarabunPSK" w:cs="TH SarabunPSK"/>
          <w:sz w:val="32"/>
          <w:szCs w:val="32"/>
          <w:cs/>
        </w:rPr>
        <w:t>ให้นักเรียนทำแบบฝึกทักษะ</w:t>
      </w:r>
      <w:proofErr w:type="gramEnd"/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>2.7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“ระดับกลาง” ข้อ </w:t>
      </w:r>
      <w:r w:rsidRPr="00006A39">
        <w:rPr>
          <w:rFonts w:ascii="TH SarabunPSK" w:hAnsi="TH SarabunPSK" w:cs="TH SarabunPSK"/>
          <w:sz w:val="32"/>
          <w:szCs w:val="32"/>
        </w:rPr>
        <w:t xml:space="preserve">2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ในหนังสือแบบเรียนหน้า </w:t>
      </w:r>
      <w:r w:rsidRPr="00006A39">
        <w:rPr>
          <w:rFonts w:ascii="TH SarabunPSK" w:hAnsi="TH SarabunPSK" w:cs="TH SarabunPSK"/>
          <w:sz w:val="32"/>
          <w:szCs w:val="32"/>
        </w:rPr>
        <w:t xml:space="preserve">83 </w:t>
      </w:r>
      <w:r w:rsidRPr="00006A39">
        <w:rPr>
          <w:rFonts w:ascii="TH SarabunPSK" w:hAnsi="TH SarabunPSK" w:cs="TH SarabunPSK"/>
          <w:sz w:val="32"/>
          <w:szCs w:val="32"/>
          <w:cs/>
        </w:rPr>
        <w:t>ในชั่วโมงเรียน</w:t>
      </w:r>
    </w:p>
    <w:p w14:paraId="02CE818F" w14:textId="77777777" w:rsidR="001D60DD" w:rsidRPr="00006A39" w:rsidRDefault="001D60DD" w:rsidP="001D60DD">
      <w:pPr>
        <w:spacing w:after="0"/>
        <w:ind w:left="90"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เป็นรายบุคคล เพื่อตรวจสอบความเข้าใจ</w:t>
      </w:r>
    </w:p>
    <w:p w14:paraId="474D0D7C" w14:textId="77777777" w:rsidR="001D60DD" w:rsidRPr="00006A39" w:rsidRDefault="001D60DD" w:rsidP="001D60DD">
      <w:pPr>
        <w:tabs>
          <w:tab w:val="left" w:pos="284"/>
          <w:tab w:val="left" w:pos="567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b/>
          <w:bCs/>
          <w:sz w:val="36"/>
          <w:szCs w:val="36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  <w:t xml:space="preserve">3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</w:t>
      </w:r>
      <w:r w:rsidRPr="00006A39">
        <w:rPr>
          <w:rFonts w:ascii="TH SarabunPSK" w:hAnsi="TH SarabunPSK" w:cs="TH SarabunPSK"/>
          <w:sz w:val="32"/>
          <w:szCs w:val="32"/>
        </w:rPr>
        <w:t xml:space="preserve">Exercise 2.7 </w:t>
      </w:r>
      <w:r w:rsidRPr="00006A39">
        <w:rPr>
          <w:rFonts w:ascii="TH SarabunPSK" w:hAnsi="TH SarabunPSK" w:cs="TH SarabunPSK"/>
          <w:sz w:val="32"/>
          <w:szCs w:val="32"/>
          <w:cs/>
        </w:rPr>
        <w:t>ในหนังสือแบบฝึกหัดเป็นการบ้าน</w:t>
      </w:r>
    </w:p>
    <w:p w14:paraId="720B3346" w14:textId="77777777" w:rsidR="001D60DD" w:rsidRPr="00006A39" w:rsidRDefault="001D60DD" w:rsidP="001D60DD">
      <w:pPr>
        <w:tabs>
          <w:tab w:val="left" w:pos="284"/>
          <w:tab w:val="left" w:pos="567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b/>
          <w:bCs/>
          <w:sz w:val="36"/>
          <w:szCs w:val="36"/>
        </w:rPr>
      </w:pPr>
    </w:p>
    <w:p w14:paraId="32BB047C" w14:textId="77777777" w:rsidR="001D60DD" w:rsidRPr="00006A39" w:rsidRDefault="001D60DD" w:rsidP="001D60DD">
      <w:pPr>
        <w:tabs>
          <w:tab w:val="left" w:pos="284"/>
          <w:tab w:val="left" w:pos="567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b/>
          <w:bCs/>
          <w:sz w:val="36"/>
          <w:szCs w:val="36"/>
        </w:rPr>
      </w:pPr>
      <w:r w:rsidRPr="00006A39">
        <w:rPr>
          <w:rFonts w:ascii="TH SarabunPSK" w:hAnsi="TH SarabunPSK" w:cs="TH SarabunPSK"/>
          <w:b/>
          <w:bCs/>
          <w:sz w:val="36"/>
          <w:szCs w:val="36"/>
          <w:cs/>
        </w:rPr>
        <w:tab/>
        <w:t>ขั้นลงมือทำ</w:t>
      </w:r>
      <w:r w:rsidRPr="00006A39">
        <w:rPr>
          <w:rFonts w:ascii="TH SarabunPSK" w:hAnsi="TH SarabunPSK" w:cs="TH SarabunPSK"/>
          <w:b/>
          <w:bCs/>
          <w:sz w:val="36"/>
          <w:szCs w:val="36"/>
        </w:rPr>
        <w:t xml:space="preserve"> </w:t>
      </w:r>
    </w:p>
    <w:p w14:paraId="4BA7CCDB" w14:textId="77777777" w:rsidR="001D60DD" w:rsidRPr="00006A39" w:rsidRDefault="001D60DD" w:rsidP="001D60DD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1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แบ่งกลุ่มเป็น </w:t>
      </w:r>
      <w:r w:rsidRPr="00006A39">
        <w:rPr>
          <w:rFonts w:ascii="TH SarabunPSK" w:hAnsi="TH SarabunPSK" w:cs="TH SarabunPSK"/>
          <w:sz w:val="32"/>
          <w:szCs w:val="32"/>
        </w:rPr>
        <w:t xml:space="preserve">4 </w:t>
      </w:r>
      <w:r w:rsidRPr="00006A39">
        <w:rPr>
          <w:rFonts w:ascii="TH SarabunPSK" w:hAnsi="TH SarabunPSK" w:cs="TH SarabunPSK"/>
          <w:sz w:val="32"/>
          <w:szCs w:val="32"/>
          <w:cs/>
        </w:rPr>
        <w:t>กลุ่ม จากนั้นให้นักเรียนแต่ละกลุ่มช่วยกันทำแบบฝึกทักษะ</w:t>
      </w:r>
      <w:r w:rsidRPr="00006A39">
        <w:rPr>
          <w:rFonts w:ascii="TH SarabunPSK" w:hAnsi="TH SarabunPSK" w:cs="TH SarabunPSK"/>
          <w:sz w:val="32"/>
          <w:szCs w:val="32"/>
        </w:rPr>
        <w:t xml:space="preserve"> 2.7 </w:t>
      </w:r>
    </w:p>
    <w:p w14:paraId="7F6AD628" w14:textId="77777777" w:rsidR="001D60DD" w:rsidRPr="00006A39" w:rsidRDefault="001D60DD" w:rsidP="001D60DD">
      <w:pPr>
        <w:spacing w:after="0"/>
        <w:ind w:left="131" w:firstLine="72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“ระดับท้าทาย”  แล้วเขียนคำตอบลงในกระดาษ </w:t>
      </w:r>
      <w:r w:rsidRPr="00006A39">
        <w:rPr>
          <w:rFonts w:ascii="TH SarabunPSK" w:hAnsi="TH SarabunPSK" w:cs="TH SarabunPSK"/>
          <w:sz w:val="32"/>
          <w:szCs w:val="32"/>
        </w:rPr>
        <w:t xml:space="preserve">A4 </w:t>
      </w:r>
    </w:p>
    <w:p w14:paraId="40A6AC40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   2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ให้แต่ละกลุ่มส่งตัวแทน เพื่อนำเสนอคำตอบหน้าชั้นเรียน โดยมีครูตรวจสอบความถูกต้อง</w:t>
      </w:r>
    </w:p>
    <w:p w14:paraId="552AE67F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9D96868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 wp14:anchorId="07829A27" wp14:editId="386085D0">
                <wp:simplePos x="0" y="0"/>
                <wp:positionH relativeFrom="margin">
                  <wp:posOffset>15240</wp:posOffset>
                </wp:positionH>
                <wp:positionV relativeFrom="paragraph">
                  <wp:posOffset>60960</wp:posOffset>
                </wp:positionV>
                <wp:extent cx="1033428" cy="371475"/>
                <wp:effectExtent l="0" t="0" r="0" b="28575"/>
                <wp:wrapNone/>
                <wp:docPr id="120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3428" cy="371475"/>
                          <a:chOff x="0" y="-20624"/>
                          <a:chExt cx="1033428" cy="371475"/>
                        </a:xfrm>
                      </wpg:grpSpPr>
                      <wps:wsp>
                        <wps:cNvPr id="121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7951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122"/>
                        <wps:cNvSpPr txBox="1"/>
                        <wps:spPr>
                          <a:xfrm>
                            <a:off x="14253" y="-20624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07D3621" w14:textId="77777777" w:rsidR="001D60DD" w:rsidRPr="00006A39" w:rsidRDefault="001D60DD" w:rsidP="001D60DD">
                              <w:pPr>
                                <w:tabs>
                                  <w:tab w:val="left" w:pos="284"/>
                                  <w:tab w:val="left" w:pos="459"/>
                                  <w:tab w:val="left" w:pos="993"/>
                                  <w:tab w:val="left" w:pos="1418"/>
                                  <w:tab w:val="left" w:pos="1697"/>
                                  <w:tab w:val="left" w:pos="2552"/>
                                </w:tabs>
                                <w:spacing w:after="0" w:line="240" w:lineRule="auto"/>
                                <w:jc w:val="thaiDistribute"/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006A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  <w:t xml:space="preserve">  </w:t>
                              </w:r>
                              <w:r w:rsidRPr="00006A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  <w:p w14:paraId="3E928939" w14:textId="77777777" w:rsidR="001D60DD" w:rsidRPr="00006A39" w:rsidRDefault="001D60DD" w:rsidP="001D60DD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47C7AB" id="_x0000_s1245" style="position:absolute;margin-left:1.2pt;margin-top:4.8pt;width:81.35pt;height:29.25pt;z-index:251784192;mso-position-horizontal-relative:margin;mso-width-relative:margin;mso-height-relative:margin" coordorigin=",-206" coordsize="10334,3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">
                <v:rect id="Rectangle 474" o:spid="_x0000_s1246" style="position:absolute;top:79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glZMEA&#10;AADcAAAADwAAAGRycy9kb3ducmV2LnhtbERPTYvCMBC9C/6HMMLeNFVwkWqUKit4EtSF1dvQjEmx&#10;mZQma7v/3iws7G0e73NWm97V4kltqDwrmE4yEMSl1xUbBZ+X/XgBIkRkjbVnUvBDATbr4WCFufYd&#10;n+h5jkakEA45KrAxNrmUobTkMEx8Q5y4u28dxgRbI3WLXQp3tZxl2bt0WHFqsNjQzlL5OH87BR/N&#10;7VjMTZDFV7TXh992e3s0Sr2N+mIJIlIf/8V/7oNO82dT+H0mXSD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4IJWTBAAAA3AAAAA8AAAAAAAAAAAAAAAAAmAIAAGRycy9kb3du&#10;cmV2LnhtbFBLBQYAAAAABAAEAPUAAACGAwAAAAA=&#10;" filled="f"/>
                <v:shape id="Text Box 122" o:spid="_x0000_s1247" type="#_x0000_t202" style="position:absolute;left:142;top:-206;width:10192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9tj8IA&#10;AADcAAAADwAAAGRycy9kb3ducmV2LnhtbERPTYvCMBC9C/6HMII3TS0oUo0iBdlF3IOuF29jM7bF&#10;ZlKbqHV/vRGEvc3jfc582ZpK3KlxpWUFo2EEgjizuuRcweF3PZiCcB5ZY2WZFDzJwXLR7cwx0fbB&#10;O7rvfS5CCLsEFRTe14mULivIoBvamjhwZ9sY9AE2udQNPkK4qWQcRRNpsOTQUGBNaUHZZX8zCjbp&#10;+gd3p9hM/6r0a3te1dfDcaxUv9euZiA8tf5f/HF/6zA/juH9TLh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v22PwgAAANwAAAAPAAAAAAAAAAAAAAAAAJgCAABkcnMvZG93&#10;bnJldi54bWxQSwUGAAAAAAQABAD1AAAAhwMAAAAA&#10;" filled="f" stroked="f" strokeweight=".5pt">
                  <v:textbox>
                    <w:txbxContent>
                      <w:p w:rsidR="001D60DD" w:rsidRPr="00006A39" w:rsidRDefault="001D60DD" w:rsidP="001D60DD">
                        <w:pPr>
                          <w:tabs>
                            <w:tab w:val="left" w:pos="284"/>
                            <w:tab w:val="left" w:pos="459"/>
                            <w:tab w:val="left" w:pos="993"/>
                            <w:tab w:val="left" w:pos="1418"/>
                            <w:tab w:val="left" w:pos="1697"/>
                            <w:tab w:val="left" w:pos="2552"/>
                          </w:tabs>
                          <w:spacing w:after="0" w:line="240" w:lineRule="auto"/>
                          <w:jc w:val="thaiDistribute"/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006A39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  <w:t xml:space="preserve">  </w:t>
                        </w:r>
                        <w:r w:rsidRPr="00006A39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  <w:p w:rsidR="001D60DD" w:rsidRPr="00006A39" w:rsidRDefault="001D60DD" w:rsidP="001D60DD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006A39">
        <w:rPr>
          <w:rFonts w:ascii="TH SarabunPSK" w:hAnsi="TH SarabunPSK" w:cs="TH SarabunPSK"/>
          <w:sz w:val="32"/>
          <w:szCs w:val="32"/>
        </w:rPr>
        <w:br/>
      </w:r>
    </w:p>
    <w:p w14:paraId="5487488E" w14:textId="77777777" w:rsidR="001D60DD" w:rsidRPr="00006A39" w:rsidRDefault="001D60DD" w:rsidP="001D60DD">
      <w:pPr>
        <w:spacing w:after="0"/>
        <w:ind w:firstLine="426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1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ถามตอบนักเรียนเพื่อทบทวนความรู้เรื่อง การอ้างเหตุผล ดังนี้</w:t>
      </w:r>
    </w:p>
    <w:p w14:paraId="64F74334" w14:textId="77777777" w:rsidR="001D60DD" w:rsidRPr="00006A39" w:rsidRDefault="001D60DD" w:rsidP="004A13F1">
      <w:pPr>
        <w:pStyle w:val="a8"/>
        <w:numPr>
          <w:ilvl w:val="0"/>
          <w:numId w:val="21"/>
        </w:numPr>
        <w:spacing w:after="0"/>
        <w:ind w:left="993" w:hanging="306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>การอ้างเหตุผลคืออะไร มีองค์ประกอบอะไรบ้าง</w:t>
      </w:r>
    </w:p>
    <w:p w14:paraId="7CDA1700" w14:textId="77777777" w:rsidR="001D60DD" w:rsidRPr="00006A39" w:rsidRDefault="001D60DD" w:rsidP="001D60DD">
      <w:pPr>
        <w:pStyle w:val="a8"/>
        <w:spacing w:after="0"/>
        <w:ind w:left="927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(แนวตอบ  การอ้างเหตุผลประกอบด้วยข้อความที่เป็นเหตุชุดหนึ่ง และข้อความผลหรือข้อสรุป </w:t>
      </w:r>
    </w:p>
    <w:p w14:paraId="55B15788" w14:textId="77777777" w:rsidR="001D60DD" w:rsidRPr="00006A39" w:rsidRDefault="001D60DD" w:rsidP="001D60DD">
      <w:pPr>
        <w:pStyle w:val="a8"/>
        <w:spacing w:after="0"/>
        <w:ind w:left="927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1  ข้อความ)</w:t>
      </w:r>
    </w:p>
    <w:p w14:paraId="0F77D20D" w14:textId="77777777" w:rsidR="001D60DD" w:rsidRPr="00006A39" w:rsidRDefault="001D60DD" w:rsidP="004A13F1">
      <w:pPr>
        <w:pStyle w:val="a8"/>
        <w:numPr>
          <w:ilvl w:val="0"/>
          <w:numId w:val="21"/>
        </w:numPr>
        <w:spacing w:after="0"/>
        <w:ind w:left="993" w:hanging="306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การอ้างเหตุผลที่สมเหตุสมผลมีลักษณะเป็นอย่างไร </w:t>
      </w:r>
    </w:p>
    <w:p w14:paraId="02C207CE" w14:textId="77777777" w:rsidR="001D60DD" w:rsidRPr="00006A39" w:rsidRDefault="001D60DD" w:rsidP="001D60DD">
      <w:pPr>
        <w:pStyle w:val="a8"/>
        <w:spacing w:after="0"/>
        <w:ind w:left="927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(แนวตอบ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>: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ข้อความของผลเป็นจริง)</w:t>
      </w:r>
    </w:p>
    <w:p w14:paraId="68B21D76" w14:textId="77777777" w:rsidR="001D60DD" w:rsidRPr="00006A39" w:rsidRDefault="001D60DD" w:rsidP="001D60DD">
      <w:pPr>
        <w:tabs>
          <w:tab w:val="left" w:pos="851"/>
        </w:tabs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2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ให้นักเรียนเขียนสรุปความรู้รวบยอดเรื่อง การอ้างเหตุผล ลงในสมุด</w:t>
      </w:r>
    </w:p>
    <w:p w14:paraId="1421177B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b/>
          <w:bCs/>
          <w:sz w:val="28"/>
          <w:szCs w:val="36"/>
        </w:rPr>
      </w:pPr>
      <w:r w:rsidRPr="00006A39">
        <w:rPr>
          <w:rFonts w:ascii="TH SarabunPSK" w:hAnsi="TH SarabunPSK" w:cs="TH SarabunPSK"/>
          <w:sz w:val="32"/>
          <w:szCs w:val="32"/>
        </w:rPr>
        <w:br/>
      </w:r>
    </w:p>
    <w:p w14:paraId="548E8B78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b/>
          <w:bCs/>
          <w:sz w:val="28"/>
          <w:szCs w:val="36"/>
        </w:rPr>
      </w:pPr>
    </w:p>
    <w:p w14:paraId="7B8966DD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b/>
          <w:bCs/>
          <w:sz w:val="28"/>
          <w:szCs w:val="36"/>
        </w:rPr>
      </w:pPr>
    </w:p>
    <w:p w14:paraId="613C182E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b/>
          <w:bCs/>
          <w:sz w:val="28"/>
          <w:szCs w:val="36"/>
        </w:rPr>
      </w:pPr>
    </w:p>
    <w:p w14:paraId="59788C21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b/>
          <w:bCs/>
          <w:sz w:val="28"/>
          <w:szCs w:val="36"/>
        </w:rPr>
      </w:pPr>
    </w:p>
    <w:p w14:paraId="00A4ABA7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b/>
          <w:bCs/>
          <w:sz w:val="28"/>
          <w:szCs w:val="36"/>
        </w:rPr>
      </w:pPr>
    </w:p>
    <w:p w14:paraId="4859DB17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b/>
          <w:bCs/>
          <w:sz w:val="28"/>
          <w:szCs w:val="36"/>
        </w:rPr>
      </w:pPr>
    </w:p>
    <w:p w14:paraId="3A36EEC1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7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9526" w:type="dxa"/>
        <w:tblInd w:w="108" w:type="dxa"/>
        <w:tblLook w:val="04A0" w:firstRow="1" w:lastRow="0" w:firstColumn="1" w:lastColumn="0" w:noHBand="0" w:noVBand="1"/>
      </w:tblPr>
      <w:tblGrid>
        <w:gridCol w:w="2637"/>
        <w:gridCol w:w="2379"/>
        <w:gridCol w:w="2243"/>
        <w:gridCol w:w="2267"/>
      </w:tblGrid>
      <w:tr w:rsidR="001D60DD" w:rsidRPr="00006A39" w14:paraId="7F824812" w14:textId="77777777" w:rsidTr="001D60DD">
        <w:trPr>
          <w:tblHeader/>
        </w:trPr>
        <w:tc>
          <w:tcPr>
            <w:tcW w:w="2637" w:type="dxa"/>
            <w:shd w:val="clear" w:color="auto" w:fill="auto"/>
          </w:tcPr>
          <w:p w14:paraId="6872288B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379" w:type="dxa"/>
            <w:shd w:val="clear" w:color="auto" w:fill="auto"/>
          </w:tcPr>
          <w:p w14:paraId="7E8A52CE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43" w:type="dxa"/>
            <w:shd w:val="clear" w:color="auto" w:fill="auto"/>
          </w:tcPr>
          <w:p w14:paraId="1B97A1C6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7" w:type="dxa"/>
            <w:shd w:val="clear" w:color="auto" w:fill="auto"/>
          </w:tcPr>
          <w:p w14:paraId="2325E300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1D60DD" w:rsidRPr="00006A39" w14:paraId="48EA2565" w14:textId="77777777" w:rsidTr="001D60DD">
        <w:trPr>
          <w:trHeight w:val="1341"/>
        </w:trPr>
        <w:tc>
          <w:tcPr>
            <w:tcW w:w="2637" w:type="dxa"/>
            <w:tcBorders>
              <w:bottom w:val="dashSmallGap" w:sz="4" w:space="0" w:color="auto"/>
            </w:tcBorders>
            <w:shd w:val="clear" w:color="auto" w:fill="auto"/>
          </w:tcPr>
          <w:p w14:paraId="4413C8E9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proofErr w:type="gramStart"/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7.1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ประเมินระหว่างการจัด</w:t>
            </w:r>
            <w:proofErr w:type="gramEnd"/>
          </w:p>
          <w:p w14:paraId="460F5B8D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ind w:left="426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ิจกรรมการเรียนรู้</w:t>
            </w:r>
          </w:p>
          <w:p w14:paraId="5637FFF2" w14:textId="77777777" w:rsidR="001D60DD" w:rsidRPr="00006A39" w:rsidRDefault="001D60DD" w:rsidP="00B30ED4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) </w:t>
            </w:r>
            <w:r w:rsidRPr="00006A39">
              <w:rPr>
                <w:rFonts w:ascii="TH SarabunPSK" w:hAnsi="TH SarabunPSK" w:cs="TH SarabunPSK"/>
                <w:sz w:val="32"/>
                <w:szCs w:val="32"/>
                <w:cs/>
              </w:rPr>
              <w:t>การอ้างเหตุผล</w:t>
            </w:r>
          </w:p>
        </w:tc>
        <w:tc>
          <w:tcPr>
            <w:tcW w:w="2379" w:type="dxa"/>
            <w:tcBorders>
              <w:bottom w:val="dashSmallGap" w:sz="4" w:space="0" w:color="auto"/>
            </w:tcBorders>
            <w:shd w:val="clear" w:color="auto" w:fill="auto"/>
          </w:tcPr>
          <w:p w14:paraId="3D62CAF2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12106C33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1B13A28B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แบบฝึกทักษะ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7</w:t>
            </w:r>
          </w:p>
          <w:p w14:paraId="5B4F62F2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Exercise 2.7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0F93BD73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1D7AEF5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3A5FC01A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แบบฝึกทักษะ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7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- Exercise 2.7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065969C9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F3BEA4F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898AB92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03FAD5D6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1D60DD" w:rsidRPr="00006A39" w14:paraId="5F062DDE" w14:textId="77777777" w:rsidTr="001D60DD">
        <w:trPr>
          <w:trHeight w:val="736"/>
        </w:trPr>
        <w:tc>
          <w:tcPr>
            <w:tcW w:w="2637" w:type="dxa"/>
            <w:tcBorders>
              <w:bottom w:val="dashSmallGap" w:sz="4" w:space="0" w:color="auto"/>
            </w:tcBorders>
            <w:shd w:val="clear" w:color="auto" w:fill="auto"/>
          </w:tcPr>
          <w:p w14:paraId="59A96570" w14:textId="77777777" w:rsidR="001D60DD" w:rsidRPr="00006A39" w:rsidRDefault="001D60DD" w:rsidP="00B30ED4">
            <w:pPr>
              <w:tabs>
                <w:tab w:val="left" w:pos="284"/>
                <w:tab w:val="left" w:pos="601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การนำเสนอผลงาน</w:t>
            </w:r>
          </w:p>
          <w:p w14:paraId="52A55A0B" w14:textId="77777777" w:rsidR="001D60DD" w:rsidRPr="00006A39" w:rsidRDefault="001D60DD" w:rsidP="00B30ED4">
            <w:pPr>
              <w:tabs>
                <w:tab w:val="left" w:pos="601"/>
                <w:tab w:val="left" w:pos="709"/>
              </w:tabs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379" w:type="dxa"/>
            <w:tcBorders>
              <w:bottom w:val="dashSmallGap" w:sz="4" w:space="0" w:color="auto"/>
            </w:tcBorders>
            <w:shd w:val="clear" w:color="auto" w:fill="auto"/>
          </w:tcPr>
          <w:p w14:paraId="2C7C4877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ประเมินการนำเสนอ</w:t>
            </w:r>
          </w:p>
          <w:p w14:paraId="36F4C95C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67DD96E0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นำ</w:t>
            </w:r>
          </w:p>
          <w:p w14:paraId="3AF20204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714429D8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5A30F718" w14:textId="77777777" w:rsidTr="001D60DD">
        <w:tc>
          <w:tcPr>
            <w:tcW w:w="26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B1A74CB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10FF4CBE" w14:textId="77777777" w:rsidR="001D60DD" w:rsidRPr="00006A39" w:rsidRDefault="001D60DD" w:rsidP="00B30ED4">
            <w:pPr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37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D2FC2F5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C56F1BF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E84DD77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3D7BDFBD" w14:textId="77777777" w:rsidTr="001D60DD">
        <w:tc>
          <w:tcPr>
            <w:tcW w:w="26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23843DE5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23473C6E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ลุ่ม</w:t>
            </w:r>
          </w:p>
        </w:tc>
        <w:tc>
          <w:tcPr>
            <w:tcW w:w="237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7EE61150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B332398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3E97009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30FBEB21" w14:textId="77777777" w:rsidTr="001D60DD">
        <w:tc>
          <w:tcPr>
            <w:tcW w:w="263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544320AA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</w:t>
            </w:r>
          </w:p>
          <w:p w14:paraId="2E48ECC8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 อันพึงประสงค์</w:t>
            </w:r>
          </w:p>
          <w:p w14:paraId="3EB07206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79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121320F5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4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2E40324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00592F09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786E0D2A" w14:textId="77777777" w:rsidR="001D60DD" w:rsidRPr="00006A39" w:rsidRDefault="001D60DD" w:rsidP="00B30ED4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</w:tbl>
    <w:p w14:paraId="4B7829C7" w14:textId="77777777" w:rsidR="001D60DD" w:rsidRPr="00006A39" w:rsidRDefault="001D60DD" w:rsidP="001D60DD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BE79A7F" w14:textId="77777777" w:rsidR="001D60DD" w:rsidRPr="00006A39" w:rsidRDefault="001D60DD" w:rsidP="001D60DD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5F1EE6DB" w14:textId="77777777" w:rsidR="001D60DD" w:rsidRPr="00006A39" w:rsidRDefault="001D60DD" w:rsidP="001D60DD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3F8B4EE7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>หนังสือเรียนรายวิชาเพิ่มเติม คณิตศาสตร์ ม.</w:t>
      </w:r>
      <w:r w:rsidRPr="00006A39">
        <w:rPr>
          <w:rFonts w:ascii="TH SarabunPSK" w:eastAsia="Calibri" w:hAnsi="TH SarabunPSK" w:cs="TH SarabunPSK"/>
          <w:sz w:val="32"/>
          <w:szCs w:val="32"/>
        </w:rPr>
        <w:t>4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5E5ECA9C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าเพิ่มเติม คณิตศาสตร์ ม.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758FA294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225CF4CA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6327A7F2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0362E275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อินเทอรืเน็ต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14:paraId="0396596E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39F189E8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24464E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4E06AD5" w14:textId="77777777" w:rsidR="001D60DD" w:rsidRDefault="001D60DD" w:rsidP="001D60DD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006F3099" w14:textId="77777777" w:rsidR="00B30ED4" w:rsidRDefault="00B30ED4" w:rsidP="001D60DD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44A7FF13" w14:textId="77777777" w:rsidR="00B30ED4" w:rsidRDefault="00B30ED4" w:rsidP="001D60DD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7BF15D28" w14:textId="77777777" w:rsidR="00B30ED4" w:rsidRDefault="00B30ED4" w:rsidP="001D60DD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758FCA5A" w14:textId="77777777" w:rsidR="00B30ED4" w:rsidRDefault="00B30ED4" w:rsidP="001D60DD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2852E498" w14:textId="77777777" w:rsidR="00B30ED4" w:rsidRDefault="00B30ED4" w:rsidP="001D60DD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0F18657A" w14:textId="77777777" w:rsidR="00B30ED4" w:rsidRDefault="00B30ED4" w:rsidP="001D60DD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35F9AD06" w14:textId="77777777" w:rsidR="00B30ED4" w:rsidRDefault="00B30ED4" w:rsidP="001D60DD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466F7F65" w14:textId="77777777" w:rsidR="00B30ED4" w:rsidRDefault="00B30ED4" w:rsidP="001D60DD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3E7712B8" w14:textId="77777777" w:rsidR="00B30ED4" w:rsidRDefault="00B30ED4" w:rsidP="001D60DD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7915EC31" w14:textId="77777777" w:rsidR="00B30ED4" w:rsidRPr="00006A39" w:rsidRDefault="00B30ED4" w:rsidP="001D60DD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x-none"/>
        </w:rPr>
      </w:pPr>
    </w:p>
    <w:p w14:paraId="5912FB5A" w14:textId="77777777" w:rsidR="001D60DD" w:rsidRPr="004449B4" w:rsidRDefault="001D60DD" w:rsidP="001D60DD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49B4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บันทึกหลังสอน</w:t>
      </w:r>
    </w:p>
    <w:p w14:paraId="484186BC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14DAA860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4449B4">
        <w:rPr>
          <w:rFonts w:ascii="TH SarabunPSK" w:hAnsi="TH SarabunPSK" w:cs="TH SarabunPSK"/>
          <w:sz w:val="32"/>
          <w:szCs w:val="32"/>
        </w:rPr>
        <w:t>K P A</w:t>
      </w:r>
    </w:p>
    <w:p w14:paraId="237A28B1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2077E286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239E873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72975F56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4449B4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34316519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6600377D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…</w:t>
      </w:r>
    </w:p>
    <w:p w14:paraId="315D9439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6E0C1211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601DFB54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793FA7BE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1A132940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..</w:t>
      </w:r>
    </w:p>
    <w:p w14:paraId="6C222E3A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765446D3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1A2E1241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747EF5FE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45AFFBD2" w14:textId="77777777" w:rsidR="001D60DD" w:rsidRPr="004449B4" w:rsidRDefault="001D60DD" w:rsidP="001D60DD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 ......................................... ผู้บันทึก</w:t>
      </w:r>
    </w:p>
    <w:p w14:paraId="0B5C8C85" w14:textId="2554D6CD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4449B4">
        <w:rPr>
          <w:rFonts w:ascii="TH SarabunPSK" w:hAnsi="TH SarabunPSK" w:cs="TH SarabunPSK"/>
          <w:sz w:val="32"/>
          <w:szCs w:val="32"/>
          <w:cs/>
        </w:rPr>
        <w:t>)</w:t>
      </w:r>
    </w:p>
    <w:p w14:paraId="78878D00" w14:textId="77777777" w:rsidR="001D60DD" w:rsidRPr="004449B4" w:rsidRDefault="001D60DD" w:rsidP="001D60DD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ครูผู้สอน</w:t>
      </w:r>
    </w:p>
    <w:p w14:paraId="03392C2B" w14:textId="77777777" w:rsidR="001D60DD" w:rsidRPr="004449B4" w:rsidRDefault="001D60DD" w:rsidP="001D60DD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4449B4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69FA4684" wp14:editId="41701A82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123" name="ตัวเชื่อมต่อตรง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EA8878" id="ตัวเชื่อมต่อตรง 123" o:spid="_x0000_s1026" style="position:absolute;flip:y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" strokecolor="black [3213]" strokeweight=".5pt">
                <v:stroke joinstyle="miter"/>
              </v:line>
            </w:pict>
          </mc:Fallback>
        </mc:AlternateContent>
      </w:r>
    </w:p>
    <w:p w14:paraId="43602824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5AF0C199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613FF73A" w14:textId="77777777" w:rsidR="001D60DD" w:rsidRPr="004449B4" w:rsidRDefault="001D60DD" w:rsidP="001D60DD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6DFC5471" w14:textId="77777777" w:rsidR="001D60DD" w:rsidRPr="004449B4" w:rsidRDefault="001D60DD" w:rsidP="001D60DD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             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ประภาส ศรีทอง )</w:t>
      </w:r>
    </w:p>
    <w:p w14:paraId="0440743B" w14:textId="77777777" w:rsidR="001D60DD" w:rsidRPr="004449B4" w:rsidRDefault="001D60DD" w:rsidP="001D60DD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หัวหน้ากลุ่มสาระการเรียนรู้คณิตศาสตร์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รองผู้อำนวยการกลุ่มบริหารงานวิชาการ</w:t>
      </w:r>
    </w:p>
    <w:p w14:paraId="37B7B49B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1D98687D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7AED5681" w14:textId="77777777" w:rsidR="001D60DD" w:rsidRPr="004449B4" w:rsidRDefault="001D60DD" w:rsidP="001D60DD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7E1C7D8F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</w:t>
      </w:r>
      <w:r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2609C9F7" w14:textId="77777777" w:rsidR="001D60DD" w:rsidRPr="009A6FD5" w:rsidRDefault="001D60DD" w:rsidP="001D60DD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ผู้อำนวยการโรงเรียนสตรีศึกษา</w:t>
      </w:r>
    </w:p>
    <w:p w14:paraId="6095DBAD" w14:textId="77777777" w:rsidR="001D60DD" w:rsidRPr="00006A39" w:rsidRDefault="001D60DD" w:rsidP="001D60DD">
      <w:pPr>
        <w:spacing w:after="0"/>
        <w:jc w:val="center"/>
        <w:rPr>
          <w:rFonts w:ascii="TH SarabunPSK" w:eastAsia="Calibri" w:hAnsi="TH SarabunPSK" w:cs="TH SarabunPSK"/>
          <w:b/>
          <w:bCs/>
          <w:color w:val="0F243E"/>
          <w:sz w:val="40"/>
          <w:szCs w:val="40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807744" behindDoc="1" locked="0" layoutInCell="1" allowOverlap="1" wp14:anchorId="04B5BDEE" wp14:editId="4B43F8A0">
                <wp:simplePos x="0" y="0"/>
                <wp:positionH relativeFrom="column">
                  <wp:posOffset>1889760</wp:posOffset>
                </wp:positionH>
                <wp:positionV relativeFrom="paragraph">
                  <wp:posOffset>-27305</wp:posOffset>
                </wp:positionV>
                <wp:extent cx="2276475" cy="397566"/>
                <wp:effectExtent l="0" t="0" r="28575" b="21590"/>
                <wp:wrapNone/>
                <wp:docPr id="124" name="Flowchart: Alternate Proces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6475" cy="397566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585339" id="Flowchart: Alternate Process 14" o:spid="_x0000_s1026" type="#_x0000_t176" style="position:absolute;margin-left:148.8pt;margin-top:-2.15pt;width:179.25pt;height:31.3pt;z-index:-2515087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" fillcolor="window" strokecolor="windowText" strokeweight="1.5pt"/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แผนการจัดการเรียนรู้ที่ </w:t>
      </w:r>
      <w:r w:rsidR="00B30ED4">
        <w:rPr>
          <w:rFonts w:ascii="TH SarabunPSK" w:eastAsia="Calibri" w:hAnsi="TH SarabunPSK" w:cs="TH SarabunPSK"/>
          <w:b/>
          <w:bCs/>
          <w:noProof/>
          <w:sz w:val="44"/>
          <w:szCs w:val="44"/>
        </w:rPr>
        <w:t>14</w:t>
      </w:r>
    </w:p>
    <w:p w14:paraId="7019589B" w14:textId="77777777" w:rsidR="001D60DD" w:rsidRPr="00006A39" w:rsidRDefault="001D60DD" w:rsidP="001D60DD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>ประโยคเปิด</w:t>
      </w:r>
    </w:p>
    <w:p w14:paraId="17692D92" w14:textId="77777777" w:rsidR="001D60DD" w:rsidRPr="00006A39" w:rsidRDefault="001D60DD" w:rsidP="001D60DD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09A5EF90" wp14:editId="3DE42E32">
                <wp:simplePos x="0" y="0"/>
                <wp:positionH relativeFrom="margin">
                  <wp:align>left</wp:align>
                </wp:positionH>
                <wp:positionV relativeFrom="paragraph">
                  <wp:posOffset>105411</wp:posOffset>
                </wp:positionV>
                <wp:extent cx="4991100" cy="45719"/>
                <wp:effectExtent l="0" t="0" r="19050" b="12065"/>
                <wp:wrapNone/>
                <wp:docPr id="125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91100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5EA1B2" id="Rectangle 232" o:spid="_x0000_s1026" style="position:absolute;margin-left:0;margin-top:8.3pt;width:393pt;height:3.6pt;z-index:2518087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" fillcolor="#7f7f7f" strokecolor="#7f7f7f">
                <w10:wrap anchorx="margin"/>
              </v: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    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  เวลา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1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3905E5DF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32507FD1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sz w:val="32"/>
          <w:szCs w:val="32"/>
        </w:rPr>
        <w:t>2.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sz w:val="32"/>
          <w:szCs w:val="32"/>
          <w:cs/>
        </w:rPr>
        <w:t>เข้าใจและใช้ความรู้เกี่ยวกับตรรกศาสตร์เบื้องต้นในการสื่อสาร สื่อความหมาย และอ้างเหตุผล</w:t>
      </w:r>
    </w:p>
    <w:p w14:paraId="55444CAA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83E0A7F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 xml:space="preserve"> 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จุดประสงค์การเรียนรู้</w:t>
      </w:r>
    </w:p>
    <w:p w14:paraId="3F2583D4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924"/>
          <w:tab w:val="clear" w:pos="1246"/>
          <w:tab w:val="clear" w:pos="1560"/>
          <w:tab w:val="clear" w:pos="2552"/>
        </w:tabs>
        <w:spacing w:line="240" w:lineRule="auto"/>
        <w:rPr>
          <w:rFonts w:ascii="TH SarabunPSK" w:hAnsi="TH SarabunPSK" w:cs="TH SarabunPSK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 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 xml:space="preserve"> </w:t>
      </w:r>
      <w:r w:rsidRPr="00006A39">
        <w:rPr>
          <w:rFonts w:ascii="TH SarabunPSK" w:hAnsi="TH SarabunPSK" w:cs="TH SarabunPSK"/>
          <w:cs/>
        </w:rPr>
        <w:t>1)</w:t>
      </w:r>
      <w:r w:rsidRPr="00006A39">
        <w:rPr>
          <w:rFonts w:ascii="TH SarabunPSK" w:hAnsi="TH SarabunPSK" w:cs="TH SarabunPSK"/>
        </w:rPr>
        <w:t xml:space="preserve">  </w:t>
      </w:r>
      <w:r w:rsidRPr="00006A39">
        <w:rPr>
          <w:rFonts w:ascii="TH SarabunPSK" w:hAnsi="TH SarabunPSK" w:cs="TH SarabunPSK"/>
          <w:cs/>
        </w:rPr>
        <w:t>อธิบายความหมายของประโยคเปิดได้ (</w:t>
      </w:r>
      <w:r w:rsidRPr="00006A39">
        <w:rPr>
          <w:rFonts w:ascii="TH SarabunPSK" w:hAnsi="TH SarabunPSK" w:cs="TH SarabunPSK"/>
        </w:rPr>
        <w:t>K)</w:t>
      </w:r>
    </w:p>
    <w:p w14:paraId="1D3F1FC1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1246"/>
          <w:tab w:val="clear" w:pos="1560"/>
          <w:tab w:val="clear" w:pos="2552"/>
          <w:tab w:val="left" w:pos="488"/>
          <w:tab w:val="left" w:pos="1276"/>
          <w:tab w:val="left" w:pos="1559"/>
          <w:tab w:val="left" w:pos="2420"/>
        </w:tabs>
        <w:spacing w:line="240" w:lineRule="auto"/>
        <w:rPr>
          <w:rFonts w:ascii="TH SarabunPSK" w:hAnsi="TH SarabunPSK" w:cs="TH SarabunPSK"/>
          <w:cs/>
        </w:rPr>
      </w:pPr>
      <w:r w:rsidRPr="00006A39">
        <w:rPr>
          <w:rFonts w:ascii="TH SarabunPSK" w:hAnsi="TH SarabunPSK" w:cs="TH SarabunPSK"/>
        </w:rPr>
        <w:t xml:space="preserve">     2</w:t>
      </w:r>
      <w:r w:rsidRPr="00006A39">
        <w:rPr>
          <w:rFonts w:ascii="TH SarabunPSK" w:hAnsi="TH SarabunPSK" w:cs="TH SarabunPSK"/>
          <w:cs/>
        </w:rPr>
        <w:t>)</w:t>
      </w:r>
      <w:r w:rsidRPr="00006A39">
        <w:rPr>
          <w:rFonts w:ascii="TH SarabunPSK" w:hAnsi="TH SarabunPSK" w:cs="TH SarabunPSK"/>
        </w:rPr>
        <w:t xml:space="preserve">  </w:t>
      </w:r>
      <w:r w:rsidRPr="00006A39">
        <w:rPr>
          <w:rFonts w:ascii="TH SarabunPSK" w:hAnsi="TH SarabunPSK" w:cs="TH SarabunPSK"/>
          <w:cs/>
        </w:rPr>
        <w:t>แสดงการตรวจสอบประโยคเปิดได้ (</w:t>
      </w:r>
      <w:r w:rsidRPr="00006A39">
        <w:rPr>
          <w:rFonts w:ascii="TH SarabunPSK" w:hAnsi="TH SarabunPSK" w:cs="TH SarabunPSK"/>
        </w:rPr>
        <w:t>P)</w:t>
      </w:r>
    </w:p>
    <w:p w14:paraId="19B1EA62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2552"/>
          <w:tab w:val="left" w:pos="488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006A39">
        <w:rPr>
          <w:rFonts w:ascii="TH SarabunPSK" w:hAnsi="TH SarabunPSK" w:cs="TH SarabunPSK"/>
        </w:rPr>
        <w:t xml:space="preserve">     3)  </w:t>
      </w:r>
      <w:r w:rsidRPr="00006A39">
        <w:rPr>
          <w:rFonts w:ascii="TH SarabunPSK" w:hAnsi="TH SarabunPSK" w:cs="TH SarabunPSK"/>
          <w:cs/>
        </w:rPr>
        <w:t xml:space="preserve">รับผิดชอบต่อหน้าที่ที่ได้รับมอบหมาย </w:t>
      </w:r>
      <w:r w:rsidRPr="00006A39">
        <w:rPr>
          <w:rFonts w:ascii="TH SarabunPSK" w:hAnsi="TH SarabunPSK" w:cs="TH SarabunPSK"/>
        </w:rPr>
        <w:t>(A)</w:t>
      </w:r>
    </w:p>
    <w:p w14:paraId="59797F14" w14:textId="77777777" w:rsidR="001D60DD" w:rsidRPr="00006A39" w:rsidRDefault="001D60DD" w:rsidP="001D60DD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50CF510" w14:textId="77777777" w:rsidR="001D60DD" w:rsidRPr="00006A39" w:rsidRDefault="001D60DD" w:rsidP="001D60DD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143" w:type="dxa"/>
        <w:tblInd w:w="392" w:type="dxa"/>
        <w:tblLook w:val="04A0" w:firstRow="1" w:lastRow="0" w:firstColumn="1" w:lastColumn="0" w:noHBand="0" w:noVBand="1"/>
      </w:tblPr>
      <w:tblGrid>
        <w:gridCol w:w="4553"/>
        <w:gridCol w:w="4590"/>
      </w:tblGrid>
      <w:tr w:rsidR="001D60DD" w:rsidRPr="00006A39" w14:paraId="0C9ECD25" w14:textId="77777777" w:rsidTr="001D60DD">
        <w:trPr>
          <w:trHeight w:val="448"/>
        </w:trPr>
        <w:tc>
          <w:tcPr>
            <w:tcW w:w="4553" w:type="dxa"/>
            <w:shd w:val="clear" w:color="auto" w:fill="auto"/>
          </w:tcPr>
          <w:p w14:paraId="7D2235A2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90" w:type="dxa"/>
            <w:shd w:val="clear" w:color="auto" w:fill="auto"/>
          </w:tcPr>
          <w:p w14:paraId="24708B5A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1D60DD" w:rsidRPr="00006A39" w14:paraId="26A25891" w14:textId="77777777" w:rsidTr="001D60DD">
        <w:trPr>
          <w:trHeight w:val="448"/>
        </w:trPr>
        <w:tc>
          <w:tcPr>
            <w:tcW w:w="4553" w:type="dxa"/>
            <w:tcBorders>
              <w:bottom w:val="single" w:sz="4" w:space="0" w:color="auto"/>
            </w:tcBorders>
            <w:shd w:val="clear" w:color="auto" w:fill="auto"/>
          </w:tcPr>
          <w:p w14:paraId="4330C8ED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hAnsi="TH SarabunPSK" w:cs="TH SarabunPSK"/>
                <w:sz w:val="24"/>
                <w:szCs w:val="32"/>
                <w:cs/>
              </w:rPr>
              <w:t>ประพจน์และตัวเชื่อม</w:t>
            </w:r>
          </w:p>
        </w:tc>
        <w:tc>
          <w:tcPr>
            <w:tcW w:w="4590" w:type="dxa"/>
            <w:tcBorders>
              <w:bottom w:val="single" w:sz="4" w:space="0" w:color="auto"/>
            </w:tcBorders>
            <w:shd w:val="clear" w:color="auto" w:fill="auto"/>
          </w:tcPr>
          <w:p w14:paraId="419906B0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3D2C8938" w14:textId="77777777" w:rsidR="001D60DD" w:rsidRPr="00006A39" w:rsidRDefault="001D60DD" w:rsidP="001D60DD">
      <w:pPr>
        <w:tabs>
          <w:tab w:val="left" w:pos="284"/>
          <w:tab w:val="left" w:pos="709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16"/>
          <w:szCs w:val="16"/>
        </w:rPr>
      </w:pPr>
    </w:p>
    <w:p w14:paraId="7098FB50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7EE2153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/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วามคิดรวบยอด</w:t>
      </w:r>
    </w:p>
    <w:p w14:paraId="45815155" w14:textId="77777777" w:rsidR="001D60DD" w:rsidRPr="00006A39" w:rsidRDefault="001D60DD" w:rsidP="001D60DD">
      <w:pPr>
        <w:tabs>
          <w:tab w:val="left" w:pos="1080"/>
        </w:tabs>
        <w:spacing w:after="0" w:line="240" w:lineRule="auto"/>
        <w:ind w:left="270" w:firstLine="297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ประโยคเปิด คือ ประโยคบอกเล่าหรือประโยคปฏิเสธที่มีตัวแปรและไม่เป็นประพจน์ แต่เมื่อแทนค่าตัวแปรด้วยสมาชิกในเอกภพสัมพัทธ์แล้วเป็นประพจน์</w:t>
      </w:r>
    </w:p>
    <w:p w14:paraId="0D19FE1A" w14:textId="77777777" w:rsidR="001D60DD" w:rsidRPr="00006A39" w:rsidRDefault="001D60DD" w:rsidP="001D60DD">
      <w:pPr>
        <w:tabs>
          <w:tab w:val="left" w:pos="1080"/>
        </w:tabs>
        <w:spacing w:after="0" w:line="240" w:lineRule="auto"/>
        <w:ind w:left="270" w:firstLine="450"/>
        <w:jc w:val="thaiDistribute"/>
        <w:rPr>
          <w:rFonts w:ascii="TH SarabunPSK" w:eastAsia="Calibri" w:hAnsi="TH SarabunPSK" w:cs="TH SarabunPSK"/>
          <w:color w:val="000000" w:themeColor="text1"/>
          <w:sz w:val="8"/>
          <w:szCs w:val="8"/>
        </w:rPr>
      </w:pPr>
    </w:p>
    <w:p w14:paraId="3935E537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3A74A8A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4656"/>
        <w:gridCol w:w="4466"/>
      </w:tblGrid>
      <w:tr w:rsidR="001D60DD" w:rsidRPr="00006A39" w14:paraId="2246EC5E" w14:textId="77777777" w:rsidTr="001D60DD">
        <w:tc>
          <w:tcPr>
            <w:tcW w:w="5103" w:type="dxa"/>
            <w:shd w:val="clear" w:color="auto" w:fill="auto"/>
            <w:vAlign w:val="center"/>
          </w:tcPr>
          <w:p w14:paraId="23E38EFD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6BF1473D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1D60DD" w:rsidRPr="00006A39" w14:paraId="0DF0B013" w14:textId="77777777" w:rsidTr="001D60DD">
        <w:tc>
          <w:tcPr>
            <w:tcW w:w="5103" w:type="dxa"/>
            <w:shd w:val="clear" w:color="auto" w:fill="auto"/>
          </w:tcPr>
          <w:p w14:paraId="15E699B5" w14:textId="77777777" w:rsidR="001D60DD" w:rsidRPr="00006A39" w:rsidRDefault="001D60DD" w:rsidP="001D60DD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4AA37A23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006A39">
              <w:rPr>
                <w:rFonts w:ascii="TH SarabunPSK" w:hAnsi="TH SarabunPSK" w:cs="TH SarabunPSK"/>
              </w:rPr>
              <w:t xml:space="preserve">     1</w:t>
            </w:r>
            <w:r w:rsidRPr="00006A39">
              <w:rPr>
                <w:rFonts w:ascii="TH SarabunPSK" w:hAnsi="TH SarabunPSK" w:cs="TH SarabunPSK"/>
                <w:cs/>
              </w:rPr>
              <w:t>)  ทักษะการจำแนกประเภท</w:t>
            </w:r>
          </w:p>
          <w:p w14:paraId="7C917231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006A39">
              <w:rPr>
                <w:rFonts w:ascii="TH SarabunPSK" w:hAnsi="TH SarabunPSK" w:cs="TH SarabunPSK"/>
                <w:cs/>
              </w:rPr>
              <w:t xml:space="preserve">     </w:t>
            </w:r>
            <w:r w:rsidRPr="00006A39">
              <w:rPr>
                <w:rFonts w:ascii="TH SarabunPSK" w:hAnsi="TH SarabunPSK" w:cs="TH SarabunPSK"/>
              </w:rPr>
              <w:t xml:space="preserve">2)  </w:t>
            </w:r>
            <w:r w:rsidRPr="00006A39">
              <w:rPr>
                <w:rFonts w:ascii="TH SarabunPSK" w:hAnsi="TH SarabunPSK" w:cs="TH SarabunPSK"/>
                <w:cs/>
              </w:rPr>
              <w:t>ทักษะการเชื่อมโยง</w:t>
            </w:r>
          </w:p>
          <w:p w14:paraId="72D6CE10" w14:textId="77777777" w:rsidR="001D60DD" w:rsidRDefault="001D60DD" w:rsidP="001D60DD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 xml:space="preserve">3.  </w:t>
            </w: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ความสามารถในการแก้ปัญหา</w:t>
            </w:r>
          </w:p>
          <w:p w14:paraId="35AC3D37" w14:textId="77777777" w:rsidR="001D60DD" w:rsidRPr="00006A39" w:rsidRDefault="001D60DD" w:rsidP="001D60DD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</w:p>
        </w:tc>
        <w:tc>
          <w:tcPr>
            <w:tcW w:w="4961" w:type="dxa"/>
            <w:shd w:val="clear" w:color="auto" w:fill="auto"/>
          </w:tcPr>
          <w:p w14:paraId="2BB53522" w14:textId="77777777" w:rsidR="001D60DD" w:rsidRPr="00006A39" w:rsidRDefault="001D60DD" w:rsidP="001D60DD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61C41E22" w14:textId="77777777" w:rsidR="001D60DD" w:rsidRPr="00006A39" w:rsidRDefault="001D60DD" w:rsidP="001D60DD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3BC4F4D0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659F7A94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14"/>
          <w:szCs w:val="14"/>
        </w:rPr>
      </w:pPr>
    </w:p>
    <w:p w14:paraId="322E6A04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9A5E4A9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C41ECA1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81FB008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2B1110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DE7FA2A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lastRenderedPageBreak/>
        <w:t>6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1774DA07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006A39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t>แบบอุปนัย (</w: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Induction)</w:t>
      </w:r>
    </w:p>
    <w:p w14:paraId="78DCFDEE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</w:pPr>
    </w:p>
    <w:p w14:paraId="510686ED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812864" behindDoc="0" locked="0" layoutInCell="1" allowOverlap="1" wp14:anchorId="75CD078E" wp14:editId="55A7D928">
                <wp:simplePos x="0" y="0"/>
                <wp:positionH relativeFrom="margin">
                  <wp:align>left</wp:align>
                </wp:positionH>
                <wp:positionV relativeFrom="paragraph">
                  <wp:posOffset>70593</wp:posOffset>
                </wp:positionV>
                <wp:extent cx="1130935" cy="370205"/>
                <wp:effectExtent l="0" t="0" r="0" b="0"/>
                <wp:wrapNone/>
                <wp:docPr id="126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0935" cy="370205"/>
                          <a:chOff x="0" y="0"/>
                          <a:chExt cx="1131318" cy="370576"/>
                        </a:xfrm>
                      </wpg:grpSpPr>
                      <wps:wsp>
                        <wps:cNvPr id="127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Text Box 192"/>
                        <wps:cNvSpPr txBox="1"/>
                        <wps:spPr>
                          <a:xfrm>
                            <a:off x="112143" y="862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5567884" w14:textId="77777777" w:rsidR="001D60DD" w:rsidRPr="00006A39" w:rsidRDefault="001D60DD" w:rsidP="001D60DD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006A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A034B78" id="_x0000_s1248" style="position:absolute;margin-left:0;margin-top:5.55pt;width:89.05pt;height:29.15pt;z-index:251812864;mso-position-horizontal:left;mso-position-horizontal-relative:margin" coordsize="11313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">
                <v:rect id="Rectangle 474" o:spid="_x0000_s1249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0Yi8EA&#10;AADcAAAADwAAAGRycy9kb3ducmV2LnhtbERPS2sCMRC+F/wPYQRvNavQVlajrKWCJ8EHqLdhMyaL&#10;m8mySd3tv28KQm/z8T1nsepdLR7Uhsqzgsk4A0Fcel2xUXA6bl5nIEJE1lh7JgU/FGC1HLwsMNe+&#10;4z09DtGIFMIhRwU2xiaXMpSWHIaxb4gTd/Otw5hga6RusUvhrpbTLHuXDitODRYb+rRU3g/fTsFX&#10;c90VbybI4hzt5e7X3cbujFKjYV/MQUTq47/46d7qNH/6AX/PpAv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6tGIvBAAAA3AAAAA8AAAAAAAAAAAAAAAAAmAIAAGRycy9kb3du&#10;cmV2LnhtbFBLBQYAAAAABAAEAPUAAACGAwAAAAA=&#10;" filled="f"/>
                <v:shape id="Text Box 192" o:spid="_x0000_s1250" type="#_x0000_t202" style="position:absolute;left:1121;top:86;width:10192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CkaM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f4ygb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ApGjEAAAA3AAAAA8AAAAAAAAAAAAAAAAAmAIAAGRycy9k&#10;b3ducmV2LnhtbFBLBQYAAAAABAAEAPUAAACJAwAAAAA=&#10;" filled="f" stroked="f" strokeweight=".5pt">
                  <v:textbox>
                    <w:txbxContent>
                      <w:p w:rsidR="001D60DD" w:rsidRPr="00006A39" w:rsidRDefault="001D60DD" w:rsidP="001D60DD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006A39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</w:t>
      </w:r>
    </w:p>
    <w:p w14:paraId="0273087E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930"/>
        <w:rPr>
          <w:rFonts w:ascii="TH SarabunPSK" w:eastAsia="Calibri" w:hAnsi="TH SarabunPSK" w:cs="TH SarabunPSK"/>
          <w:noProof/>
          <w:sz w:val="32"/>
          <w:szCs w:val="32"/>
        </w:rPr>
      </w:pPr>
    </w:p>
    <w:p w14:paraId="12198DD0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567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ให้นักเรียนยกตัวอย่างประโยคที่เป็นประพจน์มา 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>–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>3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ประโยค โดยครูตรวจสอบว่าประโยคนั้นเป็นประพจน์หรือไม่ เมื่อนักเรียนตอบแล้วให้ครูอธิบายว่า ประพจน์ คือ ประโยคที่เป็นจริงหรือเท็จอย่างใดอย่างหนึ่ง และอยู่ในรูปประโยคบอกเล่า หรือประโยคปฏิเสธ </w:t>
      </w:r>
    </w:p>
    <w:p w14:paraId="79621557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  <w:t xml:space="preserve">(แนวตอบ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หนึ่งปีมี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12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เดือน, ธงชาติมี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5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สี,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+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3 = 4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)</w:t>
      </w:r>
    </w:p>
    <w:p w14:paraId="42D9A4F7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930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2342B610" wp14:editId="514F582E">
                <wp:simplePos x="0" y="0"/>
                <wp:positionH relativeFrom="column">
                  <wp:posOffset>91440</wp:posOffset>
                </wp:positionH>
                <wp:positionV relativeFrom="paragraph">
                  <wp:posOffset>66675</wp:posOffset>
                </wp:positionV>
                <wp:extent cx="676275" cy="361950"/>
                <wp:effectExtent l="0" t="0" r="0" b="0"/>
                <wp:wrapNone/>
                <wp:docPr id="193" name="Text Box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318062" w14:textId="77777777" w:rsidR="001D60DD" w:rsidRPr="00006A39" w:rsidRDefault="001D60DD" w:rsidP="001D60DD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006A39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ED73374" id="Text Box 193" o:spid="_x0000_s1251" type="#_x0000_t202" style="position:absolute;left:0;text-align:left;margin-left:7.2pt;margin-top:5.25pt;width:53.25pt;height:28.5pt;z-index:251810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" filled="f" stroked="f" strokeweight=".5pt">
                <v:textbox>
                  <w:txbxContent>
                    <w:p w:rsidR="001D60DD" w:rsidRPr="00006A39" w:rsidRDefault="001D60DD" w:rsidP="001D60DD">
                      <w:pPr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006A39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811840" behindDoc="1" locked="0" layoutInCell="1" allowOverlap="1" wp14:anchorId="6BF6CAC7" wp14:editId="75CE2DF9">
                <wp:simplePos x="0" y="0"/>
                <wp:positionH relativeFrom="margin">
                  <wp:align>left</wp:align>
                </wp:positionH>
                <wp:positionV relativeFrom="paragraph">
                  <wp:posOffset>67334</wp:posOffset>
                </wp:positionV>
                <wp:extent cx="838200" cy="342900"/>
                <wp:effectExtent l="0" t="0" r="19050" b="19050"/>
                <wp:wrapNone/>
                <wp:docPr id="194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F0D045" id="Rectangle 474" o:spid="_x0000_s1026" style="position:absolute;margin-left:0;margin-top:5.3pt;width:66pt;height:27pt;z-index:-251504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" filled="f">
                <w10:wrap anchorx="margin"/>
              </v:rect>
            </w:pict>
          </mc:Fallback>
        </mc:AlternateContent>
      </w:r>
    </w:p>
    <w:p w14:paraId="329A6309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930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</w:p>
    <w:p w14:paraId="67D618CC" w14:textId="77777777" w:rsidR="001D60DD" w:rsidRPr="00006A39" w:rsidRDefault="001D60DD" w:rsidP="004A13F1">
      <w:pPr>
        <w:pStyle w:val="a8"/>
        <w:numPr>
          <w:ilvl w:val="0"/>
          <w:numId w:val="22"/>
        </w:num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i/>
          <w:noProof/>
          <w:color w:val="FF0000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ยกตัวอย่าง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x+2=3</m:t>
        </m:r>
      </m:oMath>
      <w:r w:rsidRPr="00006A39">
        <w:rPr>
          <w:rFonts w:ascii="TH SarabunPSK" w:eastAsia="Calibri" w:hAnsi="TH SarabunPSK" w:cs="TH SarabunPSK"/>
          <w:iCs/>
          <w:noProof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  <w:cs/>
        </w:rPr>
        <w:t>และถามนักเรียนว่า ประโยคนี้เป็นประพจน์หรือไม่ เพราะเหตุใด จากนั้น   ให้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แทนค่า 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  ที่ทำให้ค่าความจริงของประโยคเป็นจริงและเป็นเท็จ </w:t>
      </w:r>
    </w:p>
    <w:p w14:paraId="1B8243B8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930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(แนวตอบ 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ไม่เป็นประพจน์ เนื่องจากไม่สามารถบอกค่า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FF0000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ได้ว่ามีค่าเป็นเท่าใด จึงไม่สามารถหาค่า</w:t>
      </w:r>
    </w:p>
    <w:p w14:paraId="6F6CBC1D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930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ความจริงของประโยคได้ว่าเป็นจริงหรือเท็จ เช่น</w:t>
      </w:r>
    </w:p>
    <w:p w14:paraId="39798F4F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930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  <w:t xml:space="preserve">ถ้า    แทนค่า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FF0000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noProof/>
          <w:color w:val="FF0000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= 1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จะทำให้ประโยคนี้เป็นจริง</w:t>
      </w:r>
    </w:p>
    <w:p w14:paraId="077B9D66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930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  <w:t xml:space="preserve">และ  แทนค่า </w:t>
      </w:r>
      <m:oMath>
        <m:r>
          <m:rPr>
            <m:sty m:val="p"/>
          </m:rPr>
          <w:rPr>
            <w:rFonts w:ascii="Cambria Math" w:eastAsia="Calibri" w:hAnsi="Cambria Math" w:cs="TH SarabunPSK"/>
            <w:noProof/>
            <w:color w:val="FF0000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noProof/>
          <w:color w:val="FF0000"/>
          <w:sz w:val="24"/>
          <w:szCs w:val="24"/>
          <w:cs/>
        </w:rPr>
        <w:t xml:space="preserve">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=</w:t>
      </w:r>
      <w:r w:rsidRPr="00006A39">
        <w:rPr>
          <w:rFonts w:ascii="TH SarabunPSK" w:eastAsia="Calibri" w:hAnsi="TH SarabunPSK" w:cs="TH SarabunPSK"/>
          <w:noProof/>
          <w:color w:val="FF0000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3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 </w:t>
      </w:r>
      <w:r w:rsidRPr="00006A39">
        <w:rPr>
          <w:rFonts w:ascii="TH SarabunPSK" w:eastAsia="Calibri" w:hAnsi="TH SarabunPSK" w:cs="TH SarabunPSK"/>
          <w:noProof/>
          <w:color w:val="FF0000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จะทำให้ประโยคนี้เป็นเท็จ)</w:t>
      </w:r>
    </w:p>
    <w:p w14:paraId="2C520169" w14:textId="77777777" w:rsidR="001D60DD" w:rsidRPr="00006A39" w:rsidRDefault="001D60DD" w:rsidP="004A13F1">
      <w:pPr>
        <w:pStyle w:val="a8"/>
        <w:numPr>
          <w:ilvl w:val="0"/>
          <w:numId w:val="22"/>
        </w:num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>ครูอธิบายว่าประโยคบอกเล่า หรือประโยคปฏิเสธที่มีตัวแปรและไม่เป็นประพจน์ แต่เมื่อแทนค่าตัวแปรด้วยสมาชิกในเอกภพสัมพัทธ์แล้วเป็นประพจน์ เรียกว่า “ประโยคเปิด”  จากนั้นให้นักเรียนเขียนบทนิยามลงในสมุด</w:t>
      </w:r>
    </w:p>
    <w:p w14:paraId="610CEB30" w14:textId="77777777" w:rsidR="001D60DD" w:rsidRPr="00006A39" w:rsidRDefault="001D60DD" w:rsidP="004A13F1">
      <w:pPr>
        <w:pStyle w:val="a8"/>
        <w:numPr>
          <w:ilvl w:val="0"/>
          <w:numId w:val="22"/>
        </w:num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ครูสุ่มนักเรียนให้ยกตัวอย่างมา </w: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w:t xml:space="preserve">3 </w: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>ประโยค ดังนี้</w:t>
      </w:r>
    </w:p>
    <w:p w14:paraId="47A78CAB" w14:textId="77777777" w:rsidR="001D60DD" w:rsidRPr="00006A39" w:rsidRDefault="001D60DD" w:rsidP="004A13F1">
      <w:pPr>
        <w:pStyle w:val="a8"/>
        <w:numPr>
          <w:ilvl w:val="0"/>
          <w:numId w:val="23"/>
        </w:numPr>
        <w:tabs>
          <w:tab w:val="left" w:pos="284"/>
          <w:tab w:val="left" w:pos="567"/>
          <w:tab w:val="left" w:pos="993"/>
          <w:tab w:val="left" w:pos="2552"/>
        </w:tabs>
        <w:spacing w:after="0"/>
        <w:ind w:left="1276" w:hanging="283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ประโยคที่เป็นประพจน์ </w:t>
      </w:r>
    </w:p>
    <w:p w14:paraId="01CC5C1C" w14:textId="77777777" w:rsidR="001D60DD" w:rsidRPr="00006A39" w:rsidRDefault="001D60DD" w:rsidP="004A13F1">
      <w:pPr>
        <w:pStyle w:val="a8"/>
        <w:numPr>
          <w:ilvl w:val="0"/>
          <w:numId w:val="23"/>
        </w:numPr>
        <w:tabs>
          <w:tab w:val="left" w:pos="284"/>
          <w:tab w:val="left" w:pos="567"/>
          <w:tab w:val="left" w:pos="993"/>
          <w:tab w:val="left" w:pos="2552"/>
        </w:tabs>
        <w:spacing w:after="0"/>
        <w:ind w:left="1276" w:hanging="283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>ประโยคเปิด</w:t>
      </w:r>
    </w:p>
    <w:p w14:paraId="17F64570" w14:textId="77777777" w:rsidR="001D60DD" w:rsidRPr="00006A39" w:rsidRDefault="001D60DD" w:rsidP="004A13F1">
      <w:pPr>
        <w:pStyle w:val="a8"/>
        <w:numPr>
          <w:ilvl w:val="0"/>
          <w:numId w:val="23"/>
        </w:numPr>
        <w:tabs>
          <w:tab w:val="left" w:pos="284"/>
          <w:tab w:val="left" w:pos="567"/>
          <w:tab w:val="left" w:pos="993"/>
          <w:tab w:val="left" w:pos="2552"/>
        </w:tabs>
        <w:spacing w:after="0"/>
        <w:ind w:left="1276" w:hanging="283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 xml:space="preserve">ประโยคที่ไม่เป็นทั้งประพจน์และประโยคเปิด </w:t>
      </w:r>
    </w:p>
    <w:p w14:paraId="5DD2940F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930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 ประโยคที่เป็นประพจน์ คือ สุนัขเป็นสัตว์เลี้ยงลูกด้วยน้ำนม , หนึ่งวันมี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25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ชั่วโมง</w:t>
      </w:r>
    </w:p>
    <w:p w14:paraId="7286E108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930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ab/>
        <w:t xml:space="preserve">    ประโยคเปิด คือ เขาเป็นนักฟุตบอล ,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x + 7 = 10</w:t>
      </w:r>
    </w:p>
    <w:p w14:paraId="3B73EB17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ind w:left="930"/>
        <w:rPr>
          <w:rFonts w:ascii="TH SarabunPSK" w:eastAsia="Calibri" w:hAnsi="TH SarabunPSK" w:cs="TH SarabunPSK"/>
          <w:noProof/>
          <w:color w:val="FF0000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ab/>
        <w:t xml:space="preserve">   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ประโยคที่ไม่เป็นทั้งประพจน์และประโยคเปิด คือ เธอเป็นคนสวย , เขามากับใคร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)</w:t>
      </w:r>
    </w:p>
    <w:p w14:paraId="690E9C82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4.  </w:t>
      </w:r>
      <w:proofErr w:type="gramStart"/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ร่วมกันพิจารณาจากตัวอย่างที่  </w:t>
      </w:r>
      <w:r w:rsidRPr="00006A39">
        <w:rPr>
          <w:rFonts w:ascii="TH SarabunPSK" w:hAnsi="TH SarabunPSK" w:cs="TH SarabunPSK"/>
          <w:sz w:val="32"/>
          <w:szCs w:val="32"/>
        </w:rPr>
        <w:t>22</w:t>
      </w:r>
      <w:proofErr w:type="gramEnd"/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ใน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 xml:space="preserve">86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ว่าเป็นประโยคเปิด </w:t>
      </w:r>
    </w:p>
    <w:p w14:paraId="7097082E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>เพราะเหตุใด</w:t>
      </w:r>
    </w:p>
    <w:p w14:paraId="6D21CE8F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</w:pPr>
      <w:r w:rsidRPr="00006A39">
        <w:rPr>
          <w:rFonts w:ascii="TH SarabunPSK" w:eastAsia="Calibri" w:hAnsi="TH SarabunPSK" w:cs="TH SarabunPSK"/>
          <w:i/>
          <w:noProof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i/>
          <w:noProof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>(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 xml:space="preserve">แนวตอบ  เพราะเมื่อแทนค่าลงไปใน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</w:rPr>
        <w:t xml:space="preserve">P(x) </w:t>
      </w:r>
      <w:r w:rsidRPr="00006A39">
        <w:rPr>
          <w:rFonts w:ascii="TH SarabunPSK" w:eastAsia="Calibri" w:hAnsi="TH SarabunPSK" w:cs="TH SarabunPSK"/>
          <w:noProof/>
          <w:color w:val="FF0000"/>
          <w:sz w:val="32"/>
          <w:szCs w:val="32"/>
          <w:cs/>
        </w:rPr>
        <w:t>แล้ว ทำให้ทราบค่าว่าเป็นจริงหรือเป็นเท็จ</w:t>
      </w:r>
    </w:p>
    <w:p w14:paraId="44FE3BE9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5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ให้นักเรียนทำ “</w:t>
      </w:r>
      <w:proofErr w:type="gramStart"/>
      <w:r w:rsidRPr="00006A39">
        <w:rPr>
          <w:rFonts w:ascii="TH SarabunPSK" w:hAnsi="TH SarabunPSK" w:cs="TH SarabunPSK"/>
          <w:sz w:val="32"/>
          <w:szCs w:val="32"/>
          <w:cs/>
        </w:rPr>
        <w:t>ลองทำดู”  เป็นรายบุคคลเพื่อตรวจสอบความเข้าใจ</w:t>
      </w:r>
      <w:proofErr w:type="gramEnd"/>
    </w:p>
    <w:p w14:paraId="684D2C23" w14:textId="77777777" w:rsidR="001D60DD" w:rsidRPr="00006A39" w:rsidRDefault="001D60DD" w:rsidP="001D60DD">
      <w:pPr>
        <w:spacing w:after="0"/>
        <w:ind w:firstLine="57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6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ทักษะ </w:t>
      </w:r>
      <w:r w:rsidRPr="00006A39">
        <w:rPr>
          <w:rFonts w:ascii="TH SarabunPSK" w:hAnsi="TH SarabunPSK" w:cs="TH SarabunPSK"/>
          <w:sz w:val="32"/>
          <w:szCs w:val="32"/>
        </w:rPr>
        <w:t xml:space="preserve">2.8 </w:t>
      </w:r>
      <w:r w:rsidRPr="00006A39">
        <w:rPr>
          <w:rFonts w:ascii="TH SarabunPSK" w:hAnsi="TH SarabunPSK" w:cs="TH SarabunPSK"/>
          <w:sz w:val="32"/>
          <w:szCs w:val="32"/>
          <w:cs/>
        </w:rPr>
        <w:t>“ระดับพื้นฐาน” และ “ระดับกลาง” ในชั่วโมงเรียนเป็นรายบุคคล</w:t>
      </w:r>
    </w:p>
    <w:p w14:paraId="73A33A64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  เพื่อตรวจสอบความเข้าใจ จากนั้นครูและนักเรียนร่วมกันอภิปรายคำตอบ</w:t>
      </w:r>
    </w:p>
    <w:p w14:paraId="5803FBF2" w14:textId="77777777" w:rsidR="001D60DD" w:rsidRPr="00006A39" w:rsidRDefault="001D60DD" w:rsidP="001D60DD">
      <w:pPr>
        <w:spacing w:after="0"/>
        <w:ind w:firstLine="570"/>
        <w:rPr>
          <w:rFonts w:ascii="TH SarabunPSK" w:hAnsi="TH SarabunPSK" w:cs="TH SarabunPSK"/>
          <w:sz w:val="32"/>
          <w:szCs w:val="32"/>
        </w:rPr>
      </w:pPr>
    </w:p>
    <w:p w14:paraId="2BE5693A" w14:textId="77777777" w:rsidR="001D60DD" w:rsidRPr="00006A39" w:rsidRDefault="001D60DD" w:rsidP="001D60DD">
      <w:pPr>
        <w:spacing w:after="0"/>
        <w:ind w:firstLine="57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lastRenderedPageBreak/>
        <w:t xml:space="preserve">7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ใบงาน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2.4 </w:t>
      </w:r>
      <w:r w:rsidRPr="00006A39">
        <w:rPr>
          <w:rFonts w:ascii="TH SarabunPSK" w:hAnsi="TH SarabunPSK" w:cs="TH SarabunPSK"/>
          <w:sz w:val="32"/>
          <w:szCs w:val="32"/>
          <w:cs/>
        </w:rPr>
        <w:t>เรื่อง ประโยคเปิด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แล้วสุ่มนักเรียนออกมาเฉลยหน้าชั้นเรียน โดยครู</w:t>
      </w:r>
    </w:p>
    <w:p w14:paraId="1B02A8A5" w14:textId="77777777" w:rsidR="001D60DD" w:rsidRPr="00006A39" w:rsidRDefault="001D60DD" w:rsidP="001D60DD">
      <w:pPr>
        <w:spacing w:after="0"/>
        <w:ind w:left="210" w:firstLine="510"/>
        <w:rPr>
          <w:rFonts w:ascii="TH SarabunPSK" w:hAnsi="TH SarabunPSK" w:cs="TH SarabunPSK"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ตรวจสอบความถูกต้อง</w:t>
      </w:r>
    </w:p>
    <w:p w14:paraId="500C7BDC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8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</w:t>
      </w:r>
      <w:r w:rsidRPr="00006A39">
        <w:rPr>
          <w:rFonts w:ascii="TH SarabunPSK" w:hAnsi="TH SarabunPSK" w:cs="TH SarabunPSK"/>
          <w:sz w:val="32"/>
          <w:szCs w:val="32"/>
        </w:rPr>
        <w:t xml:space="preserve">Exercise 2.8 </w:t>
      </w:r>
      <w:r w:rsidRPr="00006A39">
        <w:rPr>
          <w:rFonts w:ascii="TH SarabunPSK" w:hAnsi="TH SarabunPSK" w:cs="TH SarabunPSK"/>
          <w:sz w:val="32"/>
          <w:szCs w:val="32"/>
          <w:cs/>
        </w:rPr>
        <w:t>ในหนังสือแบบฝึกหัดเป็นการบ้าน</w:t>
      </w:r>
    </w:p>
    <w:p w14:paraId="09F8906D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809792" behindDoc="0" locked="0" layoutInCell="1" allowOverlap="1" wp14:anchorId="01C6A910" wp14:editId="3D508B2D">
                <wp:simplePos x="0" y="0"/>
                <wp:positionH relativeFrom="column">
                  <wp:posOffset>-41910</wp:posOffset>
                </wp:positionH>
                <wp:positionV relativeFrom="paragraph">
                  <wp:posOffset>132715</wp:posOffset>
                </wp:positionV>
                <wp:extent cx="919348" cy="363508"/>
                <wp:effectExtent l="0" t="0" r="0" b="0"/>
                <wp:wrapNone/>
                <wp:docPr id="195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9348" cy="363508"/>
                          <a:chOff x="-28574" y="7951"/>
                          <a:chExt cx="919348" cy="363508"/>
                        </a:xfrm>
                      </wpg:grpSpPr>
                      <wps:wsp>
                        <wps:cNvPr id="196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7951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97"/>
                        <wps:cNvSpPr txBox="1"/>
                        <wps:spPr>
                          <a:xfrm>
                            <a:off x="-28574" y="9509"/>
                            <a:ext cx="919348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C362A48" w14:textId="77777777" w:rsidR="001D60DD" w:rsidRPr="00006A39" w:rsidRDefault="001D60DD" w:rsidP="001D60DD">
                              <w:pPr>
                                <w:tabs>
                                  <w:tab w:val="left" w:pos="284"/>
                                  <w:tab w:val="left" w:pos="459"/>
                                  <w:tab w:val="left" w:pos="993"/>
                                  <w:tab w:val="left" w:pos="1418"/>
                                  <w:tab w:val="left" w:pos="1697"/>
                                  <w:tab w:val="left" w:pos="2552"/>
                                </w:tabs>
                                <w:spacing w:after="0" w:line="240" w:lineRule="auto"/>
                                <w:jc w:val="thaiDistribute"/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006A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  <w:t xml:space="preserve">  </w:t>
                              </w:r>
                              <w:r w:rsidRPr="00006A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 xml:space="preserve"> </w:t>
                              </w:r>
                              <w:r w:rsidRPr="00006A39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  <w:p w14:paraId="6500DA88" w14:textId="77777777" w:rsidR="001D60DD" w:rsidRPr="00006A39" w:rsidRDefault="001D60DD" w:rsidP="001D60DD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00FE82E" id="_x0000_s1252" style="position:absolute;margin-left:-3.3pt;margin-top:10.45pt;width:72.4pt;height:28.6pt;z-index:251809792;mso-width-relative:margin;mso-height-relative:margin" coordorigin="-285,79" coordsize="9193,3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">
                <v:rect id="Rectangle 474" o:spid="_x0000_s1253" style="position:absolute;top:79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5098IA&#10;AADcAAAADwAAAGRycy9kb3ducmV2LnhtbERP32vCMBB+F/Y/hBvsTdMNJq6aSjcm7EmYCtO3ozmT&#10;0uZSmsx2/70RBr7dx/fzVuvRteJCfag9K3ieZSCIK69rNgoO+810ASJEZI2tZ1LwRwHWxcNkhbn2&#10;A3/TZReNSCEcclRgY+xyKUNlyWGY+Y44cWffO4wJ9kbqHocU7lr5kmVz6bDm1GCxow9LVbP7dQo+&#10;u9O2fDVBlj/RHhv/Pmzs1ij19DiWSxCRxngX/7u/dJr/NofbM+kCW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XnT3wgAAANwAAAAPAAAAAAAAAAAAAAAAAJgCAABkcnMvZG93&#10;bnJldi54bWxQSwUGAAAAAAQABAD1AAAAhwMAAAAA&#10;" filled="f"/>
                <v:shape id="Text Box 197" o:spid="_x0000_s1254" type="#_x0000_t202" style="position:absolute;left:-285;top:95;width:9192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H8MMA&#10;AADcAAAADwAAAGRycy9kb3ducmV2LnhtbERPS4vCMBC+L/gfwgje1lRhXa1GkYKsiHvwcfE2NmNb&#10;bCa1iVr99ZsFwdt8fM+ZzBpTihvVrrCsoNeNQBCnVhecKdjvFp9DEM4jaywtk4IHOZhNWx8TjLW9&#10;84ZuW5+JEMIuRgW591UspUtzMui6tiIO3MnWBn2AdSZ1jfcQbkrZj6KBNFhwaMixoiSn9Ly9GgWr&#10;ZPGLm2PfDJ9l8rM+zavL/vClVKfdzMcgPDX+LX65lzrMH33D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H8MMAAADcAAAADwAAAAAAAAAAAAAAAACYAgAAZHJzL2Rv&#10;d25yZXYueG1sUEsFBgAAAAAEAAQA9QAAAIgDAAAAAA==&#10;" filled="f" stroked="f" strokeweight=".5pt">
                  <v:textbox>
                    <w:txbxContent>
                      <w:p w:rsidR="001D60DD" w:rsidRPr="00006A39" w:rsidRDefault="001D60DD" w:rsidP="001D60DD">
                        <w:pPr>
                          <w:tabs>
                            <w:tab w:val="left" w:pos="284"/>
                            <w:tab w:val="left" w:pos="459"/>
                            <w:tab w:val="left" w:pos="993"/>
                            <w:tab w:val="left" w:pos="1418"/>
                            <w:tab w:val="left" w:pos="1697"/>
                            <w:tab w:val="left" w:pos="2552"/>
                          </w:tabs>
                          <w:spacing w:after="0" w:line="240" w:lineRule="auto"/>
                          <w:jc w:val="thaiDistribute"/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006A39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  <w:t xml:space="preserve">  </w:t>
                        </w:r>
                        <w:r w:rsidRPr="00006A39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 xml:space="preserve"> ขั้นสรุป</w:t>
                        </w:r>
                      </w:p>
                      <w:p w:rsidR="001D60DD" w:rsidRPr="00006A39" w:rsidRDefault="001D60DD" w:rsidP="001D60DD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1FC94F7C" w14:textId="77777777" w:rsidR="001D60DD" w:rsidRPr="00006A39" w:rsidRDefault="001D60DD" w:rsidP="001D60DD">
      <w:pPr>
        <w:tabs>
          <w:tab w:val="left" w:pos="720"/>
        </w:tabs>
        <w:spacing w:after="0"/>
        <w:ind w:left="720"/>
        <w:rPr>
          <w:rFonts w:ascii="TH SarabunPSK" w:hAnsi="TH SarabunPSK" w:cs="TH SarabunPSK"/>
          <w:sz w:val="32"/>
          <w:szCs w:val="32"/>
        </w:rPr>
      </w:pPr>
    </w:p>
    <w:p w14:paraId="08FB1022" w14:textId="77777777" w:rsidR="001D60DD" w:rsidRPr="00006A39" w:rsidRDefault="001D60DD" w:rsidP="001D60DD">
      <w:pPr>
        <w:tabs>
          <w:tab w:val="left" w:pos="720"/>
        </w:tabs>
        <w:spacing w:after="0"/>
        <w:ind w:left="720" w:hanging="153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>ครูให้นักเรียนเขียนสรุปความรู้ เรื่องประโยคเปิด ลงในสมุด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</w:p>
    <w:p w14:paraId="22A691CA" w14:textId="77777777" w:rsidR="001D60DD" w:rsidRPr="00006A39" w:rsidRDefault="001D60DD" w:rsidP="001D60DD">
      <w:pPr>
        <w:tabs>
          <w:tab w:val="left" w:pos="720"/>
        </w:tabs>
        <w:spacing w:after="0"/>
        <w:ind w:left="720" w:hanging="153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28"/>
          <w:szCs w:val="36"/>
          <w:cs/>
        </w:rPr>
        <w:t xml:space="preserve">  </w:t>
      </w:r>
    </w:p>
    <w:p w14:paraId="6B33B704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7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9526" w:type="dxa"/>
        <w:tblInd w:w="108" w:type="dxa"/>
        <w:tblLook w:val="04A0" w:firstRow="1" w:lastRow="0" w:firstColumn="1" w:lastColumn="0" w:noHBand="0" w:noVBand="1"/>
      </w:tblPr>
      <w:tblGrid>
        <w:gridCol w:w="2637"/>
        <w:gridCol w:w="2379"/>
        <w:gridCol w:w="2243"/>
        <w:gridCol w:w="2267"/>
      </w:tblGrid>
      <w:tr w:rsidR="001D60DD" w:rsidRPr="00006A39" w14:paraId="68483B74" w14:textId="77777777" w:rsidTr="001D60DD">
        <w:trPr>
          <w:tblHeader/>
        </w:trPr>
        <w:tc>
          <w:tcPr>
            <w:tcW w:w="2637" w:type="dxa"/>
            <w:shd w:val="clear" w:color="auto" w:fill="auto"/>
          </w:tcPr>
          <w:p w14:paraId="3A00FCF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379" w:type="dxa"/>
            <w:shd w:val="clear" w:color="auto" w:fill="auto"/>
          </w:tcPr>
          <w:p w14:paraId="52F5EBA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43" w:type="dxa"/>
            <w:shd w:val="clear" w:color="auto" w:fill="auto"/>
          </w:tcPr>
          <w:p w14:paraId="3F5DF73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7" w:type="dxa"/>
            <w:shd w:val="clear" w:color="auto" w:fill="auto"/>
          </w:tcPr>
          <w:p w14:paraId="12E14CB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1D60DD" w:rsidRPr="00006A39" w14:paraId="09410989" w14:textId="77777777" w:rsidTr="001D60DD">
        <w:trPr>
          <w:trHeight w:val="1118"/>
        </w:trPr>
        <w:tc>
          <w:tcPr>
            <w:tcW w:w="2637" w:type="dxa"/>
            <w:tcBorders>
              <w:bottom w:val="dashSmallGap" w:sz="4" w:space="0" w:color="auto"/>
            </w:tcBorders>
            <w:shd w:val="clear" w:color="auto" w:fill="auto"/>
          </w:tcPr>
          <w:p w14:paraId="361DB578" w14:textId="77777777" w:rsidR="001D60DD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proofErr w:type="gramStart"/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7.1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ประเมินระหว่างการจัดกิจกรรมการเรียนรู้</w:t>
            </w:r>
            <w:proofErr w:type="gramEnd"/>
          </w:p>
          <w:p w14:paraId="2CC79EC0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) </w:t>
            </w:r>
            <w:r w:rsidRPr="00006A39">
              <w:rPr>
                <w:rFonts w:ascii="TH SarabunPSK" w:hAnsi="TH SarabunPSK" w:cs="TH SarabunPSK"/>
                <w:sz w:val="32"/>
                <w:szCs w:val="32"/>
                <w:cs/>
              </w:rPr>
              <w:t>ประโยคเปิด</w:t>
            </w:r>
          </w:p>
        </w:tc>
        <w:tc>
          <w:tcPr>
            <w:tcW w:w="2379" w:type="dxa"/>
            <w:tcBorders>
              <w:bottom w:val="dashSmallGap" w:sz="4" w:space="0" w:color="auto"/>
            </w:tcBorders>
            <w:shd w:val="clear" w:color="auto" w:fill="auto"/>
          </w:tcPr>
          <w:p w14:paraId="012203A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10F286E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432DAA4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ใบงาน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8</w:t>
            </w:r>
          </w:p>
          <w:p w14:paraId="49EA35C7" w14:textId="77777777" w:rsidR="001D60DD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แบบฝึกทักษะ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8</w:t>
            </w:r>
          </w:p>
          <w:p w14:paraId="391DFC7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Exercise 2.8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4E6C488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B26A228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0427A6D6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ใบงาน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8</w:t>
            </w:r>
          </w:p>
          <w:p w14:paraId="00380C1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แบบฝึกทักษะ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8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- Exercise 2.8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0135094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6AB2B03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641FA6CD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2D4F040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4B5B510C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1D60DD" w:rsidRPr="00006A39" w14:paraId="22CD5A83" w14:textId="77777777" w:rsidTr="001D60DD">
        <w:trPr>
          <w:trHeight w:val="840"/>
        </w:trPr>
        <w:tc>
          <w:tcPr>
            <w:tcW w:w="2637" w:type="dxa"/>
            <w:tcBorders>
              <w:bottom w:val="dashSmallGap" w:sz="4" w:space="0" w:color="auto"/>
            </w:tcBorders>
            <w:shd w:val="clear" w:color="auto" w:fill="auto"/>
          </w:tcPr>
          <w:p w14:paraId="1F178DE2" w14:textId="77777777" w:rsidR="001D60DD" w:rsidRPr="00006A39" w:rsidRDefault="001D60DD" w:rsidP="001D60DD">
            <w:pPr>
              <w:tabs>
                <w:tab w:val="left" w:pos="284"/>
                <w:tab w:val="left" w:pos="601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การนำเสนอผลงาน</w:t>
            </w:r>
          </w:p>
          <w:p w14:paraId="65AAEB05" w14:textId="77777777" w:rsidR="001D60DD" w:rsidRPr="00006A39" w:rsidRDefault="001D60DD" w:rsidP="001D60DD">
            <w:pPr>
              <w:tabs>
                <w:tab w:val="left" w:pos="601"/>
                <w:tab w:val="left" w:pos="709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379" w:type="dxa"/>
            <w:tcBorders>
              <w:bottom w:val="dashSmallGap" w:sz="4" w:space="0" w:color="auto"/>
            </w:tcBorders>
            <w:shd w:val="clear" w:color="auto" w:fill="auto"/>
          </w:tcPr>
          <w:p w14:paraId="69070970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ประเมินการนำเสนอ  ผลงาน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4E01F9BC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</w:t>
            </w:r>
          </w:p>
          <w:p w14:paraId="3CD6784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0AD1844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0FB46934" w14:textId="77777777" w:rsidTr="001D60DD">
        <w:tc>
          <w:tcPr>
            <w:tcW w:w="26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B16139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ร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ายบุคคล</w:t>
            </w:r>
          </w:p>
        </w:tc>
        <w:tc>
          <w:tcPr>
            <w:tcW w:w="237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8F9F340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7F5B9F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78EBF8C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06445841" w14:textId="77777777" w:rsidTr="001D60DD">
        <w:tc>
          <w:tcPr>
            <w:tcW w:w="263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1734A14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อันพึงประสงค์</w:t>
            </w:r>
          </w:p>
          <w:p w14:paraId="591BA27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79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1433A2B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4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1BF716C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7130F21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7DC4E9A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</w:tbl>
    <w:p w14:paraId="06FA6C17" w14:textId="77777777" w:rsidR="001D60DD" w:rsidRPr="00006A39" w:rsidRDefault="001D60DD" w:rsidP="001D60DD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01163DB" w14:textId="77777777" w:rsidR="001D60DD" w:rsidRPr="00006A39" w:rsidRDefault="001D60DD" w:rsidP="001D60DD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4630968F" w14:textId="77777777" w:rsidR="001D60DD" w:rsidRPr="00006A39" w:rsidRDefault="001D60DD" w:rsidP="001D60DD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510CC929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หนังสือเรียนรายวิชาเพิ่มเติม คณิตศาสตร์ ม.</w:t>
      </w:r>
      <w:r w:rsidRPr="00006A39">
        <w:rPr>
          <w:rFonts w:ascii="TH SarabunPSK" w:eastAsia="Calibri" w:hAnsi="TH SarabunPSK" w:cs="TH SarabunPSK"/>
          <w:sz w:val="32"/>
          <w:szCs w:val="32"/>
        </w:rPr>
        <w:t>4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728E023B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แบบฝึกหัดรายวิชาเพิ่มเติม คณิตศาสตร์ ม.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4CF8978E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ใบงาน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2.4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เรื่อง ประโยคเปิด</w:t>
      </w:r>
    </w:p>
    <w:p w14:paraId="77DB01D1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27E1A9F6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1741FFB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59FCA011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  <w:cs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อินเทอร์เน็ต</w:t>
      </w:r>
    </w:p>
    <w:p w14:paraId="4B95A509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6E92395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7906F8BF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B81ADA0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8EE9EE0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551E9B7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13888" behindDoc="1" locked="0" layoutInCell="1" allowOverlap="1" wp14:anchorId="55F81850" wp14:editId="29C9932D">
                <wp:simplePos x="0" y="0"/>
                <wp:positionH relativeFrom="margin">
                  <wp:posOffset>2334591</wp:posOffset>
                </wp:positionH>
                <wp:positionV relativeFrom="paragraph">
                  <wp:posOffset>-34925</wp:posOffset>
                </wp:positionV>
                <wp:extent cx="1381125" cy="314325"/>
                <wp:effectExtent l="0" t="0" r="28575" b="28575"/>
                <wp:wrapNone/>
                <wp:docPr id="198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9821BD0" w14:textId="77777777" w:rsidR="001D60DD" w:rsidRPr="001C7339" w:rsidRDefault="001D60DD" w:rsidP="001D60DD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2A31CC3" id="_x0000_s1255" style="position:absolute;left:0;text-align:left;margin-left:183.85pt;margin-top:-2.75pt;width:108.75pt;height:24.75pt;z-index:-25150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">
                <v:textbox>
                  <w:txbxContent>
                    <w:p w:rsidR="001D60DD" w:rsidRPr="001C7339" w:rsidRDefault="001D60DD" w:rsidP="001D60DD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.8</w:t>
      </w:r>
    </w:p>
    <w:p w14:paraId="427FF25D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before="120" w:after="0" w:line="240" w:lineRule="auto"/>
        <w:ind w:left="426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 xml:space="preserve">                                           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ประโยคเปิด</w:t>
      </w:r>
    </w:p>
    <w:p w14:paraId="4181AE4E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351FDE38" wp14:editId="229CDF04">
                <wp:simplePos x="0" y="0"/>
                <wp:positionH relativeFrom="margin">
                  <wp:align>left</wp:align>
                </wp:positionH>
                <wp:positionV relativeFrom="paragraph">
                  <wp:posOffset>5871</wp:posOffset>
                </wp:positionV>
                <wp:extent cx="6047117" cy="45719"/>
                <wp:effectExtent l="0" t="0" r="10795" b="12065"/>
                <wp:wrapNone/>
                <wp:docPr id="199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6047117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CCF098" id="Rectangle 2" o:spid="_x0000_s1026" style="position:absolute;margin-left:0;margin-top:.45pt;width:476.15pt;height:3.6pt;flip:y;z-index:25181491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" fillcolor="gray" strokecolor="gray">
                <w10:wrap anchorx="margin"/>
              </v:rect>
            </w:pict>
          </mc:Fallback>
        </mc:AlternateContent>
      </w:r>
    </w:p>
    <w:p w14:paraId="2708BBFB" w14:textId="77777777" w:rsidR="001D60DD" w:rsidRPr="00006A39" w:rsidRDefault="001D60DD" w:rsidP="001D60DD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006A3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 xml:space="preserve">: </w:t>
      </w:r>
      <w:r w:rsidRPr="00006A39">
        <w:rPr>
          <w:rFonts w:ascii="TH SarabunPSK" w:hAnsi="TH SarabunPSK" w:cs="TH SarabunPSK"/>
          <w:sz w:val="32"/>
          <w:szCs w:val="32"/>
          <w:cs/>
        </w:rPr>
        <w:t>ให้นักเรียนพิจารณาประโยคต่อไปนี้ว่าเป็นประโยคเปิดหรือเป็นประพจน์</w:t>
      </w:r>
    </w:p>
    <w:p w14:paraId="15205744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sz w:val="32"/>
          <w:szCs w:val="32"/>
        </w:rPr>
        <w:tab/>
        <w:t>1.</w:t>
      </w:r>
      <w:r w:rsidRPr="00006A39">
        <w:rPr>
          <w:rFonts w:ascii="TH SarabunPSK" w:eastAsia="Calibri" w:hAnsi="TH SarabunPSK" w:cs="TH SarabunPSK"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โลกหมุนรอบตัวเอง</w:t>
      </w:r>
    </w:p>
    <w:p w14:paraId="14C07F55" w14:textId="77777777" w:rsidR="001D60DD" w:rsidRPr="00006A39" w:rsidRDefault="001D60DD" w:rsidP="001D60DD">
      <w:pPr>
        <w:tabs>
          <w:tab w:val="left" w:pos="851"/>
          <w:tab w:val="left" w:pos="1134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ab/>
        <w:t>…………………………………………………………………………………………………………………………………………………</w:t>
      </w:r>
    </w:p>
    <w:p w14:paraId="37E19920" w14:textId="77777777" w:rsidR="001D60DD" w:rsidRPr="00006A39" w:rsidRDefault="001D60DD" w:rsidP="001D60DD">
      <w:pPr>
        <w:tabs>
          <w:tab w:val="left" w:pos="851"/>
        </w:tabs>
        <w:spacing w:after="0" w:line="240" w:lineRule="auto"/>
        <w:ind w:firstLine="567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2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กรุณานั่งเงียบๆ</w:t>
      </w:r>
    </w:p>
    <w:p w14:paraId="64BC31C5" w14:textId="77777777" w:rsidR="001D60DD" w:rsidRPr="00006A39" w:rsidRDefault="001D60DD" w:rsidP="001D60DD">
      <w:pPr>
        <w:tabs>
          <w:tab w:val="left" w:pos="851"/>
        </w:tabs>
        <w:spacing w:after="0" w:line="240" w:lineRule="auto"/>
        <w:ind w:firstLine="567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ab/>
        <w:t>…………………………………………………………………………………………………………………………………………………</w:t>
      </w:r>
    </w:p>
    <w:p w14:paraId="22CE47E8" w14:textId="77777777" w:rsidR="001D60DD" w:rsidRPr="00006A39" w:rsidRDefault="001D60DD" w:rsidP="001D60DD">
      <w:pPr>
        <w:tabs>
          <w:tab w:val="left" w:pos="851"/>
        </w:tabs>
        <w:spacing w:after="0" w:line="240" w:lineRule="auto"/>
        <w:ind w:firstLine="567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3.</w:t>
      </w:r>
      <w:r w:rsidRPr="00006A39">
        <w:rPr>
          <w:rFonts w:ascii="TH SarabunPSK" w:eastAsia="Calibri" w:hAnsi="TH SarabunPSK" w:cs="TH SarabunPSK"/>
          <w:sz w:val="32"/>
          <w:szCs w:val="32"/>
        </w:rPr>
        <w:tab/>
        <w:t xml:space="preserve">10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ป็นคำตอบของสมการ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  <m:r>
          <w:rPr>
            <w:rFonts w:ascii="Cambria Math" w:eastAsia="Calibri" w:hAnsi="Cambria Math" w:cs="TH SarabunPSK"/>
            <w:sz w:val="24"/>
            <w:szCs w:val="24"/>
          </w:rPr>
          <m:t>-1=7</m:t>
        </m:r>
      </m:oMath>
    </w:p>
    <w:p w14:paraId="5EA953FD" w14:textId="77777777" w:rsidR="001D60DD" w:rsidRPr="00006A39" w:rsidRDefault="001D60DD" w:rsidP="001D60DD">
      <w:pPr>
        <w:tabs>
          <w:tab w:val="left" w:pos="851"/>
        </w:tabs>
        <w:spacing w:after="0" w:line="240" w:lineRule="auto"/>
        <w:ind w:left="567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ab/>
        <w:t>…………………………………………………………………………………………………………………………………………………</w:t>
      </w:r>
    </w:p>
    <w:p w14:paraId="21080068" w14:textId="77777777" w:rsidR="001D60DD" w:rsidRPr="00006A39" w:rsidRDefault="001D60DD" w:rsidP="001D60DD">
      <w:pPr>
        <w:tabs>
          <w:tab w:val="left" w:pos="851"/>
        </w:tabs>
        <w:spacing w:after="0" w:line="240" w:lineRule="auto"/>
        <w:ind w:left="567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4.</w:t>
      </w:r>
      <w:r w:rsidRPr="00006A39">
        <w:rPr>
          <w:rFonts w:ascii="TH SarabunPSK" w:eastAsia="Calibri" w:hAnsi="TH SarabunPSK" w:cs="TH SarabunPSK"/>
          <w:sz w:val="32"/>
          <w:szCs w:val="32"/>
        </w:rPr>
        <w:tab/>
      </w:r>
      <m:oMath>
        <m:r>
          <w:rPr>
            <w:rFonts w:ascii="Cambria Math" w:eastAsia="Calibri" w:hAnsi="Cambria Math" w:cs="TH SarabunPSK"/>
            <w:sz w:val="24"/>
            <w:szCs w:val="24"/>
          </w:rPr>
          <m:t>3&gt;5</m:t>
        </m:r>
      </m:oMath>
    </w:p>
    <w:p w14:paraId="4B04540C" w14:textId="77777777" w:rsidR="001D60DD" w:rsidRPr="00006A39" w:rsidRDefault="001D60DD" w:rsidP="001D60DD">
      <w:pPr>
        <w:tabs>
          <w:tab w:val="left" w:pos="851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ab/>
        <w:t>…………………………………………………………………………………………………………………………………………………</w:t>
      </w:r>
    </w:p>
    <w:p w14:paraId="00192808" w14:textId="77777777" w:rsidR="001D60DD" w:rsidRPr="00006A39" w:rsidRDefault="001D60DD" w:rsidP="001D60DD">
      <w:pPr>
        <w:tabs>
          <w:tab w:val="left" w:pos="567"/>
        </w:tabs>
        <w:spacing w:after="0" w:line="240" w:lineRule="auto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ab/>
        <w:t xml:space="preserve">5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ถ้า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ป็นจำนวนเฉพาะแล้ว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เป็นจำนวนเฉพาะ</w:t>
      </w:r>
    </w:p>
    <w:p w14:paraId="60215BF3" w14:textId="77777777" w:rsidR="001D60DD" w:rsidRPr="00006A39" w:rsidRDefault="001D60DD" w:rsidP="001D60DD">
      <w:pPr>
        <w:tabs>
          <w:tab w:val="left" w:pos="851"/>
        </w:tabs>
        <w:spacing w:after="0" w:line="240" w:lineRule="auto"/>
        <w:ind w:left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ab/>
        <w:t>………………………………………………………………………………………………………………………………………………..</w:t>
      </w:r>
    </w:p>
    <w:p w14:paraId="7AD15716" w14:textId="77777777" w:rsidR="001D60DD" w:rsidRPr="00006A39" w:rsidRDefault="001D60DD" w:rsidP="001D60DD">
      <w:pPr>
        <w:tabs>
          <w:tab w:val="left" w:pos="567"/>
          <w:tab w:val="left" w:pos="851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6. 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H SarabunPSK"/>
            <w:sz w:val="24"/>
            <w:szCs w:val="24"/>
          </w:rPr>
          <m:t>4+7=12</m:t>
        </m:r>
      </m:oMath>
    </w:p>
    <w:p w14:paraId="4C06DE5A" w14:textId="77777777" w:rsidR="001D60DD" w:rsidRPr="00006A39" w:rsidRDefault="001D60DD" w:rsidP="001D60DD">
      <w:pPr>
        <w:tabs>
          <w:tab w:val="left" w:pos="720"/>
          <w:tab w:val="left" w:pos="851"/>
        </w:tabs>
        <w:spacing w:after="0" w:line="240" w:lineRule="auto"/>
        <w:ind w:left="720" w:hanging="153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ab/>
        <w:t xml:space="preserve">  …………………………………………………………………………………………………………………………………………………</w:t>
      </w:r>
    </w:p>
    <w:p w14:paraId="3E8D0A2C" w14:textId="77777777" w:rsidR="001D60DD" w:rsidRPr="00006A39" w:rsidRDefault="001D60DD" w:rsidP="001D60DD">
      <w:pPr>
        <w:tabs>
          <w:tab w:val="left" w:pos="720"/>
          <w:tab w:val="left" w:pos="851"/>
        </w:tabs>
        <w:spacing w:after="0" w:line="240" w:lineRule="auto"/>
        <w:ind w:left="720" w:hanging="153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iCs/>
          <w:sz w:val="32"/>
          <w:szCs w:val="32"/>
        </w:rPr>
        <w:t xml:space="preserve">7. </w:t>
      </w:r>
      <w:r w:rsidRPr="00006A39">
        <w:rPr>
          <w:rFonts w:ascii="TH SarabunPSK" w:eastAsia="Calibri" w:hAnsi="TH SarabunPSK" w:cs="TH SarabunPSK"/>
          <w:iCs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y&lt;-6</m:t>
        </m:r>
      </m:oMath>
    </w:p>
    <w:p w14:paraId="43CC0DE7" w14:textId="77777777" w:rsidR="001D60DD" w:rsidRPr="00006A39" w:rsidRDefault="001D60DD" w:rsidP="001D60DD">
      <w:pPr>
        <w:spacing w:after="0" w:line="240" w:lineRule="auto"/>
        <w:ind w:left="360" w:firstLine="36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…………………………………………………………………………………………………………………………………………………</w:t>
      </w:r>
    </w:p>
    <w:p w14:paraId="063E418B" w14:textId="77777777" w:rsidR="001D60DD" w:rsidRPr="00006A39" w:rsidRDefault="001D60DD" w:rsidP="001D60DD">
      <w:pPr>
        <w:spacing w:after="0" w:line="240" w:lineRule="auto"/>
        <w:ind w:firstLine="567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8.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 </w:t>
      </w:r>
      <m:oMath>
        <m:rad>
          <m:radPr>
            <m:degHide m:val="1"/>
            <m:ctrlPr>
              <w:rPr>
                <w:rFonts w:ascii="Cambria Math" w:eastAsia="Calibri" w:hAnsi="Cambria Math" w:cs="TH SarabunPSK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H SarabunPSK"/>
                <w:sz w:val="24"/>
                <w:szCs w:val="24"/>
              </w:rPr>
              <m:t>2</m:t>
            </m:r>
          </m:e>
        </m:rad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ไม่ใช่จำนวน</w:t>
      </w:r>
      <w:proofErr w:type="spellStart"/>
      <w:r w:rsidRPr="00006A39">
        <w:rPr>
          <w:rFonts w:ascii="TH SarabunPSK" w:eastAsia="Calibri" w:hAnsi="TH SarabunPSK" w:cs="TH SarabunPSK"/>
          <w:sz w:val="32"/>
          <w:szCs w:val="32"/>
          <w:cs/>
        </w:rPr>
        <w:t>ตร</w:t>
      </w:r>
      <w:proofErr w:type="spellEnd"/>
      <w:r w:rsidRPr="00006A39">
        <w:rPr>
          <w:rFonts w:ascii="TH SarabunPSK" w:eastAsia="Calibri" w:hAnsi="TH SarabunPSK" w:cs="TH SarabunPSK"/>
          <w:sz w:val="32"/>
          <w:szCs w:val="32"/>
          <w:cs/>
        </w:rPr>
        <w:t>รกยะ</w:t>
      </w:r>
    </w:p>
    <w:p w14:paraId="1D65372F" w14:textId="77777777" w:rsidR="001D60DD" w:rsidRPr="00006A39" w:rsidRDefault="001D60DD" w:rsidP="001D60DD">
      <w:pPr>
        <w:tabs>
          <w:tab w:val="left" w:pos="851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ab/>
        <w:t>…………………………………………………………………………………………………………………………………………………</w:t>
      </w:r>
    </w:p>
    <w:p w14:paraId="4F02B6B4" w14:textId="77777777" w:rsidR="001D60DD" w:rsidRPr="00006A39" w:rsidRDefault="001D60DD" w:rsidP="001D60DD">
      <w:pPr>
        <w:spacing w:after="0" w:line="240" w:lineRule="auto"/>
        <w:ind w:firstLine="567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9. 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H SarabunPSK"/>
            <w:sz w:val="24"/>
            <w:szCs w:val="24"/>
          </w:rPr>
          <m:t>3×5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ป็นจำนวนคู่ ก็ต่อเมื่อ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5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เป็นจำนวนคู่</w:t>
      </w:r>
    </w:p>
    <w:p w14:paraId="3627ECCF" w14:textId="77777777" w:rsidR="001D60DD" w:rsidRPr="00006A39" w:rsidRDefault="001D60DD" w:rsidP="001D60DD">
      <w:pPr>
        <w:spacing w:after="0" w:line="240" w:lineRule="auto"/>
        <w:ind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…………………………………………………………………………………………………………………………………………………</w:t>
      </w:r>
    </w:p>
    <w:p w14:paraId="34B49DBD" w14:textId="77777777" w:rsidR="001D60DD" w:rsidRPr="00006A39" w:rsidRDefault="001D60DD" w:rsidP="001D60DD">
      <w:pPr>
        <w:spacing w:after="0" w:line="240" w:lineRule="auto"/>
        <w:ind w:firstLine="426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10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เขาเป็นคนดี</w:t>
      </w:r>
    </w:p>
    <w:p w14:paraId="10141BA7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  <w:cs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ab/>
        <w:t xml:space="preserve">  </w:t>
      </w: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</w:t>
      </w:r>
    </w:p>
    <w:p w14:paraId="6E758DC9" w14:textId="77777777" w:rsidR="001D60DD" w:rsidRPr="00006A39" w:rsidRDefault="001D60DD" w:rsidP="001D60DD">
      <w:pPr>
        <w:pStyle w:val="a8"/>
        <w:spacing w:after="0" w:line="240" w:lineRule="auto"/>
        <w:ind w:left="1080"/>
        <w:rPr>
          <w:rFonts w:ascii="TH SarabunPSK" w:eastAsia="Calibri" w:hAnsi="TH SarabunPSK" w:cs="TH SarabunPSK"/>
          <w:sz w:val="24"/>
          <w:szCs w:val="24"/>
        </w:rPr>
      </w:pPr>
    </w:p>
    <w:p w14:paraId="2ECD5A19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17063126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63983DE4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628B51C8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15CD4C76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7FFB066E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5C32B9AC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2109E450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138888F6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77FB0C2C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750EE6C6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772459AB" wp14:editId="4890DE52">
                <wp:simplePos x="0" y="0"/>
                <wp:positionH relativeFrom="margin">
                  <wp:align>right</wp:align>
                </wp:positionH>
                <wp:positionV relativeFrom="paragraph">
                  <wp:posOffset>-9681</wp:posOffset>
                </wp:positionV>
                <wp:extent cx="1033780" cy="389890"/>
                <wp:effectExtent l="19050" t="0" r="13970" b="10160"/>
                <wp:wrapNone/>
                <wp:docPr id="200" name="Pentagon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33780" cy="389890"/>
                        </a:xfrm>
                        <a:prstGeom prst="homePlate">
                          <a:avLst>
                            <a:gd name="adj" fmla="val 66287"/>
                          </a:avLst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D8D8D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D8F581" w14:textId="77777777" w:rsidR="001D60DD" w:rsidRDefault="001D60DD" w:rsidP="001D60DD">
                            <w:pPr>
                              <w:spacing w:line="168" w:lineRule="auto"/>
                              <w:jc w:val="center"/>
                            </w:pPr>
                            <w:r>
                              <w:rPr>
                                <w:rFonts w:ascii="Lucida Sans Unicode" w:hAnsi="Lucida Sans Unicode" w:cs="Angsana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เฉล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B166D9" id="_x0000_s1256" type="#_x0000_t15" style="position:absolute;left:0;text-align:left;margin-left:30.2pt;margin-top:-.75pt;width:81.4pt;height:30.7pt;flip:x;z-index:25181696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" fillcolor="#d8d8d8" strokecolor="#d8d8d8">
                <v:textbox inset="0,0,0,0">
                  <w:txbxContent>
                    <w:p w:rsidR="001D60DD" w:rsidRDefault="001D60DD" w:rsidP="001D60DD">
                      <w:pPr>
                        <w:spacing w:line="168" w:lineRule="auto"/>
                        <w:jc w:val="center"/>
                      </w:pPr>
                      <w:r>
                        <w:rPr>
                          <w:rFonts w:ascii="Lucida Sans Unicode" w:hAnsi="Lucida Sans Unicode" w:cs="Angsana New"/>
                          <w:b/>
                          <w:bCs/>
                          <w:sz w:val="72"/>
                          <w:szCs w:val="72"/>
                          <w:cs/>
                        </w:rPr>
                        <w:t>เฉลย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17984" behindDoc="1" locked="0" layoutInCell="1" allowOverlap="1" wp14:anchorId="78ADCA86" wp14:editId="3E3F759C">
                <wp:simplePos x="0" y="0"/>
                <wp:positionH relativeFrom="margin">
                  <wp:align>center</wp:align>
                </wp:positionH>
                <wp:positionV relativeFrom="paragraph">
                  <wp:posOffset>-28575</wp:posOffset>
                </wp:positionV>
                <wp:extent cx="1381125" cy="314325"/>
                <wp:effectExtent l="0" t="0" r="28575" b="28575"/>
                <wp:wrapNone/>
                <wp:docPr id="201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4234068" w14:textId="77777777" w:rsidR="001D60DD" w:rsidRPr="001C7339" w:rsidRDefault="001D60DD" w:rsidP="001D60DD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A19E5A2" id="Rounded Rectangle 3" o:spid="_x0000_s1257" style="position:absolute;left:0;text-align:left;margin-left:0;margin-top:-2.25pt;width:108.75pt;height:24.75pt;z-index:-2514984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">
                <v:textbox>
                  <w:txbxContent>
                    <w:p w:rsidR="001D60DD" w:rsidRPr="001C7339" w:rsidRDefault="001D60DD" w:rsidP="001D60DD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8</w:t>
      </w:r>
    </w:p>
    <w:p w14:paraId="57B81E42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before="120" w:after="0" w:line="240" w:lineRule="auto"/>
        <w:ind w:left="2630" w:firstLine="970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238FB020" wp14:editId="5A6475EB">
                <wp:simplePos x="0" y="0"/>
                <wp:positionH relativeFrom="margin">
                  <wp:align>right</wp:align>
                </wp:positionH>
                <wp:positionV relativeFrom="paragraph">
                  <wp:posOffset>379082</wp:posOffset>
                </wp:positionV>
                <wp:extent cx="6020627" cy="45719"/>
                <wp:effectExtent l="0" t="0" r="18415" b="12065"/>
                <wp:wrapNone/>
                <wp:docPr id="202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6020627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4846C6" id="Rectangle 114" o:spid="_x0000_s1026" style="position:absolute;margin-left:422.85pt;margin-top:29.85pt;width:474.05pt;height:3.6pt;flip:y;z-index:2518159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" fillcolor="gray" strokecolor="gray">
                <w10:wrap anchorx="margin"/>
              </v: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เรื่อง  ประโยคเปิด</w:t>
      </w:r>
    </w:p>
    <w:p w14:paraId="4D6DAC35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3744C1E" w14:textId="77777777" w:rsidR="001D60DD" w:rsidRPr="00006A39" w:rsidRDefault="001D60DD" w:rsidP="001D60DD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006A3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>: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ให้นักเรียนพิจารณาประโยคต่อไปนี้ว่าเป็นประโยคเปิดหรือเป็นประพจน์</w:t>
      </w:r>
    </w:p>
    <w:p w14:paraId="1F98CCBA" w14:textId="77777777" w:rsidR="001D60DD" w:rsidRPr="00006A39" w:rsidRDefault="001D60DD" w:rsidP="001D60DD">
      <w:pPr>
        <w:tabs>
          <w:tab w:val="left" w:pos="709"/>
        </w:tabs>
        <w:spacing w:after="0"/>
        <w:ind w:left="709" w:hanging="142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19008" behindDoc="1" locked="0" layoutInCell="1" allowOverlap="1" wp14:anchorId="5B0C9E59" wp14:editId="0E239E57">
                <wp:simplePos x="0" y="0"/>
                <wp:positionH relativeFrom="margin">
                  <wp:posOffset>473075</wp:posOffset>
                </wp:positionH>
                <wp:positionV relativeFrom="paragraph">
                  <wp:posOffset>173355</wp:posOffset>
                </wp:positionV>
                <wp:extent cx="1112520" cy="284480"/>
                <wp:effectExtent l="0" t="0" r="0" b="1270"/>
                <wp:wrapNone/>
                <wp:docPr id="2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6D121A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150AF6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ประพจน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C6359E" id="_x0000_s1258" type="#_x0000_t202" style="position:absolute;left:0;text-align:left;margin-left:37.25pt;margin-top:13.65pt;width:87.6pt;height:22.4pt;z-index:-25149747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" stroked="f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</w:rPr>
                      </w:pPr>
                      <w:r w:rsidRPr="00150AF6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ประพจน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โลกหมุนรอบตัวเอง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  </w:t>
      </w:r>
    </w:p>
    <w:p w14:paraId="43F2CD64" w14:textId="77777777" w:rsidR="001D60DD" w:rsidRPr="00006A39" w:rsidRDefault="001D60DD" w:rsidP="001D60DD">
      <w:pPr>
        <w:tabs>
          <w:tab w:val="left" w:pos="709"/>
        </w:tabs>
        <w:spacing w:after="0"/>
        <w:ind w:left="709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…………………………………………………………………………………………………………………………………………………</w:t>
      </w:r>
    </w:p>
    <w:p w14:paraId="54BE5CA7" w14:textId="77777777" w:rsidR="001D60DD" w:rsidRPr="00006A39" w:rsidRDefault="001D60DD" w:rsidP="001D60DD">
      <w:pPr>
        <w:spacing w:after="0"/>
        <w:ind w:firstLine="567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20032" behindDoc="1" locked="0" layoutInCell="1" allowOverlap="1" wp14:anchorId="077E3990" wp14:editId="10730782">
                <wp:simplePos x="0" y="0"/>
                <wp:positionH relativeFrom="column">
                  <wp:posOffset>499745</wp:posOffset>
                </wp:positionH>
                <wp:positionV relativeFrom="paragraph">
                  <wp:posOffset>182245</wp:posOffset>
                </wp:positionV>
                <wp:extent cx="2070340" cy="284671"/>
                <wp:effectExtent l="0" t="0" r="6350" b="1270"/>
                <wp:wrapNone/>
                <wp:docPr id="2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0340" cy="28467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1F3BA5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150AF6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ไม่เป็นทั้งประพจน์และประโยคเปิ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D2C41C" id="_x0000_s1259" type="#_x0000_t202" style="position:absolute;left:0;text-align:left;margin-left:39.35pt;margin-top:14.35pt;width:163pt;height:22.4pt;z-index:-2514964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" stroked="f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</w:rPr>
                      </w:pPr>
                      <w:r w:rsidRPr="00150AF6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ไม่เป็นทั้งประพจน์และประโยคเปิด</w:t>
                      </w:r>
                    </w:p>
                  </w:txbxContent>
                </v:textbox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2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กรุณานั่งเงียบๆ</w:t>
      </w:r>
    </w:p>
    <w:p w14:paraId="25F55F04" w14:textId="77777777" w:rsidR="001D60DD" w:rsidRPr="00006A39" w:rsidRDefault="001D60DD" w:rsidP="001D60DD">
      <w:pPr>
        <w:spacing w:after="0"/>
        <w:ind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…………………………………………………………………………………………………………………………………………………</w:t>
      </w:r>
    </w:p>
    <w:p w14:paraId="514AE8F4" w14:textId="77777777" w:rsidR="001D60DD" w:rsidRPr="00006A39" w:rsidRDefault="001D60DD" w:rsidP="001D60DD">
      <w:pPr>
        <w:spacing w:after="0"/>
        <w:ind w:firstLine="567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22080" behindDoc="1" locked="0" layoutInCell="1" allowOverlap="1" wp14:anchorId="27F3B090" wp14:editId="4AC94FD7">
                <wp:simplePos x="0" y="0"/>
                <wp:positionH relativeFrom="margin">
                  <wp:posOffset>481330</wp:posOffset>
                </wp:positionH>
                <wp:positionV relativeFrom="paragraph">
                  <wp:posOffset>161290</wp:posOffset>
                </wp:positionV>
                <wp:extent cx="1112520" cy="284480"/>
                <wp:effectExtent l="0" t="0" r="0" b="1270"/>
                <wp:wrapNone/>
                <wp:docPr id="2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BE1D9F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150AF6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ประพจน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BA10C5" id="_x0000_s1260" type="#_x0000_t202" style="position:absolute;left:0;text-align:left;margin-left:37.9pt;margin-top:12.7pt;width:87.6pt;height:22.4pt;z-index:-25149440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" stroked="f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</w:rPr>
                      </w:pPr>
                      <w:r w:rsidRPr="00150AF6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ประพจน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3.  10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ป็นคำตอบของสมการ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  <m:r>
          <w:rPr>
            <w:rFonts w:ascii="Cambria Math" w:eastAsia="Calibri" w:hAnsi="Cambria Math" w:cs="TH SarabunPSK"/>
            <w:sz w:val="24"/>
            <w:szCs w:val="24"/>
          </w:rPr>
          <m:t>-1=7</m:t>
        </m:r>
      </m:oMath>
    </w:p>
    <w:p w14:paraId="41D7C3F0" w14:textId="77777777" w:rsidR="001D60DD" w:rsidRPr="00006A39" w:rsidRDefault="001D60DD" w:rsidP="001D60DD">
      <w:pPr>
        <w:spacing w:after="0"/>
        <w:ind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…………………………………………………………………………………………………………………………………………………</w:t>
      </w:r>
    </w:p>
    <w:p w14:paraId="0D84AC3A" w14:textId="77777777" w:rsidR="001D60DD" w:rsidRPr="00006A39" w:rsidRDefault="001D60DD" w:rsidP="001D60DD">
      <w:pPr>
        <w:spacing w:after="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21056" behindDoc="1" locked="0" layoutInCell="1" allowOverlap="1" wp14:anchorId="2808C88B" wp14:editId="74024360">
                <wp:simplePos x="0" y="0"/>
                <wp:positionH relativeFrom="margin">
                  <wp:posOffset>499110</wp:posOffset>
                </wp:positionH>
                <wp:positionV relativeFrom="paragraph">
                  <wp:posOffset>187960</wp:posOffset>
                </wp:positionV>
                <wp:extent cx="1112808" cy="284671"/>
                <wp:effectExtent l="0" t="0" r="0" b="1270"/>
                <wp:wrapNone/>
                <wp:docPr id="20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808" cy="28467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659F8D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150AF6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ประพจน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21C52C" id="_x0000_s1261" type="#_x0000_t202" style="position:absolute;margin-left:39.3pt;margin-top:14.8pt;width:87.6pt;height:22.4pt;z-index:-25149542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" stroked="f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</w:rPr>
                      </w:pPr>
                      <w:r w:rsidRPr="00150AF6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ประพจน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 4.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  </w:t>
      </w:r>
      <m:oMath>
        <m:r>
          <w:rPr>
            <w:rFonts w:ascii="Cambria Math" w:eastAsia="Calibri" w:hAnsi="Cambria Math" w:cs="TH SarabunPSK"/>
            <w:sz w:val="24"/>
            <w:szCs w:val="24"/>
          </w:rPr>
          <m:t>3&gt;5</m:t>
        </m:r>
      </m:oMath>
    </w:p>
    <w:p w14:paraId="35CFDEF9" w14:textId="77777777" w:rsidR="001D60DD" w:rsidRPr="00006A39" w:rsidRDefault="001D60DD" w:rsidP="001D60DD">
      <w:pPr>
        <w:spacing w:after="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     …………………………………………………………………………………………………………………………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..</w:t>
      </w:r>
      <w:r w:rsidRPr="00006A39">
        <w:rPr>
          <w:rFonts w:ascii="TH SarabunPSK" w:eastAsia="Calibri" w:hAnsi="TH SarabunPSK" w:cs="TH SarabunPSK"/>
          <w:sz w:val="32"/>
          <w:szCs w:val="32"/>
        </w:rPr>
        <w:t>……………………</w:t>
      </w:r>
    </w:p>
    <w:p w14:paraId="02A9CF40" w14:textId="77777777" w:rsidR="001D60DD" w:rsidRPr="00006A39" w:rsidRDefault="001D60DD" w:rsidP="001D60DD">
      <w:pPr>
        <w:spacing w:after="0"/>
        <w:ind w:firstLine="567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23104" behindDoc="1" locked="0" layoutInCell="1" allowOverlap="1" wp14:anchorId="15DFB3A3" wp14:editId="41FB2E22">
                <wp:simplePos x="0" y="0"/>
                <wp:positionH relativeFrom="margin">
                  <wp:posOffset>507365</wp:posOffset>
                </wp:positionH>
                <wp:positionV relativeFrom="paragraph">
                  <wp:posOffset>187325</wp:posOffset>
                </wp:positionV>
                <wp:extent cx="1112520" cy="284480"/>
                <wp:effectExtent l="0" t="0" r="0" b="1270"/>
                <wp:wrapNone/>
                <wp:docPr id="2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F5B08E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150AF6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ประพจน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6A7C2B" id="_x0000_s1262" type="#_x0000_t202" style="position:absolute;left:0;text-align:left;margin-left:39.95pt;margin-top:14.75pt;width:87.6pt;height:22.4pt;z-index:-2514933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" stroked="f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</w:rPr>
                      </w:pPr>
                      <w:r w:rsidRPr="00150AF6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ประพจน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5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ถ้า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ป็นจำนวนเฉพาะแล้ว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เป็นจำนวนเฉพาะ</w:t>
      </w:r>
    </w:p>
    <w:p w14:paraId="47808717" w14:textId="77777777" w:rsidR="001D60DD" w:rsidRPr="00006A39" w:rsidRDefault="001D60DD" w:rsidP="001D60DD">
      <w:pPr>
        <w:spacing w:after="0"/>
        <w:ind w:left="360" w:firstLine="36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…………………………………………………………………………………………………………………………………………………</w:t>
      </w:r>
    </w:p>
    <w:p w14:paraId="28CB6A15" w14:textId="77777777" w:rsidR="001D60DD" w:rsidRPr="00006A39" w:rsidRDefault="001D60DD" w:rsidP="001D60DD">
      <w:pPr>
        <w:spacing w:after="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24128" behindDoc="1" locked="0" layoutInCell="1" allowOverlap="1" wp14:anchorId="5C25B7D9" wp14:editId="2E0AF672">
                <wp:simplePos x="0" y="0"/>
                <wp:positionH relativeFrom="margin">
                  <wp:posOffset>497205</wp:posOffset>
                </wp:positionH>
                <wp:positionV relativeFrom="paragraph">
                  <wp:posOffset>179070</wp:posOffset>
                </wp:positionV>
                <wp:extent cx="1112520" cy="284480"/>
                <wp:effectExtent l="0" t="0" r="0" b="1270"/>
                <wp:wrapNone/>
                <wp:docPr id="2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EAC631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150AF6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ประโยคเปิ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15E5D1" id="_x0000_s1263" type="#_x0000_t202" style="position:absolute;margin-left:39.15pt;margin-top:14.1pt;width:87.6pt;height:22.4pt;z-index:-25149235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" stroked="f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</w:rPr>
                      </w:pPr>
                      <w:r w:rsidRPr="00150AF6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ประโยคเปิด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     </w:t>
      </w:r>
      <w:r w:rsidRPr="00006A39">
        <w:rPr>
          <w:rFonts w:ascii="TH SarabunPSK" w:eastAsia="Calibri" w:hAnsi="TH SarabunPSK" w:cs="TH SarabunPSK"/>
          <w:sz w:val="32"/>
          <w:szCs w:val="32"/>
        </w:rPr>
        <w:t>6.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 </w:t>
      </w:r>
      <m:oMath>
        <m:r>
          <w:rPr>
            <w:rFonts w:ascii="Cambria Math" w:eastAsia="Calibri" w:hAnsi="Cambria Math" w:cs="TH SarabunPSK"/>
            <w:sz w:val="24"/>
            <w:szCs w:val="24"/>
          </w:rPr>
          <m:t>4+</m:t>
        </m:r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  <m:r>
          <w:rPr>
            <w:rFonts w:ascii="Cambria Math" w:eastAsia="Calibri" w:hAnsi="Cambria Math" w:cs="TH SarabunPSK"/>
            <w:sz w:val="24"/>
            <w:szCs w:val="24"/>
          </w:rPr>
          <m:t>=12</m:t>
        </m:r>
      </m:oMath>
    </w:p>
    <w:p w14:paraId="1EB16140" w14:textId="77777777" w:rsidR="001D60DD" w:rsidRPr="00006A39" w:rsidRDefault="001D60DD" w:rsidP="001D60DD">
      <w:pPr>
        <w:spacing w:after="0"/>
        <w:ind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…………………………………………………………………………………………………………………………………………………</w:t>
      </w:r>
    </w:p>
    <w:p w14:paraId="15ECA1E1" w14:textId="77777777" w:rsidR="001D60DD" w:rsidRPr="00006A39" w:rsidRDefault="001D60DD" w:rsidP="001D60DD">
      <w:pPr>
        <w:spacing w:after="0"/>
        <w:rPr>
          <w:rFonts w:ascii="TH SarabunPSK" w:eastAsia="Calibri" w:hAnsi="TH SarabunPSK" w:cs="TH SarabunPSK"/>
          <w:iCs/>
          <w:sz w:val="24"/>
          <w:szCs w:val="24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25152" behindDoc="1" locked="0" layoutInCell="1" allowOverlap="1" wp14:anchorId="759D3B7E" wp14:editId="2C0046F0">
                <wp:simplePos x="0" y="0"/>
                <wp:positionH relativeFrom="margin">
                  <wp:posOffset>473075</wp:posOffset>
                </wp:positionH>
                <wp:positionV relativeFrom="paragraph">
                  <wp:posOffset>174625</wp:posOffset>
                </wp:positionV>
                <wp:extent cx="1112520" cy="284480"/>
                <wp:effectExtent l="0" t="0" r="0" b="1270"/>
                <wp:wrapNone/>
                <wp:docPr id="2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1FCC77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150AF6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ประโยคเปิ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DFDF25" id="_x0000_s1264" type="#_x0000_t202" style="position:absolute;margin-left:37.25pt;margin-top:13.75pt;width:87.6pt;height:22.4pt;z-index:-25149132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" stroked="f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</w:rPr>
                      </w:pPr>
                      <w:r w:rsidRPr="00150AF6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ประโยคเปิด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iCs/>
          <w:sz w:val="24"/>
          <w:szCs w:val="24"/>
        </w:rPr>
        <w:t xml:space="preserve">           </w:t>
      </w:r>
      <w:r w:rsidRPr="00006A39">
        <w:rPr>
          <w:rFonts w:ascii="TH SarabunPSK" w:eastAsia="Calibri" w:hAnsi="TH SarabunPSK" w:cs="TH SarabunPSK"/>
          <w:iCs/>
          <w:sz w:val="32"/>
          <w:szCs w:val="32"/>
        </w:rPr>
        <w:t>7.</w:t>
      </w:r>
      <w:r w:rsidRPr="00006A39">
        <w:rPr>
          <w:rFonts w:ascii="TH SarabunPSK" w:eastAsia="Calibri" w:hAnsi="TH SarabunPSK" w:cs="TH SarabunPSK"/>
          <w:iCs/>
          <w:sz w:val="24"/>
          <w:szCs w:val="24"/>
        </w:rPr>
        <w:t xml:space="preserve">  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y&lt;-6</m:t>
        </m:r>
      </m:oMath>
    </w:p>
    <w:p w14:paraId="320AEF1C" w14:textId="77777777" w:rsidR="001D60DD" w:rsidRPr="00006A39" w:rsidRDefault="001D60DD" w:rsidP="001D60DD">
      <w:pPr>
        <w:spacing w:after="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     …………………………………………………………………………………………………………………………………………………</w:t>
      </w:r>
    </w:p>
    <w:p w14:paraId="6883CBC1" w14:textId="77777777" w:rsidR="001D60DD" w:rsidRPr="00006A39" w:rsidRDefault="001D60DD" w:rsidP="001D60DD">
      <w:pPr>
        <w:spacing w:after="0"/>
        <w:ind w:firstLine="567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26176" behindDoc="1" locked="0" layoutInCell="1" allowOverlap="1" wp14:anchorId="21AE29E6" wp14:editId="318A25B0">
                <wp:simplePos x="0" y="0"/>
                <wp:positionH relativeFrom="margin">
                  <wp:posOffset>515620</wp:posOffset>
                </wp:positionH>
                <wp:positionV relativeFrom="paragraph">
                  <wp:posOffset>172085</wp:posOffset>
                </wp:positionV>
                <wp:extent cx="1112520" cy="284480"/>
                <wp:effectExtent l="0" t="0" r="0" b="1270"/>
                <wp:wrapNone/>
                <wp:docPr id="2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6A00C5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150AF6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ประพจน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CB25B3" id="_x0000_s1265" type="#_x0000_t202" style="position:absolute;left:0;text-align:left;margin-left:40.6pt;margin-top:13.55pt;width:87.6pt;height:22.4pt;z-index:-2514903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" stroked="f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</w:rPr>
                      </w:pPr>
                      <w:r w:rsidRPr="00150AF6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ประพจน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>8.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  </w:t>
      </w:r>
      <m:oMath>
        <m:rad>
          <m:radPr>
            <m:degHide m:val="1"/>
            <m:ctrlPr>
              <w:rPr>
                <w:rFonts w:ascii="Cambria Math" w:eastAsia="Calibri" w:hAnsi="Cambria Math" w:cs="TH SarabunPSK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H SarabunPSK"/>
                <w:sz w:val="24"/>
                <w:szCs w:val="24"/>
              </w:rPr>
              <m:t>2</m:t>
            </m:r>
          </m:e>
        </m:rad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ไม่ใช่จำนวน</w:t>
      </w:r>
      <w:proofErr w:type="spellStart"/>
      <w:r w:rsidRPr="00006A39">
        <w:rPr>
          <w:rFonts w:ascii="TH SarabunPSK" w:eastAsia="Calibri" w:hAnsi="TH SarabunPSK" w:cs="TH SarabunPSK"/>
          <w:sz w:val="32"/>
          <w:szCs w:val="32"/>
          <w:cs/>
        </w:rPr>
        <w:t>ตร</w:t>
      </w:r>
      <w:proofErr w:type="spellEnd"/>
      <w:r w:rsidRPr="00006A39">
        <w:rPr>
          <w:rFonts w:ascii="TH SarabunPSK" w:eastAsia="Calibri" w:hAnsi="TH SarabunPSK" w:cs="TH SarabunPSK"/>
          <w:sz w:val="32"/>
          <w:szCs w:val="32"/>
          <w:cs/>
        </w:rPr>
        <w:t>รกยะ</w:t>
      </w:r>
    </w:p>
    <w:p w14:paraId="232C8900" w14:textId="77777777" w:rsidR="001D60DD" w:rsidRPr="00006A39" w:rsidRDefault="001D60DD" w:rsidP="001D60DD">
      <w:pPr>
        <w:spacing w:after="0"/>
        <w:ind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 …………………………………………………………………………………………………………………………………………………</w:t>
      </w:r>
    </w:p>
    <w:p w14:paraId="7E908F53" w14:textId="77777777" w:rsidR="001D60DD" w:rsidRPr="00006A39" w:rsidRDefault="001D60DD" w:rsidP="001D60DD">
      <w:pPr>
        <w:spacing w:after="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27200" behindDoc="1" locked="0" layoutInCell="1" allowOverlap="1" wp14:anchorId="1BD48F35" wp14:editId="4486958F">
                <wp:simplePos x="0" y="0"/>
                <wp:positionH relativeFrom="margin">
                  <wp:posOffset>514985</wp:posOffset>
                </wp:positionH>
                <wp:positionV relativeFrom="paragraph">
                  <wp:posOffset>180340</wp:posOffset>
                </wp:positionV>
                <wp:extent cx="1112520" cy="284480"/>
                <wp:effectExtent l="0" t="0" r="0" b="1270"/>
                <wp:wrapNone/>
                <wp:docPr id="2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8CE22E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150AF6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ประพจน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F48441" id="_x0000_s1266" type="#_x0000_t202" style="position:absolute;margin-left:40.55pt;margin-top:14.2pt;width:87.6pt;height:22.4pt;z-index:-2514892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" stroked="f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</w:rPr>
                      </w:pPr>
                      <w:r w:rsidRPr="00150AF6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ประพจน์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9.  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m:oMath>
        <m:r>
          <w:rPr>
            <w:rFonts w:ascii="Cambria Math" w:eastAsia="Calibri" w:hAnsi="Cambria Math" w:cs="TH SarabunPSK"/>
            <w:sz w:val="24"/>
            <w:szCs w:val="24"/>
          </w:rPr>
          <m:t>3×5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ป็นจำนวนคู่ ก็ต่อเมื่อ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5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เป็นจำนวนคู่</w:t>
      </w:r>
    </w:p>
    <w:p w14:paraId="0AD76A8D" w14:textId="77777777" w:rsidR="001D60DD" w:rsidRPr="00006A39" w:rsidRDefault="001D60DD" w:rsidP="001D60DD">
      <w:pPr>
        <w:tabs>
          <w:tab w:val="left" w:pos="851"/>
        </w:tabs>
        <w:spacing w:after="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      …………………………………………………………………………………………………………………………………………………</w:t>
      </w:r>
    </w:p>
    <w:p w14:paraId="051F5F65" w14:textId="77777777" w:rsidR="001D60DD" w:rsidRPr="00006A39" w:rsidRDefault="001D60DD" w:rsidP="001D60DD">
      <w:pPr>
        <w:tabs>
          <w:tab w:val="left" w:pos="567"/>
          <w:tab w:val="left" w:pos="851"/>
        </w:tabs>
        <w:spacing w:after="0"/>
        <w:ind w:firstLine="426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28224" behindDoc="1" locked="0" layoutInCell="1" allowOverlap="1" wp14:anchorId="7A24565A" wp14:editId="5F11BEDE">
                <wp:simplePos x="0" y="0"/>
                <wp:positionH relativeFrom="margin">
                  <wp:posOffset>482600</wp:posOffset>
                </wp:positionH>
                <wp:positionV relativeFrom="paragraph">
                  <wp:posOffset>161290</wp:posOffset>
                </wp:positionV>
                <wp:extent cx="2070340" cy="284671"/>
                <wp:effectExtent l="0" t="0" r="6350" b="1270"/>
                <wp:wrapNone/>
                <wp:docPr id="2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0340" cy="28467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E0659C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150AF6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ไม่เป็นทั้งประพจน์และประโยคเปิ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D444DE" id="_x0000_s1267" type="#_x0000_t202" style="position:absolute;left:0;text-align:left;margin-left:38pt;margin-top:12.7pt;width:163pt;height:22.4pt;z-index:-2514882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" stroked="f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</w:rPr>
                      </w:pPr>
                      <w:r w:rsidRPr="00150AF6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ไม่เป็นทั้งประพจน์และประโยคเปิด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0. 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เขาเป็นคนดี</w:t>
      </w:r>
    </w:p>
    <w:p w14:paraId="1F9B53B3" w14:textId="77777777" w:rsidR="001D60DD" w:rsidRPr="00006A39" w:rsidRDefault="001D60DD" w:rsidP="001D60DD">
      <w:pPr>
        <w:spacing w:after="0"/>
        <w:rPr>
          <w:rFonts w:ascii="TH SarabunPSK" w:eastAsia="Calibri" w:hAnsi="TH SarabunPSK" w:cs="TH SarabunPSK"/>
          <w:sz w:val="32"/>
          <w:szCs w:val="32"/>
          <w:cs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</w:t>
      </w:r>
    </w:p>
    <w:p w14:paraId="24E6C1BC" w14:textId="77777777" w:rsidR="001D60DD" w:rsidRPr="00006A39" w:rsidRDefault="001D60DD" w:rsidP="001D60DD">
      <w:pPr>
        <w:pStyle w:val="a8"/>
        <w:spacing w:after="0" w:line="240" w:lineRule="auto"/>
        <w:ind w:left="1080"/>
        <w:rPr>
          <w:rFonts w:ascii="TH SarabunPSK" w:eastAsia="Calibri" w:hAnsi="TH SarabunPSK" w:cs="TH SarabunPSK"/>
          <w:sz w:val="24"/>
          <w:szCs w:val="24"/>
        </w:rPr>
      </w:pPr>
    </w:p>
    <w:p w14:paraId="43A31C9E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638DB2A3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E0AFDDE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6BA01A5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78DDE22B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33A738B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46F994D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858F7E9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82B96C9" w14:textId="77777777" w:rsidR="001D60DD" w:rsidRDefault="001D60DD" w:rsidP="001D60D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B44817F" w14:textId="77777777" w:rsidR="001D60DD" w:rsidRPr="004449B4" w:rsidRDefault="001D60DD" w:rsidP="001D60DD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49B4">
        <w:rPr>
          <w:rFonts w:ascii="TH SarabunPSK" w:hAnsi="TH SarabunPSK" w:cs="TH SarabunPSK"/>
          <w:b/>
          <w:bCs/>
          <w:sz w:val="32"/>
          <w:szCs w:val="32"/>
          <w:cs/>
        </w:rPr>
        <w:t>บันทึกหลังสอน</w:t>
      </w:r>
    </w:p>
    <w:p w14:paraId="0E28D53C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4F890815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4449B4">
        <w:rPr>
          <w:rFonts w:ascii="TH SarabunPSK" w:hAnsi="TH SarabunPSK" w:cs="TH SarabunPSK"/>
          <w:sz w:val="32"/>
          <w:szCs w:val="32"/>
        </w:rPr>
        <w:t>K P A</w:t>
      </w:r>
    </w:p>
    <w:p w14:paraId="5707EAB0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65C352B4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148AB65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2BE3F9AA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4449B4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63EDBC88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32669C14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…</w:t>
      </w:r>
    </w:p>
    <w:p w14:paraId="257E699C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7DA63DF1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6DA33032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287CF2DD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5C7DD622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..</w:t>
      </w:r>
    </w:p>
    <w:p w14:paraId="628CCBFD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4E7A897E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4DF985C8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788E2FC8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01CBFB9A" w14:textId="77777777" w:rsidR="001D60DD" w:rsidRPr="004449B4" w:rsidRDefault="001D60DD" w:rsidP="001D60DD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 ......................................... ผู้บันทึก</w:t>
      </w:r>
    </w:p>
    <w:p w14:paraId="098004D0" w14:textId="0C2A6AA3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4449B4">
        <w:rPr>
          <w:rFonts w:ascii="TH SarabunPSK" w:hAnsi="TH SarabunPSK" w:cs="TH SarabunPSK"/>
          <w:sz w:val="32"/>
          <w:szCs w:val="32"/>
          <w:cs/>
        </w:rPr>
        <w:t>)</w:t>
      </w:r>
    </w:p>
    <w:p w14:paraId="0F454615" w14:textId="77777777" w:rsidR="001D60DD" w:rsidRPr="004449B4" w:rsidRDefault="001D60DD" w:rsidP="001D60DD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ครูผู้สอน</w:t>
      </w:r>
    </w:p>
    <w:p w14:paraId="6F9E45AB" w14:textId="77777777" w:rsidR="001D60DD" w:rsidRPr="004449B4" w:rsidRDefault="001D60DD" w:rsidP="001D60DD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4449B4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46D4345F" wp14:editId="55EA05AA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215" name="ตัวเชื่อมต่อตรง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0756E9" id="ตัวเชื่อมต่อตรง 215" o:spid="_x0000_s1026" style="position:absolute;flip:y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" strokecolor="black [3213]" strokeweight=".5pt">
                <v:stroke joinstyle="miter"/>
              </v:line>
            </w:pict>
          </mc:Fallback>
        </mc:AlternateContent>
      </w:r>
    </w:p>
    <w:p w14:paraId="25E3AEF7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2ABC02F0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09C9766D" w14:textId="77777777" w:rsidR="001D60DD" w:rsidRPr="004449B4" w:rsidRDefault="001D60DD" w:rsidP="001D60DD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10D0E0C8" w14:textId="77777777" w:rsidR="001D60DD" w:rsidRPr="004449B4" w:rsidRDefault="001D60DD" w:rsidP="001D60DD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             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ประภาส ศรีทอง )</w:t>
      </w:r>
    </w:p>
    <w:p w14:paraId="384C2070" w14:textId="77777777" w:rsidR="001D60DD" w:rsidRPr="004449B4" w:rsidRDefault="001D60DD" w:rsidP="001D60DD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หัวหน้ากลุ่มสาระการเรียนรู้คณิตศาสตร์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รองผู้อำนวยการกลุ่มบริหารงานวิชาการ</w:t>
      </w:r>
    </w:p>
    <w:p w14:paraId="5B8542FA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226745F1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6EF2EF36" w14:textId="77777777" w:rsidR="001D60DD" w:rsidRPr="004449B4" w:rsidRDefault="001D60DD" w:rsidP="001D60DD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78CFE173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</w:t>
      </w:r>
      <w:r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5A08FC46" w14:textId="77777777" w:rsidR="001D60DD" w:rsidRPr="009A6FD5" w:rsidRDefault="001D60DD" w:rsidP="001D60DD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ผู้อำนวยการโรงเรียนสตรีศึกษา</w:t>
      </w:r>
    </w:p>
    <w:p w14:paraId="25C3013E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8"/>
          <w:szCs w:val="1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29248" behindDoc="1" locked="0" layoutInCell="1" allowOverlap="1" wp14:anchorId="0DE82CD8" wp14:editId="1F0D0508">
                <wp:simplePos x="0" y="0"/>
                <wp:positionH relativeFrom="column">
                  <wp:posOffset>1881809</wp:posOffset>
                </wp:positionH>
                <wp:positionV relativeFrom="paragraph">
                  <wp:posOffset>48895</wp:posOffset>
                </wp:positionV>
                <wp:extent cx="2276475" cy="373712"/>
                <wp:effectExtent l="0" t="0" r="28575" b="26670"/>
                <wp:wrapNone/>
                <wp:docPr id="216" name="Flowchart: Alternate Proces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6475" cy="373712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85F138" id="Flowchart: Alternate Process 14" o:spid="_x0000_s1026" type="#_x0000_t176" style="position:absolute;margin-left:148.15pt;margin-top:3.85pt;width:179.25pt;height:29.45pt;z-index:-2514872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" fillcolor="window" strokecolor="windowText" strokeweight="1.5pt"/>
            </w:pict>
          </mc:Fallback>
        </mc:AlternateContent>
      </w:r>
    </w:p>
    <w:p w14:paraId="45136C02" w14:textId="77777777" w:rsidR="001D60DD" w:rsidRPr="00006A39" w:rsidRDefault="001D60DD" w:rsidP="001D60DD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color w:val="0F243E"/>
          <w:sz w:val="40"/>
          <w:szCs w:val="40"/>
        </w:rPr>
      </w:pPr>
      <w:r w:rsidRPr="00006A39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แผนการจัดการเรียนรู้ที่ </w:t>
      </w:r>
      <w:r w:rsidR="00B30ED4">
        <w:rPr>
          <w:rFonts w:ascii="TH SarabunPSK" w:eastAsia="Calibri" w:hAnsi="TH SarabunPSK" w:cs="TH SarabunPSK"/>
          <w:b/>
          <w:bCs/>
          <w:noProof/>
          <w:sz w:val="44"/>
          <w:szCs w:val="44"/>
        </w:rPr>
        <w:t>15</w:t>
      </w:r>
      <w:r w:rsidRPr="00006A39"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  <w:t xml:space="preserve">    </w:t>
      </w:r>
    </w:p>
    <w:p w14:paraId="15236351" w14:textId="77777777" w:rsidR="001D60DD" w:rsidRPr="00006A39" w:rsidRDefault="001D60DD" w:rsidP="001D60DD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>ตัวบ่งปริมาณ</w:t>
      </w:r>
    </w:p>
    <w:p w14:paraId="09A5E50F" w14:textId="77777777" w:rsidR="001D60DD" w:rsidRPr="00006A39" w:rsidRDefault="001D60DD" w:rsidP="001D60DD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5186BDFA" wp14:editId="3932F0E5">
                <wp:simplePos x="0" y="0"/>
                <wp:positionH relativeFrom="margin">
                  <wp:align>left</wp:align>
                </wp:positionH>
                <wp:positionV relativeFrom="paragraph">
                  <wp:posOffset>106045</wp:posOffset>
                </wp:positionV>
                <wp:extent cx="4991100" cy="45719"/>
                <wp:effectExtent l="0" t="0" r="19050" b="12065"/>
                <wp:wrapNone/>
                <wp:docPr id="218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4991100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7B302B" id="Rectangle 232" o:spid="_x0000_s1026" style="position:absolute;margin-left:0;margin-top:8.35pt;width:393pt;height:3.6pt;flip:y;z-index:2518302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" fillcolor="#7f7f7f" strokecolor="#7f7f7f">
                <w10:wrap anchorx="margin"/>
              </v: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    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  เวลา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1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3C5120A1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0F5D9277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sz w:val="32"/>
          <w:szCs w:val="32"/>
        </w:rPr>
        <w:t>2.</w:t>
      </w:r>
      <w:r w:rsidRPr="00006A39">
        <w:rPr>
          <w:rFonts w:ascii="TH SarabunPSK" w:hAnsi="TH SarabunPSK" w:cs="TH SarabunPSK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sz w:val="32"/>
          <w:szCs w:val="32"/>
          <w:cs/>
        </w:rPr>
        <w:t>เข้าใจและใช้ความรู้เกี่ยวกับตรรกศาสตร์เบื้องต้นในการสื่อสาร สื่อความหมาย และอ้างเหตุผล</w:t>
      </w:r>
    </w:p>
    <w:p w14:paraId="13C887C5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F0D4E50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0C81F9F4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1246"/>
          <w:tab w:val="clear" w:pos="2552"/>
          <w:tab w:val="left" w:pos="488"/>
          <w:tab w:val="left" w:pos="993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  </w:t>
      </w:r>
      <w:r w:rsidRPr="00006A39">
        <w:rPr>
          <w:rFonts w:ascii="TH SarabunPSK" w:hAnsi="TH SarabunPSK" w:cs="TH SarabunPSK"/>
          <w:cs/>
        </w:rPr>
        <w:t>1)</w:t>
      </w:r>
      <w:r w:rsidRPr="00006A39">
        <w:rPr>
          <w:rFonts w:ascii="TH SarabunPSK" w:hAnsi="TH SarabunPSK" w:cs="TH SarabunPSK"/>
        </w:rPr>
        <w:t xml:space="preserve">  </w:t>
      </w:r>
      <w:r w:rsidRPr="00006A39">
        <w:rPr>
          <w:rFonts w:ascii="TH SarabunPSK" w:hAnsi="TH SarabunPSK" w:cs="TH SarabunPSK"/>
          <w:cs/>
        </w:rPr>
        <w:t>อธิบายความหมายของตัวบ่งปริมาณได้ (</w:t>
      </w:r>
      <w:r w:rsidRPr="00006A39">
        <w:rPr>
          <w:rFonts w:ascii="TH SarabunPSK" w:hAnsi="TH SarabunPSK" w:cs="TH SarabunPSK"/>
        </w:rPr>
        <w:t>K)</w:t>
      </w:r>
    </w:p>
    <w:p w14:paraId="715EC387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1246"/>
          <w:tab w:val="clear" w:pos="1560"/>
          <w:tab w:val="clear" w:pos="2552"/>
          <w:tab w:val="left" w:pos="488"/>
          <w:tab w:val="left" w:pos="1276"/>
          <w:tab w:val="left" w:pos="1559"/>
          <w:tab w:val="left" w:pos="2420"/>
        </w:tabs>
        <w:spacing w:line="240" w:lineRule="auto"/>
        <w:rPr>
          <w:rFonts w:ascii="TH SarabunPSK" w:hAnsi="TH SarabunPSK" w:cs="TH SarabunPSK"/>
        </w:rPr>
      </w:pPr>
      <w:r w:rsidRPr="00006A39">
        <w:rPr>
          <w:rFonts w:ascii="TH SarabunPSK" w:hAnsi="TH SarabunPSK" w:cs="TH SarabunPSK"/>
        </w:rPr>
        <w:t xml:space="preserve">     2</w:t>
      </w:r>
      <w:r w:rsidRPr="00006A39">
        <w:rPr>
          <w:rFonts w:ascii="TH SarabunPSK" w:hAnsi="TH SarabunPSK" w:cs="TH SarabunPSK"/>
          <w:cs/>
        </w:rPr>
        <w:t>)</w:t>
      </w:r>
      <w:r w:rsidRPr="00006A39">
        <w:rPr>
          <w:rFonts w:ascii="TH SarabunPSK" w:hAnsi="TH SarabunPSK" w:cs="TH SarabunPSK"/>
        </w:rPr>
        <w:t xml:space="preserve">  </w:t>
      </w:r>
      <w:r w:rsidRPr="00006A39">
        <w:rPr>
          <w:rFonts w:ascii="TH SarabunPSK" w:hAnsi="TH SarabunPSK" w:cs="TH SarabunPSK"/>
          <w:cs/>
        </w:rPr>
        <w:t xml:space="preserve">เขียนประโยคเปิดให้อยู่ในรูปตัวบ่งปริมาณได้ </w:t>
      </w:r>
      <w:r w:rsidRPr="00006A39">
        <w:rPr>
          <w:rFonts w:ascii="TH SarabunPSK" w:hAnsi="TH SarabunPSK" w:cs="TH SarabunPSK"/>
        </w:rPr>
        <w:t>(P)</w:t>
      </w:r>
    </w:p>
    <w:p w14:paraId="5B801398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2552"/>
          <w:tab w:val="left" w:pos="488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006A39">
        <w:rPr>
          <w:rFonts w:ascii="TH SarabunPSK" w:hAnsi="TH SarabunPSK" w:cs="TH SarabunPSK"/>
        </w:rPr>
        <w:t xml:space="preserve">     3)  </w:t>
      </w:r>
      <w:r w:rsidRPr="00006A39">
        <w:rPr>
          <w:rFonts w:ascii="TH SarabunPSK" w:hAnsi="TH SarabunPSK" w:cs="TH SarabunPSK"/>
          <w:cs/>
        </w:rPr>
        <w:t xml:space="preserve">รับผิดชอบต่อหน้าที่ที่ได้รับมอบหมาย </w:t>
      </w:r>
      <w:r w:rsidRPr="00006A39">
        <w:rPr>
          <w:rFonts w:ascii="TH SarabunPSK" w:hAnsi="TH SarabunPSK" w:cs="TH SarabunPSK"/>
        </w:rPr>
        <w:t>(A)</w:t>
      </w:r>
    </w:p>
    <w:p w14:paraId="5B7C8A4E" w14:textId="77777777" w:rsidR="001D60DD" w:rsidRPr="00006A39" w:rsidRDefault="001D60DD" w:rsidP="001D60DD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3D2B53E" w14:textId="77777777" w:rsidR="001D60DD" w:rsidRPr="00006A39" w:rsidRDefault="001D60DD" w:rsidP="001D60DD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256" w:type="dxa"/>
        <w:tblInd w:w="279" w:type="dxa"/>
        <w:tblLook w:val="04A0" w:firstRow="1" w:lastRow="0" w:firstColumn="1" w:lastColumn="0" w:noHBand="0" w:noVBand="1"/>
      </w:tblPr>
      <w:tblGrid>
        <w:gridCol w:w="4666"/>
        <w:gridCol w:w="4590"/>
      </w:tblGrid>
      <w:tr w:rsidR="001D60DD" w:rsidRPr="00006A39" w14:paraId="23F6A904" w14:textId="77777777" w:rsidTr="001D60DD">
        <w:trPr>
          <w:trHeight w:val="448"/>
        </w:trPr>
        <w:tc>
          <w:tcPr>
            <w:tcW w:w="4666" w:type="dxa"/>
            <w:shd w:val="clear" w:color="auto" w:fill="auto"/>
          </w:tcPr>
          <w:p w14:paraId="557FDC5F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90" w:type="dxa"/>
            <w:shd w:val="clear" w:color="auto" w:fill="auto"/>
          </w:tcPr>
          <w:p w14:paraId="253601FA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1D60DD" w:rsidRPr="00006A39" w14:paraId="037A3B55" w14:textId="77777777" w:rsidTr="001D60DD">
        <w:trPr>
          <w:trHeight w:val="448"/>
        </w:trPr>
        <w:tc>
          <w:tcPr>
            <w:tcW w:w="4666" w:type="dxa"/>
            <w:tcBorders>
              <w:bottom w:val="single" w:sz="4" w:space="0" w:color="auto"/>
            </w:tcBorders>
            <w:shd w:val="clear" w:color="auto" w:fill="auto"/>
          </w:tcPr>
          <w:p w14:paraId="48BEC616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hAnsi="TH SarabunPSK" w:cs="TH SarabunPSK"/>
                <w:sz w:val="24"/>
                <w:szCs w:val="32"/>
                <w:cs/>
              </w:rPr>
              <w:t>ประโยคที่มีตัวบ่งปริมาณตัวเดียว</w:t>
            </w:r>
          </w:p>
        </w:tc>
        <w:tc>
          <w:tcPr>
            <w:tcW w:w="4590" w:type="dxa"/>
            <w:tcBorders>
              <w:bottom w:val="single" w:sz="4" w:space="0" w:color="auto"/>
            </w:tcBorders>
            <w:shd w:val="clear" w:color="auto" w:fill="auto"/>
          </w:tcPr>
          <w:p w14:paraId="59C20658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0342EBCC" w14:textId="77777777" w:rsidR="001D60DD" w:rsidRPr="00006A39" w:rsidRDefault="001D60DD" w:rsidP="001D60DD">
      <w:pPr>
        <w:tabs>
          <w:tab w:val="left" w:pos="284"/>
          <w:tab w:val="left" w:pos="709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14"/>
          <w:szCs w:val="14"/>
        </w:rPr>
      </w:pPr>
    </w:p>
    <w:p w14:paraId="395CA243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1C9C42D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/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วามคิดรวบยอด</w:t>
      </w:r>
    </w:p>
    <w:p w14:paraId="2477C90B" w14:textId="77777777" w:rsidR="001D60DD" w:rsidRPr="00006A39" w:rsidRDefault="001D60DD" w:rsidP="001D60DD">
      <w:pPr>
        <w:tabs>
          <w:tab w:val="left" w:pos="851"/>
          <w:tab w:val="left" w:pos="1080"/>
        </w:tabs>
        <w:spacing w:after="0" w:line="240" w:lineRule="auto"/>
        <w:ind w:left="270" w:firstLine="450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เมื่อกำหนดเอกภพสัมพันธ์เป็นเซตของจำนวนจริง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เรียกข้อความ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“สำหรับ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…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ทุกตัว”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และ </w:t>
      </w:r>
    </w:p>
    <w:p w14:paraId="2268648B" w14:textId="77777777" w:rsidR="001D60DD" w:rsidRPr="00006A39" w:rsidRDefault="001D60DD" w:rsidP="001D60DD">
      <w:pPr>
        <w:tabs>
          <w:tab w:val="left" w:pos="851"/>
          <w:tab w:val="left" w:pos="1080"/>
        </w:tabs>
        <w:spacing w:after="0" w:line="240" w:lineRule="auto"/>
        <w:ind w:left="270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“สำหรับ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…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บางตัว” ว่า ตัวบ่งปริมาณ ใช้สัญลักษณ์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∀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แทน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“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สำหรับ...ทุกตัว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”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และ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∃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แทน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“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สำหรับ...บางตัว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ab/>
      </w:r>
    </w:p>
    <w:p w14:paraId="19E5EF28" w14:textId="77777777" w:rsidR="001D60DD" w:rsidRPr="00006A39" w:rsidRDefault="001D60DD" w:rsidP="001D60DD">
      <w:pPr>
        <w:tabs>
          <w:tab w:val="left" w:pos="1080"/>
        </w:tabs>
        <w:spacing w:after="0" w:line="240" w:lineRule="auto"/>
        <w:ind w:left="270" w:firstLine="450"/>
        <w:jc w:val="thaiDistribute"/>
        <w:rPr>
          <w:rFonts w:ascii="TH SarabunPSK" w:eastAsia="Calibri" w:hAnsi="TH SarabunPSK" w:cs="TH SarabunPSK"/>
          <w:color w:val="000000" w:themeColor="text1"/>
          <w:sz w:val="6"/>
          <w:szCs w:val="6"/>
        </w:rPr>
      </w:pPr>
    </w:p>
    <w:p w14:paraId="25149006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0E5FC64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4656"/>
        <w:gridCol w:w="4466"/>
      </w:tblGrid>
      <w:tr w:rsidR="001D60DD" w:rsidRPr="00006A39" w14:paraId="47345E93" w14:textId="77777777" w:rsidTr="001D60DD">
        <w:tc>
          <w:tcPr>
            <w:tcW w:w="5103" w:type="dxa"/>
            <w:shd w:val="clear" w:color="auto" w:fill="auto"/>
            <w:vAlign w:val="center"/>
          </w:tcPr>
          <w:p w14:paraId="3210435F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34F57272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1D60DD" w:rsidRPr="00006A39" w14:paraId="3930170A" w14:textId="77777777" w:rsidTr="001D60DD">
        <w:tc>
          <w:tcPr>
            <w:tcW w:w="5103" w:type="dxa"/>
            <w:shd w:val="clear" w:color="auto" w:fill="auto"/>
          </w:tcPr>
          <w:p w14:paraId="3F1CFB1A" w14:textId="77777777" w:rsidR="001D60DD" w:rsidRPr="00006A39" w:rsidRDefault="001D60DD" w:rsidP="001D60DD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55D9FC25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006A39">
              <w:rPr>
                <w:rFonts w:ascii="TH SarabunPSK" w:hAnsi="TH SarabunPSK" w:cs="TH SarabunPSK"/>
              </w:rPr>
              <w:t xml:space="preserve">     1</w:t>
            </w:r>
            <w:r w:rsidRPr="00006A39">
              <w:rPr>
                <w:rFonts w:ascii="TH SarabunPSK" w:hAnsi="TH SarabunPSK" w:cs="TH SarabunPSK"/>
                <w:cs/>
              </w:rPr>
              <w:t>)  ทักษะการจำแนกประเภท</w:t>
            </w:r>
          </w:p>
          <w:p w14:paraId="26AB0045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006A39">
              <w:rPr>
                <w:rFonts w:ascii="TH SarabunPSK" w:hAnsi="TH SarabunPSK" w:cs="TH SarabunPSK"/>
                <w:cs/>
              </w:rPr>
              <w:t xml:space="preserve">     </w:t>
            </w:r>
            <w:r w:rsidRPr="00006A39">
              <w:rPr>
                <w:rFonts w:ascii="TH SarabunPSK" w:hAnsi="TH SarabunPSK" w:cs="TH SarabunPSK"/>
              </w:rPr>
              <w:t xml:space="preserve">2)  </w:t>
            </w:r>
            <w:r w:rsidRPr="00006A39">
              <w:rPr>
                <w:rFonts w:ascii="TH SarabunPSK" w:hAnsi="TH SarabunPSK" w:cs="TH SarabunPSK"/>
                <w:cs/>
              </w:rPr>
              <w:t>ทักษะการเชื่อมโยง</w:t>
            </w:r>
          </w:p>
          <w:p w14:paraId="09360EF7" w14:textId="77777777" w:rsidR="001D60DD" w:rsidRDefault="001D60DD" w:rsidP="001D60DD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 xml:space="preserve">3.  </w:t>
            </w: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ความสามารถในการแก้ปัญหา</w:t>
            </w:r>
          </w:p>
          <w:p w14:paraId="79E8E089" w14:textId="77777777" w:rsidR="001D60DD" w:rsidRPr="00006A39" w:rsidRDefault="001D60DD" w:rsidP="001D60DD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</w:p>
        </w:tc>
        <w:tc>
          <w:tcPr>
            <w:tcW w:w="4961" w:type="dxa"/>
            <w:shd w:val="clear" w:color="auto" w:fill="auto"/>
          </w:tcPr>
          <w:p w14:paraId="75FADA8F" w14:textId="77777777" w:rsidR="001D60DD" w:rsidRPr="00006A39" w:rsidRDefault="001D60DD" w:rsidP="001D60DD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339F8447" w14:textId="77777777" w:rsidR="001D60DD" w:rsidRPr="00006A39" w:rsidRDefault="001D60DD" w:rsidP="001D60DD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09A27A07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04F0B2D4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16"/>
          <w:szCs w:val="16"/>
        </w:rPr>
      </w:pPr>
    </w:p>
    <w:p w14:paraId="21091A7A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5497B48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F0B6581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341D285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F35E4D2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1984872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6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3A20166E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006A39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t>แบบอุปนัย (</w: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Induction)</w:t>
      </w:r>
    </w:p>
    <w:p w14:paraId="7C094BB4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72504932" wp14:editId="0D14F25C">
                <wp:simplePos x="0" y="0"/>
                <wp:positionH relativeFrom="margin">
                  <wp:align>center</wp:align>
                </wp:positionH>
                <wp:positionV relativeFrom="paragraph">
                  <wp:posOffset>162560</wp:posOffset>
                </wp:positionV>
                <wp:extent cx="1104900" cy="381000"/>
                <wp:effectExtent l="0" t="0" r="19050" b="19050"/>
                <wp:wrapNone/>
                <wp:docPr id="219" name="Text Box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41624D" w14:textId="77777777" w:rsidR="001D60DD" w:rsidRPr="000D0DCC" w:rsidRDefault="001D60DD" w:rsidP="001D60D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29E0F2" id="Text Box 219" o:spid="_x0000_s1268" type="#_x0000_t202" style="position:absolute;margin-left:0;margin-top:12.8pt;width:87pt;height:30pt;z-index:25189580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" fillcolor="white [3201]" strokeweight=".5pt">
                <v:textbox>
                  <w:txbxContent>
                    <w:p w:rsidR="001D60DD" w:rsidRPr="000D0DCC" w:rsidRDefault="001D60DD" w:rsidP="001D60D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BAA3F1D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32"/>
          <w:szCs w:val="32"/>
        </w:rPr>
      </w:pPr>
    </w:p>
    <w:p w14:paraId="1D4405CB" w14:textId="77777777" w:rsidR="001D60DD" w:rsidRPr="00006A39" w:rsidRDefault="001D60DD" w:rsidP="001D60DD">
      <w:pPr>
        <w:spacing w:after="0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834368" behindDoc="0" locked="0" layoutInCell="1" allowOverlap="1" wp14:anchorId="77A27C2D" wp14:editId="2F82B280">
                <wp:simplePos x="0" y="0"/>
                <wp:positionH relativeFrom="margin">
                  <wp:posOffset>-911</wp:posOffset>
                </wp:positionH>
                <wp:positionV relativeFrom="paragraph">
                  <wp:posOffset>14964</wp:posOffset>
                </wp:positionV>
                <wp:extent cx="1154787" cy="362254"/>
                <wp:effectExtent l="0" t="0" r="0" b="0"/>
                <wp:wrapNone/>
                <wp:docPr id="220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4787" cy="362254"/>
                          <a:chOff x="0" y="0"/>
                          <a:chExt cx="1155179" cy="362617"/>
                        </a:xfrm>
                      </wpg:grpSpPr>
                      <wps:wsp>
                        <wps:cNvPr id="221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Text Box 222"/>
                        <wps:cNvSpPr txBox="1"/>
                        <wps:spPr>
                          <a:xfrm>
                            <a:off x="136004" y="667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705404" w14:textId="77777777" w:rsidR="001D60DD" w:rsidRPr="00150AF6" w:rsidRDefault="001D60DD" w:rsidP="001D60DD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150AF6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F6C895" id="_x0000_s1269" style="position:absolute;margin-left:-.05pt;margin-top:1.2pt;width:90.95pt;height:28.5pt;z-index:251834368;mso-position-horizontal-relative:margin;mso-width-relative:margin;mso-height-relative:margin" coordsize="11551,3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">
                <v:rect id="Rectangle 474" o:spid="_x0000_s1270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1EGMMA&#10;AADcAAAADwAAAGRycy9kb3ducmV2LnhtbESPQWsCMRSE7wX/Q3iCt5p1wVJWo6xSwZOgLVRvj80z&#10;Wdy8LJvUXf+9KRR6HGbmG2a5Hlwj7tSF2rOC2TQDQVx5XbNR8PW5e30HESKyxsYzKXhQgPVq9LLE&#10;Qvuej3Q/RSMShEOBCmyMbSFlqCw5DFPfEifv6juHMcnOSN1hn+CukXmWvUmHNacFiy1tLVW3049T&#10;8NFeDuXcBFl+R3u++U2/swej1GQ8lAsQkYb4H/5r77WCPJ/B75l0BOTq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S1EGMMAAADcAAAADwAAAAAAAAAAAAAAAACYAgAAZHJzL2Rv&#10;d25yZXYueG1sUEsFBgAAAAAEAAQA9QAAAIgDAAAAAA==&#10;" filled="f"/>
                <v:shape id="Text Box 222" o:spid="_x0000_s1271" type="#_x0000_t202" style="position:absolute;left:1360;top:6;width:10191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oM88YA&#10;AADcAAAADwAAAGRycy9kb3ducmV2LnhtbESPT2sCMRTE7wW/Q3iF3mq2gRZZzYosiCL1oPXi7XXz&#10;9g/dvKybqFs/fSMIPQ4z8xtmNh9sKy7U+8axhrdxAoK4cKbhSsPha/k6AeEDssHWMWn4JQ/zbPQ0&#10;w9S4K+/osg+ViBD2KWqoQ+hSKX1Rk0U/dh1x9ErXWwxR9pU0PV4j3LZSJcmHtNhwXKixo7ym4md/&#10;tho2+XKLu29lJ7c2X32Wi+50OL5r/fI8LKYgAg3hP/xor40GpRTcz8Qj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poM88YAAADcAAAADwAAAAAAAAAAAAAAAACYAgAAZHJz&#10;L2Rvd25yZXYueG1sUEsFBgAAAAAEAAQA9QAAAIsDAAAAAA==&#10;" filled="f" stroked="f" strokeweight=".5pt">
                  <v:textbox>
                    <w:txbxContent>
                      <w:p w:rsidR="001D60DD" w:rsidRPr="00150AF6" w:rsidRDefault="001D60DD" w:rsidP="001D60DD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150AF6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</w:t>
      </w:r>
    </w:p>
    <w:p w14:paraId="559EF072" w14:textId="77777777" w:rsidR="001D60DD" w:rsidRPr="00006A39" w:rsidRDefault="001D60DD" w:rsidP="001D60DD">
      <w:pPr>
        <w:spacing w:after="0"/>
        <w:rPr>
          <w:rFonts w:ascii="TH SarabunPSK" w:eastAsia="Calibri" w:hAnsi="TH SarabunPSK" w:cs="TH SarabunPSK"/>
          <w:b/>
          <w:bCs/>
          <w:noProof/>
          <w:sz w:val="18"/>
          <w:szCs w:val="18"/>
        </w:rPr>
      </w:pPr>
    </w:p>
    <w:p w14:paraId="4D7B2BFE" w14:textId="77777777" w:rsidR="001D60DD" w:rsidRPr="00006A39" w:rsidRDefault="001D60DD" w:rsidP="004A13F1">
      <w:pPr>
        <w:pStyle w:val="a8"/>
        <w:numPr>
          <w:ilvl w:val="0"/>
          <w:numId w:val="24"/>
        </w:numPr>
        <w:spacing w:after="0" w:line="240" w:lineRule="auto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>ครูทบทวนความรู้เรื่องประโยคเปิดโดยกล่าวว่า</w:t>
      </w:r>
      <w:r w:rsidRPr="00006A39">
        <w:rPr>
          <w:rFonts w:ascii="TH SarabunPSK" w:hAnsi="TH SarabunPSK" w:cs="TH SarabunPSK"/>
          <w:sz w:val="32"/>
          <w:szCs w:val="32"/>
        </w:rPr>
        <w:t xml:space="preserve">  “</w:t>
      </w:r>
      <w:r w:rsidRPr="00006A39">
        <w:rPr>
          <w:rFonts w:ascii="TH SarabunPSK" w:hAnsi="TH SarabunPSK" w:cs="TH SarabunPSK"/>
          <w:sz w:val="32"/>
          <w:szCs w:val="32"/>
          <w:cs/>
        </w:rPr>
        <w:t>ประโยคที่แทนตัวแปรในเอกภพสัมพัทธ์แล้วมีค่า</w:t>
      </w:r>
    </w:p>
    <w:p w14:paraId="09537C4E" w14:textId="77777777" w:rsidR="001D60DD" w:rsidRPr="00006A39" w:rsidRDefault="001D60DD" w:rsidP="001D60DD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          ความจริงเป็นจริงหรือเป็นเท็จเรียกกว่า ประโยคเปิด</w:t>
      </w:r>
      <w:r w:rsidRPr="00006A39">
        <w:rPr>
          <w:rFonts w:ascii="TH SarabunPSK" w:hAnsi="TH SarabunPSK" w:cs="TH SarabunPSK"/>
          <w:sz w:val="32"/>
          <w:szCs w:val="32"/>
        </w:rPr>
        <w:t>”</w:t>
      </w:r>
    </w:p>
    <w:p w14:paraId="62D46552" w14:textId="77777777" w:rsidR="001D60DD" w:rsidRPr="00006A39" w:rsidRDefault="001D60DD" w:rsidP="004A13F1">
      <w:pPr>
        <w:pStyle w:val="a8"/>
        <w:numPr>
          <w:ilvl w:val="0"/>
          <w:numId w:val="24"/>
        </w:numPr>
        <w:spacing w:after="0" w:line="240" w:lineRule="auto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ยกตัวอย่างประโยคเปิดมา </w:t>
      </w:r>
      <w:r w:rsidRPr="00006A39">
        <w:rPr>
          <w:rFonts w:ascii="TH SarabunPSK" w:hAnsi="TH SarabunPSK" w:cs="TH SarabunPSK"/>
          <w:sz w:val="32"/>
          <w:szCs w:val="32"/>
        </w:rPr>
        <w:t xml:space="preserve">2 – 3  </w:t>
      </w:r>
      <w:r w:rsidRPr="00006A39">
        <w:rPr>
          <w:rFonts w:ascii="TH SarabunPSK" w:hAnsi="TH SarabunPSK" w:cs="TH SarabunPSK"/>
          <w:sz w:val="32"/>
          <w:szCs w:val="32"/>
          <w:cs/>
        </w:rPr>
        <w:t>ประโยค</w:t>
      </w:r>
    </w:p>
    <w:p w14:paraId="093FE258" w14:textId="77777777" w:rsidR="001D60DD" w:rsidRPr="00006A39" w:rsidRDefault="001D60DD" w:rsidP="001D60DD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           (แนวตอบ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ขาเป็นคนไทย, 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x + y = 5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,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x=6</m:t>
        </m:r>
      </m:oMath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)</w:t>
      </w:r>
    </w:p>
    <w:p w14:paraId="72DAFE7E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44069E8F" wp14:editId="4CFDA76B">
                <wp:simplePos x="0" y="0"/>
                <wp:positionH relativeFrom="margin">
                  <wp:align>left</wp:align>
                </wp:positionH>
                <wp:positionV relativeFrom="paragraph">
                  <wp:posOffset>121920</wp:posOffset>
                </wp:positionV>
                <wp:extent cx="1019175" cy="361950"/>
                <wp:effectExtent l="0" t="0" r="0" b="0"/>
                <wp:wrapNone/>
                <wp:docPr id="223" name="Text Box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CF2121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150AF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</w:rPr>
                              <w:t xml:space="preserve">   </w:t>
                            </w:r>
                            <w:r w:rsidRPr="00150AF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A2A09C5" id="Text Box 223" o:spid="_x0000_s1272" type="#_x0000_t202" style="position:absolute;left:0;text-align:left;margin-left:0;margin-top:9.6pt;width:80.25pt;height:28.5pt;z-index:251832320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" filled="f" stroked="f" strokeweight=".5pt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150AF6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</w:rPr>
                        <w:t xml:space="preserve">   </w:t>
                      </w:r>
                      <w:r w:rsidRPr="00150AF6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833344" behindDoc="1" locked="0" layoutInCell="1" allowOverlap="1" wp14:anchorId="3A0C9B0C" wp14:editId="10A4F9C6">
                <wp:simplePos x="0" y="0"/>
                <wp:positionH relativeFrom="margin">
                  <wp:align>left</wp:align>
                </wp:positionH>
                <wp:positionV relativeFrom="paragraph">
                  <wp:posOffset>102990</wp:posOffset>
                </wp:positionV>
                <wp:extent cx="838200" cy="342900"/>
                <wp:effectExtent l="0" t="0" r="19050" b="19050"/>
                <wp:wrapNone/>
                <wp:docPr id="224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AD5043" id="Rectangle 474" o:spid="_x0000_s1026" style="position:absolute;margin-left:0;margin-top:8.1pt;width:66pt;height:27pt;z-index:-2514831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" filled="f">
                <w10:wrap anchorx="margin"/>
              </v:rect>
            </w:pict>
          </mc:Fallback>
        </mc:AlternateContent>
      </w:r>
    </w:p>
    <w:p w14:paraId="56620E46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color w:val="FF0000"/>
          <w:sz w:val="32"/>
          <w:szCs w:val="32"/>
          <w:cs/>
        </w:rPr>
      </w:pPr>
    </w:p>
    <w:p w14:paraId="0ACA7FDB" w14:textId="77777777" w:rsidR="001D60DD" w:rsidRPr="00006A39" w:rsidRDefault="001D60DD" w:rsidP="001D60DD">
      <w:pPr>
        <w:spacing w:after="0" w:line="240" w:lineRule="auto"/>
        <w:ind w:firstLine="567"/>
        <w:jc w:val="thaiDistribute"/>
        <w:rPr>
          <w:rFonts w:ascii="TH SarabunPSK" w:eastAsiaTheme="minorEastAsia" w:hAnsi="TH SarabunPSK" w:cs="TH SarabunPSK"/>
          <w:i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1.  </w:t>
      </w:r>
      <w:proofErr w:type="gramStart"/>
      <w:r w:rsidRPr="00006A39">
        <w:rPr>
          <w:rFonts w:ascii="TH SarabunPSK" w:hAnsi="TH SarabunPSK" w:cs="TH SarabunPSK"/>
          <w:sz w:val="32"/>
          <w:szCs w:val="32"/>
          <w:cs/>
        </w:rPr>
        <w:t>ครูให้นักเรียนพิจารณาประโยคต่อไปนี้  โดย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>ให้เลือกจำนวนจริงใด</w:t>
      </w:r>
      <w:proofErr w:type="gramEnd"/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ๆ แทนค่าลงในสมการที่กำหนดให้</w:t>
      </w:r>
    </w:p>
    <w:p w14:paraId="1597A1AB" w14:textId="77777777" w:rsidR="001D60DD" w:rsidRPr="00006A39" w:rsidRDefault="001D60DD" w:rsidP="001D60DD">
      <w:pPr>
        <w:spacing w:after="0" w:line="240" w:lineRule="auto"/>
        <w:ind w:left="131" w:firstLine="720"/>
        <w:jc w:val="thaiDistribute"/>
        <w:rPr>
          <w:rFonts w:ascii="TH SarabunPSK" w:eastAsiaTheme="minorEastAsia" w:hAnsi="TH SarabunPSK" w:cs="TH SarabunPSK"/>
          <w:i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ว่าค่าความจริงของสมการนี้เป็นจริงหรือเป็นเท็จ  </w:t>
      </w:r>
      <w:r w:rsidRPr="00006A39">
        <w:rPr>
          <w:rFonts w:ascii="TH SarabunPSK" w:hAnsi="TH SarabunPSK" w:cs="TH SarabunPSK"/>
          <w:sz w:val="32"/>
          <w:szCs w:val="32"/>
          <w:cs/>
        </w:rPr>
        <w:t>เมื่อเอกภพสัมพัทธ์ คือ เซตของจำนวนจริง</w:t>
      </w:r>
    </w:p>
    <w:p w14:paraId="7521DDEE" w14:textId="77777777" w:rsidR="001D60DD" w:rsidRPr="00006A39" w:rsidRDefault="00896D7E" w:rsidP="004A13F1">
      <w:pPr>
        <w:pStyle w:val="a8"/>
        <w:numPr>
          <w:ilvl w:val="0"/>
          <w:numId w:val="26"/>
        </w:numPr>
        <w:spacing w:after="0" w:line="240" w:lineRule="auto"/>
        <w:ind w:left="1134" w:hanging="283"/>
        <w:rPr>
          <w:rFonts w:ascii="TH SarabunPSK" w:hAnsi="TH SarabunPSK" w:cs="TH SarabunPSK"/>
          <w:iCs/>
          <w:sz w:val="24"/>
          <w:szCs w:val="24"/>
        </w:rPr>
      </w:pPr>
      <m:oMath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-1=(x-1)(x+1)</m:t>
        </m:r>
      </m:oMath>
    </w:p>
    <w:p w14:paraId="2F4BF83C" w14:textId="77777777" w:rsidR="001D60DD" w:rsidRPr="00006A39" w:rsidRDefault="001D60DD" w:rsidP="001D60DD">
      <w:pPr>
        <w:pStyle w:val="a8"/>
        <w:spacing w:after="0" w:line="240" w:lineRule="auto"/>
        <w:ind w:left="1080"/>
        <w:jc w:val="thaiDistribute"/>
        <w:rPr>
          <w:rFonts w:ascii="TH SarabunPSK" w:eastAsiaTheme="minorEastAsia" w:hAnsi="TH SarabunPSK" w:cs="TH SarabunPSK"/>
          <w:i/>
          <w:color w:val="FF0000"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 xml:space="preserve"> (แนวตอบ</w:t>
      </w:r>
      <w:r w:rsidRPr="00006A39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 </w:t>
      </w:r>
      <w:r w:rsidRPr="00006A39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มีค่าความจริงเป็นจริงทุก ๆ จำนวนจริง)</w:t>
      </w:r>
    </w:p>
    <w:p w14:paraId="107EEA8B" w14:textId="77777777" w:rsidR="001D60DD" w:rsidRPr="00006A39" w:rsidRDefault="00896D7E" w:rsidP="004A13F1">
      <w:pPr>
        <w:pStyle w:val="a8"/>
        <w:numPr>
          <w:ilvl w:val="0"/>
          <w:numId w:val="26"/>
        </w:numPr>
        <w:tabs>
          <w:tab w:val="left" w:pos="567"/>
        </w:tabs>
        <w:spacing w:after="0" w:line="240" w:lineRule="auto"/>
        <w:ind w:left="1134" w:hanging="283"/>
        <w:jc w:val="thaiDistribute"/>
        <w:rPr>
          <w:rFonts w:ascii="TH SarabunPSK" w:eastAsiaTheme="minorEastAsia" w:hAnsi="TH SarabunPSK" w:cs="TH SarabunPSK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sz w:val="24"/>
                <w:szCs w:val="24"/>
              </w:rPr>
              <m:t>(x+1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+1</m:t>
        </m:r>
      </m:oMath>
      <w:r w:rsidR="001D60DD" w:rsidRPr="00006A39">
        <w:rPr>
          <w:rFonts w:ascii="TH SarabunPSK" w:eastAsiaTheme="minorEastAsia" w:hAnsi="TH SarabunPSK" w:cs="TH SarabunPSK"/>
          <w:i/>
          <w:sz w:val="24"/>
          <w:szCs w:val="24"/>
          <w:cs/>
        </w:rPr>
        <w:t xml:space="preserve"> </w:t>
      </w:r>
    </w:p>
    <w:p w14:paraId="6FF89AAE" w14:textId="77777777" w:rsidR="001D60DD" w:rsidRPr="00006A39" w:rsidRDefault="001D60DD" w:rsidP="001D60DD">
      <w:pPr>
        <w:pStyle w:val="a8"/>
        <w:spacing w:after="0" w:line="240" w:lineRule="auto"/>
        <w:ind w:left="1080"/>
        <w:jc w:val="thaiDistribute"/>
        <w:rPr>
          <w:rFonts w:ascii="TH SarabunPSK" w:eastAsiaTheme="minorEastAsia" w:hAnsi="TH SarabunPSK" w:cs="TH SarabunPSK"/>
          <w:i/>
          <w:color w:val="FF0000"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</w:t>
      </w:r>
      <w:r w:rsidRPr="00006A39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(แนวตอบ</w:t>
      </w:r>
      <w:r w:rsidRPr="00006A39">
        <w:rPr>
          <w:rFonts w:ascii="TH SarabunPSK" w:eastAsiaTheme="minorEastAsia" w:hAnsi="TH SarabunPSK" w:cs="TH SarabunPSK"/>
          <w:i/>
          <w:color w:val="FF0000"/>
          <w:sz w:val="32"/>
          <w:szCs w:val="32"/>
        </w:rPr>
        <w:t xml:space="preserve">  </w:t>
      </w:r>
      <w:r w:rsidRPr="00006A39">
        <w:rPr>
          <w:rFonts w:ascii="TH SarabunPSK" w:eastAsiaTheme="minorEastAsia" w:hAnsi="TH SarabunPSK" w:cs="TH SarabunPSK"/>
          <w:i/>
          <w:color w:val="FF0000"/>
          <w:sz w:val="32"/>
          <w:szCs w:val="32"/>
          <w:cs/>
        </w:rPr>
        <w:t>มีค่าความจริงเป็นจริงสำหรับจำนวนจริงบางจำนวนเท่านั้น)</w:t>
      </w:r>
    </w:p>
    <w:p w14:paraId="2F52EA4A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rPr>
          <w:rFonts w:ascii="TH SarabunPSK" w:eastAsiaTheme="minorEastAsia" w:hAnsi="TH SarabunPSK" w:cs="TH SarabunPSK"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>2.</w:t>
      </w:r>
      <w:r w:rsidRPr="00006A39">
        <w:rPr>
          <w:rFonts w:ascii="TH SarabunPSK" w:eastAsiaTheme="minorEastAsia" w:hAnsi="TH SarabunPSK" w:cs="TH SarabunPSK"/>
          <w:i/>
          <w:sz w:val="32"/>
          <w:szCs w:val="32"/>
        </w:rPr>
        <w:t xml:space="preserve">  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ครูอธิบายเพิ่มเติมจากประโยคข้างต้นว่า </w:t>
      </w:r>
      <w:r w:rsidRPr="00006A39">
        <w:rPr>
          <w:rFonts w:ascii="TH SarabunPSK" w:eastAsiaTheme="minorEastAsia" w:hAnsi="TH SarabunPSK" w:cs="TH SarabunPSK"/>
          <w:i/>
          <w:sz w:val="32"/>
          <w:szCs w:val="32"/>
        </w:rPr>
        <w:t>“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>สำหรับ</w:t>
      </w:r>
      <w:r w:rsidRPr="00006A39">
        <w:rPr>
          <w:rFonts w:ascii="TH SarabunPSK" w:eastAsiaTheme="minorEastAsia" w:hAnsi="TH SarabunPSK" w:cs="TH SarabunPSK"/>
          <w:i/>
          <w:sz w:val="32"/>
          <w:szCs w:val="32"/>
        </w:rPr>
        <w:t xml:space="preserve"> 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Theme="minorEastAsia" w:hAnsi="TH SarabunPSK" w:cs="TH SarabunPSK"/>
          <w:i/>
          <w:sz w:val="24"/>
          <w:szCs w:val="24"/>
        </w:rPr>
        <w:t xml:space="preserve">  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>ทุกตัว</w:t>
      </w:r>
      <w:r w:rsidRPr="00006A39">
        <w:rPr>
          <w:rFonts w:ascii="TH SarabunPSK" w:eastAsiaTheme="minorEastAsia" w:hAnsi="TH SarabunPSK" w:cs="TH SarabunPSK"/>
          <w:i/>
          <w:sz w:val="32"/>
          <w:szCs w:val="32"/>
        </w:rPr>
        <w:t xml:space="preserve"> </w:t>
      </w:r>
      <m:oMath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-1=(x-1)(x+1)</m:t>
        </m:r>
      </m:oMath>
      <w:r w:rsidRPr="00006A39">
        <w:rPr>
          <w:rFonts w:ascii="TH SarabunPSK" w:eastAsiaTheme="minorEastAsia" w:hAnsi="TH SarabunPSK" w:cs="TH SarabunPSK"/>
          <w:i/>
          <w:iCs/>
          <w:sz w:val="24"/>
          <w:szCs w:val="24"/>
        </w:rPr>
        <w:t xml:space="preserve"> 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ป็น</w:t>
      </w:r>
    </w:p>
    <w:p w14:paraId="1AF2F413" w14:textId="77777777" w:rsidR="001D60DD" w:rsidRPr="00006A39" w:rsidRDefault="001D60DD" w:rsidP="001D60DD">
      <w:pPr>
        <w:tabs>
          <w:tab w:val="left" w:pos="851"/>
        </w:tabs>
        <w:spacing w:after="0"/>
        <w:ind w:left="567"/>
        <w:rPr>
          <w:rFonts w:ascii="TH SarabunPSK" w:eastAsiaTheme="minorEastAsia" w:hAnsi="TH SarabunPSK" w:cs="TH SarabunPSK"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ab/>
        <w:t>ประพจน์ที่มีค่าความจริงเป็นจริง และ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สำหรับ </w:t>
      </w:r>
      <m:oMath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Theme="minorEastAsia" w:hAnsi="TH SarabunPSK" w:cs="TH SarabunPSK"/>
          <w:i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 xml:space="preserve">บางตัว </w:t>
      </w:r>
      <w:r w:rsidRPr="00006A39">
        <w:rPr>
          <w:rFonts w:ascii="TH SarabunPSK" w:eastAsiaTheme="minorEastAsia" w:hAnsi="TH SarabunPSK" w:cs="TH SarabunPSK"/>
          <w:i/>
          <w:sz w:val="32"/>
          <w:szCs w:val="32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sz w:val="24"/>
                <w:szCs w:val="24"/>
              </w:rPr>
              <m:t>(x+1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+1</m:t>
        </m:r>
      </m:oMath>
      <w:r w:rsidRPr="00006A39">
        <w:rPr>
          <w:rFonts w:ascii="TH SarabunPSK" w:eastAsiaTheme="minorEastAsia" w:hAnsi="TH SarabunPSK" w:cs="TH SarabunPSK"/>
          <w:i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i/>
          <w:iCs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ป็นประพจน์ที่มีค่า</w:t>
      </w:r>
    </w:p>
    <w:p w14:paraId="758A328C" w14:textId="77777777" w:rsidR="001D60DD" w:rsidRPr="00006A39" w:rsidRDefault="001D60DD" w:rsidP="001D60DD">
      <w:pPr>
        <w:tabs>
          <w:tab w:val="left" w:pos="851"/>
        </w:tabs>
        <w:spacing w:after="0"/>
        <w:ind w:left="720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ab/>
        <w:t>ความจริงเป็นจริง เมื่อเอกภพสัมพัทธ์ คือ เซตของจำนวนจริง</w:t>
      </w:r>
      <w:r w:rsidRPr="00006A39">
        <w:rPr>
          <w:rFonts w:ascii="TH SarabunPSK" w:eastAsiaTheme="minorEastAsia" w:hAnsi="TH SarabunPSK" w:cs="TH SarabunPSK"/>
          <w:sz w:val="32"/>
          <w:szCs w:val="32"/>
        </w:rPr>
        <w:t>”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 xml:space="preserve"> เพื่อนำไปสู่ข้อ</w:t>
      </w:r>
      <w:r w:rsidRPr="00006A39">
        <w:rPr>
          <w:rFonts w:ascii="TH SarabunPSK" w:hAnsi="TH SarabunPSK" w:cs="TH SarabunPSK"/>
          <w:sz w:val="32"/>
          <w:szCs w:val="32"/>
          <w:cs/>
        </w:rPr>
        <w:t>สรุปว่า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ข้อความ</w:t>
      </w:r>
    </w:p>
    <w:p w14:paraId="51C22729" w14:textId="77777777" w:rsidR="001D60DD" w:rsidRPr="00006A39" w:rsidRDefault="001D60DD" w:rsidP="001D60DD">
      <w:pPr>
        <w:tabs>
          <w:tab w:val="left" w:pos="851"/>
        </w:tabs>
        <w:spacing w:after="0"/>
        <w:ind w:left="720"/>
        <w:rPr>
          <w:rFonts w:ascii="TH SarabunPSK" w:eastAsiaTheme="minorEastAsia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“สำหรับ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….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ทุกตัว” และ “สำหรับ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…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บางตัว” เรียกว่า ตัวบ่งปริมาณ พร้อมทั้งบอกสัญลักษณ์ที่ใช้ ดังนี้</w:t>
      </w:r>
    </w:p>
    <w:p w14:paraId="206524F1" w14:textId="77777777" w:rsidR="001D60DD" w:rsidRPr="00006A39" w:rsidRDefault="001D60DD" w:rsidP="001D60DD">
      <w:pPr>
        <w:tabs>
          <w:tab w:val="left" w:pos="851"/>
          <w:tab w:val="left" w:pos="1170"/>
        </w:tabs>
        <w:spacing w:after="0" w:line="240" w:lineRule="auto"/>
        <w:ind w:left="270" w:firstLine="450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∀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แทน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“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สำหรับ...ทุกตัว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”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และ 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∃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แทน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“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สำหรับ...บางตัว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”</w:t>
      </w:r>
    </w:p>
    <w:p w14:paraId="6346EB3E" w14:textId="77777777" w:rsidR="001D60DD" w:rsidRPr="00006A39" w:rsidRDefault="001D60DD" w:rsidP="001D60DD">
      <w:pPr>
        <w:tabs>
          <w:tab w:val="left" w:pos="567"/>
          <w:tab w:val="left" w:pos="1620"/>
        </w:tabs>
        <w:spacing w:after="0" w:line="240" w:lineRule="auto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3. 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ครูให้นักเรียนศึกษา “คณิตน่ารู้” จากหนังสือเรียนหน้า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88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แล้วครูและนักเรียนร่วมกันอภิปราย</w:t>
      </w:r>
    </w:p>
    <w:p w14:paraId="32BBA47B" w14:textId="77777777" w:rsidR="001D60DD" w:rsidRPr="00006A39" w:rsidRDefault="001D60DD" w:rsidP="001D60DD">
      <w:pPr>
        <w:tabs>
          <w:tab w:val="left" w:pos="567"/>
          <w:tab w:val="left" w:pos="16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  <w:t xml:space="preserve">4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ยกตัวอย่างที่ </w:t>
      </w:r>
      <w:r w:rsidRPr="00006A39">
        <w:rPr>
          <w:rFonts w:ascii="TH SarabunPSK" w:hAnsi="TH SarabunPSK" w:cs="TH SarabunPSK"/>
          <w:sz w:val="32"/>
          <w:szCs w:val="32"/>
        </w:rPr>
        <w:t>23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จาก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 xml:space="preserve">88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บนกระดาน และอธิบายให้นักเรียนเข้าใจ </w:t>
      </w:r>
    </w:p>
    <w:p w14:paraId="63A1DF4B" w14:textId="77777777" w:rsidR="001D60DD" w:rsidRPr="00006A39" w:rsidRDefault="001D60DD" w:rsidP="001D60DD">
      <w:pPr>
        <w:tabs>
          <w:tab w:val="left" w:pos="567"/>
          <w:tab w:val="left" w:pos="162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5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แบ่งกลุ่ม </w:t>
      </w:r>
      <w:r w:rsidRPr="00006A39">
        <w:rPr>
          <w:rFonts w:ascii="TH SarabunPSK" w:hAnsi="TH SarabunPSK" w:cs="TH SarabunPSK"/>
          <w:sz w:val="32"/>
          <w:szCs w:val="32"/>
        </w:rPr>
        <w:t xml:space="preserve">6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กลุ่ม แล้วให้แต่ละกลุ่มทำ </w:t>
      </w:r>
      <w:r w:rsidRPr="00006A39">
        <w:rPr>
          <w:rFonts w:ascii="TH SarabunPSK" w:hAnsi="TH SarabunPSK" w:cs="TH SarabunPSK"/>
          <w:sz w:val="32"/>
          <w:szCs w:val="32"/>
        </w:rPr>
        <w:t>“</w:t>
      </w:r>
      <w:r w:rsidRPr="00006A39">
        <w:rPr>
          <w:rFonts w:ascii="TH SarabunPSK" w:hAnsi="TH SarabunPSK" w:cs="TH SarabunPSK"/>
          <w:sz w:val="32"/>
          <w:szCs w:val="32"/>
          <w:cs/>
        </w:rPr>
        <w:t>ลองทำดู</w:t>
      </w:r>
      <w:r w:rsidRPr="00006A39">
        <w:rPr>
          <w:rFonts w:ascii="TH SarabunPSK" w:hAnsi="TH SarabunPSK" w:cs="TH SarabunPSK"/>
          <w:sz w:val="32"/>
          <w:szCs w:val="32"/>
        </w:rPr>
        <w:t>”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ทุกข้อลงในสมุด จากนั้นให้แต่ละกลุ่ม</w:t>
      </w:r>
    </w:p>
    <w:p w14:paraId="54002D91" w14:textId="77777777" w:rsidR="001D60DD" w:rsidRPr="00006A39" w:rsidRDefault="001D60DD" w:rsidP="001D60DD">
      <w:pPr>
        <w:tabs>
          <w:tab w:val="left" w:pos="567"/>
          <w:tab w:val="left" w:pos="851"/>
          <w:tab w:val="left" w:pos="1620"/>
        </w:tabs>
        <w:spacing w:after="0" w:line="240" w:lineRule="auto"/>
        <w:jc w:val="thaiDistribute"/>
        <w:rPr>
          <w:rFonts w:ascii="TH SarabunPSK" w:eastAsia="Calibri" w:hAnsi="TH SarabunPSK" w:cs="TH SarabunPSK"/>
          <w:i/>
          <w:noProof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  <w:t>ออกมาเขียนเฉลยบนกระดาน โดยครูตรวจสอบความถูกต้อง</w:t>
      </w:r>
    </w:p>
    <w:p w14:paraId="25E0EE0B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>6.</w:t>
      </w: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ครูให้นักเรียนทำใบงาน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2.5 </w:t>
      </w:r>
      <w:r w:rsidRPr="00006A39">
        <w:rPr>
          <w:rFonts w:ascii="TH SarabunPSK" w:hAnsi="TH SarabunPSK" w:cs="TH SarabunPSK"/>
          <w:sz w:val="32"/>
          <w:szCs w:val="32"/>
          <w:cs/>
        </w:rPr>
        <w:t>เรื่อง ตัวบ่งปริมาณ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เป็นรายบุคคลเพื่อตรวจสอบความเข้าใจ จากนั้นครูสุ่ม</w:t>
      </w:r>
    </w:p>
    <w:p w14:paraId="4118D1B8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>นักเรียนออกมาเขียนเฉลยบนกระดาน</w:t>
      </w:r>
    </w:p>
    <w:p w14:paraId="703262BF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7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จับคู่ทำแบบฝึกทักษะ </w:t>
      </w:r>
      <w:r w:rsidRPr="00006A39">
        <w:rPr>
          <w:rFonts w:ascii="TH SarabunPSK" w:hAnsi="TH SarabunPSK" w:cs="TH SarabunPSK"/>
          <w:sz w:val="32"/>
          <w:szCs w:val="32"/>
        </w:rPr>
        <w:t xml:space="preserve">2.9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จาก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 xml:space="preserve">89 </w:t>
      </w:r>
      <w:r w:rsidRPr="00006A39">
        <w:rPr>
          <w:rFonts w:ascii="TH SarabunPSK" w:hAnsi="TH SarabunPSK" w:cs="TH SarabunPSK"/>
          <w:sz w:val="32"/>
          <w:szCs w:val="32"/>
          <w:cs/>
        </w:rPr>
        <w:t>แล้วตรวจสอบคำตอบกับคู่ของตนเอง</w:t>
      </w:r>
    </w:p>
    <w:p w14:paraId="58033099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จากนั้นให้แต่ละคู่ร่วมกันเฉลยคำตอบ โดยครูตรวจสอบความถูกต้อง</w:t>
      </w:r>
    </w:p>
    <w:p w14:paraId="0D6C3720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8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</w:t>
      </w:r>
      <w:r w:rsidRPr="00006A39">
        <w:rPr>
          <w:rFonts w:ascii="TH SarabunPSK" w:hAnsi="TH SarabunPSK" w:cs="TH SarabunPSK"/>
          <w:sz w:val="32"/>
          <w:szCs w:val="32"/>
        </w:rPr>
        <w:t xml:space="preserve">Exercise 2.9 </w:t>
      </w:r>
      <w:r w:rsidRPr="00006A39">
        <w:rPr>
          <w:rFonts w:ascii="TH SarabunPSK" w:hAnsi="TH SarabunPSK" w:cs="TH SarabunPSK"/>
          <w:sz w:val="32"/>
          <w:szCs w:val="32"/>
          <w:cs/>
        </w:rPr>
        <w:t>ในหนังสือแบบฝึกหัดเป็นการบ้าน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ab/>
        <w:t xml:space="preserve"> </w:t>
      </w:r>
    </w:p>
    <w:p w14:paraId="0B8B7C6D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</w:p>
    <w:p w14:paraId="0131251D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</w:p>
    <w:p w14:paraId="55696FE6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ab/>
      </w:r>
    </w:p>
    <w:p w14:paraId="48F6A465" w14:textId="77777777" w:rsidR="001D60DD" w:rsidRPr="00006A39" w:rsidRDefault="001D60DD" w:rsidP="001D60DD">
      <w:pPr>
        <w:spacing w:after="0"/>
        <w:ind w:left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831296" behindDoc="0" locked="0" layoutInCell="1" allowOverlap="1" wp14:anchorId="240ECF50" wp14:editId="6733F43F">
                <wp:simplePos x="0" y="0"/>
                <wp:positionH relativeFrom="margin">
                  <wp:posOffset>8255</wp:posOffset>
                </wp:positionH>
                <wp:positionV relativeFrom="paragraph">
                  <wp:posOffset>8255</wp:posOffset>
                </wp:positionV>
                <wp:extent cx="1019175" cy="361950"/>
                <wp:effectExtent l="0" t="0" r="0" b="19050"/>
                <wp:wrapNone/>
                <wp:docPr id="225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9175" cy="361950"/>
                          <a:chOff x="-15977" y="-1574"/>
                          <a:chExt cx="1019175" cy="361950"/>
                        </a:xfrm>
                      </wpg:grpSpPr>
                      <wps:wsp>
                        <wps:cNvPr id="226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7951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-15977" y="-1574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4E1208" w14:textId="77777777" w:rsidR="001D60DD" w:rsidRPr="00150AF6" w:rsidRDefault="001D60DD" w:rsidP="001D60DD">
                              <w:pPr>
                                <w:tabs>
                                  <w:tab w:val="left" w:pos="284"/>
                                  <w:tab w:val="left" w:pos="459"/>
                                  <w:tab w:val="left" w:pos="993"/>
                                  <w:tab w:val="left" w:pos="1418"/>
                                  <w:tab w:val="left" w:pos="1697"/>
                                  <w:tab w:val="left" w:pos="2552"/>
                                </w:tabs>
                                <w:spacing w:after="0" w:line="240" w:lineRule="auto"/>
                                <w:jc w:val="thaiDistribute"/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150AF6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  <w:t xml:space="preserve">  </w:t>
                              </w:r>
                              <w:r w:rsidRPr="00150AF6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 xml:space="preserve"> </w:t>
                              </w:r>
                              <w:r w:rsidRPr="00150AF6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  <w:p w14:paraId="791688BB" w14:textId="77777777" w:rsidR="001D60DD" w:rsidRPr="00150AF6" w:rsidRDefault="001D60DD" w:rsidP="001D60DD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21CA20D" id="_x0000_s1273" style="position:absolute;left:0;text-align:left;margin-left:.65pt;margin-top:.65pt;width:80.25pt;height:28.5pt;z-index:251831296;mso-position-horizontal-relative:margin;mso-width-relative:margin" coordorigin="-159,-15" coordsize="10191,3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">
                <v:rect id="Rectangle 474" o:spid="_x0000_s1274" style="position:absolute;top:79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TcbMQA&#10;AADcAAAADwAAAGRycy9kb3ducmV2LnhtbESPwWrDMBBE74X8g9hAb41cQ0NxIhs3JJBToGmh7W2x&#10;NpKJtTKWErt/XxUCOQ4z84ZZV5PrxJWG0HpW8LzIQBA3XrdsFHx+7J5eQYSIrLHzTAp+KUBVzh7W&#10;WGg/8jtdj9GIBOFQoAIbY19IGRpLDsPC98TJO/nBYUxyMFIPOCa462SeZUvpsOW0YLGnjaXmfLw4&#10;Bdv+51C/mCDrr2i/z/5t3NmDUepxPtUrEJGmeA/f2nutIM+X8H8mHQFZ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E3GzEAAAA3AAAAA8AAAAAAAAAAAAAAAAAmAIAAGRycy9k&#10;b3ducmV2LnhtbFBLBQYAAAAABAAEAPUAAACJAwAAAAA=&#10;" filled="f"/>
                <v:shape id="Text Box 227" o:spid="_x0000_s1275" type="#_x0000_t202" style="position:absolute;left:-159;top:-15;width:10190;height:3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2va8YA&#10;AADc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4yE8z4QjIC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2va8YAAADcAAAADwAAAAAAAAAAAAAAAACYAgAAZHJz&#10;L2Rvd25yZXYueG1sUEsFBgAAAAAEAAQA9QAAAIsDAAAAAA==&#10;" filled="f" stroked="f" strokeweight=".5pt">
                  <v:textbox>
                    <w:txbxContent>
                      <w:p w:rsidR="001D60DD" w:rsidRPr="00150AF6" w:rsidRDefault="001D60DD" w:rsidP="001D60DD">
                        <w:pPr>
                          <w:tabs>
                            <w:tab w:val="left" w:pos="284"/>
                            <w:tab w:val="left" w:pos="459"/>
                            <w:tab w:val="left" w:pos="993"/>
                            <w:tab w:val="left" w:pos="1418"/>
                            <w:tab w:val="left" w:pos="1697"/>
                            <w:tab w:val="left" w:pos="2552"/>
                          </w:tabs>
                          <w:spacing w:after="0" w:line="240" w:lineRule="auto"/>
                          <w:jc w:val="thaiDistribute"/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150AF6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  <w:t xml:space="preserve">  </w:t>
                        </w:r>
                        <w:r w:rsidRPr="00150AF6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 xml:space="preserve"> ขั้นสรุป</w:t>
                        </w:r>
                      </w:p>
                      <w:p w:rsidR="001D60DD" w:rsidRPr="00150AF6" w:rsidRDefault="001D60DD" w:rsidP="001D60DD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390D93D4" w14:textId="77777777" w:rsidR="001D60DD" w:rsidRPr="00006A39" w:rsidRDefault="001D60DD" w:rsidP="001D60DD">
      <w:pPr>
        <w:spacing w:after="0"/>
        <w:ind w:left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12"/>
          <w:szCs w:val="12"/>
        </w:rPr>
        <w:br/>
      </w:r>
      <w:r w:rsidRPr="00006A39">
        <w:rPr>
          <w:rFonts w:ascii="TH SarabunPSK" w:hAnsi="TH SarabunPSK" w:cs="TH SarabunPSK"/>
          <w:sz w:val="32"/>
          <w:szCs w:val="32"/>
        </w:rPr>
        <w:t xml:space="preserve">1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ถามตอบนักเรียนเพื่อทบทวนความรู้เรื่อง ตัวบ่งปริมาณ ดังนี้</w:t>
      </w:r>
    </w:p>
    <w:p w14:paraId="58ECFD63" w14:textId="77777777" w:rsidR="001D60DD" w:rsidRPr="00006A39" w:rsidRDefault="001D60DD" w:rsidP="004A13F1">
      <w:pPr>
        <w:pStyle w:val="a8"/>
        <w:numPr>
          <w:ilvl w:val="0"/>
          <w:numId w:val="25"/>
        </w:numPr>
        <w:spacing w:after="0"/>
        <w:ind w:left="1134" w:hanging="283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ให้เขียนสัญลักษณ์ตัวบ่งปริมาณ </w:t>
      </w:r>
      <w:r w:rsidRPr="00006A39">
        <w:rPr>
          <w:rFonts w:ascii="TH SarabunPSK" w:hAnsi="TH SarabunPSK" w:cs="TH SarabunPSK"/>
          <w:sz w:val="32"/>
          <w:szCs w:val="32"/>
        </w:rPr>
        <w:t>“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สำหรับ...ทุกตัว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”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และ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“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สำหรับ...บางตัว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”</w:t>
      </w:r>
    </w:p>
    <w:p w14:paraId="16C1A2D9" w14:textId="77777777" w:rsidR="001D60DD" w:rsidRPr="00006A39" w:rsidRDefault="001D60DD" w:rsidP="001D60DD">
      <w:pPr>
        <w:spacing w:after="0"/>
        <w:ind w:left="414" w:firstLine="72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∀</m:t>
        </m:r>
      </m:oMath>
      <w:r w:rsidRPr="00006A39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และ</w:t>
      </w:r>
      <w:r w:rsidRPr="00006A39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color w:val="FF0000"/>
            <w:sz w:val="24"/>
            <w:szCs w:val="24"/>
          </w:rPr>
          <m:t>∃</m:t>
        </m:r>
      </m:oMath>
      <w:r w:rsidRPr="00006A39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1D91172E" w14:textId="77777777" w:rsidR="001D60DD" w:rsidRPr="00006A39" w:rsidRDefault="001D60DD" w:rsidP="004A13F1">
      <w:pPr>
        <w:pStyle w:val="a8"/>
        <w:numPr>
          <w:ilvl w:val="0"/>
          <w:numId w:val="25"/>
        </w:numPr>
        <w:spacing w:after="0" w:line="240" w:lineRule="auto"/>
        <w:ind w:left="1134" w:hanging="283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ให้เขียนข้อความ </w:t>
      </w:r>
      <w:r w:rsidRPr="00006A39">
        <w:rPr>
          <w:rFonts w:ascii="TH SarabunPSK" w:hAnsi="TH SarabunPSK" w:cs="TH SarabunPSK"/>
          <w:sz w:val="32"/>
          <w:szCs w:val="32"/>
        </w:rPr>
        <w:t>“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มีจำนวนจริง </w:t>
      </w:r>
      <w:r w:rsidRPr="00006A39">
        <w:rPr>
          <w:rFonts w:ascii="TH SarabunPSK" w:hAnsi="TH SarabunPSK" w:cs="TH SarabunPSK"/>
          <w:sz w:val="32"/>
          <w:szCs w:val="32"/>
        </w:rPr>
        <w:t xml:space="preserve">x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บางจำนวน </w:t>
      </w:r>
      <w:r w:rsidRPr="00006A39">
        <w:rPr>
          <w:rFonts w:ascii="TH SarabunPSK" w:hAnsi="TH SarabunPSK" w:cs="TH SarabunPSK"/>
          <w:sz w:val="32"/>
          <w:szCs w:val="32"/>
        </w:rPr>
        <w:t xml:space="preserve">2x + 9 = 5” </w:t>
      </w:r>
      <w:r w:rsidRPr="00006A39">
        <w:rPr>
          <w:rFonts w:ascii="TH SarabunPSK" w:hAnsi="TH SarabunPSK" w:cs="TH SarabunPSK"/>
          <w:sz w:val="32"/>
          <w:szCs w:val="32"/>
          <w:cs/>
        </w:rPr>
        <w:t>อยู่ในรูปสัญลักษณ์  เมื่อเอกภพสัมพัทธ์เป็นเซตของจำนวนจริง</w:t>
      </w:r>
    </w:p>
    <w:p w14:paraId="623309F7" w14:textId="77777777" w:rsidR="001D60DD" w:rsidRPr="00006A39" w:rsidRDefault="001D60DD" w:rsidP="001D60DD">
      <w:pPr>
        <w:pStyle w:val="a8"/>
        <w:spacing w:after="0" w:line="240" w:lineRule="auto"/>
        <w:ind w:left="1134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 xml:space="preserve">∃x [ </m:t>
        </m:r>
        <m: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2</m:t>
        </m:r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x</m:t>
        </m:r>
        <m: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+9=5 ]</m:t>
        </m:r>
      </m:oMath>
      <w:r w:rsidRPr="00006A39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)</w:t>
      </w:r>
    </w:p>
    <w:p w14:paraId="5B1222CB" w14:textId="77777777" w:rsidR="001D60DD" w:rsidRPr="00006A39" w:rsidRDefault="001D60DD" w:rsidP="004A13F1">
      <w:pPr>
        <w:pStyle w:val="a8"/>
        <w:numPr>
          <w:ilvl w:val="0"/>
          <w:numId w:val="25"/>
        </w:numPr>
        <w:spacing w:after="0"/>
        <w:ind w:left="1134" w:hanging="283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ให้เขียนข้อความแทนประโยคสัญลักษณ์ </w:t>
      </w:r>
      <w:r w:rsidRPr="00006A39">
        <w:rPr>
          <w:rFonts w:ascii="TH SarabunPSK" w:hAnsi="TH SarabunPSK" w:cs="TH SarabunPSK"/>
          <w:sz w:val="32"/>
          <w:szCs w:val="32"/>
        </w:rPr>
        <w:t>“</w:t>
      </w: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[ x∈R→</m:t>
        </m:r>
        <m:d>
          <m:dPr>
            <m:begChr m:val="|"/>
            <m:endChr m:val="|"/>
            <m:ctrlPr>
              <w:rPr>
                <w:rFonts w:ascii="Cambria Math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≥0 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 xml:space="preserve">” </w:t>
      </w:r>
    </w:p>
    <w:p w14:paraId="61CDAC52" w14:textId="77777777" w:rsidR="001D60DD" w:rsidRPr="00006A39" w:rsidRDefault="001D60DD" w:rsidP="001D60DD">
      <w:pPr>
        <w:spacing w:after="0"/>
        <w:ind w:left="414" w:firstLine="720"/>
        <w:rPr>
          <w:rFonts w:ascii="TH SarabunPSK" w:hAnsi="TH SarabunPSK" w:cs="TH SarabunPSK"/>
          <w:color w:val="FF0000"/>
          <w:sz w:val="32"/>
          <w:szCs w:val="32"/>
          <w:cs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สำหรับจำนวนจริง 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x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ทุกจำนวน ซึ่ง </w:t>
      </w:r>
      <m:oMath>
        <m:d>
          <m:dPr>
            <m:begChr m:val="|"/>
            <m:endChr m:val="|"/>
            <m:ctrlPr>
              <w:rPr>
                <w:rFonts w:ascii="Cambria Math" w:hAnsi="Cambria Math" w:cs="TH SarabunPSK"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≥0</m:t>
        </m:r>
      </m:oMath>
      <w:r w:rsidRPr="00006A39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2A58B92E" w14:textId="77777777" w:rsidR="001D60DD" w:rsidRPr="00006A39" w:rsidRDefault="001D60DD" w:rsidP="001D60DD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2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ให้นักเรียนเขียนสรุปความรู้รวบยอดเรื่อง ตัวบ่งปริมาณ ลงในสมุด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</w:p>
    <w:p w14:paraId="28C4E910" w14:textId="77777777" w:rsidR="001D60DD" w:rsidRPr="00006A39" w:rsidRDefault="001D60DD" w:rsidP="001D60DD">
      <w:pPr>
        <w:spacing w:after="0"/>
        <w:ind w:firstLine="567"/>
        <w:rPr>
          <w:rFonts w:ascii="TH SarabunPSK" w:hAnsi="TH SarabunPSK" w:cs="TH SarabunPSK"/>
          <w:sz w:val="20"/>
          <w:szCs w:val="20"/>
        </w:rPr>
      </w:pPr>
      <w:r w:rsidRPr="00006A39">
        <w:rPr>
          <w:rFonts w:ascii="TH SarabunPSK" w:hAnsi="TH SarabunPSK" w:cs="TH SarabunPSK"/>
          <w:b/>
          <w:bCs/>
          <w:sz w:val="16"/>
          <w:szCs w:val="24"/>
          <w:cs/>
        </w:rPr>
        <w:t xml:space="preserve"> </w:t>
      </w:r>
      <w:r w:rsidRPr="00006A39">
        <w:rPr>
          <w:rFonts w:ascii="TH SarabunPSK" w:hAnsi="TH SarabunPSK" w:cs="TH SarabunPSK"/>
          <w:b/>
          <w:bCs/>
          <w:sz w:val="8"/>
          <w:szCs w:val="16"/>
          <w:cs/>
        </w:rPr>
        <w:t xml:space="preserve"> </w:t>
      </w:r>
    </w:p>
    <w:p w14:paraId="252DCC01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7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9526" w:type="dxa"/>
        <w:tblInd w:w="108" w:type="dxa"/>
        <w:tblLook w:val="04A0" w:firstRow="1" w:lastRow="0" w:firstColumn="1" w:lastColumn="0" w:noHBand="0" w:noVBand="1"/>
      </w:tblPr>
      <w:tblGrid>
        <w:gridCol w:w="2637"/>
        <w:gridCol w:w="2379"/>
        <w:gridCol w:w="2243"/>
        <w:gridCol w:w="2267"/>
      </w:tblGrid>
      <w:tr w:rsidR="001D60DD" w:rsidRPr="00006A39" w14:paraId="41D94B8B" w14:textId="77777777" w:rsidTr="001D60DD">
        <w:trPr>
          <w:tblHeader/>
        </w:trPr>
        <w:tc>
          <w:tcPr>
            <w:tcW w:w="2637" w:type="dxa"/>
            <w:shd w:val="clear" w:color="auto" w:fill="auto"/>
          </w:tcPr>
          <w:p w14:paraId="68F7F6E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379" w:type="dxa"/>
            <w:shd w:val="clear" w:color="auto" w:fill="auto"/>
          </w:tcPr>
          <w:p w14:paraId="0BC748F8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43" w:type="dxa"/>
            <w:shd w:val="clear" w:color="auto" w:fill="auto"/>
          </w:tcPr>
          <w:p w14:paraId="77471826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7" w:type="dxa"/>
            <w:shd w:val="clear" w:color="auto" w:fill="auto"/>
          </w:tcPr>
          <w:p w14:paraId="7D7663A2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1D60DD" w:rsidRPr="00006A39" w14:paraId="6A6ED20E" w14:textId="77777777" w:rsidTr="001D60DD">
        <w:trPr>
          <w:trHeight w:val="1736"/>
        </w:trPr>
        <w:tc>
          <w:tcPr>
            <w:tcW w:w="2637" w:type="dxa"/>
            <w:tcBorders>
              <w:bottom w:val="dashSmallGap" w:sz="4" w:space="0" w:color="auto"/>
            </w:tcBorders>
            <w:shd w:val="clear" w:color="auto" w:fill="auto"/>
          </w:tcPr>
          <w:p w14:paraId="4833D98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proofErr w:type="gramStart"/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7.1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ประเมินระหว่างการจัด</w:t>
            </w:r>
            <w:proofErr w:type="gramEnd"/>
          </w:p>
          <w:p w14:paraId="082DF00F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ind w:left="426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ิจกรรมการเรียนรู้</w:t>
            </w:r>
          </w:p>
          <w:p w14:paraId="655F3043" w14:textId="77777777" w:rsidR="001D60DD" w:rsidRPr="00006A39" w:rsidRDefault="001D60DD" w:rsidP="001D60DD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) </w:t>
            </w:r>
            <w:r w:rsidRPr="00006A39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ปริมาณ</w:t>
            </w:r>
          </w:p>
        </w:tc>
        <w:tc>
          <w:tcPr>
            <w:tcW w:w="2379" w:type="dxa"/>
            <w:tcBorders>
              <w:bottom w:val="dashSmallGap" w:sz="4" w:space="0" w:color="auto"/>
            </w:tcBorders>
            <w:shd w:val="clear" w:color="auto" w:fill="auto"/>
          </w:tcPr>
          <w:p w14:paraId="0FCB58C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0718927F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54B8D652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ใบงานที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5</w:t>
            </w:r>
          </w:p>
          <w:p w14:paraId="5202ECD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แบบฝึกทักษะ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9</w:t>
            </w:r>
          </w:p>
          <w:p w14:paraId="5545DBC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Exercise 2.9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740C9CE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22EB6A29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3C547BA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ใบงานที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5</w:t>
            </w:r>
          </w:p>
          <w:p w14:paraId="101806C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แบบฝึกทักษะ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9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- Exercise 2.9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04C84BEC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1315517D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3E3D71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46BF6D6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38D5501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1D60DD" w:rsidRPr="00006A39" w14:paraId="37B559BF" w14:textId="77777777" w:rsidTr="001D60DD">
        <w:trPr>
          <w:trHeight w:val="640"/>
        </w:trPr>
        <w:tc>
          <w:tcPr>
            <w:tcW w:w="2637" w:type="dxa"/>
            <w:tcBorders>
              <w:bottom w:val="dashSmallGap" w:sz="4" w:space="0" w:color="auto"/>
            </w:tcBorders>
            <w:shd w:val="clear" w:color="auto" w:fill="auto"/>
          </w:tcPr>
          <w:p w14:paraId="387D5068" w14:textId="77777777" w:rsidR="001D60DD" w:rsidRPr="00006A39" w:rsidRDefault="001D60DD" w:rsidP="001D60DD">
            <w:pPr>
              <w:tabs>
                <w:tab w:val="left" w:pos="284"/>
                <w:tab w:val="left" w:pos="601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นำเสนอผลงาน</w:t>
            </w:r>
          </w:p>
          <w:p w14:paraId="3A828025" w14:textId="77777777" w:rsidR="001D60DD" w:rsidRPr="00006A39" w:rsidRDefault="001D60DD" w:rsidP="001D60DD">
            <w:pPr>
              <w:tabs>
                <w:tab w:val="left" w:pos="601"/>
                <w:tab w:val="left" w:pos="709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379" w:type="dxa"/>
            <w:tcBorders>
              <w:bottom w:val="dashSmallGap" w:sz="4" w:space="0" w:color="auto"/>
            </w:tcBorders>
            <w:shd w:val="clear" w:color="auto" w:fill="auto"/>
          </w:tcPr>
          <w:p w14:paraId="3B7AE78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ประเมินการนำเสนอ</w:t>
            </w:r>
          </w:p>
          <w:p w14:paraId="751108F2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29912320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</w:t>
            </w:r>
          </w:p>
          <w:p w14:paraId="3FFD5C2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75C5936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67B7FEFA" w14:textId="77777777" w:rsidTr="001D60DD">
        <w:tc>
          <w:tcPr>
            <w:tcW w:w="26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340C130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ทำงาน</w:t>
            </w:r>
          </w:p>
          <w:p w14:paraId="26402F3F" w14:textId="77777777" w:rsidR="001D60DD" w:rsidRPr="00006A39" w:rsidRDefault="001D60DD" w:rsidP="001D60DD">
            <w:pPr>
              <w:spacing w:after="0" w:line="240" w:lineRule="auto"/>
              <w:ind w:left="567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บุคคล</w:t>
            </w:r>
          </w:p>
        </w:tc>
        <w:tc>
          <w:tcPr>
            <w:tcW w:w="237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761517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B7E0F7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E239FD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4F15451E" w14:textId="77777777" w:rsidTr="001D60DD">
        <w:tc>
          <w:tcPr>
            <w:tcW w:w="263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8BDB109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4)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ฤติกรรมการทำงาน</w:t>
            </w:r>
          </w:p>
          <w:p w14:paraId="403D758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ายกลุ่ม</w:t>
            </w:r>
          </w:p>
        </w:tc>
        <w:tc>
          <w:tcPr>
            <w:tcW w:w="237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0D3361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สังเกตพฤติกรรมการ</w:t>
            </w:r>
          </w:p>
          <w:p w14:paraId="11CE7C4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ทำงานรายกลุ่ม</w:t>
            </w:r>
          </w:p>
        </w:tc>
        <w:tc>
          <w:tcPr>
            <w:tcW w:w="22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39826F8F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กลุ่ม</w:t>
            </w:r>
          </w:p>
        </w:tc>
        <w:tc>
          <w:tcPr>
            <w:tcW w:w="226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BFE8A8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609BE00D" w14:textId="77777777" w:rsidTr="001D60DD">
        <w:tc>
          <w:tcPr>
            <w:tcW w:w="263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7E09753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</w:t>
            </w:r>
          </w:p>
          <w:p w14:paraId="4BE2158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 อันพึงประสงค์</w:t>
            </w:r>
          </w:p>
          <w:p w14:paraId="3B61649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379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225DC330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4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215CE5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1999F1D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41E09AB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</w:tbl>
    <w:p w14:paraId="56EF4BCE" w14:textId="77777777" w:rsidR="001D60DD" w:rsidRPr="00006A39" w:rsidRDefault="001D60DD" w:rsidP="001D60DD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0"/>
          <w:szCs w:val="30"/>
        </w:rPr>
      </w:pPr>
    </w:p>
    <w:p w14:paraId="353C0C0E" w14:textId="77777777" w:rsidR="001D60DD" w:rsidRPr="00006A39" w:rsidRDefault="001D60DD" w:rsidP="001D60DD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5BA75657" w14:textId="77777777" w:rsidR="001D60DD" w:rsidRPr="00006A39" w:rsidRDefault="001D60DD" w:rsidP="001D60DD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3DA83EF7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2127"/>
          <w:tab w:val="left" w:pos="5670"/>
          <w:tab w:val="left" w:pos="6096"/>
        </w:tabs>
        <w:spacing w:after="0" w:line="240" w:lineRule="auto"/>
        <w:ind w:left="993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หนังสือเรียนรายวิชาเพิ่มเติม คณิตศาสตร์ ม.</w:t>
      </w:r>
      <w:r w:rsidRPr="00006A39">
        <w:rPr>
          <w:rFonts w:ascii="TH SarabunPSK" w:eastAsia="Calibri" w:hAnsi="TH SarabunPSK" w:cs="TH SarabunPSK"/>
          <w:sz w:val="32"/>
          <w:szCs w:val="32"/>
        </w:rPr>
        <w:t>4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7A847121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2127"/>
          <w:tab w:val="left" w:pos="5670"/>
          <w:tab w:val="left" w:pos="6096"/>
        </w:tabs>
        <w:spacing w:after="0" w:line="240" w:lineRule="auto"/>
        <w:ind w:left="993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แบบฝึกหัดรายวิชาเพิ่มเติม คณิตศาสตร์ ม.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45F4F24E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2127"/>
          <w:tab w:val="left" w:pos="5670"/>
          <w:tab w:val="left" w:pos="6096"/>
        </w:tabs>
        <w:spacing w:after="0" w:line="240" w:lineRule="auto"/>
        <w:ind w:left="993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ใบงาน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2.5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เรื่อง ตัวบ่งปริมาณ</w:t>
      </w:r>
    </w:p>
    <w:p w14:paraId="610062CA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66DAD205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73B80692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75E0F96F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อินเทอร์เน็ต</w:t>
      </w:r>
    </w:p>
    <w:p w14:paraId="52CE14D4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5392" behindDoc="1" locked="0" layoutInCell="1" allowOverlap="1" wp14:anchorId="4F2DF9F7" wp14:editId="31DB53D8">
                <wp:simplePos x="0" y="0"/>
                <wp:positionH relativeFrom="margin">
                  <wp:align>center</wp:align>
                </wp:positionH>
                <wp:positionV relativeFrom="paragraph">
                  <wp:posOffset>-10795</wp:posOffset>
                </wp:positionV>
                <wp:extent cx="1381125" cy="314325"/>
                <wp:effectExtent l="0" t="0" r="28575" b="28575"/>
                <wp:wrapNone/>
                <wp:docPr id="228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BED925C" w14:textId="77777777" w:rsidR="001D60DD" w:rsidRPr="001C7339" w:rsidRDefault="001D60DD" w:rsidP="001D60DD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74808E0" id="_x0000_s1276" style="position:absolute;left:0;text-align:left;margin-left:0;margin-top:-.85pt;width:108.75pt;height:24.75pt;z-index:-2514810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">
                <v:textbox>
                  <w:txbxContent>
                    <w:p w:rsidR="001D60DD" w:rsidRPr="001C7339" w:rsidRDefault="001D60DD" w:rsidP="001D60DD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.5</w:t>
      </w:r>
    </w:p>
    <w:p w14:paraId="4701EC72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before="120" w:after="0" w:line="240" w:lineRule="auto"/>
        <w:ind w:left="426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462C5A83" wp14:editId="2E9933A6">
                <wp:simplePos x="0" y="0"/>
                <wp:positionH relativeFrom="margin">
                  <wp:align>right</wp:align>
                </wp:positionH>
                <wp:positionV relativeFrom="paragraph">
                  <wp:posOffset>387709</wp:posOffset>
                </wp:positionV>
                <wp:extent cx="6047117" cy="45719"/>
                <wp:effectExtent l="0" t="0" r="10795" b="12065"/>
                <wp:wrapNone/>
                <wp:docPr id="229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47117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9F20AA" id="Rectangle 2" o:spid="_x0000_s1026" style="position:absolute;margin-left:424.95pt;margin-top:30.55pt;width:476.15pt;height:3.6pt;z-index:2518364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" fillcolor="gray" strokecolor="gray">
                <w10:wrap anchorx="margin"/>
              </v: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                                        เรื่อง ตัวบ่งปริมาณ</w:t>
      </w:r>
    </w:p>
    <w:p w14:paraId="2FD8ACAE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6654BD4" w14:textId="77777777" w:rsidR="001D60DD" w:rsidRPr="00006A39" w:rsidRDefault="001D60DD" w:rsidP="001D60DD">
      <w:pPr>
        <w:spacing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006A39">
        <w:rPr>
          <w:rFonts w:ascii="TH SarabunPSK" w:hAnsi="TH SarabunPSK" w:cs="TH SarabunPSK"/>
          <w:b/>
          <w:bCs/>
          <w:sz w:val="32"/>
          <w:szCs w:val="32"/>
        </w:rPr>
        <w:t xml:space="preserve"> : </w:t>
      </w:r>
      <w:r w:rsidRPr="00006A39">
        <w:rPr>
          <w:rFonts w:ascii="TH SarabunPSK" w:hAnsi="TH SarabunPSK" w:cs="TH SarabunPSK"/>
          <w:sz w:val="32"/>
          <w:szCs w:val="32"/>
          <w:cs/>
        </w:rPr>
        <w:t>เขียนประโยคเปิดต่อไปนี้ให้อยู่ในรูปตัวบ่งปริมาณ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เมื่อเอกภพสัมพัทธ์ คือ เซตของจำนวนจริง</w:t>
      </w:r>
    </w:p>
    <w:p w14:paraId="171ADBD6" w14:textId="77777777" w:rsidR="001D60DD" w:rsidRPr="00006A39" w:rsidRDefault="001D60DD" w:rsidP="001D60DD">
      <w:pPr>
        <w:ind w:firstLine="131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สำหรับ 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24"/>
          <w:szCs w:val="24"/>
          <w:cs/>
        </w:rPr>
        <w:t xml:space="preserve">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ทุกตัว</w:t>
      </w:r>
      <w:r w:rsidRPr="00006A39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  <m:oMath>
        <m:r>
          <w:rPr>
            <w:rFonts w:ascii="Cambria Math" w:eastAsia="Calibri" w:hAnsi="Cambria Math" w:cs="TH SarabunPSK"/>
            <w:sz w:val="24"/>
            <w:szCs w:val="24"/>
          </w:rPr>
          <m:t>2</m:t>
        </m:r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  <m:r>
          <w:rPr>
            <w:rFonts w:ascii="Cambria Math" w:eastAsia="Calibri" w:hAnsi="Cambria Math" w:cs="TH SarabunPSK"/>
            <w:sz w:val="24"/>
            <w:szCs w:val="24"/>
          </w:rPr>
          <m:t>+3&gt;5</m:t>
        </m:r>
      </m:oMath>
    </w:p>
    <w:p w14:paraId="7C704FB8" w14:textId="77777777" w:rsidR="001D60DD" w:rsidRPr="00006A39" w:rsidRDefault="001D60DD" w:rsidP="001D60DD">
      <w:pPr>
        <w:ind w:left="131"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</w:t>
      </w:r>
    </w:p>
    <w:p w14:paraId="7BAF41C6" w14:textId="77777777" w:rsidR="001D60DD" w:rsidRPr="00006A39" w:rsidRDefault="001D60DD" w:rsidP="001D60DD">
      <w:pPr>
        <w:tabs>
          <w:tab w:val="left" w:pos="567"/>
        </w:tabs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2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มี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i/>
          <w:sz w:val="32"/>
          <w:szCs w:val="32"/>
          <w:cs/>
        </w:rPr>
        <w:t xml:space="preserve"> บางตัว ที่</w:t>
      </w:r>
      <w:r w:rsidRPr="00006A39">
        <w:rPr>
          <w:rFonts w:ascii="TH SarabunPSK" w:eastAsia="Calibri" w:hAnsi="TH SarabunPSK" w:cs="TH SarabunPSK"/>
          <w:iCs/>
          <w:sz w:val="24"/>
          <w:szCs w:val="24"/>
          <w:cs/>
        </w:rPr>
        <w:t xml:space="preserve"> </w:t>
      </w:r>
      <m:oMath>
        <m:sSup>
          <m:sSupPr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&gt;0</m:t>
        </m:r>
      </m:oMath>
    </w:p>
    <w:p w14:paraId="0D7B338E" w14:textId="77777777" w:rsidR="001D60DD" w:rsidRPr="00006A39" w:rsidRDefault="001D60DD" w:rsidP="001D60DD">
      <w:pPr>
        <w:spacing w:line="240" w:lineRule="auto"/>
        <w:ind w:left="131"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</w:t>
      </w:r>
    </w:p>
    <w:p w14:paraId="4A759458" w14:textId="77777777" w:rsidR="001D60DD" w:rsidRPr="00006A39" w:rsidRDefault="001D60DD" w:rsidP="001D60DD">
      <w:pPr>
        <w:tabs>
          <w:tab w:val="left" w:pos="567"/>
        </w:tabs>
        <w:spacing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3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สำหร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ทุกตัว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บวก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ท่าก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2x</m:t>
        </m:r>
      </m:oMath>
    </w:p>
    <w:p w14:paraId="1BC8D1EE" w14:textId="77777777" w:rsidR="001D60DD" w:rsidRPr="00006A39" w:rsidRDefault="001D60DD" w:rsidP="001D60DD">
      <w:pPr>
        <w:spacing w:line="240" w:lineRule="auto"/>
        <w:ind w:left="131"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</w:t>
      </w:r>
    </w:p>
    <w:p w14:paraId="022A68C3" w14:textId="77777777" w:rsidR="001D60DD" w:rsidRPr="00006A39" w:rsidRDefault="001D60DD" w:rsidP="001D60DD">
      <w:pPr>
        <w:tabs>
          <w:tab w:val="left" w:pos="567"/>
        </w:tabs>
        <w:spacing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4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มี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บางตัว ซึ่งถ้า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ท่าก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แล้ว </w:t>
      </w:r>
      <m:oMath>
        <m:sSup>
          <m:sSupPr>
            <m:ctrlPr>
              <w:rPr>
                <w:rFonts w:ascii="Cambria Math" w:eastAsia="Calibri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Calibri" w:hAnsi="Cambria Math" w:cs="TH SarabunPSK"/>
                <w:sz w:val="24"/>
                <w:szCs w:val="24"/>
              </w:rPr>
              <m:t>2</m:t>
            </m:r>
          </m:sup>
        </m:sSup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มากกว่า </w:t>
      </w:r>
      <w:r w:rsidRPr="00006A39">
        <w:rPr>
          <w:rFonts w:ascii="TH SarabunPSK" w:eastAsia="Calibri" w:hAnsi="TH SarabunPSK" w:cs="TH SarabunPSK"/>
          <w:sz w:val="32"/>
          <w:szCs w:val="32"/>
        </w:rPr>
        <w:t>0</w:t>
      </w:r>
    </w:p>
    <w:p w14:paraId="3001B764" w14:textId="77777777" w:rsidR="001D60DD" w:rsidRPr="00006A39" w:rsidRDefault="001D60DD" w:rsidP="001D60DD">
      <w:pPr>
        <w:spacing w:line="240" w:lineRule="auto"/>
        <w:ind w:left="131"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</w:t>
      </w:r>
      <w:r w:rsidRPr="00006A39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</w:p>
    <w:p w14:paraId="4CE533CC" w14:textId="77777777" w:rsidR="001D60DD" w:rsidRPr="00006A39" w:rsidRDefault="001D60DD" w:rsidP="001D60DD">
      <w:pPr>
        <w:spacing w:line="240" w:lineRule="auto"/>
        <w:ind w:firstLine="131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5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จำนวนเต็มบางจำนวน เมื่อยกกำลังสองแล้วเท่ากับ </w:t>
      </w:r>
      <w:r w:rsidRPr="00006A39">
        <w:rPr>
          <w:rFonts w:ascii="TH SarabunPSK" w:eastAsia="Calibri" w:hAnsi="TH SarabunPSK" w:cs="TH SarabunPSK"/>
          <w:sz w:val="32"/>
          <w:szCs w:val="32"/>
        </w:rPr>
        <w:t>1</w:t>
      </w:r>
    </w:p>
    <w:p w14:paraId="1000F9FF" w14:textId="77777777" w:rsidR="001D60DD" w:rsidRPr="00006A39" w:rsidRDefault="001D60DD" w:rsidP="001D60DD">
      <w:pPr>
        <w:spacing w:line="240" w:lineRule="auto"/>
        <w:ind w:left="131"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</w:t>
      </w:r>
    </w:p>
    <w:p w14:paraId="108359CC" w14:textId="77777777" w:rsidR="001D60DD" w:rsidRPr="00006A39" w:rsidRDefault="001D60DD" w:rsidP="001D60DD">
      <w:pPr>
        <w:spacing w:line="240" w:lineRule="auto"/>
        <w:ind w:firstLine="131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6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จำนวนเต็มทุกจำนวนเป็นจำนวนจริง </w:t>
      </w:r>
    </w:p>
    <w:p w14:paraId="1A189664" w14:textId="77777777" w:rsidR="001D60DD" w:rsidRPr="00006A39" w:rsidRDefault="001D60DD" w:rsidP="001D60DD">
      <w:pPr>
        <w:spacing w:before="240" w:line="240" w:lineRule="auto"/>
        <w:ind w:left="131"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</w:t>
      </w:r>
    </w:p>
    <w:p w14:paraId="3C4E4568" w14:textId="77777777" w:rsidR="001D60DD" w:rsidRPr="00006A39" w:rsidRDefault="001D60DD" w:rsidP="001D60DD">
      <w:pPr>
        <w:tabs>
          <w:tab w:val="left" w:pos="567"/>
          <w:tab w:val="left" w:pos="851"/>
        </w:tabs>
        <w:spacing w:before="240" w:line="240" w:lineRule="auto"/>
        <w:ind w:left="851" w:hanging="851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</w:t>
      </w:r>
      <w:r w:rsidRPr="00006A39">
        <w:rPr>
          <w:rFonts w:ascii="TH SarabunPSK" w:eastAsia="Calibri" w:hAnsi="TH SarabunPSK" w:cs="TH SarabunPSK"/>
          <w:sz w:val="32"/>
          <w:szCs w:val="32"/>
        </w:rPr>
        <w:tab/>
        <w:t>7.</w:t>
      </w:r>
      <w:r w:rsidRPr="00006A39">
        <w:rPr>
          <w:rFonts w:ascii="TH SarabunPSK" w:eastAsia="Calibri" w:hAnsi="TH SarabunPSK" w:cs="TH SarabunPSK"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มีจำนวนเต็มบางจำนวน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  <m:r>
          <w:rPr>
            <w:rFonts w:ascii="Cambria Math" w:eastAsia="Calibri" w:hAnsi="Cambria Math" w:cs="TH SarabunPSK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=5x</m:t>
        </m:r>
      </m:oMath>
      <w:r w:rsidRPr="00006A39">
        <w:rPr>
          <w:rFonts w:ascii="TH SarabunPSK" w:eastAsia="Calibri" w:hAnsi="TH SarabunPSK" w:cs="TH SarabunPSK"/>
          <w:iCs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iCs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iCs/>
          <w:sz w:val="32"/>
          <w:szCs w:val="32"/>
        </w:rPr>
        <w:tab/>
      </w:r>
      <w:proofErr w:type="gramStart"/>
      <w:r w:rsidRPr="00006A39">
        <w:rPr>
          <w:rFonts w:ascii="TH SarabunPSK" w:eastAsia="Calibri" w:hAnsi="TH SarabunPSK" w:cs="TH SarabunPSK"/>
          <w:iCs/>
          <w:sz w:val="32"/>
          <w:szCs w:val="32"/>
        </w:rPr>
        <w:tab/>
        <w:t xml:space="preserve">  </w:t>
      </w:r>
      <w:r w:rsidRPr="00006A39">
        <w:rPr>
          <w:rFonts w:ascii="TH SarabunPSK" w:eastAsia="Calibri" w:hAnsi="TH SarabunPSK" w:cs="TH SarabunPSK"/>
          <w:sz w:val="32"/>
          <w:szCs w:val="32"/>
        </w:rPr>
        <w:t>…</w:t>
      </w:r>
      <w:proofErr w:type="gramEnd"/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</w:t>
      </w:r>
    </w:p>
    <w:p w14:paraId="21C980C6" w14:textId="77777777" w:rsidR="001D60DD" w:rsidRPr="00006A39" w:rsidRDefault="001D60DD" w:rsidP="001D60DD">
      <w:pPr>
        <w:tabs>
          <w:tab w:val="left" w:pos="567"/>
        </w:tabs>
        <w:spacing w:before="24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iCs/>
          <w:sz w:val="32"/>
          <w:szCs w:val="32"/>
        </w:rPr>
        <w:tab/>
        <w:t xml:space="preserve">8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สำหร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ทุกจำนวน ถ้า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ป็นจำนวนอตรรกยะ แล้ว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เป็นจำนวนจริง</w:t>
      </w:r>
    </w:p>
    <w:p w14:paraId="4A5DE52D" w14:textId="77777777" w:rsidR="001D60DD" w:rsidRPr="00006A39" w:rsidRDefault="001D60DD" w:rsidP="001D60DD">
      <w:pPr>
        <w:tabs>
          <w:tab w:val="left" w:pos="567"/>
          <w:tab w:val="left" w:pos="851"/>
        </w:tabs>
        <w:spacing w:before="240" w:line="360" w:lineRule="auto"/>
        <w:ind w:left="851" w:hanging="851"/>
        <w:rPr>
          <w:rFonts w:ascii="TH SarabunPSK" w:eastAsia="Calibri" w:hAnsi="TH SarabunPSK" w:cs="TH SarabunPSK"/>
          <w:i/>
          <w:sz w:val="32"/>
          <w:szCs w:val="32"/>
        </w:rPr>
      </w:pPr>
      <w:r w:rsidRPr="00006A39">
        <w:rPr>
          <w:rFonts w:ascii="TH SarabunPSK" w:eastAsia="Calibri" w:hAnsi="TH SarabunPSK" w:cs="TH SarabunPSK"/>
          <w:iCs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i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</w:t>
      </w:r>
    </w:p>
    <w:p w14:paraId="0F2DC080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693E971C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2137F83F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7B3B5203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2DC64815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2AC8255F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rPr>
          <w:rFonts w:ascii="TH SarabunPSK" w:eastAsia="Calibri" w:hAnsi="TH SarabunPSK" w:cs="TH SarabunPSK"/>
          <w:b/>
          <w:bCs/>
          <w:sz w:val="40"/>
          <w:szCs w:val="40"/>
        </w:rPr>
      </w:pPr>
    </w:p>
    <w:p w14:paraId="5B4E7BE3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9488" behindDoc="1" locked="0" layoutInCell="1" allowOverlap="1" wp14:anchorId="465F3BE6" wp14:editId="4E89C32A">
                <wp:simplePos x="0" y="0"/>
                <wp:positionH relativeFrom="margin">
                  <wp:align>center</wp:align>
                </wp:positionH>
                <wp:positionV relativeFrom="paragraph">
                  <wp:posOffset>-11430</wp:posOffset>
                </wp:positionV>
                <wp:extent cx="1381125" cy="314325"/>
                <wp:effectExtent l="0" t="0" r="28575" b="28575"/>
                <wp:wrapNone/>
                <wp:docPr id="230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8983164" w14:textId="77777777" w:rsidR="001D60DD" w:rsidRPr="001C7339" w:rsidRDefault="001D60DD" w:rsidP="001D60DD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9340394" id="_x0000_s1277" style="position:absolute;left:0;text-align:left;margin-left:0;margin-top:-.9pt;width:108.75pt;height:24.75pt;z-index:-25147699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">
                <v:textbox>
                  <w:txbxContent>
                    <w:p w:rsidR="001D60DD" w:rsidRPr="001C7339" w:rsidRDefault="001D60DD" w:rsidP="001D60DD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16110F95" wp14:editId="278F7B22">
                <wp:simplePos x="0" y="0"/>
                <wp:positionH relativeFrom="margin">
                  <wp:posOffset>4939257</wp:posOffset>
                </wp:positionH>
                <wp:positionV relativeFrom="paragraph">
                  <wp:posOffset>9788</wp:posOffset>
                </wp:positionV>
                <wp:extent cx="1033780" cy="389890"/>
                <wp:effectExtent l="19050" t="0" r="13970" b="10160"/>
                <wp:wrapNone/>
                <wp:docPr id="231" name="Pentagon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33780" cy="389890"/>
                        </a:xfrm>
                        <a:prstGeom prst="homePlate">
                          <a:avLst>
                            <a:gd name="adj" fmla="val 66287"/>
                          </a:avLst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D8D8D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82BB97" w14:textId="77777777" w:rsidR="001D60DD" w:rsidRDefault="001D60DD" w:rsidP="001D60DD">
                            <w:pPr>
                              <w:spacing w:line="168" w:lineRule="auto"/>
                              <w:jc w:val="center"/>
                            </w:pPr>
                            <w:r>
                              <w:rPr>
                                <w:rFonts w:ascii="Lucida Sans Unicode" w:hAnsi="Lucida Sans Unicode" w:cs="Angsana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เฉล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EE01AA" id="_x0000_s1278" type="#_x0000_t15" style="position:absolute;left:0;text-align:left;margin-left:388.9pt;margin-top:.75pt;width:81.4pt;height:30.7pt;flip:x;z-index:251838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" fillcolor="#d8d8d8" strokecolor="#d8d8d8">
                <v:textbox inset="0,0,0,0">
                  <w:txbxContent>
                    <w:p w:rsidR="001D60DD" w:rsidRDefault="001D60DD" w:rsidP="001D60DD">
                      <w:pPr>
                        <w:spacing w:line="168" w:lineRule="auto"/>
                        <w:jc w:val="center"/>
                      </w:pPr>
                      <w:r>
                        <w:rPr>
                          <w:rFonts w:ascii="Lucida Sans Unicode" w:hAnsi="Lucida Sans Unicode" w:cs="Angsana New"/>
                          <w:b/>
                          <w:bCs/>
                          <w:sz w:val="72"/>
                          <w:szCs w:val="72"/>
                          <w:cs/>
                        </w:rPr>
                        <w:t>เฉลย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5</w:t>
      </w:r>
    </w:p>
    <w:p w14:paraId="6CF38D27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before="120" w:after="0" w:line="240" w:lineRule="auto"/>
        <w:ind w:left="426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46737D13" wp14:editId="579224CE">
                <wp:simplePos x="0" y="0"/>
                <wp:positionH relativeFrom="margin">
                  <wp:align>right</wp:align>
                </wp:positionH>
                <wp:positionV relativeFrom="paragraph">
                  <wp:posOffset>348592</wp:posOffset>
                </wp:positionV>
                <wp:extent cx="6028474" cy="45719"/>
                <wp:effectExtent l="0" t="0" r="10795" b="12065"/>
                <wp:wrapNone/>
                <wp:docPr id="233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6028474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9358CE" id="Rectangle 114" o:spid="_x0000_s1026" style="position:absolute;margin-left:423.5pt;margin-top:27.45pt;width:474.7pt;height:3.6pt;flip:y;z-index:2518374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" fillcolor="gray" strokecolor="gray">
                <w10:wrap anchorx="margin"/>
              </v: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                                       เรื่อง  ตัวบ่งปริมาณ</w:t>
      </w:r>
    </w:p>
    <w:p w14:paraId="567AFB44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7064156" w14:textId="77777777" w:rsidR="001D60DD" w:rsidRPr="00006A39" w:rsidRDefault="001D60DD" w:rsidP="001D60DD">
      <w:pPr>
        <w:spacing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006A39">
        <w:rPr>
          <w:rFonts w:ascii="TH SarabunPSK" w:hAnsi="TH SarabunPSK" w:cs="TH SarabunPSK"/>
          <w:b/>
          <w:bCs/>
          <w:sz w:val="32"/>
          <w:szCs w:val="32"/>
        </w:rPr>
        <w:t xml:space="preserve"> : </w:t>
      </w:r>
      <w:r w:rsidRPr="00006A39">
        <w:rPr>
          <w:rFonts w:ascii="TH SarabunPSK" w:hAnsi="TH SarabunPSK" w:cs="TH SarabunPSK"/>
          <w:sz w:val="32"/>
          <w:szCs w:val="32"/>
          <w:cs/>
        </w:rPr>
        <w:t>เขียนประโยคเปิดต่อไปนี้ให้อยู่ในรูปตัวบ่งปริมาณ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เมื่อเอกภพสัมพัทธ์เป็นเซตของจำนวนจริง</w:t>
      </w:r>
    </w:p>
    <w:p w14:paraId="56054DB8" w14:textId="77777777" w:rsidR="001D60DD" w:rsidRPr="00006A39" w:rsidRDefault="001D60DD" w:rsidP="001D60DD">
      <w:pPr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40512" behindDoc="1" locked="0" layoutInCell="1" allowOverlap="1" wp14:anchorId="1C9AEA0D" wp14:editId="7E11A7D2">
                <wp:simplePos x="0" y="0"/>
                <wp:positionH relativeFrom="margin">
                  <wp:posOffset>441960</wp:posOffset>
                </wp:positionH>
                <wp:positionV relativeFrom="paragraph">
                  <wp:posOffset>359781</wp:posOffset>
                </wp:positionV>
                <wp:extent cx="2234241" cy="1404620"/>
                <wp:effectExtent l="0" t="0" r="0" b="5080"/>
                <wp:wrapNone/>
                <wp:docPr id="2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4241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76E16A" w14:textId="77777777" w:rsidR="001D60DD" w:rsidRDefault="001D60DD" w:rsidP="001D60DD"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∀x [ 2x+3&gt;5 ]</m:t>
                              </m:r>
                            </m:oMath>
                            <w:r>
                              <w:rPr>
                                <w:rFonts w:eastAsiaTheme="minorEastAsia"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 xml:space="preserve">,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U=R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0DB3F2E" id="_x0000_s1279" type="#_x0000_t202" style="position:absolute;margin-left:34.8pt;margin-top:28.35pt;width:175.9pt;height:110.6pt;z-index:-25147596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" stroked="f">
                <v:textbox style="mso-fit-shape-to-text:t">
                  <w:txbxContent>
                    <w:p w:rsidR="001D60DD" w:rsidRDefault="001D60DD" w:rsidP="001D60DD"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∀x [ 2x+3&gt;5 ]</m:t>
                        </m:r>
                      </m:oMath>
                      <w:r>
                        <w:rPr>
                          <w:rFonts w:eastAsiaTheme="minorEastAsia"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U=R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1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สำหร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ทุกตัว</w:t>
      </w:r>
      <w:r w:rsidRPr="00006A39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  <m:oMath>
        <m:r>
          <w:rPr>
            <w:rFonts w:ascii="Cambria Math" w:eastAsia="Calibri" w:hAnsi="Cambria Math" w:cs="TH SarabunPSK"/>
            <w:sz w:val="24"/>
            <w:szCs w:val="24"/>
          </w:rPr>
          <m:t>2</m:t>
        </m:r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  <m:r>
          <w:rPr>
            <w:rFonts w:ascii="Cambria Math" w:eastAsia="Calibri" w:hAnsi="Cambria Math" w:cs="TH SarabunPSK"/>
            <w:sz w:val="24"/>
            <w:szCs w:val="24"/>
          </w:rPr>
          <m:t>+3&gt;5</m:t>
        </m:r>
      </m:oMath>
    </w:p>
    <w:p w14:paraId="24835EA4" w14:textId="77777777" w:rsidR="001D60DD" w:rsidRPr="00006A39" w:rsidRDefault="001D60DD" w:rsidP="001D60DD">
      <w:pPr>
        <w:ind w:left="131"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..………………..…………</w:t>
      </w:r>
    </w:p>
    <w:p w14:paraId="5ED28867" w14:textId="77777777" w:rsidR="001D60DD" w:rsidRPr="00006A39" w:rsidRDefault="001D60DD" w:rsidP="001D60DD">
      <w:pPr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41536" behindDoc="1" locked="0" layoutInCell="1" allowOverlap="1" wp14:anchorId="06601EDA" wp14:editId="308C328A">
                <wp:simplePos x="0" y="0"/>
                <wp:positionH relativeFrom="margin">
                  <wp:posOffset>416560</wp:posOffset>
                </wp:positionH>
                <wp:positionV relativeFrom="paragraph">
                  <wp:posOffset>348351</wp:posOffset>
                </wp:positionV>
                <wp:extent cx="1673525" cy="1404620"/>
                <wp:effectExtent l="0" t="0" r="3175" b="3810"/>
                <wp:wrapNone/>
                <wp:docPr id="2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35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0A36E6" w14:textId="77777777" w:rsidR="001D60DD" w:rsidRDefault="001D60DD" w:rsidP="001D60DD">
                            <w:r w:rsidRPr="00FC27C7">
                              <w:rPr>
                                <w:rFonts w:ascii="TH Sarabun New" w:eastAsia="Calibri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 xml:space="preserve">∃x [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H Sarabun New"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H Sarabun New"/>
                                      <w:color w:val="FF0000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H Sarabun New"/>
                                      <w:color w:val="FF0000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 xml:space="preserve">&gt;0 </m:t>
                              </m:r>
                              <m: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]</m:t>
                              </m:r>
                            </m:oMath>
                            <w:r>
                              <w:rPr>
                                <w:rFonts w:ascii="TH Sarabun New" w:eastAsia="Calibri" w:hAnsi="TH Sarabun New" w:cs="TH Sarabun New"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 xml:space="preserve">,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U=R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D2EAD1B" id="_x0000_s1280" type="#_x0000_t202" style="position:absolute;margin-left:32.8pt;margin-top:27.45pt;width:131.75pt;height:110.6pt;z-index:-25147494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" stroked="f">
                <v:textbox style="mso-fit-shape-to-text:t">
                  <w:txbxContent>
                    <w:p w:rsidR="001D60DD" w:rsidRDefault="001D60DD" w:rsidP="001D60DD">
                      <w:r w:rsidRPr="00FC27C7">
                        <w:rPr>
                          <w:rFonts w:ascii="TH Sarabun New" w:eastAsia="Calibri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 xml:space="preserve">∃x [ 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 w:cs="TH Sarabun New"/>
                                <w:iCs/>
                                <w:color w:val="FF0000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H Sarabun New"/>
                                <w:color w:val="FF0000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H Sarabun New"/>
                                <w:color w:val="FF0000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 xml:space="preserve">&gt;0 </m:t>
                        </m:r>
                        <m: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]</m:t>
                        </m:r>
                      </m:oMath>
                      <w:r>
                        <w:rPr>
                          <w:rFonts w:ascii="TH Sarabun New" w:eastAsia="Calibri" w:hAnsi="TH Sarabun New" w:cs="TH Sarabun New"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U=R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2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มี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i/>
          <w:sz w:val="32"/>
          <w:szCs w:val="32"/>
          <w:cs/>
        </w:rPr>
        <w:t xml:space="preserve"> บางตัวที่</w:t>
      </w:r>
      <w:r w:rsidRPr="00006A39">
        <w:rPr>
          <w:rFonts w:ascii="TH SarabunPSK" w:eastAsia="Calibri" w:hAnsi="TH SarabunPSK" w:cs="TH SarabunPSK"/>
          <w:iCs/>
          <w:sz w:val="24"/>
          <w:szCs w:val="24"/>
          <w:cs/>
        </w:rPr>
        <w:t xml:space="preserve"> </w:t>
      </w:r>
      <m:oMath>
        <m:sSup>
          <m:sSupPr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&gt;0</m:t>
        </m:r>
      </m:oMath>
    </w:p>
    <w:p w14:paraId="4DC7B48E" w14:textId="77777777" w:rsidR="001D60DD" w:rsidRPr="00006A39" w:rsidRDefault="001D60DD" w:rsidP="001D60DD">
      <w:pPr>
        <w:ind w:left="131"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..…………..…………</w:t>
      </w:r>
    </w:p>
    <w:p w14:paraId="01667CF6" w14:textId="77777777" w:rsidR="001D60DD" w:rsidRPr="00006A39" w:rsidRDefault="001D60DD" w:rsidP="001D60DD">
      <w:pPr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45632" behindDoc="1" locked="0" layoutInCell="1" allowOverlap="1" wp14:anchorId="0D7BAB75" wp14:editId="5C6D5A61">
                <wp:simplePos x="0" y="0"/>
                <wp:positionH relativeFrom="margin">
                  <wp:posOffset>415925</wp:posOffset>
                </wp:positionH>
                <wp:positionV relativeFrom="paragraph">
                  <wp:posOffset>357769</wp:posOffset>
                </wp:positionV>
                <wp:extent cx="1846053" cy="1404620"/>
                <wp:effectExtent l="0" t="0" r="1905" b="5080"/>
                <wp:wrapNone/>
                <wp:docPr id="2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6053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82BAE5" w14:textId="77777777" w:rsidR="001D60DD" w:rsidRDefault="001D60DD" w:rsidP="001D60DD">
                            <w:r w:rsidRPr="00FC27C7">
                              <w:rPr>
                                <w:rFonts w:ascii="TH Sarabun New" w:eastAsia="Calibri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∀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x [ x+x</m:t>
                              </m:r>
                              <m: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=2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 xml:space="preserve">x </m:t>
                              </m:r>
                              <m: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]</m:t>
                              </m:r>
                            </m:oMath>
                            <w:r>
                              <w:rPr>
                                <w:rFonts w:ascii="TH Sarabun New" w:eastAsia="Calibri" w:hAnsi="TH Sarabun New" w:cs="TH Sarabun New"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 xml:space="preserve">,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U=R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52CD1E7" id="_x0000_s1281" type="#_x0000_t202" style="position:absolute;margin-left:32.75pt;margin-top:28.15pt;width:145.35pt;height:110.6pt;z-index:-25147084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" stroked="f">
                <v:textbox style="mso-fit-shape-to-text:t">
                  <w:txbxContent>
                    <w:p w:rsidR="001D60DD" w:rsidRDefault="001D60DD" w:rsidP="001D60DD">
                      <w:r w:rsidRPr="00FC27C7">
                        <w:rPr>
                          <w:rFonts w:ascii="TH Sarabun New" w:eastAsia="Calibri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∀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x [ x+x</m:t>
                        </m:r>
                        <m: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=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 xml:space="preserve">x </m:t>
                        </m:r>
                        <m: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]</m:t>
                        </m:r>
                      </m:oMath>
                      <w:r>
                        <w:rPr>
                          <w:rFonts w:ascii="TH Sarabun New" w:eastAsia="Calibri" w:hAnsi="TH Sarabun New" w:cs="TH Sarabun New"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U=R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3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สำหร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ทุกตัว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บวก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ท่าก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2x</m:t>
        </m:r>
      </m:oMath>
    </w:p>
    <w:p w14:paraId="53D4A6E2" w14:textId="77777777" w:rsidR="001D60DD" w:rsidRPr="00006A39" w:rsidRDefault="001D60DD" w:rsidP="001D60DD">
      <w:pPr>
        <w:ind w:left="131" w:firstLine="72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..…..…………..…………</w:t>
      </w:r>
    </w:p>
    <w:p w14:paraId="20130AD0" w14:textId="77777777" w:rsidR="001D60DD" w:rsidRPr="00006A39" w:rsidRDefault="001D60DD" w:rsidP="001D60DD">
      <w:pPr>
        <w:spacing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44608" behindDoc="1" locked="0" layoutInCell="1" allowOverlap="1" wp14:anchorId="6A3121E3" wp14:editId="79EDFBD2">
                <wp:simplePos x="0" y="0"/>
                <wp:positionH relativeFrom="margin">
                  <wp:posOffset>414655</wp:posOffset>
                </wp:positionH>
                <wp:positionV relativeFrom="paragraph">
                  <wp:posOffset>326126</wp:posOffset>
                </wp:positionV>
                <wp:extent cx="2199736" cy="1404620"/>
                <wp:effectExtent l="0" t="0" r="0" b="2540"/>
                <wp:wrapNone/>
                <wp:docPr id="2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9736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FC81F4" w14:textId="77777777" w:rsidR="001D60DD" w:rsidRDefault="001D60DD" w:rsidP="001D60DD">
                            <w:r w:rsidRPr="00FC27C7">
                              <w:rPr>
                                <w:rFonts w:ascii="TH Sarabun New" w:eastAsia="Calibri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∃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x [ x=x→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H SarabunPSK"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&gt;0 ]</m:t>
                              </m:r>
                            </m:oMath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,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U=R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6765E60" id="_x0000_s1282" type="#_x0000_t202" style="position:absolute;margin-left:32.65pt;margin-top:25.7pt;width:173.2pt;height:110.6pt;z-index:-25147187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" stroked="f">
                <v:textbox style="mso-fit-shape-to-text:t">
                  <w:txbxContent>
                    <w:p w:rsidR="001D60DD" w:rsidRDefault="001D60DD" w:rsidP="001D60DD">
                      <w:r w:rsidRPr="00FC27C7">
                        <w:rPr>
                          <w:rFonts w:ascii="TH Sarabun New" w:eastAsia="Calibri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∃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x [ x=x→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H SarabunPSK"/>
                                <w:color w:val="FF0000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H SarabunPSK"/>
                                <w:color w:val="FF0000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&gt;0 ]</m:t>
                        </m:r>
                      </m:oMath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24"/>
                          <w:szCs w:val="24"/>
                        </w:rPr>
                        <w:t xml:space="preserve"> ,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U=R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4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มี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บางตัวซึ่ง ถ้า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ท่าก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แล้ว </w:t>
      </w:r>
      <m:oMath>
        <m:sSup>
          <m:sSupPr>
            <m:ctrlPr>
              <w:rPr>
                <w:rFonts w:ascii="Cambria Math" w:eastAsia="Calibri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Calibri" w:hAnsi="Cambria Math" w:cs="TH SarabunPSK"/>
                <w:sz w:val="24"/>
                <w:szCs w:val="24"/>
              </w:rPr>
              <m:t>2</m:t>
            </m:r>
          </m:sup>
        </m:sSup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มากกว่า </w:t>
      </w:r>
      <w:r w:rsidRPr="00006A39">
        <w:rPr>
          <w:rFonts w:ascii="TH SarabunPSK" w:eastAsia="Calibri" w:hAnsi="TH SarabunPSK" w:cs="TH SarabunPSK"/>
          <w:sz w:val="32"/>
          <w:szCs w:val="32"/>
        </w:rPr>
        <w:t>0</w:t>
      </w:r>
    </w:p>
    <w:p w14:paraId="1592A349" w14:textId="77777777" w:rsidR="001D60DD" w:rsidRPr="00006A39" w:rsidRDefault="001D60DD" w:rsidP="001D60DD">
      <w:pPr>
        <w:spacing w:line="240" w:lineRule="auto"/>
        <w:ind w:left="131"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..……..…..…………..…………</w:t>
      </w:r>
      <w:r w:rsidRPr="00006A39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</w:p>
    <w:p w14:paraId="358ED334" w14:textId="77777777" w:rsidR="001D60DD" w:rsidRPr="00006A39" w:rsidRDefault="001D60DD" w:rsidP="001D60DD">
      <w:pPr>
        <w:spacing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43584" behindDoc="1" locked="0" layoutInCell="1" allowOverlap="1" wp14:anchorId="39E298E2" wp14:editId="450FD7AA">
                <wp:simplePos x="0" y="0"/>
                <wp:positionH relativeFrom="margin">
                  <wp:posOffset>415925</wp:posOffset>
                </wp:positionH>
                <wp:positionV relativeFrom="paragraph">
                  <wp:posOffset>319141</wp:posOffset>
                </wp:positionV>
                <wp:extent cx="2182483" cy="388189"/>
                <wp:effectExtent l="0" t="0" r="8890" b="0"/>
                <wp:wrapNone/>
                <wp:docPr id="2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2483" cy="3881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244AA3" w14:textId="77777777" w:rsidR="001D60DD" w:rsidRPr="005D26E2" w:rsidRDefault="001D60DD" w:rsidP="001D60DD">
                            <w:pPr>
                              <w:rPr>
                                <w:iCs/>
                              </w:rPr>
                            </w:pPr>
                            <w:r w:rsidRPr="00FC27C7">
                              <w:rPr>
                                <w:rFonts w:ascii="TH Sarabun New" w:eastAsia="Calibri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∃x [ x∈Ι∧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H SarabunPSK"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=1]</m:t>
                              </m:r>
                            </m:oMath>
                            <w:r>
                              <w:rPr>
                                <w:rFonts w:ascii="TH Sarabun New" w:eastAsia="Calibri" w:hAnsi="TH Sarabun New" w:cs="TH Sarabun New" w:hint="cs"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,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U=R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628529" id="_x0000_s1283" type="#_x0000_t202" style="position:absolute;margin-left:32.75pt;margin-top:25.15pt;width:171.85pt;height:30.55pt;z-index:-25147289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" stroked="f">
                <v:textbox>
                  <w:txbxContent>
                    <w:p w:rsidR="001D60DD" w:rsidRPr="005D26E2" w:rsidRDefault="001D60DD" w:rsidP="001D60DD">
                      <w:pPr>
                        <w:rPr>
                          <w:iCs/>
                        </w:rPr>
                      </w:pPr>
                      <w:r w:rsidRPr="00FC27C7">
                        <w:rPr>
                          <w:rFonts w:ascii="TH Sarabun New" w:eastAsia="Calibri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∃x [ x∈Ι∧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H SarabunPSK"/>
                                <w:color w:val="FF0000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H SarabunPSK"/>
                                <w:color w:val="FF0000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=1]</m:t>
                        </m:r>
                      </m:oMath>
                      <w:r>
                        <w:rPr>
                          <w:rFonts w:ascii="TH Sarabun New" w:eastAsia="Calibri" w:hAnsi="TH Sarabun New" w:cs="TH Sarabun New" w:hint="cs"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24"/>
                          <w:szCs w:val="24"/>
                        </w:rPr>
                        <w:t xml:space="preserve">,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U=R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5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จำนวนเต็มบางจำนวน เมื่อยกกำลังสองแล้วเท่ากับ </w:t>
      </w:r>
      <w:r w:rsidRPr="00006A39">
        <w:rPr>
          <w:rFonts w:ascii="TH SarabunPSK" w:eastAsia="Calibri" w:hAnsi="TH SarabunPSK" w:cs="TH SarabunPSK"/>
          <w:sz w:val="32"/>
          <w:szCs w:val="32"/>
        </w:rPr>
        <w:t>1</w:t>
      </w:r>
    </w:p>
    <w:p w14:paraId="434947C2" w14:textId="77777777" w:rsidR="001D60DD" w:rsidRPr="00006A39" w:rsidRDefault="001D60DD" w:rsidP="001D60DD">
      <w:pPr>
        <w:spacing w:line="240" w:lineRule="auto"/>
        <w:ind w:left="131"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..…..…..…………..…………</w:t>
      </w:r>
    </w:p>
    <w:p w14:paraId="6D52BD75" w14:textId="77777777" w:rsidR="001D60DD" w:rsidRPr="00006A39" w:rsidRDefault="001D60DD" w:rsidP="001D60DD">
      <w:pPr>
        <w:spacing w:line="240" w:lineRule="auto"/>
        <w:ind w:firstLine="131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  <w:cs/>
        </w:rPr>
        <mc:AlternateContent>
          <mc:Choice Requires="wps">
            <w:drawing>
              <wp:anchor distT="45720" distB="45720" distL="114300" distR="114300" simplePos="0" relativeHeight="251842560" behindDoc="1" locked="0" layoutInCell="1" allowOverlap="1" wp14:anchorId="0BD16C21" wp14:editId="7C2DD985">
                <wp:simplePos x="0" y="0"/>
                <wp:positionH relativeFrom="margin">
                  <wp:posOffset>435610</wp:posOffset>
                </wp:positionH>
                <wp:positionV relativeFrom="paragraph">
                  <wp:posOffset>315331</wp:posOffset>
                </wp:positionV>
                <wp:extent cx="1466490" cy="1404620"/>
                <wp:effectExtent l="0" t="0" r="635" b="5080"/>
                <wp:wrapNone/>
                <wp:docPr id="2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649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2CFC4E" w14:textId="77777777" w:rsidR="001D60DD" w:rsidRPr="005D26E2" w:rsidRDefault="001D60DD" w:rsidP="001D60DD">
                            <w:pPr>
                              <w:rPr>
                                <w:iCs/>
                              </w:rPr>
                            </w:pPr>
                            <w:r w:rsidRPr="00FC27C7">
                              <w:rPr>
                                <w:rFonts w:ascii="TH Sarabun New" w:eastAsia="Calibri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∀x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eastAsia="Calibri" w:hAnsi="Cambria Math" w:cs="TH Sarabun New"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H Sarabun New"/>
                                      <w:color w:val="FF0000"/>
                                      <w:sz w:val="24"/>
                                      <w:szCs w:val="24"/>
                                    </w:rPr>
                                    <m:t>x∈Ι</m:t>
                                  </m:r>
                                </m:e>
                              </m:d>
                              <m: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 xml:space="preserve"> ,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U=R</m:t>
                              </m:r>
                            </m:oMath>
                            <w:r>
                              <w:rPr>
                                <w:rFonts w:ascii="TH Sarabun New" w:eastAsia="Calibri" w:hAnsi="TH Sarabun New" w:cs="TH Sarabun New" w:hint="cs"/>
                                <w:iCs/>
                                <w:color w:val="FF0000"/>
                                <w:sz w:val="24"/>
                                <w:szCs w:val="24"/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B11A9D" id="_x0000_s1284" type="#_x0000_t202" style="position:absolute;left:0;text-align:left;margin-left:34.3pt;margin-top:24.85pt;width:115.45pt;height:110.6pt;z-index:-25147392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" stroked="f">
                <v:textbox style="mso-fit-shape-to-text:t">
                  <w:txbxContent>
                    <w:p w:rsidR="001D60DD" w:rsidRPr="005D26E2" w:rsidRDefault="001D60DD" w:rsidP="001D60DD">
                      <w:pPr>
                        <w:rPr>
                          <w:iCs/>
                        </w:rPr>
                      </w:pPr>
                      <w:r w:rsidRPr="00FC27C7">
                        <w:rPr>
                          <w:rFonts w:ascii="TH Sarabun New" w:eastAsia="Calibri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∀x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Calibri" w:hAnsi="Cambria Math" w:cs="TH Sarabun New"/>
                                <w:iCs/>
                                <w:color w:val="FF0000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H Sarabun New"/>
                                <w:color w:val="FF0000"/>
                                <w:sz w:val="24"/>
                                <w:szCs w:val="24"/>
                              </w:rPr>
                              <m:t>x∈Ι</m:t>
                            </m:r>
                          </m:e>
                        </m:d>
                        <m: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 xml:space="preserve"> 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U=R</m:t>
                        </m:r>
                      </m:oMath>
                      <w:r>
                        <w:rPr>
                          <w:rFonts w:ascii="TH Sarabun New" w:eastAsia="Calibri" w:hAnsi="TH Sarabun New" w:cs="TH Sarabun New" w:hint="cs"/>
                          <w:iCs/>
                          <w:color w:val="FF0000"/>
                          <w:sz w:val="24"/>
                          <w:szCs w:val="24"/>
                          <w:cs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6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จำนวนจริงทุกจำนวนเป็นจำนวนเต็ม </w:t>
      </w:r>
    </w:p>
    <w:p w14:paraId="1A3B257F" w14:textId="77777777" w:rsidR="001D60DD" w:rsidRPr="00006A39" w:rsidRDefault="001D60DD" w:rsidP="001D60DD">
      <w:pPr>
        <w:ind w:left="131" w:firstLine="720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..…………..………</w:t>
      </w:r>
    </w:p>
    <w:p w14:paraId="6A1A3381" w14:textId="77777777" w:rsidR="001D60DD" w:rsidRPr="00006A39" w:rsidRDefault="001D60DD" w:rsidP="001D60DD">
      <w:pPr>
        <w:tabs>
          <w:tab w:val="left" w:pos="567"/>
          <w:tab w:val="left" w:pos="851"/>
        </w:tabs>
        <w:ind w:left="851" w:hanging="851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47680" behindDoc="1" locked="0" layoutInCell="1" allowOverlap="1" wp14:anchorId="05FEB19D" wp14:editId="16F095E6">
                <wp:simplePos x="0" y="0"/>
                <wp:positionH relativeFrom="margin">
                  <wp:posOffset>433345</wp:posOffset>
                </wp:positionH>
                <wp:positionV relativeFrom="paragraph">
                  <wp:posOffset>252718</wp:posOffset>
                </wp:positionV>
                <wp:extent cx="2199736" cy="1404620"/>
                <wp:effectExtent l="0" t="0" r="0" b="2540"/>
                <wp:wrapNone/>
                <wp:docPr id="2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9736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709536" w14:textId="77777777" w:rsidR="001D60DD" w:rsidRDefault="001D60DD" w:rsidP="001D60DD">
                            <w:r w:rsidRPr="00FC27C7">
                              <w:rPr>
                                <w:rFonts w:ascii="TH Sarabun New" w:eastAsia="Calibri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∃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x [ x</m:t>
                              </m:r>
                              <m: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x=5x ]</m:t>
                              </m:r>
                            </m:oMath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,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U=R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A77C8FC" id="_x0000_s1285" type="#_x0000_t202" style="position:absolute;left:0;text-align:left;margin-left:34.1pt;margin-top:19.9pt;width:173.2pt;height:110.6pt;z-index:-25146880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" stroked="f">
                <v:textbox style="mso-fit-shape-to-text:t">
                  <w:txbxContent>
                    <w:p w:rsidR="001D60DD" w:rsidRDefault="001D60DD" w:rsidP="001D60DD">
                      <w:r w:rsidRPr="00FC27C7">
                        <w:rPr>
                          <w:rFonts w:ascii="TH Sarabun New" w:eastAsia="Calibri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∃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x [ x</m:t>
                        </m:r>
                        <m: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x=5x ]</m:t>
                        </m:r>
                      </m:oMath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24"/>
                          <w:szCs w:val="24"/>
                        </w:rPr>
                        <w:t xml:space="preserve"> ,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U=R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7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มีจำนวนเต็มบางจำนวน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  <m:r>
          <w:rPr>
            <w:rFonts w:ascii="Cambria Math" w:eastAsia="Calibri" w:hAnsi="Cambria Math" w:cs="TH SarabunPSK"/>
            <w:sz w:val="24"/>
            <w:szCs w:val="24"/>
          </w:rPr>
          <m:t>+</m:t>
        </m:r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=5x</m:t>
        </m:r>
      </m:oMath>
      <w:r w:rsidRPr="00006A39">
        <w:rPr>
          <w:rFonts w:ascii="TH SarabunPSK" w:eastAsia="Calibri" w:hAnsi="TH SarabunPSK" w:cs="TH SarabunPSK"/>
          <w:iCs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iCs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iCs/>
          <w:sz w:val="32"/>
          <w:szCs w:val="32"/>
        </w:rPr>
        <w:tab/>
      </w:r>
      <w:proofErr w:type="gramStart"/>
      <w:r w:rsidRPr="00006A39">
        <w:rPr>
          <w:rFonts w:ascii="TH SarabunPSK" w:eastAsia="Calibri" w:hAnsi="TH SarabunPSK" w:cs="TH SarabunPSK"/>
          <w:iCs/>
          <w:sz w:val="32"/>
          <w:szCs w:val="32"/>
        </w:rPr>
        <w:tab/>
        <w:t xml:space="preserve">  </w:t>
      </w:r>
      <w:r w:rsidRPr="00006A39">
        <w:rPr>
          <w:rFonts w:ascii="TH SarabunPSK" w:eastAsia="Calibri" w:hAnsi="TH SarabunPSK" w:cs="TH SarabunPSK"/>
          <w:sz w:val="32"/>
          <w:szCs w:val="32"/>
        </w:rPr>
        <w:t>…</w:t>
      </w:r>
      <w:proofErr w:type="gramEnd"/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</w:t>
      </w:r>
    </w:p>
    <w:p w14:paraId="0A36C8D0" w14:textId="77777777" w:rsidR="001D60DD" w:rsidRPr="00006A39" w:rsidRDefault="001D60DD" w:rsidP="001D60DD">
      <w:pPr>
        <w:tabs>
          <w:tab w:val="left" w:pos="567"/>
        </w:tabs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46656" behindDoc="1" locked="0" layoutInCell="1" allowOverlap="1" wp14:anchorId="26B3656F" wp14:editId="4B4714BC">
                <wp:simplePos x="0" y="0"/>
                <wp:positionH relativeFrom="margin">
                  <wp:posOffset>416189</wp:posOffset>
                </wp:positionH>
                <wp:positionV relativeFrom="paragraph">
                  <wp:posOffset>365125</wp:posOffset>
                </wp:positionV>
                <wp:extent cx="2156603" cy="1404620"/>
                <wp:effectExtent l="0" t="0" r="0" b="3810"/>
                <wp:wrapNone/>
                <wp:docPr id="2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6603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7CE50B" w14:textId="77777777" w:rsidR="001D60DD" w:rsidRDefault="001D60DD" w:rsidP="001D60DD">
                            <w:r w:rsidRPr="00FC27C7">
                              <w:rPr>
                                <w:rFonts w:ascii="TH Sarabun New" w:eastAsia="Calibri" w:hAnsi="TH Sarabun New" w:cs="TH Sarabun New"/>
                                <w:sz w:val="32"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∀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 xml:space="preserve">x [ x∈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TH Sarabun New"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H Sarabun New"/>
                                      <w:color w:val="FF0000"/>
                                      <w:sz w:val="24"/>
                                      <w:szCs w:val="24"/>
                                    </w:rPr>
                                    <m:t>Q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H Sarabun New"/>
                                      <w:color w:val="FF0000"/>
                                      <w:sz w:val="24"/>
                                      <w:szCs w:val="24"/>
                                    </w:rPr>
                                    <m:t>'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→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∈R ]</m:t>
                              </m:r>
                            </m:oMath>
                            <w:r>
                              <w:rPr>
                                <w:rFonts w:ascii="TH Sarabun New" w:eastAsia="Calibri" w:hAnsi="TH Sarabun New" w:cs="TH Sarabun New"/>
                                <w:iCs/>
                                <w:color w:val="FF0000"/>
                                <w:sz w:val="24"/>
                                <w:szCs w:val="24"/>
                              </w:rPr>
                              <w:t xml:space="preserve"> ,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 New"/>
                                  <w:color w:val="FF0000"/>
                                  <w:sz w:val="24"/>
                                  <w:szCs w:val="24"/>
                                </w:rPr>
                                <m:t>U=R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9DAAE2D" id="_x0000_s1286" type="#_x0000_t202" style="position:absolute;margin-left:32.75pt;margin-top:28.75pt;width:169.8pt;height:110.6pt;z-index:-25146982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" stroked="f">
                <v:textbox style="mso-fit-shape-to-text:t">
                  <w:txbxContent>
                    <w:p w:rsidR="001D60DD" w:rsidRDefault="001D60DD" w:rsidP="001D60DD">
                      <w:r w:rsidRPr="00FC27C7">
                        <w:rPr>
                          <w:rFonts w:ascii="TH Sarabun New" w:eastAsia="Calibri" w:hAnsi="TH Sarabun New" w:cs="TH Sarabun New"/>
                          <w:sz w:val="32"/>
                          <w:szCs w:val="32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∀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 xml:space="preserve">x [ x∈ 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 w:cs="TH Sarabun New"/>
                                <w:color w:val="FF0000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H Sarabun New"/>
                                <w:color w:val="FF0000"/>
                                <w:sz w:val="24"/>
                                <w:szCs w:val="24"/>
                              </w:rPr>
                              <m:t>Q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H Sarabun New"/>
                                <w:color w:val="FF0000"/>
                                <w:sz w:val="24"/>
                                <w:szCs w:val="24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→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∈R ]</m:t>
                        </m:r>
                      </m:oMath>
                      <w:r>
                        <w:rPr>
                          <w:rFonts w:ascii="TH Sarabun New" w:eastAsia="Calibri" w:hAnsi="TH Sarabun New" w:cs="TH Sarabun New"/>
                          <w:iCs/>
                          <w:color w:val="FF0000"/>
                          <w:sz w:val="24"/>
                          <w:szCs w:val="24"/>
                        </w:rPr>
                        <w:t xml:space="preserve"> , </w:t>
                      </w: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 New"/>
                            <w:color w:val="FF0000"/>
                            <w:sz w:val="24"/>
                            <w:szCs w:val="24"/>
                          </w:rPr>
                          <m:t>U=R</m:t>
                        </m:r>
                      </m:oMath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iCs/>
          <w:sz w:val="32"/>
          <w:szCs w:val="32"/>
        </w:rPr>
        <w:tab/>
        <w:t xml:space="preserve">8.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สำหร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ทุกจำนวน ถ้า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ป็นจำนวนอตรรกยะ แล้ว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เป็นจำนวนจริง</w:t>
      </w:r>
    </w:p>
    <w:p w14:paraId="72C28B15" w14:textId="77777777" w:rsidR="001D60DD" w:rsidRPr="00006A39" w:rsidRDefault="001D60DD" w:rsidP="001D60DD">
      <w:pPr>
        <w:tabs>
          <w:tab w:val="left" w:pos="567"/>
          <w:tab w:val="left" w:pos="851"/>
        </w:tabs>
        <w:spacing w:line="360" w:lineRule="auto"/>
        <w:ind w:left="851" w:hanging="851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iCs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i/>
          <w:sz w:val="32"/>
          <w:szCs w:val="32"/>
          <w:cs/>
        </w:rPr>
        <w:tab/>
      </w:r>
      <w:r w:rsidRPr="00006A39">
        <w:rPr>
          <w:rFonts w:ascii="TH SarabunPSK" w:eastAsia="Calibri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</w:t>
      </w:r>
    </w:p>
    <w:p w14:paraId="2C5E9553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i/>
          <w:sz w:val="32"/>
          <w:szCs w:val="32"/>
        </w:rPr>
      </w:pPr>
    </w:p>
    <w:p w14:paraId="43934BD2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4D099C0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1A701C9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EFC6E37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51CE091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3FDFD113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08649ACD" w14:textId="77777777" w:rsidR="001D60DD" w:rsidRPr="004449B4" w:rsidRDefault="001D60DD" w:rsidP="001D60DD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49B4">
        <w:rPr>
          <w:rFonts w:ascii="TH SarabunPSK" w:hAnsi="TH SarabunPSK" w:cs="TH SarabunPSK"/>
          <w:b/>
          <w:bCs/>
          <w:sz w:val="32"/>
          <w:szCs w:val="32"/>
          <w:cs/>
        </w:rPr>
        <w:t>บันทึกหลังสอน</w:t>
      </w:r>
    </w:p>
    <w:p w14:paraId="1693563C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2D5FF245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4449B4">
        <w:rPr>
          <w:rFonts w:ascii="TH SarabunPSK" w:hAnsi="TH SarabunPSK" w:cs="TH SarabunPSK"/>
          <w:sz w:val="32"/>
          <w:szCs w:val="32"/>
        </w:rPr>
        <w:t>K P A</w:t>
      </w:r>
    </w:p>
    <w:p w14:paraId="54DE1CED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6808A476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E9A2014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69CD779B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4449B4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0A725512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5F364C42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…</w:t>
      </w:r>
    </w:p>
    <w:p w14:paraId="41186D13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611D375C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38E1ACDF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44B1C8CB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7370EF28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..</w:t>
      </w:r>
    </w:p>
    <w:p w14:paraId="4E93C273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1597856E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70E683A8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5655B4CC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3105DE30" w14:textId="77777777" w:rsidR="001D60DD" w:rsidRPr="004449B4" w:rsidRDefault="001D60DD" w:rsidP="001D60DD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 ......................................... ผู้บันทึก</w:t>
      </w:r>
    </w:p>
    <w:p w14:paraId="49299661" w14:textId="6D357A81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4449B4">
        <w:rPr>
          <w:rFonts w:ascii="TH SarabunPSK" w:hAnsi="TH SarabunPSK" w:cs="TH SarabunPSK"/>
          <w:sz w:val="32"/>
          <w:szCs w:val="32"/>
          <w:cs/>
        </w:rPr>
        <w:t>)</w:t>
      </w:r>
    </w:p>
    <w:p w14:paraId="5B7AD0E4" w14:textId="77777777" w:rsidR="001D60DD" w:rsidRPr="004449B4" w:rsidRDefault="001D60DD" w:rsidP="001D60DD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ครูผู้สอน</w:t>
      </w:r>
    </w:p>
    <w:p w14:paraId="11ACA9E0" w14:textId="77777777" w:rsidR="001D60DD" w:rsidRPr="004449B4" w:rsidRDefault="001D60DD" w:rsidP="001D60DD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4449B4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00F36018" wp14:editId="13BA2C7F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242" name="ตัวเชื่อมต่อตรง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8A49FF" id="ตัวเชื่อมต่อตรง 242" o:spid="_x0000_s1026" style="position:absolute;flip:y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" strokecolor="black [3213]" strokeweight=".5pt">
                <v:stroke joinstyle="miter"/>
              </v:line>
            </w:pict>
          </mc:Fallback>
        </mc:AlternateContent>
      </w:r>
    </w:p>
    <w:p w14:paraId="27FDB132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4A839531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34FF6453" w14:textId="77777777" w:rsidR="001D60DD" w:rsidRPr="004449B4" w:rsidRDefault="001D60DD" w:rsidP="001D60DD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44B890BB" w14:textId="77777777" w:rsidR="001D60DD" w:rsidRPr="004449B4" w:rsidRDefault="001D60DD" w:rsidP="001D60DD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             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ประภาส ศรีทอง )</w:t>
      </w:r>
    </w:p>
    <w:p w14:paraId="779521D5" w14:textId="77777777" w:rsidR="001D60DD" w:rsidRPr="004449B4" w:rsidRDefault="001D60DD" w:rsidP="001D60DD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หัวหน้ากลุ่มสาระการเรียนรู้คณิตศาสตร์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รองผู้อำนวยการกลุ่มบริหารงานวิชาการ</w:t>
      </w:r>
    </w:p>
    <w:p w14:paraId="2F3FE8A8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41CD4DAC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7C2994C0" w14:textId="77777777" w:rsidR="001D60DD" w:rsidRPr="004449B4" w:rsidRDefault="001D60DD" w:rsidP="001D60DD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623C7EB6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</w:t>
      </w:r>
      <w:r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45D5FAC9" w14:textId="77777777" w:rsidR="001D60DD" w:rsidRPr="009A6FD5" w:rsidRDefault="001D60DD" w:rsidP="001D60DD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ผู้อำนวยการโรงเรียนสตรีศึกษา</w:t>
      </w:r>
    </w:p>
    <w:p w14:paraId="3D02D5B9" w14:textId="77777777" w:rsidR="001D60DD" w:rsidRPr="00150AF6" w:rsidRDefault="001D60DD" w:rsidP="001D60DD">
      <w:pPr>
        <w:pStyle w:val="SH"/>
        <w:jc w:val="center"/>
        <w:rPr>
          <w:rFonts w:ascii="TH SarabunPSK" w:eastAsia="Calibri" w:hAnsi="TH SarabunPSK" w:cs="TH SarabunPSK"/>
          <w:i w:val="0"/>
          <w:iCs w:val="0"/>
          <w:color w:val="0F243E"/>
          <w:sz w:val="40"/>
          <w:szCs w:val="40"/>
        </w:rPr>
      </w:pPr>
      <w:r w:rsidRPr="00006A39">
        <w:rPr>
          <w:rFonts w:ascii="TH SarabunPSK" w:eastAsia="Calibri" w:hAnsi="TH SarabunPSK" w:cs="TH SarabunPSK"/>
        </w:rPr>
        <mc:AlternateContent>
          <mc:Choice Requires="wps">
            <w:drawing>
              <wp:anchor distT="0" distB="0" distL="114300" distR="114300" simplePos="0" relativeHeight="251848704" behindDoc="1" locked="0" layoutInCell="1" allowOverlap="1" wp14:anchorId="6849CB51" wp14:editId="7209DD31">
                <wp:simplePos x="0" y="0"/>
                <wp:positionH relativeFrom="column">
                  <wp:posOffset>1806575</wp:posOffset>
                </wp:positionH>
                <wp:positionV relativeFrom="paragraph">
                  <wp:posOffset>-81280</wp:posOffset>
                </wp:positionV>
                <wp:extent cx="2387794" cy="365760"/>
                <wp:effectExtent l="0" t="0" r="12700" b="15240"/>
                <wp:wrapNone/>
                <wp:docPr id="243" name="Flowchart: Alternate Proces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7794" cy="365760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BAE57F" id="Flowchart: Alternate Process 14" o:spid="_x0000_s1026" type="#_x0000_t176" style="position:absolute;margin-left:142.25pt;margin-top:-6.4pt;width:188pt;height:28.8pt;z-index:-25146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" fillcolor="window" strokecolor="windowText" strokeweight="1.5pt"/>
            </w:pict>
          </mc:Fallback>
        </mc:AlternateContent>
      </w:r>
      <w:r w:rsidRPr="00150AF6">
        <w:rPr>
          <w:rFonts w:ascii="TH SarabunPSK" w:eastAsia="Calibri" w:hAnsi="TH SarabunPSK" w:cs="TH SarabunPSK"/>
          <w:i w:val="0"/>
          <w:iCs w:val="0"/>
          <w:sz w:val="44"/>
          <w:szCs w:val="44"/>
          <w:cs/>
        </w:rPr>
        <w:t xml:space="preserve">แผนการจัดการเรียนรู้ที่ </w:t>
      </w:r>
      <w:r w:rsidR="00B30ED4">
        <w:rPr>
          <w:rFonts w:ascii="TH SarabunPSK" w:eastAsia="Calibri" w:hAnsi="TH SarabunPSK" w:cs="TH SarabunPSK"/>
          <w:i w:val="0"/>
          <w:iCs w:val="0"/>
          <w:sz w:val="44"/>
          <w:szCs w:val="44"/>
        </w:rPr>
        <w:t>16</w:t>
      </w:r>
    </w:p>
    <w:p w14:paraId="30CDF8D8" w14:textId="77777777" w:rsidR="001D60DD" w:rsidRPr="00006A39" w:rsidRDefault="001D60DD" w:rsidP="001D60DD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>ค่าความจริงของประโยคที่มีตัวบ่งปริมาณตัวเดียว</w:t>
      </w:r>
    </w:p>
    <w:p w14:paraId="68D039C1" w14:textId="77777777" w:rsidR="001D60DD" w:rsidRPr="00006A39" w:rsidRDefault="001D60DD" w:rsidP="001D60DD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7F77A592" wp14:editId="2C17CD26">
                <wp:simplePos x="0" y="0"/>
                <wp:positionH relativeFrom="margin">
                  <wp:align>left</wp:align>
                </wp:positionH>
                <wp:positionV relativeFrom="paragraph">
                  <wp:posOffset>116206</wp:posOffset>
                </wp:positionV>
                <wp:extent cx="4962525" cy="45719"/>
                <wp:effectExtent l="0" t="0" r="28575" b="12065"/>
                <wp:wrapNone/>
                <wp:docPr id="244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62525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D58E3A" id="Rectangle 232" o:spid="_x0000_s1026" style="position:absolute;margin-left:0;margin-top:9.15pt;width:390.75pt;height:3.6pt;z-index:2518497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" fillcolor="#7f7f7f" strokecolor="#7f7f7f">
                <w10:wrap anchorx="margin"/>
              </v: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    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  เวลา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3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17447F4D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39D46CD0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>2</w:t>
      </w:r>
      <w:r w:rsidRPr="00006A39">
        <w:rPr>
          <w:rFonts w:ascii="TH SarabunPSK" w:hAnsi="TH SarabunPSK" w:cs="TH SarabunPSK"/>
          <w:sz w:val="32"/>
          <w:szCs w:val="32"/>
          <w:cs/>
        </w:rPr>
        <w:t>.  เข้าใจและใช้ความรู้เกี่ยวกับตรรกศาสตร์เบื้องต้นในการสื่อสาร สื่อความหมาย และอ้างเหตุผล</w:t>
      </w:r>
    </w:p>
    <w:p w14:paraId="255F381D" w14:textId="77777777" w:rsidR="001D60DD" w:rsidRPr="00006A39" w:rsidRDefault="001D60DD" w:rsidP="001D60DD">
      <w:pPr>
        <w:tabs>
          <w:tab w:val="left" w:pos="6675"/>
        </w:tabs>
        <w:spacing w:after="0" w:line="240" w:lineRule="auto"/>
        <w:rPr>
          <w:rFonts w:ascii="TH SarabunPSK" w:eastAsia="Calibri" w:hAnsi="TH SarabunPSK" w:cs="TH SarabunPSK"/>
          <w:b/>
          <w:bCs/>
          <w:sz w:val="2"/>
          <w:szCs w:val="2"/>
        </w:rPr>
      </w:pPr>
      <w:r>
        <w:rPr>
          <w:rFonts w:ascii="TH SarabunPSK" w:eastAsia="Calibri" w:hAnsi="TH SarabunPSK" w:cs="TH SarabunPSK"/>
          <w:b/>
          <w:bCs/>
          <w:sz w:val="2"/>
          <w:szCs w:val="2"/>
          <w:cs/>
        </w:rPr>
        <w:tab/>
      </w:r>
    </w:p>
    <w:p w14:paraId="50F86E20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5A5A74D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2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จุดประสงค์การเรียนรู้</w:t>
      </w:r>
    </w:p>
    <w:p w14:paraId="1F102179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924"/>
          <w:tab w:val="clear" w:pos="1246"/>
          <w:tab w:val="clear" w:pos="1560"/>
          <w:tab w:val="clear" w:pos="2552"/>
        </w:tabs>
        <w:spacing w:line="240" w:lineRule="auto"/>
        <w:ind w:left="709"/>
        <w:rPr>
          <w:rFonts w:ascii="TH SarabunPSK" w:hAnsi="TH SarabunPSK" w:cs="TH SarabunPSK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           </w:t>
      </w:r>
      <w:r w:rsidRPr="00006A39">
        <w:rPr>
          <w:rFonts w:ascii="TH SarabunPSK" w:hAnsi="TH SarabunPSK" w:cs="TH SarabunPSK"/>
          <w:cs/>
        </w:rPr>
        <w:t>1)  อธิบายความหมายของค่าความจริงของประโยคที่มีตัวบ่งปริมาณตัวเดียวได้ (</w:t>
      </w:r>
      <w:r w:rsidRPr="00006A39">
        <w:rPr>
          <w:rFonts w:ascii="TH SarabunPSK" w:hAnsi="TH SarabunPSK" w:cs="TH SarabunPSK"/>
        </w:rPr>
        <w:t>K)</w:t>
      </w:r>
    </w:p>
    <w:p w14:paraId="48E0D308" w14:textId="77777777" w:rsidR="001D60DD" w:rsidRPr="00006A39" w:rsidRDefault="001D60DD" w:rsidP="001D60DD">
      <w:pPr>
        <w:pStyle w:val="12"/>
        <w:tabs>
          <w:tab w:val="clear" w:pos="709"/>
          <w:tab w:val="clear" w:pos="924"/>
          <w:tab w:val="clear" w:pos="1246"/>
          <w:tab w:val="clear" w:pos="1560"/>
          <w:tab w:val="clear" w:pos="2552"/>
          <w:tab w:val="left" w:pos="488"/>
          <w:tab w:val="left" w:pos="1559"/>
          <w:tab w:val="left" w:pos="2420"/>
        </w:tabs>
        <w:spacing w:line="240" w:lineRule="auto"/>
        <w:ind w:left="567" w:hanging="993"/>
        <w:rPr>
          <w:rFonts w:ascii="TH SarabunPSK" w:hAnsi="TH SarabunPSK" w:cs="TH SarabunPSK"/>
        </w:rPr>
      </w:pPr>
      <w:r w:rsidRPr="00006A39">
        <w:rPr>
          <w:rFonts w:ascii="TH SarabunPSK" w:hAnsi="TH SarabunPSK" w:cs="TH SarabunPSK"/>
        </w:rPr>
        <w:tab/>
      </w:r>
      <w:r w:rsidRPr="00006A39">
        <w:rPr>
          <w:rFonts w:ascii="TH SarabunPSK" w:hAnsi="TH SarabunPSK" w:cs="TH SarabunPSK"/>
          <w:cs/>
        </w:rPr>
        <w:t xml:space="preserve"> </w:t>
      </w:r>
      <w:r w:rsidRPr="00006A39">
        <w:rPr>
          <w:rFonts w:ascii="TH SarabunPSK" w:hAnsi="TH SarabunPSK" w:cs="TH SarabunPSK"/>
        </w:rPr>
        <w:t>2</w:t>
      </w:r>
      <w:r w:rsidRPr="00006A39">
        <w:rPr>
          <w:rFonts w:ascii="TH SarabunPSK" w:hAnsi="TH SarabunPSK" w:cs="TH SarabunPSK"/>
          <w:cs/>
        </w:rPr>
        <w:t>)  แสดงการตรวจสอบค่าความจริงของประโยคที่มีตัวบ่งปริมาณตัวเดียวได้</w:t>
      </w:r>
      <w:r w:rsidRPr="00006A39">
        <w:rPr>
          <w:rFonts w:ascii="TH SarabunPSK" w:hAnsi="TH SarabunPSK" w:cs="TH SarabunPSK"/>
        </w:rPr>
        <w:t xml:space="preserve"> (P)</w:t>
      </w:r>
    </w:p>
    <w:p w14:paraId="740CBCF5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2552"/>
          <w:tab w:val="left" w:pos="488"/>
          <w:tab w:val="left" w:pos="2420"/>
          <w:tab w:val="left" w:pos="10348"/>
        </w:tabs>
        <w:spacing w:line="240" w:lineRule="auto"/>
        <w:rPr>
          <w:rFonts w:ascii="TH SarabunPSK" w:hAnsi="TH SarabunPSK" w:cs="TH SarabunPSK"/>
        </w:rPr>
      </w:pPr>
      <w:r w:rsidRPr="00006A39">
        <w:rPr>
          <w:rFonts w:ascii="TH SarabunPSK" w:hAnsi="TH SarabunPSK" w:cs="TH SarabunPSK"/>
          <w:cs/>
        </w:rPr>
        <w:t xml:space="preserve">     </w:t>
      </w:r>
      <w:r w:rsidRPr="00006A39">
        <w:rPr>
          <w:rFonts w:ascii="TH SarabunPSK" w:hAnsi="TH SarabunPSK" w:cs="TH SarabunPSK"/>
        </w:rPr>
        <w:t>3)</w:t>
      </w:r>
      <w:r w:rsidRPr="00006A39">
        <w:rPr>
          <w:rFonts w:ascii="TH SarabunPSK" w:hAnsi="TH SarabunPSK" w:cs="TH SarabunPSK"/>
          <w:cs/>
        </w:rPr>
        <w:t xml:space="preserve">  รับผิดชอบต่อหน้าที่ที่ได้รับมอบหมาย </w:t>
      </w:r>
      <w:r w:rsidRPr="00006A39">
        <w:rPr>
          <w:rFonts w:ascii="TH SarabunPSK" w:hAnsi="TH SarabunPSK" w:cs="TH SarabunPSK"/>
        </w:rPr>
        <w:t>(A)</w:t>
      </w:r>
    </w:p>
    <w:p w14:paraId="27BA0827" w14:textId="77777777" w:rsidR="001D60DD" w:rsidRPr="00006A39" w:rsidRDefault="001D60DD" w:rsidP="001D60DD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4"/>
          <w:szCs w:val="4"/>
        </w:rPr>
      </w:pPr>
    </w:p>
    <w:p w14:paraId="26D79178" w14:textId="77777777" w:rsidR="001D60DD" w:rsidRPr="00006A39" w:rsidRDefault="001D60DD" w:rsidP="001D60DD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6F45F24" w14:textId="77777777" w:rsidR="001D60DD" w:rsidRPr="00006A39" w:rsidRDefault="001D60DD" w:rsidP="001D60DD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143" w:type="dxa"/>
        <w:tblInd w:w="392" w:type="dxa"/>
        <w:tblLook w:val="04A0" w:firstRow="1" w:lastRow="0" w:firstColumn="1" w:lastColumn="0" w:noHBand="0" w:noVBand="1"/>
      </w:tblPr>
      <w:tblGrid>
        <w:gridCol w:w="4553"/>
        <w:gridCol w:w="4590"/>
      </w:tblGrid>
      <w:tr w:rsidR="001D60DD" w:rsidRPr="00006A39" w14:paraId="12EFF045" w14:textId="77777777" w:rsidTr="001D60DD">
        <w:trPr>
          <w:trHeight w:val="530"/>
        </w:trPr>
        <w:tc>
          <w:tcPr>
            <w:tcW w:w="4553" w:type="dxa"/>
            <w:shd w:val="clear" w:color="auto" w:fill="auto"/>
          </w:tcPr>
          <w:p w14:paraId="57F2CAE8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90" w:type="dxa"/>
            <w:shd w:val="clear" w:color="auto" w:fill="auto"/>
          </w:tcPr>
          <w:p w14:paraId="185F1687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1D60DD" w:rsidRPr="00006A39" w14:paraId="782B6C55" w14:textId="77777777" w:rsidTr="001D60DD">
        <w:trPr>
          <w:trHeight w:val="448"/>
        </w:trPr>
        <w:tc>
          <w:tcPr>
            <w:tcW w:w="4553" w:type="dxa"/>
            <w:tcBorders>
              <w:bottom w:val="single" w:sz="4" w:space="0" w:color="auto"/>
            </w:tcBorders>
            <w:shd w:val="clear" w:color="auto" w:fill="auto"/>
          </w:tcPr>
          <w:p w14:paraId="19E13586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hAnsi="TH SarabunPSK" w:cs="TH SarabunPSK"/>
                <w:sz w:val="24"/>
                <w:szCs w:val="32"/>
                <w:cs/>
              </w:rPr>
              <w:t>ประโยคที่มีตัวบ่งปริมาณตัวเดียว</w:t>
            </w:r>
          </w:p>
        </w:tc>
        <w:tc>
          <w:tcPr>
            <w:tcW w:w="4590" w:type="dxa"/>
            <w:tcBorders>
              <w:bottom w:val="single" w:sz="4" w:space="0" w:color="auto"/>
            </w:tcBorders>
            <w:shd w:val="clear" w:color="auto" w:fill="auto"/>
          </w:tcPr>
          <w:p w14:paraId="6FCF20D5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34E7FAE1" w14:textId="77777777" w:rsidR="001D60DD" w:rsidRPr="00006A39" w:rsidRDefault="001D60DD" w:rsidP="001D60DD">
      <w:pPr>
        <w:tabs>
          <w:tab w:val="left" w:pos="284"/>
          <w:tab w:val="left" w:pos="709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16"/>
          <w:szCs w:val="16"/>
        </w:rPr>
      </w:pPr>
    </w:p>
    <w:p w14:paraId="42906946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9236C9C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/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วามคิดรวบยอด</w:t>
      </w:r>
    </w:p>
    <w:p w14:paraId="1F0A6FC5" w14:textId="77777777" w:rsidR="001D60DD" w:rsidRPr="00006A39" w:rsidRDefault="001D60DD" w:rsidP="001D60DD">
      <w:pPr>
        <w:tabs>
          <w:tab w:val="left" w:pos="990"/>
        </w:tabs>
        <w:spacing w:after="0" w:line="240" w:lineRule="auto"/>
        <w:ind w:left="270" w:hanging="128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1)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ประโยค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∀x[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]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มีค่าความจริงเป็นจริง ก็ต่อเมื่อ แทนตัวแปร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ใน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</m:oMath>
    </w:p>
    <w:p w14:paraId="6E6E9CE6" w14:textId="77777777" w:rsidR="001D60DD" w:rsidRPr="00006A39" w:rsidRDefault="001D60DD" w:rsidP="001D60DD">
      <w:pPr>
        <w:tabs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       ด้วยสมาชิกแต่ละตัวในเอกภพสัมพัทธ์ แล้วได้ประพจน์ที่มีค่าความจริงเป็นจริงทั้งหมด</w:t>
      </w:r>
    </w:p>
    <w:p w14:paraId="24861692" w14:textId="77777777" w:rsidR="001D60DD" w:rsidRPr="00006A39" w:rsidRDefault="001D60DD" w:rsidP="001D60DD">
      <w:pPr>
        <w:tabs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 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2)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ประโยค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∀x[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]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มีค่าความจริงเป็นเท็จ ก็ต่อเมื่อ แทนตัวแปร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ใน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</m:oMath>
    </w:p>
    <w:p w14:paraId="471CB1FC" w14:textId="77777777" w:rsidR="001D60DD" w:rsidRPr="00006A39" w:rsidRDefault="001D60DD" w:rsidP="001D60DD">
      <w:pPr>
        <w:tabs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       ด้วยสมาชิกอย่างน้อยหนึ่งตัวในเอกภพสัมพัทธ์ แล้วได้ประพจน์ที่มีค่าความจริงเป็นเท็จ</w:t>
      </w:r>
    </w:p>
    <w:p w14:paraId="32E4ED4F" w14:textId="77777777" w:rsidR="001D60DD" w:rsidRPr="00006A39" w:rsidRDefault="001D60DD" w:rsidP="001D60DD">
      <w:pPr>
        <w:tabs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 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3)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ประโยค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∃x[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]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มีค่าความจริงเป็นจริ งก็ต่อเมื่อ แทนตัวแปร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ใน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</m:oMath>
    </w:p>
    <w:p w14:paraId="1370C499" w14:textId="77777777" w:rsidR="001D60DD" w:rsidRPr="00006A39" w:rsidRDefault="001D60DD" w:rsidP="001D60DD">
      <w:pPr>
        <w:tabs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       ด้วยสมาชิกอย่างน้อยหนึ่งตัวในเอกภพสัมพัทธ์ แล้วได้ประพจน์ที่มีค่าความจริงเป็นจริง</w:t>
      </w:r>
    </w:p>
    <w:p w14:paraId="6832CD57" w14:textId="77777777" w:rsidR="001D60DD" w:rsidRPr="00006A39" w:rsidRDefault="001D60DD" w:rsidP="001D60DD">
      <w:pPr>
        <w:tabs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 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>4)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ประโยค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∃x[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]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มีค่าความจริงเป็นเท็จ ก็ต่อเมื่อ แทนตัวแปร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ใน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</m:oMath>
    </w:p>
    <w:p w14:paraId="7FFC5F70" w14:textId="77777777" w:rsidR="001D60DD" w:rsidRPr="00006A39" w:rsidRDefault="001D60DD" w:rsidP="001D60DD">
      <w:pPr>
        <w:tabs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      ด้วยสมาชิกแต่ละตัวในเอกภพสัมพัทธ์ แล้วได้ประพจน์ที่มีค่าความจริงเป็นเท็จทั้งหมด</w:t>
      </w:r>
    </w:p>
    <w:p w14:paraId="0FE64DEB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147D829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4683"/>
        <w:gridCol w:w="4439"/>
      </w:tblGrid>
      <w:tr w:rsidR="001D60DD" w:rsidRPr="00006A39" w14:paraId="4BF05735" w14:textId="77777777" w:rsidTr="001D60DD">
        <w:tc>
          <w:tcPr>
            <w:tcW w:w="5103" w:type="dxa"/>
            <w:shd w:val="clear" w:color="auto" w:fill="auto"/>
            <w:vAlign w:val="center"/>
          </w:tcPr>
          <w:p w14:paraId="0C3C61AF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037C2050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1D60DD" w:rsidRPr="00006A39" w14:paraId="13CD0B5E" w14:textId="77777777" w:rsidTr="001D60DD">
        <w:tc>
          <w:tcPr>
            <w:tcW w:w="5103" w:type="dxa"/>
            <w:shd w:val="clear" w:color="auto" w:fill="auto"/>
          </w:tcPr>
          <w:p w14:paraId="5E4E644B" w14:textId="77777777" w:rsidR="001D60DD" w:rsidRPr="00006A39" w:rsidRDefault="001D60DD" w:rsidP="001D60DD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006A7B80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006A39">
              <w:rPr>
                <w:rFonts w:ascii="TH SarabunPSK" w:hAnsi="TH SarabunPSK" w:cs="TH SarabunPSK"/>
              </w:rPr>
              <w:t xml:space="preserve">     1</w:t>
            </w:r>
            <w:r w:rsidRPr="00006A39">
              <w:rPr>
                <w:rFonts w:ascii="TH SarabunPSK" w:hAnsi="TH SarabunPSK" w:cs="TH SarabunPSK"/>
                <w:cs/>
              </w:rPr>
              <w:t>)  ทักษะการประยุกต์ใช้ความรู้</w:t>
            </w:r>
          </w:p>
          <w:p w14:paraId="10108058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006A39">
              <w:rPr>
                <w:rFonts w:ascii="TH SarabunPSK" w:hAnsi="TH SarabunPSK" w:cs="TH SarabunPSK"/>
                <w:cs/>
              </w:rPr>
              <w:t xml:space="preserve">     </w:t>
            </w:r>
            <w:r w:rsidRPr="00006A39">
              <w:rPr>
                <w:rFonts w:ascii="TH SarabunPSK" w:hAnsi="TH SarabunPSK" w:cs="TH SarabunPSK"/>
              </w:rPr>
              <w:t xml:space="preserve">2)  </w:t>
            </w:r>
            <w:r w:rsidRPr="00006A39">
              <w:rPr>
                <w:rFonts w:ascii="TH SarabunPSK" w:hAnsi="TH SarabunPSK" w:cs="TH SarabunPSK"/>
                <w:cs/>
              </w:rPr>
              <w:t>ทักษะกระบวนการคิดแก้ปัญหา</w:t>
            </w:r>
          </w:p>
          <w:p w14:paraId="64187534" w14:textId="77777777" w:rsidR="001D60DD" w:rsidRPr="00006A39" w:rsidRDefault="001D60DD" w:rsidP="001D60DD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 xml:space="preserve">3.  </w:t>
            </w: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ความสามารถในการแก้ปัญหา</w:t>
            </w:r>
          </w:p>
        </w:tc>
        <w:tc>
          <w:tcPr>
            <w:tcW w:w="4961" w:type="dxa"/>
            <w:shd w:val="clear" w:color="auto" w:fill="auto"/>
          </w:tcPr>
          <w:p w14:paraId="19552AF1" w14:textId="77777777" w:rsidR="001D60DD" w:rsidRPr="00006A39" w:rsidRDefault="001D60DD" w:rsidP="001D60DD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735D0FA7" w14:textId="77777777" w:rsidR="001D60DD" w:rsidRPr="00006A39" w:rsidRDefault="001D60DD" w:rsidP="001D60DD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542E6B09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3C39D97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25936B4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6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039443E7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006A39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Concept  based  Teaching</w:t>
      </w:r>
    </w:p>
    <w:p w14:paraId="69FDA458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2825EF11" wp14:editId="525124DC">
                <wp:simplePos x="0" y="0"/>
                <wp:positionH relativeFrom="margin">
                  <wp:align>center</wp:align>
                </wp:positionH>
                <wp:positionV relativeFrom="paragraph">
                  <wp:posOffset>113665</wp:posOffset>
                </wp:positionV>
                <wp:extent cx="1104900" cy="381000"/>
                <wp:effectExtent l="0" t="0" r="19050" b="19050"/>
                <wp:wrapNone/>
                <wp:docPr id="245" name="Text Box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FBE3F7" w14:textId="77777777" w:rsidR="001D60DD" w:rsidRPr="000D0DCC" w:rsidRDefault="001D60DD" w:rsidP="001D60D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93BB17" id="Text Box 245" o:spid="_x0000_s1287" type="#_x0000_t202" style="position:absolute;margin-left:0;margin-top:8.95pt;width:87pt;height:30pt;z-index:25189683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" fillcolor="white [3201]" strokeweight=".5pt">
                <v:textbox>
                  <w:txbxContent>
                    <w:p w:rsidR="001D60DD" w:rsidRPr="000D0DCC" w:rsidRDefault="001D60DD" w:rsidP="001D60D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296C359" w14:textId="77777777" w:rsidR="001D60DD" w:rsidRPr="00006A39" w:rsidRDefault="001D60DD" w:rsidP="001D60DD">
      <w:pPr>
        <w:tabs>
          <w:tab w:val="left" w:pos="5955"/>
        </w:tabs>
        <w:spacing w:after="240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853824" behindDoc="0" locked="0" layoutInCell="1" allowOverlap="1" wp14:anchorId="0DFFE2EB" wp14:editId="2CB1006D">
                <wp:simplePos x="0" y="0"/>
                <wp:positionH relativeFrom="margin">
                  <wp:align>left</wp:align>
                </wp:positionH>
                <wp:positionV relativeFrom="paragraph">
                  <wp:posOffset>280310</wp:posOffset>
                </wp:positionV>
                <wp:extent cx="1131318" cy="370576"/>
                <wp:effectExtent l="0" t="0" r="0" b="0"/>
                <wp:wrapNone/>
                <wp:docPr id="246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1318" cy="370576"/>
                          <a:chOff x="0" y="0"/>
                          <a:chExt cx="1131318" cy="370576"/>
                        </a:xfrm>
                      </wpg:grpSpPr>
                      <wps:wsp>
                        <wps:cNvPr id="247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Text Box 248"/>
                        <wps:cNvSpPr txBox="1"/>
                        <wps:spPr>
                          <a:xfrm>
                            <a:off x="112143" y="862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A8C5D4" w14:textId="77777777" w:rsidR="001D60DD" w:rsidRPr="00150AF6" w:rsidRDefault="001D60DD" w:rsidP="001D60DD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150AF6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A38D9AE" id="_x0000_s1288" style="position:absolute;margin-left:0;margin-top:22.05pt;width:89.1pt;height:29.2pt;z-index:251853824;mso-position-horizontal:left;mso-position-horizontal-relative:margin" coordsize="11313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">
                <v:rect id="Rectangle 474" o:spid="_x0000_s1289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ecV8QA&#10;AADcAAAADwAAAGRycy9kb3ducmV2LnhtbESPQWsCMRSE74L/ITzBm2YrtpWtUVZR8CTUFmpvj81r&#10;srh5WTbRXf99Uyh4HGbmG2a57l0tbtSGyrOCp2kGgrj0umKj4PNjP1mACBFZY+2ZFNwpwHo1HCwx&#10;177jd7qdohEJwiFHBTbGJpcylJYchqlviJP341uHMcnWSN1il+CulrMse5EOK04LFhvaWiovp6tT&#10;sGu+j8WzCbL4ivZ88Ztub49GqfGoL95AROrjI/zfPmgFs/kr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XnFfEAAAA3AAAAA8AAAAAAAAAAAAAAAAAmAIAAGRycy9k&#10;b3ducmV2LnhtbFBLBQYAAAAABAAEAPUAAACJAwAAAAA=&#10;" filled="f"/>
                <v:shape id="Text Box 248" o:spid="_x0000_s1290" type="#_x0000_t202" style="position:absolute;left:1121;top:86;width:10192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3euc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6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3eucMAAADcAAAADwAAAAAAAAAAAAAAAACYAgAAZHJzL2Rv&#10;d25yZXYueG1sUEsFBgAAAAAEAAQA9QAAAIgDAAAAAA==&#10;" filled="f" stroked="f" strokeweight=".5pt">
                  <v:textbox>
                    <w:txbxContent>
                      <w:p w:rsidR="001D60DD" w:rsidRPr="00150AF6" w:rsidRDefault="001D60DD" w:rsidP="001D60DD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150AF6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006A39">
        <w:rPr>
          <w:rFonts w:ascii="TH SarabunPSK" w:eastAsia="Calibri" w:hAnsi="TH SarabunPSK" w:cs="TH SarabunPSK"/>
          <w:noProof/>
          <w:sz w:val="32"/>
          <w:szCs w:val="32"/>
          <w:cs/>
        </w:rPr>
        <w:tab/>
      </w:r>
    </w:p>
    <w:p w14:paraId="2CD0FF15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</w:t>
      </w:r>
    </w:p>
    <w:p w14:paraId="68D6829F" w14:textId="77777777" w:rsidR="001D60DD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</w:p>
    <w:p w14:paraId="085DFE3C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ab/>
        <w:t>ขั้นการใช้ความรู้เดิมเชื่อมโยงความรู้ใหม่ (</w:t>
      </w:r>
      <w:r w:rsidRPr="00006A39">
        <w:rPr>
          <w:rFonts w:ascii="TH SarabunPSK" w:eastAsia="Calibri" w:hAnsi="TH SarabunPSK" w:cs="TH SarabunPSK"/>
          <w:b/>
          <w:bCs/>
          <w:noProof/>
          <w:sz w:val="36"/>
          <w:szCs w:val="36"/>
        </w:rPr>
        <w:t>Prior Knowledge</w:t>
      </w:r>
      <w:r w:rsidRPr="00006A39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) </w:t>
      </w:r>
    </w:p>
    <w:p w14:paraId="18EEE990" w14:textId="77777777" w:rsidR="001D60DD" w:rsidRPr="00006A39" w:rsidRDefault="001D60DD" w:rsidP="001D60DD">
      <w:pPr>
        <w:tabs>
          <w:tab w:val="left" w:pos="851"/>
        </w:tabs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1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ทบทวนความรู้เรื่อง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proofErr w:type="gramStart"/>
      <w:r w:rsidRPr="00006A39">
        <w:rPr>
          <w:rFonts w:ascii="TH SarabunPSK" w:hAnsi="TH SarabunPSK" w:cs="TH SarabunPSK"/>
          <w:sz w:val="32"/>
          <w:szCs w:val="32"/>
          <w:cs/>
        </w:rPr>
        <w:t xml:space="preserve">ตัวบ่งปริมาณ 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โดยกล่าวว่าประโยคที่มีตัวบ่งปริมาณตัวเดียว</w:t>
      </w:r>
      <w:proofErr w:type="gramEnd"/>
      <w:r w:rsidRPr="00006A39">
        <w:rPr>
          <w:rFonts w:ascii="TH SarabunPSK" w:hAnsi="TH SarabunPSK" w:cs="TH SarabunPSK"/>
          <w:sz w:val="32"/>
          <w:szCs w:val="32"/>
          <w:cs/>
        </w:rPr>
        <w:t xml:space="preserve"> และกำหนด</w:t>
      </w:r>
    </w:p>
    <w:p w14:paraId="208301C5" w14:textId="77777777" w:rsidR="001D60DD" w:rsidRPr="00006A39" w:rsidRDefault="001D60DD" w:rsidP="001D60DD">
      <w:pPr>
        <w:spacing w:after="0" w:line="240" w:lineRule="auto"/>
        <w:ind w:left="720" w:firstLine="131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>เอกภพสัมพัทธ์ สามารถบอกค่าความจริงของประโยคหรือข้อความนั้นว่าเป็นจริงหรือเป็นเท็จ</w:t>
      </w:r>
    </w:p>
    <w:p w14:paraId="5CE7AED8" w14:textId="77777777" w:rsidR="001D60DD" w:rsidRPr="00006A39" w:rsidRDefault="001D60DD" w:rsidP="001D60DD">
      <w:pPr>
        <w:spacing w:after="0" w:line="240" w:lineRule="auto"/>
        <w:ind w:left="720" w:firstLine="131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อย่างใดอย่างหนึ่งได้  </w:t>
      </w:r>
    </w:p>
    <w:p w14:paraId="3F2B6ADD" w14:textId="77777777" w:rsidR="001D60DD" w:rsidRPr="00006A39" w:rsidRDefault="001D60DD" w:rsidP="001D60DD">
      <w:pPr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2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ยกตัวอย่างประโยคที่มีตัวบ่งปริมาณ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∀x</m:t>
        </m:r>
      </m:oMath>
      <w:r w:rsidRPr="00006A39">
        <w:rPr>
          <w:rFonts w:ascii="TH SarabunPSK" w:hAnsi="TH SarabunPSK" w:cs="TH SarabunPSK"/>
          <w:sz w:val="32"/>
          <w:szCs w:val="32"/>
          <w:cs/>
        </w:rPr>
        <w:t xml:space="preserve"> และ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 xml:space="preserve">∃x </m:t>
        </m:r>
      </m:oMath>
      <w:r w:rsidRPr="00006A39">
        <w:rPr>
          <w:rFonts w:ascii="TH SarabunPSK" w:hAnsi="TH SarabunPSK" w:cs="TH SarabunPSK"/>
          <w:sz w:val="32"/>
          <w:szCs w:val="32"/>
          <w:cs/>
        </w:rPr>
        <w:t xml:space="preserve">มาอย่างละ </w:t>
      </w:r>
      <w:r w:rsidRPr="00006A39">
        <w:rPr>
          <w:rFonts w:ascii="TH SarabunPSK" w:hAnsi="TH SarabunPSK" w:cs="TH SarabunPSK"/>
          <w:sz w:val="32"/>
          <w:szCs w:val="32"/>
        </w:rPr>
        <w:t>2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>–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proofErr w:type="gramStart"/>
      <w:r w:rsidRPr="00006A39">
        <w:rPr>
          <w:rFonts w:ascii="TH SarabunPSK" w:hAnsi="TH SarabunPSK" w:cs="TH SarabunPSK"/>
          <w:sz w:val="32"/>
          <w:szCs w:val="32"/>
        </w:rPr>
        <w:t>3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ประโยค</w:t>
      </w:r>
      <w:proofErr w:type="gramEnd"/>
    </w:p>
    <w:p w14:paraId="7FAF6451" w14:textId="77777777" w:rsidR="001D60DD" w:rsidRPr="00006A39" w:rsidRDefault="001D60DD" w:rsidP="001D60DD">
      <w:pPr>
        <w:spacing w:after="0" w:line="240" w:lineRule="auto"/>
        <w:ind w:firstLine="72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 (แนวตอบ</w:t>
      </w:r>
    </w:p>
    <w:p w14:paraId="06A874EF" w14:textId="77777777" w:rsidR="001D60DD" w:rsidRPr="00150AF6" w:rsidRDefault="001D60DD" w:rsidP="001D60DD">
      <w:pPr>
        <w:pStyle w:val="a8"/>
        <w:spacing w:after="0" w:line="240" w:lineRule="auto"/>
        <w:ind w:left="1800" w:firstLine="360"/>
        <w:rPr>
          <w:rFonts w:ascii="TH SarabunPSK" w:eastAsiaTheme="minorEastAsia" w:hAnsi="TH SarabunPSK" w:cs="TH SarabunPSK"/>
          <w:i/>
          <w:color w:val="FF0000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libri" w:hAnsi="Cambria Math" w:cs="TH SarabunPSK"/>
              <w:color w:val="FF0000"/>
              <w:sz w:val="24"/>
              <w:szCs w:val="24"/>
            </w:rPr>
            <m:t xml:space="preserve">∀x </m:t>
          </m:r>
          <m:r>
            <w:rPr>
              <w:rFonts w:ascii="Cambria Math" w:eastAsia="Calibri" w:hAnsi="Cambria Math" w:cs="TH SarabunPSK"/>
              <w:color w:val="FF0000"/>
              <w:sz w:val="24"/>
              <w:szCs w:val="24"/>
            </w:rPr>
            <m:t xml:space="preserve">; </m:t>
          </m:r>
        </m:oMath>
      </m:oMathPara>
    </w:p>
    <w:p w14:paraId="079AB1E5" w14:textId="77777777" w:rsidR="001D60DD" w:rsidRPr="00006A39" w:rsidRDefault="001D60DD" w:rsidP="004A13F1">
      <w:pPr>
        <w:pStyle w:val="a8"/>
        <w:numPr>
          <w:ilvl w:val="0"/>
          <w:numId w:val="27"/>
        </w:numPr>
        <w:spacing w:after="0" w:line="240" w:lineRule="auto"/>
        <w:rPr>
          <w:rFonts w:ascii="TH SarabunPSK" w:eastAsiaTheme="minorEastAsia" w:hAnsi="TH SarabunPSK" w:cs="TH SarabunPSK"/>
          <w:color w:val="FF0000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TH SarabunPSK"/>
            <w:color w:val="FF0000"/>
            <w:sz w:val="24"/>
            <w:szCs w:val="24"/>
          </w:rPr>
          <m:t>∀x[</m:t>
        </m:r>
        <m:d>
          <m:dPr>
            <m:begChr m:val="|"/>
            <m:endChr m:val="|"/>
            <m:ctrlPr>
              <w:rPr>
                <w:rFonts w:ascii="Cambria Math" w:eastAsia="Calibri" w:hAnsi="Cambria Math" w:cs="TH SarabunPSK"/>
                <w:iCs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FF0000"/>
                <w:sz w:val="24"/>
                <w:szCs w:val="24"/>
              </w:rPr>
              <m:t>x-1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color w:val="FF0000"/>
            <w:sz w:val="24"/>
            <w:szCs w:val="24"/>
          </w:rPr>
          <m:t>≠0]</m:t>
        </m:r>
        <m:r>
          <w:rPr>
            <w:rFonts w:ascii="Cambria Math" w:eastAsia="Calibri" w:hAnsi="Cambria Math" w:cs="TH SarabunPSK"/>
            <w:color w:val="FF0000"/>
            <w:sz w:val="24"/>
            <w:szCs w:val="24"/>
          </w:rPr>
          <m:t xml:space="preserve"> </m:t>
        </m:r>
      </m:oMath>
      <w:r w:rsidRPr="00006A39">
        <w:rPr>
          <w:rFonts w:ascii="TH SarabunPSK" w:eastAsiaTheme="minorEastAsia" w:hAnsi="TH SarabunPSK" w:cs="TH SarabunPSK"/>
          <w:color w:val="FF0000"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ab/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เมื่อเอกภพสัมพัทธ์ คือ เซตของจำนวนจริง</w:t>
      </w:r>
    </w:p>
    <w:p w14:paraId="54A75317" w14:textId="77777777" w:rsidR="001D60DD" w:rsidRPr="00006A39" w:rsidRDefault="001D60DD" w:rsidP="004A13F1">
      <w:pPr>
        <w:pStyle w:val="a8"/>
        <w:numPr>
          <w:ilvl w:val="0"/>
          <w:numId w:val="27"/>
        </w:numPr>
        <w:spacing w:after="0" w:line="240" w:lineRule="auto"/>
        <w:rPr>
          <w:rFonts w:ascii="TH SarabunPSK" w:eastAsiaTheme="minorEastAsia" w:hAnsi="TH SarabunPSK" w:cs="TH SarabunPSK"/>
          <w:color w:val="FF0000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TH SarabunPSK"/>
            <w:color w:val="FF0000"/>
            <w:sz w:val="24"/>
            <w:szCs w:val="24"/>
          </w:rPr>
          <m:t>∀x[x+x=2x]</m:t>
        </m:r>
      </m:oMath>
      <w:r w:rsidRPr="00006A39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ab/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เมื่อเอกภพสัมพัทธ์ คือ เซตของจำนวนจริง</w:t>
      </w:r>
    </w:p>
    <w:p w14:paraId="322B7C56" w14:textId="77777777" w:rsidR="001D60DD" w:rsidRPr="00006A39" w:rsidRDefault="001D60DD" w:rsidP="004A13F1">
      <w:pPr>
        <w:pStyle w:val="a8"/>
        <w:numPr>
          <w:ilvl w:val="0"/>
          <w:numId w:val="27"/>
        </w:numPr>
        <w:spacing w:after="0" w:line="240" w:lineRule="auto"/>
        <w:rPr>
          <w:rFonts w:ascii="TH SarabunPSK" w:eastAsiaTheme="minorEastAsia" w:hAnsi="TH SarabunPSK" w:cs="TH SarabunPSK"/>
          <w:color w:val="FF0000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TH SarabunPSK"/>
            <w:color w:val="FF0000"/>
            <w:sz w:val="24"/>
            <w:szCs w:val="24"/>
          </w:rPr>
          <m:t>∀x</m:t>
        </m:r>
        <m:d>
          <m:dPr>
            <m:begChr m:val="["/>
            <m:endChr m:val="]"/>
            <m:ctrlPr>
              <w:rPr>
                <w:rFonts w:ascii="Cambria Math" w:eastAsia="Calibri" w:hAnsi="Cambria Math" w:cs="TH SarabunPSK"/>
                <w:iCs/>
                <w:color w:val="FF0000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Calibri" w:hAnsi="Cambria Math" w:cs="TH SarabunPSK"/>
                    <w:color w:val="FF0000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H SarabunPSK"/>
                    <w:color w:val="FF0000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H SarabunPSK"/>
                    <w:color w:val="FF0000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H SarabunPSK"/>
                <w:color w:val="FF0000"/>
                <w:sz w:val="24"/>
                <w:szCs w:val="24"/>
              </w:rPr>
              <m:t>≥0</m:t>
            </m:r>
          </m:e>
        </m:d>
      </m:oMath>
      <w:r w:rsidRPr="00006A39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ab/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เมื่อเอกภพสัมพัทธ์ คือ เซตของจำนวนจริง</w:t>
      </w:r>
    </w:p>
    <w:p w14:paraId="494DC70F" w14:textId="77777777" w:rsidR="001D60DD" w:rsidRPr="00006A39" w:rsidRDefault="001D60DD" w:rsidP="001D60DD">
      <w:pPr>
        <w:spacing w:after="0" w:line="240" w:lineRule="auto"/>
        <w:rPr>
          <w:rFonts w:ascii="TH SarabunPSK" w:eastAsiaTheme="minorEastAsia" w:hAnsi="TH SarabunPSK" w:cs="TH SarabunPSK"/>
          <w:color w:val="FF0000"/>
          <w:sz w:val="24"/>
          <w:szCs w:val="24"/>
        </w:rPr>
      </w:pPr>
    </w:p>
    <w:p w14:paraId="47DA5FCB" w14:textId="77777777" w:rsidR="001D60DD" w:rsidRPr="00006A39" w:rsidRDefault="001D60DD" w:rsidP="001D60DD">
      <w:pPr>
        <w:spacing w:after="0" w:line="240" w:lineRule="auto"/>
        <w:ind w:left="1800" w:firstLine="720"/>
        <w:rPr>
          <w:rFonts w:ascii="TH SarabunPSK" w:eastAsiaTheme="minorEastAsia" w:hAnsi="TH SarabunPSK" w:cs="TH SarabunPSK"/>
          <w:i/>
          <w:color w:val="FF0000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TH SarabunPSK"/>
              <w:color w:val="FF0000"/>
              <w:sz w:val="24"/>
              <w:szCs w:val="24"/>
            </w:rPr>
            <m:t xml:space="preserve">∃x </m:t>
          </m:r>
          <m:r>
            <w:rPr>
              <w:rFonts w:ascii="Cambria Math" w:eastAsiaTheme="minorEastAsia" w:hAnsi="Cambria Math" w:cs="TH SarabunPSK"/>
              <w:color w:val="FF0000"/>
              <w:sz w:val="24"/>
              <w:szCs w:val="24"/>
            </w:rPr>
            <m:t>;</m:t>
          </m:r>
        </m:oMath>
      </m:oMathPara>
    </w:p>
    <w:p w14:paraId="1F99C451" w14:textId="77777777" w:rsidR="001D60DD" w:rsidRPr="00006A39" w:rsidRDefault="001D60DD" w:rsidP="004A13F1">
      <w:pPr>
        <w:pStyle w:val="a8"/>
        <w:numPr>
          <w:ilvl w:val="0"/>
          <w:numId w:val="27"/>
        </w:numPr>
        <w:spacing w:after="0" w:line="240" w:lineRule="auto"/>
        <w:rPr>
          <w:rFonts w:ascii="TH SarabunPSK" w:eastAsiaTheme="minorEastAsia" w:hAnsi="TH SarabunPSK" w:cs="TH SarabunPSK"/>
          <w:iCs/>
          <w:color w:val="FF0000"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∃x[(x&lt;0)→</m:t>
        </m:r>
        <m:sSup>
          <m:sSupPr>
            <m:ctrlPr>
              <w:rPr>
                <w:rFonts w:ascii="Cambria Math" w:eastAsiaTheme="minorEastAsia" w:hAnsi="Cambria Math" w:cs="TH SarabunPSK"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FF000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FF000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&gt;0]</m:t>
        </m:r>
      </m:oMath>
      <w:r w:rsidRPr="00006A39">
        <w:rPr>
          <w:rFonts w:ascii="TH SarabunPSK" w:eastAsiaTheme="minorEastAsia" w:hAnsi="TH SarabunPSK" w:cs="TH SarabunPSK"/>
          <w:iCs/>
          <w:color w:val="FF0000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เมื่อเอกภพสัมพัทธ์ คือ เซตของจำนวนจริง</w:t>
      </w:r>
    </w:p>
    <w:p w14:paraId="690D1B89" w14:textId="77777777" w:rsidR="001D60DD" w:rsidRPr="00006A39" w:rsidRDefault="001D60DD" w:rsidP="004A13F1">
      <w:pPr>
        <w:pStyle w:val="a8"/>
        <w:numPr>
          <w:ilvl w:val="0"/>
          <w:numId w:val="27"/>
        </w:numPr>
        <w:spacing w:after="0" w:line="240" w:lineRule="auto"/>
        <w:rPr>
          <w:rFonts w:ascii="TH SarabunPSK" w:eastAsiaTheme="minorEastAsia" w:hAnsi="TH SarabunPSK" w:cs="TH SarabunPSK"/>
          <w:iCs/>
          <w:color w:val="FF0000"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∃x[</m:t>
        </m:r>
        <m:sSup>
          <m:sSupPr>
            <m:ctrlPr>
              <w:rPr>
                <w:rFonts w:ascii="Cambria Math" w:eastAsiaTheme="minorEastAsia" w:hAnsi="Cambria Math" w:cs="TH SarabunPSK"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FF000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FF000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+1=</m:t>
        </m:r>
        <m:sSup>
          <m:sSupPr>
            <m:ctrlPr>
              <w:rPr>
                <w:rFonts w:ascii="Cambria Math" w:eastAsiaTheme="minorEastAsia" w:hAnsi="Cambria Math" w:cs="TH SarabunPSK"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FF0000"/>
                <w:sz w:val="24"/>
                <w:szCs w:val="24"/>
              </w:rPr>
              <m:t>(x+1)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TH SarabunPSK"/>
                <w:color w:val="FF000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]</m:t>
        </m:r>
      </m:oMath>
      <w:r w:rsidRPr="00006A39">
        <w:rPr>
          <w:rFonts w:ascii="TH SarabunPSK" w:eastAsiaTheme="minorEastAsia" w:hAnsi="TH SarabunPSK" w:cs="TH SarabunPSK"/>
          <w:iCs/>
          <w:color w:val="FF0000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เมื่อเอกภพสัมพัทธ์ คือ เซตของจำนวนจริง</w:t>
      </w:r>
    </w:p>
    <w:p w14:paraId="36E634E1" w14:textId="77777777" w:rsidR="001D60DD" w:rsidRDefault="001D60DD" w:rsidP="004A13F1">
      <w:pPr>
        <w:pStyle w:val="a8"/>
        <w:numPr>
          <w:ilvl w:val="0"/>
          <w:numId w:val="27"/>
        </w:numPr>
        <w:spacing w:after="0" w:line="240" w:lineRule="auto"/>
        <w:rPr>
          <w:rFonts w:ascii="TH SarabunPSK" w:eastAsiaTheme="minorEastAsia" w:hAnsi="TH SarabunPSK" w:cs="TH SarabunPSK"/>
          <w:iCs/>
          <w:color w:val="FF0000"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∃x[x+3&gt;5]</m:t>
        </m:r>
      </m:oMath>
      <w:r w:rsidRPr="00006A39">
        <w:rPr>
          <w:rFonts w:ascii="TH SarabunPSK" w:eastAsiaTheme="minorEastAsia" w:hAnsi="TH SarabunPSK" w:cs="TH SarabunPSK"/>
          <w:iCs/>
          <w:color w:val="FF0000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iCs/>
          <w:color w:val="FF0000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เมื่อเอกภพสัมพัทธ์ คือ เซตของจำนวนจริง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)</w:t>
      </w:r>
    </w:p>
    <w:p w14:paraId="38877AF9" w14:textId="77777777" w:rsidR="001D60DD" w:rsidRDefault="001D60DD" w:rsidP="001D60DD">
      <w:pPr>
        <w:spacing w:after="0" w:line="240" w:lineRule="auto"/>
        <w:rPr>
          <w:rFonts w:ascii="TH SarabunPSK" w:eastAsiaTheme="minorEastAsia" w:hAnsi="TH SarabunPSK" w:cs="TH SarabunPSK"/>
          <w:iCs/>
          <w:color w:val="FF0000"/>
          <w:sz w:val="24"/>
          <w:szCs w:val="24"/>
        </w:rPr>
      </w:pPr>
    </w:p>
    <w:p w14:paraId="40857720" w14:textId="77777777" w:rsidR="001D60DD" w:rsidRPr="00150AF6" w:rsidRDefault="001D60DD" w:rsidP="001D60DD">
      <w:pPr>
        <w:spacing w:after="0" w:line="240" w:lineRule="auto"/>
        <w:rPr>
          <w:rFonts w:ascii="TH SarabunPSK" w:eastAsiaTheme="minorEastAsia" w:hAnsi="TH SarabunPSK" w:cs="TH SarabunPSK"/>
          <w:iCs/>
          <w:color w:val="FF0000"/>
          <w:sz w:val="24"/>
          <w:szCs w:val="24"/>
        </w:rPr>
      </w:pPr>
    </w:p>
    <w:p w14:paraId="5B37EA34" w14:textId="77777777" w:rsidR="001D60DD" w:rsidRPr="00006A39" w:rsidRDefault="001D60DD" w:rsidP="001D60DD">
      <w:pPr>
        <w:pStyle w:val="a8"/>
        <w:spacing w:after="0"/>
        <w:ind w:left="2520"/>
        <w:rPr>
          <w:rFonts w:ascii="TH SarabunPSK" w:eastAsiaTheme="minorEastAsia" w:hAnsi="TH SarabunPSK" w:cs="TH SarabunPSK"/>
          <w:iCs/>
          <w:color w:val="FF0000"/>
          <w:sz w:val="24"/>
          <w:szCs w:val="24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1D6A3223" wp14:editId="0E1228B5">
                <wp:simplePos x="0" y="0"/>
                <wp:positionH relativeFrom="column">
                  <wp:posOffset>97155</wp:posOffset>
                </wp:positionH>
                <wp:positionV relativeFrom="paragraph">
                  <wp:posOffset>1574</wp:posOffset>
                </wp:positionV>
                <wp:extent cx="1019175" cy="361950"/>
                <wp:effectExtent l="0" t="0" r="0" b="0"/>
                <wp:wrapNone/>
                <wp:docPr id="249" name="Text Box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3E5F19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150AF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471E751" id="Text Box 249" o:spid="_x0000_s1291" type="#_x0000_t202" style="position:absolute;left:0;text-align:left;margin-left:7.65pt;margin-top:.1pt;width:80.25pt;height:28.5pt;z-index:251851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" filled="f" stroked="f" strokeweight=".5pt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150AF6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852800" behindDoc="1" locked="0" layoutInCell="1" allowOverlap="1" wp14:anchorId="69B05FDF" wp14:editId="2E5AF017">
                <wp:simplePos x="0" y="0"/>
                <wp:positionH relativeFrom="margin">
                  <wp:align>left</wp:align>
                </wp:positionH>
                <wp:positionV relativeFrom="paragraph">
                  <wp:posOffset>13814</wp:posOffset>
                </wp:positionV>
                <wp:extent cx="838200" cy="342900"/>
                <wp:effectExtent l="0" t="0" r="19050" b="19050"/>
                <wp:wrapNone/>
                <wp:docPr id="250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B29CE1" id="Rectangle 474" o:spid="_x0000_s1026" style="position:absolute;margin-left:0;margin-top:1.1pt;width:66pt;height:27pt;z-index:-2514636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" filled="f">
                <w10:wrap anchorx="margin"/>
              </v:rect>
            </w:pict>
          </mc:Fallback>
        </mc:AlternateContent>
      </w:r>
    </w:p>
    <w:p w14:paraId="0B20B618" w14:textId="77777777" w:rsidR="001D60DD" w:rsidRPr="00006A39" w:rsidRDefault="001D60DD" w:rsidP="001D60DD">
      <w:pPr>
        <w:spacing w:after="0"/>
        <w:ind w:left="993"/>
        <w:rPr>
          <w:rFonts w:ascii="TH SarabunPSK" w:hAnsi="TH SarabunPSK" w:cs="TH SarabunPSK"/>
          <w:sz w:val="32"/>
          <w:szCs w:val="32"/>
        </w:rPr>
      </w:pPr>
    </w:p>
    <w:p w14:paraId="00F66B19" w14:textId="77777777" w:rsidR="001D60DD" w:rsidRPr="00006A39" w:rsidRDefault="001D60DD" w:rsidP="001D60DD">
      <w:pPr>
        <w:tabs>
          <w:tab w:val="left" w:pos="284"/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ab/>
        <w:t>ขั้นรู้ (</w:t>
      </w:r>
      <w:r w:rsidRPr="00006A39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Knowing)</w:t>
      </w:r>
      <w:r w:rsidRPr="00006A39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 xml:space="preserve"> </w:t>
      </w:r>
    </w:p>
    <w:p w14:paraId="0877504A" w14:textId="77777777" w:rsidR="001D60DD" w:rsidRPr="00006A39" w:rsidRDefault="001D60DD" w:rsidP="001D60DD">
      <w:pPr>
        <w:tabs>
          <w:tab w:val="left" w:pos="1080"/>
        </w:tabs>
        <w:spacing w:after="0" w:line="240" w:lineRule="auto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1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อธิบายตัวอย่างจาก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 xml:space="preserve">90 – </w:t>
      </w:r>
      <w:proofErr w:type="gramStart"/>
      <w:r w:rsidRPr="00006A39">
        <w:rPr>
          <w:rFonts w:ascii="TH SarabunPSK" w:hAnsi="TH SarabunPSK" w:cs="TH SarabunPSK"/>
          <w:sz w:val="32"/>
          <w:szCs w:val="32"/>
        </w:rPr>
        <w:t xml:space="preserve">91  </w:t>
      </w:r>
      <w:r w:rsidRPr="00006A39">
        <w:rPr>
          <w:rFonts w:ascii="TH SarabunPSK" w:hAnsi="TH SarabunPSK" w:cs="TH SarabunPSK"/>
          <w:sz w:val="32"/>
          <w:szCs w:val="32"/>
          <w:cs/>
        </w:rPr>
        <w:t>โดยอธิบายอย่างละเอียดเพื่อนำไปสู่ข้อสรุปตาม</w:t>
      </w:r>
      <w:proofErr w:type="gramEnd"/>
    </w:p>
    <w:p w14:paraId="644FCED2" w14:textId="77777777" w:rsidR="001D60DD" w:rsidRPr="00006A39" w:rsidRDefault="001D60DD" w:rsidP="001D60DD">
      <w:pPr>
        <w:tabs>
          <w:tab w:val="left" w:pos="1080"/>
        </w:tabs>
        <w:spacing w:after="0" w:line="240" w:lineRule="auto"/>
        <w:ind w:firstLine="851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>บทนิยามที่ว่า</w:t>
      </w:r>
    </w:p>
    <w:p w14:paraId="64BE2C82" w14:textId="77777777" w:rsidR="001D60DD" w:rsidRPr="00006A39" w:rsidRDefault="001D60DD" w:rsidP="004A13F1">
      <w:pPr>
        <w:pStyle w:val="a8"/>
        <w:numPr>
          <w:ilvl w:val="0"/>
          <w:numId w:val="27"/>
        </w:numPr>
        <w:tabs>
          <w:tab w:val="left" w:pos="990"/>
        </w:tabs>
        <w:spacing w:after="0" w:line="240" w:lineRule="auto"/>
        <w:ind w:left="1134" w:hanging="252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ประโยค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∀x[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]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มีค่าความจริงเป็นจริง ก็ต่อเมื่อ แทนตัวแปร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ใน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</m:oMath>
    </w:p>
    <w:p w14:paraId="6EBE740E" w14:textId="77777777" w:rsidR="001D60DD" w:rsidRPr="00006A39" w:rsidRDefault="001D60DD" w:rsidP="001D60DD">
      <w:pPr>
        <w:tabs>
          <w:tab w:val="left" w:pos="1080"/>
        </w:tabs>
        <w:spacing w:after="0" w:line="240" w:lineRule="auto"/>
        <w:ind w:left="882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ด้วยสมาชิกแต่ละตัวในเอกภพสัมพัทธ์ แล้วได้ประพจน์ที่มีค่าความจริงเป็นจริงทั้งหมด</w:t>
      </w:r>
    </w:p>
    <w:p w14:paraId="1B772E74" w14:textId="77777777" w:rsidR="001D60DD" w:rsidRPr="00006A39" w:rsidRDefault="001D60DD" w:rsidP="004A13F1">
      <w:pPr>
        <w:pStyle w:val="a8"/>
        <w:numPr>
          <w:ilvl w:val="0"/>
          <w:numId w:val="27"/>
        </w:numPr>
        <w:tabs>
          <w:tab w:val="left" w:pos="993"/>
        </w:tabs>
        <w:spacing w:after="0" w:line="240" w:lineRule="auto"/>
        <w:ind w:left="1134" w:hanging="252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ประโยค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∀x[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]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มีค่าความจริงเป็นเท็จ ก็ต่อเมื่อ แทนตัวแปร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ใน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</m:oMath>
    </w:p>
    <w:p w14:paraId="463DEB3C" w14:textId="77777777" w:rsidR="001D60DD" w:rsidRPr="00006A39" w:rsidRDefault="001D60DD" w:rsidP="001D60DD">
      <w:pPr>
        <w:tabs>
          <w:tab w:val="left" w:pos="1080"/>
        </w:tabs>
        <w:spacing w:after="0" w:line="240" w:lineRule="auto"/>
        <w:ind w:left="882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ด้วยสมาชิกอย่างน้อยหนึ่งตัวในเอกภพสัมพัทธ์ แล้วได้ประพจน์ที่มีค่าความจริงเป็นเท็จ</w:t>
      </w:r>
    </w:p>
    <w:p w14:paraId="5076477E" w14:textId="77777777" w:rsidR="001D60DD" w:rsidRPr="00006A39" w:rsidRDefault="001D60DD" w:rsidP="004A13F1">
      <w:pPr>
        <w:pStyle w:val="a8"/>
        <w:numPr>
          <w:ilvl w:val="0"/>
          <w:numId w:val="27"/>
        </w:numPr>
        <w:tabs>
          <w:tab w:val="left" w:pos="1080"/>
        </w:tabs>
        <w:spacing w:after="0" w:line="240" w:lineRule="auto"/>
        <w:ind w:left="993" w:hanging="110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ประโยค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∃x[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]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มีค่าคว</w:t>
      </w:r>
      <w:proofErr w:type="spellStart"/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าม</w:t>
      </w:r>
      <w:proofErr w:type="spellEnd"/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จริงเป็นจริง ก็ต่อเมื่อ แทนตัวแปร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ใน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</m:oMath>
    </w:p>
    <w:p w14:paraId="64A19FC9" w14:textId="77777777" w:rsidR="001D60DD" w:rsidRPr="00006A39" w:rsidRDefault="001D60DD" w:rsidP="001D60DD">
      <w:pPr>
        <w:tabs>
          <w:tab w:val="left" w:pos="1080"/>
        </w:tabs>
        <w:spacing w:after="0" w:line="240" w:lineRule="auto"/>
        <w:ind w:left="993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ด้วยสมาชิกอย่างน้อยหนึ่งตัวในเอกภพสัมพัทธ์ แล้วได้ประพจน์ที่มีค่าความจริงเป็นจริง</w:t>
      </w:r>
    </w:p>
    <w:p w14:paraId="277BDB41" w14:textId="77777777" w:rsidR="001D60DD" w:rsidRPr="00006A39" w:rsidRDefault="001D60DD" w:rsidP="004A13F1">
      <w:pPr>
        <w:pStyle w:val="a8"/>
        <w:numPr>
          <w:ilvl w:val="0"/>
          <w:numId w:val="27"/>
        </w:numPr>
        <w:tabs>
          <w:tab w:val="left" w:pos="1080"/>
        </w:tabs>
        <w:spacing w:after="0" w:line="240" w:lineRule="auto"/>
        <w:ind w:left="1134" w:hanging="252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ประโยค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∃x[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]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มีค่าความจริงเป็นเท็จ ก็ต่อเมื่อ แทนตัวแปร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x</m:t>
        </m:r>
      </m:oMath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ใน </w:t>
      </w:r>
      <m:oMath>
        <m:r>
          <m:rPr>
            <m:sty m:val="p"/>
          </m:rPr>
          <w:rPr>
            <w:rFonts w:ascii="Cambria Math" w:eastAsia="Calibri" w:hAnsi="Cambria Math" w:cs="TH SarabunPSK"/>
            <w:color w:val="000000" w:themeColor="text1"/>
            <w:sz w:val="24"/>
            <w:szCs w:val="24"/>
          </w:rPr>
          <m:t>P</m:t>
        </m:r>
        <m:d>
          <m:dPr>
            <m:ctrl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color w:val="000000" w:themeColor="text1"/>
                <w:sz w:val="24"/>
                <w:szCs w:val="24"/>
              </w:rPr>
              <m:t>x</m:t>
            </m:r>
          </m:e>
        </m:d>
      </m:oMath>
    </w:p>
    <w:p w14:paraId="55972268" w14:textId="77777777" w:rsidR="001D60DD" w:rsidRPr="00006A39" w:rsidRDefault="001D60DD" w:rsidP="001D60DD">
      <w:pPr>
        <w:tabs>
          <w:tab w:val="left" w:pos="1080"/>
        </w:tabs>
        <w:spacing w:after="0" w:line="240" w:lineRule="auto"/>
        <w:ind w:left="882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  ด้วยสมาชิกแต่ละตัวในเอกภพสัมพัทธ์ แล้วได้ประพจน์ที่มีค่าความจริงเป็นเท็จทั้งหมด </w:t>
      </w:r>
    </w:p>
    <w:p w14:paraId="220FC8CC" w14:textId="77777777" w:rsidR="001D60DD" w:rsidRDefault="001D60DD" w:rsidP="001D60DD">
      <w:pPr>
        <w:tabs>
          <w:tab w:val="left" w:pos="1080"/>
        </w:tabs>
        <w:spacing w:after="0" w:line="240" w:lineRule="auto"/>
        <w:ind w:firstLine="567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</w:p>
    <w:p w14:paraId="52970BDB" w14:textId="77777777" w:rsidR="001D60DD" w:rsidRPr="00006A39" w:rsidRDefault="001D60DD" w:rsidP="001D60DD">
      <w:pPr>
        <w:tabs>
          <w:tab w:val="left" w:pos="1080"/>
        </w:tabs>
        <w:spacing w:after="0" w:line="240" w:lineRule="auto"/>
        <w:ind w:firstLine="567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2. 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ครูให้นักเรียนศึกษา “</w:t>
      </w:r>
      <w:proofErr w:type="gramStart"/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คณิตน่ารู้”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จากหนังสือเรียนหน้า</w:t>
      </w:r>
      <w:proofErr w:type="gramEnd"/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91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แล้วสรุปความรู้ที่ได้ลงในสมุด</w:t>
      </w: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 xml:space="preserve"> </w:t>
      </w:r>
    </w:p>
    <w:p w14:paraId="07AEB0EC" w14:textId="77777777" w:rsidR="001D60DD" w:rsidRPr="00006A39" w:rsidRDefault="001D60DD" w:rsidP="001D60DD">
      <w:pPr>
        <w:spacing w:after="0" w:line="240" w:lineRule="auto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   3.  </w:t>
      </w:r>
      <w:proofErr w:type="gramStart"/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เขียนโจทย์ตัวอย่างที่  </w:t>
      </w:r>
      <w:r w:rsidRPr="00006A39">
        <w:rPr>
          <w:rFonts w:ascii="TH SarabunPSK" w:hAnsi="TH SarabunPSK" w:cs="TH SarabunPSK"/>
          <w:sz w:val="32"/>
          <w:szCs w:val="32"/>
        </w:rPr>
        <w:t>24</w:t>
      </w:r>
      <w:proofErr w:type="gramEnd"/>
      <w:r w:rsidRPr="00006A39">
        <w:rPr>
          <w:rFonts w:ascii="TH SarabunPSK" w:hAnsi="TH SarabunPSK" w:cs="TH SarabunPSK"/>
          <w:sz w:val="32"/>
          <w:szCs w:val="32"/>
          <w:cs/>
        </w:rPr>
        <w:t xml:space="preserve"> จาก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>92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แสดงวิธีทำอย่างละเอียดบนกระดาน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และ</w:t>
      </w:r>
    </w:p>
    <w:p w14:paraId="53C5F179" w14:textId="77777777" w:rsidR="001D60DD" w:rsidRPr="00006A39" w:rsidRDefault="001D60DD" w:rsidP="001D60DD">
      <w:pPr>
        <w:pStyle w:val="a8"/>
        <w:spacing w:after="0" w:line="240" w:lineRule="auto"/>
        <w:ind w:left="851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>เน้นย้ำตรง “แนะแนวคิด” เพื่อเป็นแนวทางในการทำแบบฝึกหัดข้อถัดไป</w:t>
      </w:r>
    </w:p>
    <w:p w14:paraId="6BCDA172" w14:textId="77777777" w:rsidR="001D60DD" w:rsidRDefault="001D60DD" w:rsidP="001D60DD">
      <w:pPr>
        <w:tabs>
          <w:tab w:val="left" w:pos="284"/>
        </w:tabs>
        <w:spacing w:after="0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4AB7813C" w14:textId="77777777" w:rsidR="001D60DD" w:rsidRPr="00006A39" w:rsidRDefault="001D60DD" w:rsidP="001D60DD">
      <w:pPr>
        <w:tabs>
          <w:tab w:val="left" w:pos="284"/>
        </w:tabs>
        <w:spacing w:after="0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ab/>
      </w: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ขั้นเข้าใจ (</w:t>
      </w: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)</w:t>
      </w:r>
    </w:p>
    <w:p w14:paraId="7CE5A725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  <w:t xml:space="preserve">1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จับคู่ทำ </w:t>
      </w:r>
      <w:r w:rsidRPr="00006A39">
        <w:rPr>
          <w:rFonts w:ascii="TH SarabunPSK" w:hAnsi="TH SarabunPSK" w:cs="TH SarabunPSK"/>
          <w:sz w:val="32"/>
          <w:szCs w:val="32"/>
        </w:rPr>
        <w:t>“</w:t>
      </w:r>
      <w:r w:rsidRPr="00006A39">
        <w:rPr>
          <w:rFonts w:ascii="TH SarabunPSK" w:hAnsi="TH SarabunPSK" w:cs="TH SarabunPSK"/>
          <w:sz w:val="32"/>
          <w:szCs w:val="32"/>
          <w:cs/>
        </w:rPr>
        <w:t>ลองทำดู</w:t>
      </w:r>
      <w:r w:rsidRPr="00006A39">
        <w:rPr>
          <w:rFonts w:ascii="TH SarabunPSK" w:hAnsi="TH SarabunPSK" w:cs="TH SarabunPSK"/>
          <w:sz w:val="32"/>
          <w:szCs w:val="32"/>
        </w:rPr>
        <w:t xml:space="preserve">” </w:t>
      </w:r>
      <w:r w:rsidRPr="00006A39">
        <w:rPr>
          <w:rFonts w:ascii="TH SarabunPSK" w:hAnsi="TH SarabunPSK" w:cs="TH SarabunPSK"/>
          <w:sz w:val="32"/>
          <w:szCs w:val="32"/>
          <w:cs/>
        </w:rPr>
        <w:t>แล้วตรวจสอบคำตอบกับคู่ของตนเอง จากนั้นให้แต่ละคู่เฉลยคำตอบ</w:t>
      </w:r>
    </w:p>
    <w:p w14:paraId="114A3A2B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    โดยครูตรวจสอบความถูกต้อง</w:t>
      </w:r>
    </w:p>
    <w:p w14:paraId="67A643AF" w14:textId="77777777" w:rsidR="001D60DD" w:rsidRPr="00006A39" w:rsidRDefault="001D60DD" w:rsidP="001D60DD">
      <w:pPr>
        <w:spacing w:after="0"/>
        <w:ind w:firstLine="567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2.  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>ครูให้นักเรียนศึกษา “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Thinking </w:t>
      </w:r>
      <w:proofErr w:type="gramStart"/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>Time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>”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แล้วร่วมกันอภิปรายคำตอบที่ได้ในแต่ละข้อ</w:t>
      </w:r>
      <w:proofErr w:type="gramEnd"/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 xml:space="preserve"> และเปรียบเทียบว่า</w:t>
      </w:r>
    </w:p>
    <w:p w14:paraId="707F7606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ด้ค่าความจริงเหมือนกันหรือไม่ อย่างไร แล้วเขียนคำตอบลงในสมุด</w:t>
      </w:r>
    </w:p>
    <w:p w14:paraId="64DFC222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7727793A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0628EF8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2013A553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2CBA23D7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7BFDBBE7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501E9417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02403E8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0B6B50C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3C4C5810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57DB3B52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107FAD02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0D1CCEA4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253023CD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2DA281E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641ED07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A2EEF1F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25986057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1B4A88B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AB2CC83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85CACA2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4657A409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2B3CB74D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5350CA21" w14:textId="77777777" w:rsidR="001D60DD" w:rsidRPr="00006A39" w:rsidRDefault="001D60DD" w:rsidP="001D60DD">
      <w:pPr>
        <w:spacing w:after="0"/>
        <w:ind w:left="720" w:firstLine="131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5D6746ED" w14:textId="77777777" w:rsidR="001D60DD" w:rsidRPr="007F4D81" w:rsidRDefault="001D60DD" w:rsidP="001D60DD">
      <w:pPr>
        <w:tabs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color w:val="000000" w:themeColor="text1"/>
          <w:sz w:val="8"/>
          <w:szCs w:val="8"/>
        </w:rPr>
      </w:pPr>
    </w:p>
    <w:p w14:paraId="5E18E45D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ind w:left="1080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71B9626B" wp14:editId="70018852">
                <wp:simplePos x="0" y="0"/>
                <wp:positionH relativeFrom="margin">
                  <wp:align>center</wp:align>
                </wp:positionH>
                <wp:positionV relativeFrom="paragraph">
                  <wp:posOffset>8890</wp:posOffset>
                </wp:positionV>
                <wp:extent cx="1104900" cy="381000"/>
                <wp:effectExtent l="0" t="0" r="19050" b="19050"/>
                <wp:wrapNone/>
                <wp:docPr id="251" name="Text Box 2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8142CD" w14:textId="77777777" w:rsidR="001D60DD" w:rsidRPr="000D0DCC" w:rsidRDefault="001D60DD" w:rsidP="001D60D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9E1E7F" id="Text Box 251" o:spid="_x0000_s1292" type="#_x0000_t202" style="position:absolute;left:0;text-align:left;margin-left:0;margin-top:.7pt;width:87pt;height:30pt;z-index:25189785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" fillcolor="white [3201]" strokeweight=".5pt">
                <v:textbox>
                  <w:txbxContent>
                    <w:p w:rsidR="001D60DD" w:rsidRPr="000D0DCC" w:rsidRDefault="001D60DD" w:rsidP="001D60D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ab/>
        <w:t xml:space="preserve">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ab/>
      </w:r>
    </w:p>
    <w:p w14:paraId="7BFD9DB2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05D7AFE6" wp14:editId="3E83B2A4">
                <wp:simplePos x="0" y="0"/>
                <wp:positionH relativeFrom="column">
                  <wp:posOffset>88900</wp:posOffset>
                </wp:positionH>
                <wp:positionV relativeFrom="paragraph">
                  <wp:posOffset>96189</wp:posOffset>
                </wp:positionV>
                <wp:extent cx="1019175" cy="361950"/>
                <wp:effectExtent l="0" t="0" r="0" b="0"/>
                <wp:wrapNone/>
                <wp:docPr id="252" name="Text Box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7E8050" w14:textId="77777777" w:rsidR="001D60DD" w:rsidRPr="00150AF6" w:rsidRDefault="001D60DD" w:rsidP="001D60DD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150AF6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D677FC6" id="Text Box 252" o:spid="_x0000_s1293" type="#_x0000_t202" style="position:absolute;margin-left:7pt;margin-top:7.55pt;width:80.25pt;height:28.5pt;z-index:251859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" filled="f" stroked="f" strokeweight=".5pt">
                <v:textbox>
                  <w:txbxContent>
                    <w:p w:rsidR="001D60DD" w:rsidRPr="00150AF6" w:rsidRDefault="001D60DD" w:rsidP="001D60DD">
                      <w:pPr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150AF6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</v:shape>
            </w:pict>
          </mc:Fallback>
        </mc:AlternateConten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860992" behindDoc="1" locked="0" layoutInCell="1" allowOverlap="1" wp14:anchorId="5D691E3C" wp14:editId="24B9C9C7">
                <wp:simplePos x="0" y="0"/>
                <wp:positionH relativeFrom="margin">
                  <wp:align>left</wp:align>
                </wp:positionH>
                <wp:positionV relativeFrom="paragraph">
                  <wp:posOffset>97155</wp:posOffset>
                </wp:positionV>
                <wp:extent cx="838200" cy="342900"/>
                <wp:effectExtent l="0" t="0" r="19050" b="19050"/>
                <wp:wrapNone/>
                <wp:docPr id="253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5299C1" id="Rectangle 474" o:spid="_x0000_s1026" style="position:absolute;margin-left:0;margin-top:7.65pt;width:66pt;height:27pt;z-index:-2514554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" filled="f">
                <w10:wrap anchorx="margin"/>
              </v:rect>
            </w:pict>
          </mc:Fallback>
        </mc:AlternateContent>
      </w:r>
    </w:p>
    <w:p w14:paraId="4B97B4AB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15FAD978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ab/>
      </w:r>
      <w:r w:rsidRPr="00006A39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  <w:cs/>
        </w:rPr>
        <w:t>ขั้นรู้ (</w:t>
      </w:r>
      <w:r w:rsidRPr="00006A39">
        <w:rPr>
          <w:rFonts w:ascii="TH SarabunPSK" w:eastAsia="Calibri" w:hAnsi="TH SarabunPSK" w:cs="TH SarabunPSK"/>
          <w:b/>
          <w:bCs/>
          <w:noProof/>
          <w:color w:val="000000" w:themeColor="text1"/>
          <w:sz w:val="36"/>
          <w:szCs w:val="36"/>
        </w:rPr>
        <w:t>Knowing)</w:t>
      </w:r>
    </w:p>
    <w:p w14:paraId="53757FCC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ศึกษา “แนวข้อสอบ </w:t>
      </w:r>
      <w:r w:rsidRPr="00006A39">
        <w:rPr>
          <w:rFonts w:ascii="TH SarabunPSK" w:hAnsi="TH SarabunPSK" w:cs="TH SarabunPSK"/>
          <w:sz w:val="32"/>
          <w:szCs w:val="32"/>
        </w:rPr>
        <w:t>PAT1</w:t>
      </w:r>
      <w:r w:rsidRPr="00006A39">
        <w:rPr>
          <w:rFonts w:ascii="TH SarabunPSK" w:hAnsi="TH SarabunPSK" w:cs="TH SarabunPSK"/>
          <w:sz w:val="32"/>
          <w:szCs w:val="32"/>
          <w:cs/>
        </w:rPr>
        <w:t>”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จากนั้นให้ครูอธิบายแนวคิดอย่างละเอียดบนกระดาน</w:t>
      </w:r>
    </w:p>
    <w:p w14:paraId="5DB49F95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</w:pPr>
    </w:p>
    <w:p w14:paraId="755AF53C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ab/>
      </w: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ขั้นเข้าใจ (</w:t>
      </w: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</w:rPr>
        <w:t>Understanding</w:t>
      </w:r>
      <w:r w:rsidRPr="00006A39">
        <w:rPr>
          <w:rFonts w:ascii="TH SarabunPSK" w:hAnsi="TH SarabunPSK" w:cs="TH SarabunPSK"/>
          <w:b/>
          <w:bCs/>
          <w:color w:val="000000" w:themeColor="text1"/>
          <w:sz w:val="36"/>
          <w:szCs w:val="36"/>
          <w:cs/>
        </w:rPr>
        <w:t>)</w:t>
      </w:r>
    </w:p>
    <w:p w14:paraId="3D7F0465" w14:textId="77777777" w:rsidR="001D60DD" w:rsidRPr="00006A39" w:rsidRDefault="001D60DD" w:rsidP="004A13F1">
      <w:pPr>
        <w:pStyle w:val="a8"/>
        <w:numPr>
          <w:ilvl w:val="0"/>
          <w:numId w:val="28"/>
        </w:num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ind w:left="1080" w:hanging="513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แบ่งกลุ่ม กลุ่มละ </w:t>
      </w:r>
      <w:r w:rsidRPr="00006A39">
        <w:rPr>
          <w:rFonts w:ascii="TH SarabunPSK" w:hAnsi="TH SarabunPSK" w:cs="TH SarabunPSK"/>
          <w:sz w:val="32"/>
          <w:szCs w:val="32"/>
        </w:rPr>
        <w:t>3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>–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>4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น หาข้อมูลและศึกษาเกี่ยวกับข้อสอบ </w:t>
      </w:r>
      <w:r w:rsidRPr="00006A39">
        <w:rPr>
          <w:rFonts w:ascii="TH SarabunPSK" w:hAnsi="TH SarabunPSK" w:cs="TH SarabunPSK"/>
          <w:sz w:val="32"/>
          <w:szCs w:val="32"/>
        </w:rPr>
        <w:t xml:space="preserve">PAT1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ในปีที่ผ่านมา  </w:t>
      </w:r>
    </w:p>
    <w:p w14:paraId="4CD86B6F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ind w:left="1080" w:hanging="229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เรื่อง </w:t>
      </w:r>
      <w:r w:rsidRPr="00006A39">
        <w:rPr>
          <w:rFonts w:ascii="TH SarabunPSK" w:hAnsi="TH SarabunPSK" w:cs="TH SarabunPSK"/>
          <w:sz w:val="32"/>
          <w:szCs w:val="32"/>
        </w:rPr>
        <w:t xml:space="preserve"> “</w:t>
      </w:r>
      <w:r w:rsidRPr="00006A39">
        <w:rPr>
          <w:rFonts w:ascii="TH SarabunPSK" w:hAnsi="TH SarabunPSK" w:cs="TH SarabunPSK"/>
          <w:sz w:val="32"/>
          <w:szCs w:val="32"/>
          <w:cs/>
        </w:rPr>
        <w:t>ค่าความจริงของประโยคที่มีตัวบ่งปริมาณตัวเดียว</w:t>
      </w:r>
      <w:r w:rsidRPr="00006A39">
        <w:rPr>
          <w:rFonts w:ascii="TH SarabunPSK" w:hAnsi="TH SarabunPSK" w:cs="TH SarabunPSK"/>
          <w:sz w:val="32"/>
          <w:szCs w:val="32"/>
        </w:rPr>
        <w:t>”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 มากลุ่มละ </w:t>
      </w:r>
      <w:r w:rsidRPr="00006A39">
        <w:rPr>
          <w:rFonts w:ascii="TH SarabunPSK" w:hAnsi="TH SarabunPSK" w:cs="TH SarabunPSK"/>
          <w:sz w:val="32"/>
          <w:szCs w:val="32"/>
        </w:rPr>
        <w:t xml:space="preserve">1 </w:t>
      </w:r>
      <w:r w:rsidRPr="00006A39">
        <w:rPr>
          <w:rFonts w:ascii="TH SarabunPSK" w:hAnsi="TH SarabunPSK" w:cs="TH SarabunPSK"/>
          <w:sz w:val="32"/>
          <w:szCs w:val="32"/>
          <w:cs/>
        </w:rPr>
        <w:t>ข้อ  จากนั้นให้แต่ละกลุ่ม</w:t>
      </w:r>
    </w:p>
    <w:p w14:paraId="259E6BE0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ind w:left="1080" w:hanging="229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>ออกมานำเสนอวิธีคิดหน้าชั้นเรียน โดยครูตรวจสอบความถูกต้อง</w:t>
      </w:r>
    </w:p>
    <w:p w14:paraId="499D2F17" w14:textId="77777777" w:rsidR="001D60DD" w:rsidRPr="00006A39" w:rsidRDefault="001D60DD" w:rsidP="004A13F1">
      <w:pPr>
        <w:pStyle w:val="a8"/>
        <w:numPr>
          <w:ilvl w:val="0"/>
          <w:numId w:val="28"/>
        </w:num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ind w:left="1080" w:hanging="513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ทักษะ </w:t>
      </w:r>
      <w:r w:rsidRPr="00006A39">
        <w:rPr>
          <w:rFonts w:ascii="TH SarabunPSK" w:hAnsi="TH SarabunPSK" w:cs="TH SarabunPSK"/>
          <w:sz w:val="32"/>
          <w:szCs w:val="32"/>
        </w:rPr>
        <w:t>2.10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“ระดับพื้นฐาน”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ใน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 xml:space="preserve">94 </w:t>
      </w:r>
      <w:r w:rsidRPr="00006A39">
        <w:rPr>
          <w:rFonts w:ascii="TH SarabunPSK" w:hAnsi="TH SarabunPSK" w:cs="TH SarabunPSK"/>
          <w:sz w:val="32"/>
          <w:szCs w:val="32"/>
          <w:cs/>
        </w:rPr>
        <w:t>เป็นรายบุคคลเพื่อ</w:t>
      </w:r>
    </w:p>
    <w:p w14:paraId="2E246078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ind w:left="567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  ตรวจสอบความเข้าใจ จากนั้นครูเฉลยคำตอบที่ถูกต้อง</w:t>
      </w:r>
    </w:p>
    <w:p w14:paraId="4495B0A3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p w14:paraId="3DA63D46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36"/>
          <w:szCs w:val="36"/>
          <w:cs/>
        </w:rPr>
        <w:tab/>
        <w:t xml:space="preserve">ขั้นลงมือทำ </w:t>
      </w:r>
      <w:r w:rsidRPr="00006A39">
        <w:rPr>
          <w:rFonts w:ascii="TH SarabunPSK" w:hAnsi="TH SarabunPSK" w:cs="TH SarabunPSK"/>
          <w:b/>
          <w:bCs/>
          <w:sz w:val="36"/>
          <w:szCs w:val="36"/>
        </w:rPr>
        <w:t>(Doing)</w:t>
      </w:r>
    </w:p>
    <w:p w14:paraId="2D897B06" w14:textId="77777777" w:rsidR="001D60DD" w:rsidRPr="00006A39" w:rsidRDefault="001D60DD" w:rsidP="004A13F1">
      <w:pPr>
        <w:pStyle w:val="a8"/>
        <w:numPr>
          <w:ilvl w:val="0"/>
          <w:numId w:val="29"/>
        </w:numPr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แบ่งกลุ่ม </w:t>
      </w:r>
      <w:r w:rsidRPr="00006A39">
        <w:rPr>
          <w:rFonts w:ascii="TH SarabunPSK" w:hAnsi="TH SarabunPSK" w:cs="TH SarabunPSK"/>
          <w:sz w:val="32"/>
          <w:szCs w:val="32"/>
        </w:rPr>
        <w:t xml:space="preserve">3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กลุ่ม พร้อมแจกกระดาษ </w:t>
      </w:r>
      <w:r w:rsidRPr="00006A39">
        <w:rPr>
          <w:rFonts w:ascii="TH SarabunPSK" w:hAnsi="TH SarabunPSK" w:cs="TH SarabunPSK"/>
          <w:sz w:val="32"/>
          <w:szCs w:val="32"/>
        </w:rPr>
        <w:t xml:space="preserve">A4  </w:t>
      </w:r>
      <w:r w:rsidRPr="00006A39">
        <w:rPr>
          <w:rFonts w:ascii="TH SarabunPSK" w:hAnsi="TH SarabunPSK" w:cs="TH SarabunPSK"/>
          <w:sz w:val="32"/>
          <w:szCs w:val="32"/>
          <w:cs/>
        </w:rPr>
        <w:t>ให้กลุ่มละหนึ่งแผ่น จากนั้นให้แต่ละกลุ่มทำ</w:t>
      </w:r>
    </w:p>
    <w:p w14:paraId="0E4171CB" w14:textId="77777777" w:rsidR="001D60DD" w:rsidRPr="00006A39" w:rsidRDefault="001D60DD" w:rsidP="001D60DD">
      <w:pPr>
        <w:pStyle w:val="a8"/>
        <w:spacing w:after="0"/>
        <w:ind w:left="92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แบบฝึกทักษะ </w:t>
      </w:r>
      <w:r w:rsidRPr="00006A39">
        <w:rPr>
          <w:rFonts w:ascii="TH SarabunPSK" w:hAnsi="TH SarabunPSK" w:cs="TH SarabunPSK"/>
          <w:sz w:val="32"/>
          <w:szCs w:val="32"/>
        </w:rPr>
        <w:t xml:space="preserve">2.10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“ระดับกลาง” จาก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>95</w:t>
      </w:r>
    </w:p>
    <w:p w14:paraId="7FB73FB3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   -  กลุ่มที่ 1 ทำข้อ </w:t>
      </w:r>
      <w:r w:rsidRPr="00006A39">
        <w:rPr>
          <w:rFonts w:ascii="TH SarabunPSK" w:hAnsi="TH SarabunPSK" w:cs="TH SarabunPSK"/>
          <w:sz w:val="32"/>
          <w:szCs w:val="32"/>
        </w:rPr>
        <w:t>2</w:t>
      </w:r>
    </w:p>
    <w:p w14:paraId="3413B6C1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   -  กลุ่มที่ 2 ทำข้อ </w:t>
      </w:r>
      <w:r w:rsidRPr="00006A39">
        <w:rPr>
          <w:rFonts w:ascii="TH SarabunPSK" w:hAnsi="TH SarabunPSK" w:cs="TH SarabunPSK"/>
          <w:sz w:val="32"/>
          <w:szCs w:val="32"/>
        </w:rPr>
        <w:t>3</w:t>
      </w:r>
    </w:p>
    <w:p w14:paraId="7356E659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   -  กลุ่มที่ 3 ทำข้อ </w:t>
      </w:r>
      <w:r w:rsidRPr="00006A39">
        <w:rPr>
          <w:rFonts w:ascii="TH SarabunPSK" w:hAnsi="TH SarabunPSK" w:cs="TH SarabunPSK"/>
          <w:sz w:val="32"/>
          <w:szCs w:val="32"/>
        </w:rPr>
        <w:t>4</w:t>
      </w:r>
    </w:p>
    <w:p w14:paraId="67CFD52C" w14:textId="77777777" w:rsidR="001D60DD" w:rsidRPr="00006A39" w:rsidRDefault="001D60DD" w:rsidP="001D60DD">
      <w:pPr>
        <w:spacing w:after="0"/>
        <w:ind w:left="851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แล้วให้แต่ละกลุ่มเขียนคำตอบลงในกระดาษ </w:t>
      </w:r>
      <w:r w:rsidRPr="00006A39">
        <w:rPr>
          <w:rFonts w:ascii="TH SarabunPSK" w:hAnsi="TH SarabunPSK" w:cs="TH SarabunPSK"/>
          <w:sz w:val="32"/>
          <w:szCs w:val="32"/>
        </w:rPr>
        <w:t xml:space="preserve"> A4  </w:t>
      </w:r>
      <w:r w:rsidRPr="00006A39">
        <w:rPr>
          <w:rFonts w:ascii="TH SarabunPSK" w:hAnsi="TH SarabunPSK" w:cs="TH SarabunPSK"/>
          <w:sz w:val="32"/>
          <w:szCs w:val="32"/>
          <w:cs/>
        </w:rPr>
        <w:t>แล้วส่งตัวแทนออกมานำเสนอหน้าชั้นเรียน โดยครูตรวจสอบความถูกต้อง</w:t>
      </w:r>
    </w:p>
    <w:p w14:paraId="2B31E81B" w14:textId="77777777" w:rsidR="001D60DD" w:rsidRPr="00006A39" w:rsidRDefault="001D60DD" w:rsidP="004A13F1">
      <w:pPr>
        <w:pStyle w:val="a8"/>
        <w:numPr>
          <w:ilvl w:val="0"/>
          <w:numId w:val="29"/>
        </w:numPr>
        <w:tabs>
          <w:tab w:val="left" w:pos="284"/>
          <w:tab w:val="left" w:pos="567"/>
          <w:tab w:val="left" w:pos="851"/>
          <w:tab w:val="left" w:pos="1080"/>
          <w:tab w:val="left" w:pos="2552"/>
        </w:tabs>
        <w:spacing w:after="24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ใบงาน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2.6 </w:t>
      </w:r>
      <w:r w:rsidRPr="00006A39">
        <w:rPr>
          <w:rFonts w:ascii="TH SarabunPSK" w:hAnsi="TH SarabunPSK" w:cs="TH SarabunPSK"/>
          <w:sz w:val="32"/>
          <w:szCs w:val="32"/>
          <w:cs/>
        </w:rPr>
        <w:t>เรื่อง ค่าความจริงของประโยคที่มีตัวบ่งปริมาณตัวเดียว เป็นการบ้าน</w:t>
      </w:r>
    </w:p>
    <w:p w14:paraId="34A21599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4923547D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6B6D2B4E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56233EC1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212B4FDA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15A31A97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2D3FD5C5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04F8A1EA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51683C17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26D60D08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7CBEBB1A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3C1CD46C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390E165E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</w:p>
    <w:p w14:paraId="6C7CD389" w14:textId="77777777" w:rsidR="001D60DD" w:rsidRPr="00006A39" w:rsidRDefault="001D60DD" w:rsidP="001D60DD">
      <w:pPr>
        <w:pStyle w:val="a8"/>
        <w:tabs>
          <w:tab w:val="left" w:pos="284"/>
          <w:tab w:val="left" w:pos="851"/>
          <w:tab w:val="left" w:pos="927"/>
          <w:tab w:val="left" w:pos="1080"/>
          <w:tab w:val="left" w:pos="2552"/>
        </w:tabs>
        <w:spacing w:after="240" w:line="240" w:lineRule="auto"/>
        <w:ind w:left="927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067E92F1" wp14:editId="40D7CB24">
                <wp:simplePos x="0" y="0"/>
                <wp:positionH relativeFrom="margin">
                  <wp:align>center</wp:align>
                </wp:positionH>
                <wp:positionV relativeFrom="paragraph">
                  <wp:posOffset>-10160</wp:posOffset>
                </wp:positionV>
                <wp:extent cx="1104900" cy="381000"/>
                <wp:effectExtent l="0" t="0" r="19050" b="19050"/>
                <wp:wrapNone/>
                <wp:docPr id="254" name="Text Box 2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213BAC" w14:textId="77777777" w:rsidR="001D60DD" w:rsidRPr="000D0DCC" w:rsidRDefault="001D60DD" w:rsidP="001D60D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2AAF45" id="Text Box 254" o:spid="_x0000_s1294" type="#_x0000_t202" style="position:absolute;left:0;text-align:left;margin-left:0;margin-top:-.8pt;width:87pt;height:30pt;z-index:25189888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" fillcolor="white [3201]" strokeweight=".5pt">
                <v:textbox>
                  <w:txbxContent>
                    <w:p w:rsidR="001D60DD" w:rsidRPr="000D0DCC" w:rsidRDefault="001D60DD" w:rsidP="001D60D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BCC223D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14"/>
          <w:szCs w:val="14"/>
        </w:rPr>
      </w:pPr>
    </w:p>
    <w:p w14:paraId="314A2E31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36"/>
          <w:szCs w:val="36"/>
        </w:rPr>
        <w:tab/>
      </w:r>
      <w:r w:rsidRPr="00006A39">
        <w:rPr>
          <w:rFonts w:ascii="TH SarabunPSK" w:hAnsi="TH SarabunPSK" w:cs="TH SarabunPSK"/>
          <w:b/>
          <w:bCs/>
          <w:sz w:val="36"/>
          <w:szCs w:val="36"/>
          <w:cs/>
        </w:rPr>
        <w:t xml:space="preserve">ขั้นลงมือทำ </w:t>
      </w:r>
      <w:r w:rsidRPr="00006A39">
        <w:rPr>
          <w:rFonts w:ascii="TH SarabunPSK" w:hAnsi="TH SarabunPSK" w:cs="TH SarabunPSK"/>
          <w:b/>
          <w:bCs/>
          <w:sz w:val="36"/>
          <w:szCs w:val="36"/>
        </w:rPr>
        <w:t>(Doing)</w:t>
      </w:r>
    </w:p>
    <w:p w14:paraId="05DAD1D7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080"/>
          <w:tab w:val="left" w:pos="2552"/>
        </w:tabs>
        <w:spacing w:after="0" w:line="240" w:lineRule="auto"/>
        <w:ind w:left="57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3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สุ่มนักเรียนออกมาเฉลยใบงานที่ </w:t>
      </w:r>
      <w:proofErr w:type="gramStart"/>
      <w:r w:rsidRPr="00006A39">
        <w:rPr>
          <w:rFonts w:ascii="TH SarabunPSK" w:hAnsi="TH SarabunPSK" w:cs="TH SarabunPSK"/>
          <w:sz w:val="32"/>
          <w:szCs w:val="32"/>
        </w:rPr>
        <w:t xml:space="preserve">2.6  </w:t>
      </w:r>
      <w:r w:rsidRPr="00006A39">
        <w:rPr>
          <w:rFonts w:ascii="TH SarabunPSK" w:hAnsi="TH SarabunPSK" w:cs="TH SarabunPSK"/>
          <w:sz w:val="32"/>
          <w:szCs w:val="32"/>
          <w:cs/>
        </w:rPr>
        <w:t>หน้าชั้นเรียน</w:t>
      </w:r>
      <w:proofErr w:type="gramEnd"/>
      <w:r w:rsidRPr="00006A39">
        <w:rPr>
          <w:rFonts w:ascii="TH SarabunPSK" w:hAnsi="TH SarabunPSK" w:cs="TH SarabunPSK"/>
          <w:sz w:val="32"/>
          <w:szCs w:val="32"/>
          <w:cs/>
        </w:rPr>
        <w:t xml:space="preserve"> โดยครูตรวจสอบความถูกต้อง</w:t>
      </w:r>
    </w:p>
    <w:p w14:paraId="36B0D5E2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08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  <w:t xml:space="preserve">4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ให้นักเรียนทำแบบฝึกทักษะ </w:t>
      </w:r>
      <w:r w:rsidRPr="00006A39">
        <w:rPr>
          <w:rFonts w:ascii="TH SarabunPSK" w:hAnsi="TH SarabunPSK" w:cs="TH SarabunPSK"/>
          <w:sz w:val="32"/>
          <w:szCs w:val="32"/>
        </w:rPr>
        <w:t>2.10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“ระดับท้าทาย” จาก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 xml:space="preserve">95 </w:t>
      </w:r>
      <w:r w:rsidRPr="00006A39">
        <w:rPr>
          <w:rFonts w:ascii="TH SarabunPSK" w:hAnsi="TH SarabunPSK" w:cs="TH SarabunPSK"/>
          <w:sz w:val="32"/>
          <w:szCs w:val="32"/>
          <w:cs/>
        </w:rPr>
        <w:t>เป็นรายบุคคลเพื่อตรวจสอบ</w:t>
      </w:r>
    </w:p>
    <w:p w14:paraId="390A2275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08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>ความเข้าใจ จากนั้นให้แต่ละคนตรวจสอบคำตอบกับเพื่อนแล้วร่วมกันอภิปรายในห้องเรียน โดยครู</w:t>
      </w:r>
    </w:p>
    <w:p w14:paraId="54D8B6CC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08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>ตรวจสอบความถูกต้อง</w:t>
      </w:r>
    </w:p>
    <w:p w14:paraId="18E99737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080"/>
          <w:tab w:val="left" w:pos="2552"/>
        </w:tabs>
        <w:spacing w:after="24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</w:rPr>
        <mc:AlternateContent>
          <mc:Choice Requires="wpg">
            <w:drawing>
              <wp:anchor distT="0" distB="0" distL="114300" distR="114300" simplePos="0" relativeHeight="251850752" behindDoc="0" locked="0" layoutInCell="1" allowOverlap="1" wp14:anchorId="319908A2" wp14:editId="56ECFF8C">
                <wp:simplePos x="0" y="0"/>
                <wp:positionH relativeFrom="margin">
                  <wp:posOffset>-46990</wp:posOffset>
                </wp:positionH>
                <wp:positionV relativeFrom="paragraph">
                  <wp:posOffset>393065</wp:posOffset>
                </wp:positionV>
                <wp:extent cx="1019175" cy="361950"/>
                <wp:effectExtent l="0" t="0" r="0" b="0"/>
                <wp:wrapNone/>
                <wp:docPr id="255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9175" cy="361950"/>
                          <a:chOff x="-42897" y="0"/>
                          <a:chExt cx="1019175" cy="361950"/>
                        </a:xfrm>
                      </wpg:grpSpPr>
                      <wps:wsp>
                        <wps:cNvPr id="256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7951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Text Box 257"/>
                        <wps:cNvSpPr txBox="1"/>
                        <wps:spPr>
                          <a:xfrm>
                            <a:off x="-42897" y="0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CA5460" w14:textId="77777777" w:rsidR="001D60DD" w:rsidRPr="00150AF6" w:rsidRDefault="001D60DD" w:rsidP="001D60DD">
                              <w:pPr>
                                <w:tabs>
                                  <w:tab w:val="left" w:pos="284"/>
                                  <w:tab w:val="left" w:pos="459"/>
                                  <w:tab w:val="left" w:pos="993"/>
                                  <w:tab w:val="left" w:pos="1418"/>
                                  <w:tab w:val="left" w:pos="1697"/>
                                  <w:tab w:val="left" w:pos="2552"/>
                                </w:tabs>
                                <w:spacing w:after="0" w:line="240" w:lineRule="auto"/>
                                <w:jc w:val="thaiDistribute"/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</w:pPr>
                              <w:r w:rsidRPr="00150AF6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</w:rPr>
                                <w:t xml:space="preserve">  </w:t>
                              </w:r>
                              <w:r w:rsidRPr="00150AF6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 xml:space="preserve"> </w:t>
                              </w:r>
                              <w:r w:rsidRPr="00150AF6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  <w:p w14:paraId="1113EEB9" w14:textId="77777777" w:rsidR="001D60DD" w:rsidRPr="00150AF6" w:rsidRDefault="001D60DD" w:rsidP="001D60DD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60811BD" id="_x0000_s1295" style="position:absolute;left:0;text-align:left;margin-left:-3.7pt;margin-top:30.95pt;width:80.25pt;height:28.5pt;z-index:251850752;mso-position-horizontal-relative:margin;mso-width-relative:margin" coordorigin="-428" coordsize="10191,3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">
                <v:rect id="Rectangle 474" o:spid="_x0000_s1296" style="position:absolute;top:79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KvEcMA&#10;AADcAAAADwAAAGRycy9kb3ducmV2LnhtbESPQWsCMRSE7wX/Q3iCt5pVUMpqlFUqeBJqBfX22DyT&#10;xc3Lsknd7b9vCoLHYWa+YZbr3tXiQW2oPCuYjDMQxKXXFRsFp+/d+weIEJE11p5JwS8FWK8Gb0vM&#10;te/4ix7HaESCcMhRgY2xyaUMpSWHYewb4uTdfOswJtkaqVvsEtzVcpplc+mw4rRgsaGtpfJ+/HEK&#10;PpvroZiZIItztJe733Q7ezBKjYZ9sQARqY+v8LO91wqmszn8n0lH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KvEcMAAADcAAAADwAAAAAAAAAAAAAAAACYAgAAZHJzL2Rv&#10;d25yZXYueG1sUEsFBgAAAAAEAAQA9QAAAIgDAAAAAA==&#10;" filled="f"/>
                <v:shape id="Text Box 257" o:spid="_x0000_s1297" type="#_x0000_t202" style="position:absolute;left:-428;width:10190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vcFs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ECdv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7r3BbHAAAA3AAAAA8AAAAAAAAAAAAAAAAAmAIAAGRy&#10;cy9kb3ducmV2LnhtbFBLBQYAAAAABAAEAPUAAACMAwAAAAA=&#10;" filled="f" stroked="f" strokeweight=".5pt">
                  <v:textbox>
                    <w:txbxContent>
                      <w:p w:rsidR="001D60DD" w:rsidRPr="00150AF6" w:rsidRDefault="001D60DD" w:rsidP="001D60DD">
                        <w:pPr>
                          <w:tabs>
                            <w:tab w:val="left" w:pos="284"/>
                            <w:tab w:val="left" w:pos="459"/>
                            <w:tab w:val="left" w:pos="993"/>
                            <w:tab w:val="left" w:pos="1418"/>
                            <w:tab w:val="left" w:pos="1697"/>
                            <w:tab w:val="left" w:pos="2552"/>
                          </w:tabs>
                          <w:spacing w:after="0" w:line="240" w:lineRule="auto"/>
                          <w:jc w:val="thaiDistribute"/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</w:pPr>
                        <w:r w:rsidRPr="00150AF6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</w:rPr>
                          <w:t xml:space="preserve">  </w:t>
                        </w:r>
                        <w:r w:rsidRPr="00150AF6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 xml:space="preserve"> ขั้นสรุป</w:t>
                        </w:r>
                      </w:p>
                      <w:p w:rsidR="001D60DD" w:rsidRPr="00150AF6" w:rsidRDefault="001D60DD" w:rsidP="001D60DD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  <w:t xml:space="preserve">5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</w:t>
      </w:r>
      <w:r w:rsidRPr="00006A39">
        <w:rPr>
          <w:rFonts w:ascii="TH SarabunPSK" w:hAnsi="TH SarabunPSK" w:cs="TH SarabunPSK"/>
          <w:sz w:val="32"/>
          <w:szCs w:val="32"/>
        </w:rPr>
        <w:t xml:space="preserve">Exercise 2.10 </w:t>
      </w:r>
      <w:r w:rsidRPr="00006A39">
        <w:rPr>
          <w:rFonts w:ascii="TH SarabunPSK" w:hAnsi="TH SarabunPSK" w:cs="TH SarabunPSK"/>
          <w:sz w:val="32"/>
          <w:szCs w:val="32"/>
          <w:cs/>
        </w:rPr>
        <w:t>ในหนังสือแบบฝึกหัดเป็นการบ้าน</w:t>
      </w:r>
    </w:p>
    <w:p w14:paraId="545ACA0F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br/>
      </w:r>
    </w:p>
    <w:p w14:paraId="3A067A51" w14:textId="77777777" w:rsidR="001D60DD" w:rsidRPr="00006A39" w:rsidRDefault="001D60DD" w:rsidP="001D60DD">
      <w:pPr>
        <w:tabs>
          <w:tab w:val="left" w:pos="567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36"/>
          <w:szCs w:val="36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1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ถามตอบนักเรียนเพื่อทบทวนความรู้เรื่อง ค่าความจริงของประโยคที่มีตัวบ่งปริมาณตัวเดียว ดังนี้</w:t>
      </w:r>
    </w:p>
    <w:p w14:paraId="258F393D" w14:textId="77777777" w:rsidR="001D60DD" w:rsidRPr="00006A39" w:rsidRDefault="001D60DD" w:rsidP="004A13F1">
      <w:pPr>
        <w:pStyle w:val="a8"/>
        <w:numPr>
          <w:ilvl w:val="0"/>
          <w:numId w:val="30"/>
        </w:numPr>
        <w:spacing w:after="0"/>
        <w:ind w:left="1134" w:hanging="284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 xml:space="preserve">ให้หาค่าความจริงของประพจน์ </w:t>
      </w:r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w:bookmarkStart w:id="20" w:name="_Hlk510081313"/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∃x</m:t>
        </m:r>
        <m:d>
          <m:dPr>
            <m:begChr m:val="["/>
            <m:endChr m:val="]"/>
            <m:ctrlPr>
              <w:rPr>
                <w:rFonts w:ascii="Cambria Math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 xml:space="preserve"> x≠0</m:t>
            </m:r>
            <m:ctrlPr>
              <w:rPr>
                <w:rFonts w:ascii="Cambria Math" w:hAnsi="Cambria Math" w:cs="TH SarabunPSK"/>
                <w:i/>
                <w:sz w:val="24"/>
                <w:szCs w:val="24"/>
              </w:rPr>
            </m:ctrlPr>
          </m:e>
        </m:d>
        <w:bookmarkEnd w:id="20"/>
        <m:r>
          <w:rPr>
            <w:rFonts w:ascii="Cambria Math" w:hAnsi="Cambria Math" w:cs="TH SarabunPSK"/>
            <w:sz w:val="24"/>
            <w:szCs w:val="24"/>
          </w:rPr>
          <m:t>→∃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x</m:t>
        </m:r>
        <m:r>
          <w:rPr>
            <w:rFonts w:ascii="Cambria Math" w:hAnsi="Cambria Math" w:cs="TH SarabunPSK"/>
            <w:sz w:val="24"/>
            <w:szCs w:val="24"/>
          </w:rPr>
          <m:t>[</m:t>
        </m:r>
        <m:sSup>
          <m:sSupPr>
            <m:ctrlPr>
              <w:rPr>
                <w:rFonts w:ascii="Cambria Math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&lt;0 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 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 xml:space="preserve"> </w:t>
      </w:r>
      <m:oMath>
        <m:r>
          <m:rPr>
            <m:scr m:val="script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w:rPr>
            <w:rFonts w:ascii="Cambria Math" w:eastAsiaTheme="minorEastAsia" w:hAnsi="Cambria Math" w:cs="TH SarabunPSK"/>
            <w:sz w:val="24"/>
            <w:szCs w:val="24"/>
          </w:rPr>
          <m:t>={-2,-1, 0, 1, 2}</m:t>
        </m:r>
      </m:oMath>
    </w:p>
    <w:p w14:paraId="02939B67" w14:textId="77777777" w:rsidR="001D60DD" w:rsidRPr="00006A39" w:rsidRDefault="001D60DD" w:rsidP="001D60DD">
      <w:pPr>
        <w:pStyle w:val="a8"/>
        <w:spacing w:after="0"/>
        <w:ind w:left="993" w:firstLine="141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∃x</m:t>
        </m:r>
        <m:d>
          <m:dPr>
            <m:begChr m:val="["/>
            <m:endChr m:val="]"/>
            <m:ctrlPr>
              <w:rPr>
                <w:rFonts w:ascii="Cambria Math" w:hAnsi="Cambria Math" w:cs="TH SarabunPSK"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 xml:space="preserve"> x≠0</m:t>
            </m:r>
            <m:ctrlPr>
              <w:rPr>
                <w:rFonts w:ascii="Cambria Math" w:hAnsi="Cambria Math" w:cs="TH SarabunPSK"/>
                <w:i/>
                <w:color w:val="FF0000"/>
                <w:sz w:val="24"/>
                <w:szCs w:val="24"/>
              </w:rPr>
            </m:ctrlPr>
          </m:e>
        </m:d>
      </m:oMath>
      <w:r w:rsidRPr="00006A39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 xml:space="preserve"> 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มีค่าความจริงเป็นจริง </w:t>
      </w:r>
      <w:proofErr w:type="gramStart"/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เมื่อแทนค่า  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>x</w:t>
      </w:r>
      <w:proofErr w:type="gramEnd"/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=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>1</w:t>
      </w:r>
    </w:p>
    <w:p w14:paraId="73BD6168" w14:textId="77777777" w:rsidR="001D60DD" w:rsidRPr="00006A39" w:rsidRDefault="001D60DD" w:rsidP="001D60DD">
      <w:pPr>
        <w:pStyle w:val="a8"/>
        <w:spacing w:after="0"/>
        <w:ind w:left="1713"/>
        <w:rPr>
          <w:rFonts w:ascii="TH SarabunPSK" w:eastAsiaTheme="minorEastAsia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 </w:t>
      </w:r>
      <m:oMath>
        <m:r>
          <w:rPr>
            <w:rFonts w:ascii="Cambria Math" w:hAnsi="Cambria Math" w:cs="TH SarabunPSK"/>
            <w:color w:val="FF0000"/>
            <w:sz w:val="24"/>
            <w:szCs w:val="24"/>
          </w:rPr>
          <m:t>∃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x</m:t>
        </m:r>
        <m:d>
          <m:dPr>
            <m:begChr m:val="["/>
            <m:endChr m:val="]"/>
            <m:ctrlPr>
              <w:rPr>
                <w:rFonts w:ascii="Cambria Math" w:hAnsi="Cambria Math" w:cs="TH SarabunPSK"/>
                <w:i/>
                <w:color w:val="FF0000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H SarabunPSK"/>
                    <w:color w:val="FF0000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FF0000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H SarabunPSK"/>
                    <w:color w:val="FF0000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&lt;0</m:t>
            </m:r>
            <m:ctrlPr>
              <w:rPr>
                <w:rFonts w:ascii="Cambria Math" w:hAnsi="Cambria Math" w:cs="TH SarabunPSK"/>
                <w:color w:val="FF0000"/>
                <w:sz w:val="24"/>
                <w:szCs w:val="24"/>
              </w:rPr>
            </m:ctrlPr>
          </m:e>
        </m:d>
      </m:oMath>
      <w:r w:rsidRPr="00006A39">
        <w:rPr>
          <w:rFonts w:ascii="TH SarabunPSK" w:eastAsiaTheme="minorEastAsia" w:hAnsi="TH SarabunPSK" w:cs="TH SarabunPSK"/>
          <w:color w:val="FF0000"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มีค่าความจริงเป็นเท็จ เมื่อแทนค่า  </w:t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</w:rPr>
        <w:t>x =</w:t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 xml:space="preserve"> </w:t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</w:rPr>
        <w:t>-2, -1, 0, 1, 2</w:t>
      </w:r>
    </w:p>
    <w:p w14:paraId="434ECC51" w14:textId="77777777" w:rsidR="001D60DD" w:rsidRPr="00006A39" w:rsidRDefault="001D60DD" w:rsidP="001D60DD">
      <w:pPr>
        <w:spacing w:after="0"/>
        <w:ind w:left="720" w:firstLine="414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ดังนั้น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∃x</m:t>
        </m:r>
        <m:d>
          <m:dPr>
            <m:begChr m:val="["/>
            <m:endChr m:val="]"/>
            <m:ctrlPr>
              <w:rPr>
                <w:rFonts w:ascii="Cambria Math" w:hAnsi="Cambria Math" w:cs="TH SarabunPSK"/>
                <w:color w:val="FF000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 xml:space="preserve"> x≠0</m:t>
            </m:r>
            <m:ctrlPr>
              <w:rPr>
                <w:rFonts w:ascii="Cambria Math" w:hAnsi="Cambria Math" w:cs="TH SarabunPSK"/>
                <w:i/>
                <w:color w:val="FF0000"/>
                <w:sz w:val="24"/>
                <w:szCs w:val="24"/>
              </w:rPr>
            </m:ctrlPr>
          </m:e>
        </m:d>
        <m:r>
          <w:rPr>
            <w:rFonts w:ascii="Cambria Math" w:hAnsi="Cambria Math" w:cs="TH SarabunPSK"/>
            <w:color w:val="FF0000"/>
            <w:sz w:val="24"/>
            <w:szCs w:val="24"/>
          </w:rPr>
          <m:t>→∃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x</m:t>
        </m:r>
        <m:r>
          <w:rPr>
            <w:rFonts w:ascii="Cambria Math" w:hAnsi="Cambria Math" w:cs="TH SarabunPSK"/>
            <w:color w:val="FF0000"/>
            <w:sz w:val="24"/>
            <w:szCs w:val="24"/>
          </w:rPr>
          <m:t>[</m:t>
        </m:r>
        <m:sSup>
          <m:sSupPr>
            <m:ctrlPr>
              <w:rPr>
                <w:rFonts w:ascii="Cambria Math" w:hAnsi="Cambria Math" w:cs="TH SarabunPSK"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&lt;0 ]</m:t>
        </m:r>
      </m:oMath>
      <w:r w:rsidRPr="00006A39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มีค่าความจริงเป็นเท็จ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410121CF" w14:textId="77777777" w:rsidR="001D60DD" w:rsidRPr="00006A39" w:rsidRDefault="001D60DD" w:rsidP="004A13F1">
      <w:pPr>
        <w:pStyle w:val="a8"/>
        <w:numPr>
          <w:ilvl w:val="0"/>
          <w:numId w:val="30"/>
        </w:numPr>
        <w:spacing w:after="0"/>
        <w:ind w:left="1134" w:hanging="284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ให้ยกตัวอย่างประพจน์ที่มีค่าความจริงเป็นจริงที่มีตัวบ่งปริมาณ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</m:t>
        </m:r>
      </m:oMath>
    </w:p>
    <w:p w14:paraId="637AC8A1" w14:textId="77777777" w:rsidR="001D60DD" w:rsidRPr="00006A39" w:rsidRDefault="001D60DD" w:rsidP="001D60DD">
      <w:pPr>
        <w:pStyle w:val="a8"/>
        <w:spacing w:after="0"/>
        <w:ind w:left="851" w:firstLine="142"/>
        <w:rPr>
          <w:rFonts w:ascii="TH SarabunPSK" w:hAnsi="TH SarabunPSK" w:cs="TH SarabunPSK"/>
          <w:color w:val="FF0000"/>
          <w:sz w:val="24"/>
          <w:szCs w:val="24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 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 xml:space="preserve">∀xϵI [ </m:t>
        </m:r>
        <m:sSup>
          <m:sSupPr>
            <m:ctrlPr>
              <w:rPr>
                <w:rFonts w:ascii="Cambria Math" w:hAnsi="Cambria Math" w:cs="TH SarabunPSK"/>
                <w:color w:val="FF0000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H SarabunPSK"/>
                <w:color w:val="FF0000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≥2x-1]</m:t>
        </m:r>
      </m:oMath>
      <w:r w:rsidRPr="00006A39">
        <w:rPr>
          <w:rFonts w:ascii="TH SarabunPSK" w:eastAsiaTheme="minorEastAsia" w:hAnsi="TH SarabunPSK" w:cs="TH SarabunPSK"/>
          <w:color w:val="FF0000"/>
          <w:sz w:val="24"/>
          <w:szCs w:val="24"/>
          <w:cs/>
        </w:rPr>
        <w:t xml:space="preserve">  </w:t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color w:val="FF0000"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=R</m:t>
        </m:r>
      </m:oMath>
      <w:r w:rsidRPr="00006A39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786FBECC" w14:textId="77777777" w:rsidR="001D60DD" w:rsidRPr="00006A39" w:rsidRDefault="001D60DD" w:rsidP="001D60DD">
      <w:pPr>
        <w:spacing w:after="0"/>
        <w:ind w:firstLine="567"/>
        <w:rPr>
          <w:rFonts w:ascii="TH SarabunPSK" w:hAnsi="TH SarabunPSK" w:cs="TH SarabunPSK"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2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เขียนสรุปความรู้รวบยอดเรื่อง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ค่าความจริงของประโยคที่มีตัวบ่งปริมาณตัวเดียว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ลงในสมุด</w:t>
      </w:r>
    </w:p>
    <w:p w14:paraId="71F7910A" w14:textId="77777777" w:rsidR="001D60DD" w:rsidRPr="00006A39" w:rsidRDefault="001D60DD" w:rsidP="001D60DD">
      <w:pPr>
        <w:spacing w:after="0"/>
        <w:rPr>
          <w:rFonts w:ascii="TH SarabunPSK" w:hAnsi="TH SarabunPSK" w:cs="TH SarabunPSK"/>
          <w:b/>
          <w:bCs/>
          <w:sz w:val="28"/>
          <w:szCs w:val="36"/>
        </w:rPr>
      </w:pPr>
    </w:p>
    <w:p w14:paraId="4184336E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7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9639" w:type="dxa"/>
        <w:tblInd w:w="-5" w:type="dxa"/>
        <w:tblLook w:val="04A0" w:firstRow="1" w:lastRow="0" w:firstColumn="1" w:lastColumn="0" w:noHBand="0" w:noVBand="1"/>
      </w:tblPr>
      <w:tblGrid>
        <w:gridCol w:w="2552"/>
        <w:gridCol w:w="2577"/>
        <w:gridCol w:w="2243"/>
        <w:gridCol w:w="2267"/>
      </w:tblGrid>
      <w:tr w:rsidR="001D60DD" w:rsidRPr="00006A39" w14:paraId="4EE27642" w14:textId="77777777" w:rsidTr="001D60DD">
        <w:trPr>
          <w:tblHeader/>
        </w:trPr>
        <w:tc>
          <w:tcPr>
            <w:tcW w:w="2552" w:type="dxa"/>
            <w:shd w:val="clear" w:color="auto" w:fill="auto"/>
          </w:tcPr>
          <w:p w14:paraId="07B5D41D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577" w:type="dxa"/>
            <w:shd w:val="clear" w:color="auto" w:fill="auto"/>
          </w:tcPr>
          <w:p w14:paraId="6597052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43" w:type="dxa"/>
            <w:shd w:val="clear" w:color="auto" w:fill="auto"/>
          </w:tcPr>
          <w:p w14:paraId="6DAD478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7" w:type="dxa"/>
            <w:shd w:val="clear" w:color="auto" w:fill="auto"/>
          </w:tcPr>
          <w:p w14:paraId="2B9D5C16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1D60DD" w:rsidRPr="00006A39" w14:paraId="7D77DDB1" w14:textId="77777777" w:rsidTr="001D60DD">
        <w:trPr>
          <w:trHeight w:val="2018"/>
        </w:trPr>
        <w:tc>
          <w:tcPr>
            <w:tcW w:w="2552" w:type="dxa"/>
            <w:tcBorders>
              <w:bottom w:val="dashSmallGap" w:sz="4" w:space="0" w:color="auto"/>
            </w:tcBorders>
            <w:shd w:val="clear" w:color="auto" w:fill="auto"/>
          </w:tcPr>
          <w:p w14:paraId="60DF99A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proofErr w:type="gramStart"/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7.1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ประเมินระหว่าง</w:t>
            </w:r>
            <w:proofErr w:type="gramEnd"/>
          </w:p>
          <w:p w14:paraId="7D161658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จัดกิจกรรมการ</w:t>
            </w:r>
          </w:p>
          <w:p w14:paraId="5364322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เรียนรู้</w:t>
            </w:r>
          </w:p>
          <w:p w14:paraId="45E478CD" w14:textId="77777777" w:rsidR="001D60DD" w:rsidRPr="00006A39" w:rsidRDefault="001D60DD" w:rsidP="001D60DD">
            <w:pPr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)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่าความจริงของ</w:t>
            </w:r>
          </w:p>
          <w:p w14:paraId="68FB35A0" w14:textId="77777777" w:rsidR="001D60DD" w:rsidRPr="00006A39" w:rsidRDefault="001D60DD" w:rsidP="001D60DD">
            <w:pPr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ประโยคที่มีตัวบ่ง</w:t>
            </w:r>
          </w:p>
          <w:p w14:paraId="08451D36" w14:textId="77777777" w:rsidR="001D60DD" w:rsidRPr="00006A39" w:rsidRDefault="001D60DD" w:rsidP="001D60DD">
            <w:pPr>
              <w:spacing w:after="0" w:line="240" w:lineRule="auto"/>
              <w:rPr>
                <w:rFonts w:ascii="TH SarabunPSK" w:eastAsia="Calibri" w:hAnsi="TH SarabunPSK" w:cs="TH SarabunPSK"/>
                <w:b/>
                <w:bCs/>
                <w:sz w:val="40"/>
                <w:szCs w:val="40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ปริมาณตัวเดียว</w:t>
            </w:r>
          </w:p>
          <w:p w14:paraId="5E7E4B2D" w14:textId="77777777" w:rsidR="001D60DD" w:rsidRPr="00006A39" w:rsidRDefault="001D60DD" w:rsidP="001D60DD">
            <w:pPr>
              <w:spacing w:after="0" w:line="240" w:lineRule="auto"/>
              <w:rPr>
                <w:rFonts w:ascii="TH SarabunPSK" w:eastAsia="Calibri" w:hAnsi="TH SarabunPSK" w:cs="TH SarabunPSK"/>
                <w:b/>
                <w:bCs/>
                <w:sz w:val="40"/>
                <w:szCs w:val="40"/>
                <w:cs/>
              </w:rPr>
            </w:pPr>
          </w:p>
        </w:tc>
        <w:tc>
          <w:tcPr>
            <w:tcW w:w="2577" w:type="dxa"/>
            <w:tcBorders>
              <w:bottom w:val="dashSmallGap" w:sz="4" w:space="0" w:color="auto"/>
            </w:tcBorders>
            <w:shd w:val="clear" w:color="auto" w:fill="auto"/>
          </w:tcPr>
          <w:p w14:paraId="2E16DDC8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E4712B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47A657F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5388816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ใบงานที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6</w:t>
            </w:r>
          </w:p>
          <w:p w14:paraId="36D8555C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แบบฝึกทักษะ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10</w:t>
            </w:r>
          </w:p>
          <w:p w14:paraId="244F6C36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Exercise 2.10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15F7198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439B159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2F9797D2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65A830F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ใบงานที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10</w:t>
            </w:r>
          </w:p>
          <w:p w14:paraId="006AB612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แบบฝึกทักษะ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10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- Exercise 2.10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18D77136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1C1EDF9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677460F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76B888E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206A069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1E8C0A6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1D60DD" w:rsidRPr="00006A39" w14:paraId="52962619" w14:textId="77777777" w:rsidTr="001D60DD">
        <w:trPr>
          <w:trHeight w:val="702"/>
        </w:trPr>
        <w:tc>
          <w:tcPr>
            <w:tcW w:w="2552" w:type="dxa"/>
            <w:tcBorders>
              <w:bottom w:val="dashSmallGap" w:sz="4" w:space="0" w:color="auto"/>
            </w:tcBorders>
            <w:shd w:val="clear" w:color="auto" w:fill="auto"/>
          </w:tcPr>
          <w:p w14:paraId="7A80CC0E" w14:textId="77777777" w:rsidR="001D60DD" w:rsidRPr="00006A39" w:rsidRDefault="001D60DD" w:rsidP="001D60DD">
            <w:pPr>
              <w:tabs>
                <w:tab w:val="left" w:pos="284"/>
                <w:tab w:val="left" w:pos="601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นำเสนอผลงาน</w:t>
            </w:r>
          </w:p>
          <w:p w14:paraId="3A211F8F" w14:textId="77777777" w:rsidR="001D60DD" w:rsidRPr="00006A39" w:rsidRDefault="001D60DD" w:rsidP="001D60DD">
            <w:pPr>
              <w:tabs>
                <w:tab w:val="left" w:pos="601"/>
                <w:tab w:val="left" w:pos="709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3C48F23" w14:textId="77777777" w:rsidR="001D60DD" w:rsidRPr="00006A39" w:rsidRDefault="001D60DD" w:rsidP="001D60DD">
            <w:pPr>
              <w:tabs>
                <w:tab w:val="left" w:pos="601"/>
                <w:tab w:val="left" w:pos="709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2577" w:type="dxa"/>
            <w:tcBorders>
              <w:bottom w:val="dashSmallGap" w:sz="4" w:space="0" w:color="auto"/>
            </w:tcBorders>
            <w:shd w:val="clear" w:color="auto" w:fill="auto"/>
          </w:tcPr>
          <w:p w14:paraId="46B3F18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นำเสนอ</w:t>
            </w:r>
          </w:p>
          <w:p w14:paraId="0046A52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243" w:type="dxa"/>
            <w:tcBorders>
              <w:bottom w:val="dashSmallGap" w:sz="4" w:space="0" w:color="auto"/>
            </w:tcBorders>
            <w:shd w:val="clear" w:color="auto" w:fill="auto"/>
          </w:tcPr>
          <w:p w14:paraId="3139ED4F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ประเมินการนำเสนอ</w:t>
            </w:r>
          </w:p>
          <w:p w14:paraId="1651AF0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267" w:type="dxa"/>
            <w:tcBorders>
              <w:bottom w:val="dashSmallGap" w:sz="4" w:space="0" w:color="auto"/>
            </w:tcBorders>
            <w:shd w:val="clear" w:color="auto" w:fill="auto"/>
          </w:tcPr>
          <w:p w14:paraId="56B400F9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4C27AFD6" w14:textId="77777777" w:rsidTr="001D60DD">
        <w:tc>
          <w:tcPr>
            <w:tcW w:w="255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5407E86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</w:t>
            </w:r>
          </w:p>
          <w:p w14:paraId="7642B4A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ทำงานรายบุคคล</w:t>
            </w:r>
          </w:p>
          <w:p w14:paraId="7819E3B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57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4424E1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4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EBA4AAD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7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BCFC0E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03DB8061" w14:textId="77777777" w:rsidTr="001D60DD">
        <w:tc>
          <w:tcPr>
            <w:tcW w:w="2552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299189BF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4)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ฤติกรรมการทำงาน</w:t>
            </w:r>
          </w:p>
          <w:p w14:paraId="4F5E3888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ลุ่ม</w:t>
            </w:r>
          </w:p>
          <w:p w14:paraId="6CAB9292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57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D22CAB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ind w:hanging="111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- สังเกตพฤติกรรม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4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AC7F36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แบบสังเกตพฤติกรรม </w:t>
            </w:r>
          </w:p>
          <w:p w14:paraId="33D161E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การทำงานกลุ่ม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</w:tc>
        <w:tc>
          <w:tcPr>
            <w:tcW w:w="2267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2A4B5B5" w14:textId="77777777" w:rsidR="001D60DD" w:rsidRPr="00006A39" w:rsidRDefault="001D60DD" w:rsidP="001D60DD">
            <w:pPr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5CBB60DA" w14:textId="77777777" w:rsidTr="001D60DD"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D8AF62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</w:t>
            </w:r>
          </w:p>
          <w:p w14:paraId="11CCF82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อันพึงประสงค์</w:t>
            </w:r>
          </w:p>
          <w:p w14:paraId="7F594F5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2045AA4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BA1B2E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4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559AE6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0C844E68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AC0AD0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</w:tbl>
    <w:p w14:paraId="1B7F6D94" w14:textId="77777777" w:rsidR="001D60DD" w:rsidRPr="00006A39" w:rsidRDefault="001D60DD" w:rsidP="001D60DD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29B8D34" w14:textId="77777777" w:rsidR="001D60DD" w:rsidRPr="00006A39" w:rsidRDefault="001D60DD" w:rsidP="001D60DD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2484AD7A" w14:textId="77777777" w:rsidR="001D60DD" w:rsidRPr="00006A39" w:rsidRDefault="001D60DD" w:rsidP="001D60DD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10FFF3E6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>หนังสือเรียนรายวิชาเพิ่มเติม คณิตศาสตร์ ม.</w:t>
      </w:r>
      <w:r w:rsidRPr="00006A39">
        <w:rPr>
          <w:rFonts w:ascii="TH SarabunPSK" w:eastAsia="Calibri" w:hAnsi="TH SarabunPSK" w:cs="TH SarabunPSK"/>
          <w:sz w:val="32"/>
          <w:szCs w:val="32"/>
        </w:rPr>
        <w:t>4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463C691D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าเพิ่มเติม คณิตศาสตร์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ม.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2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ตรรกศาสตร์</w:t>
      </w:r>
    </w:p>
    <w:p w14:paraId="16995DF9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ใบงาน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>2.6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เรื่อง ค่าความจริงของประโยคที่มีตัวบ่งปริมาณตัวเดียว</w:t>
      </w:r>
    </w:p>
    <w:p w14:paraId="14B6C42B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42906DA1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39CA8252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28F64C8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อินเทอร์เน็ต</w:t>
      </w:r>
    </w:p>
    <w:p w14:paraId="0BE358A6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BCC9E37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63DE6983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6682B602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3F8D4863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A1ED9C1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7C948824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6937D4C5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DEA87F9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96F1F58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7123C2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19B4F95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E48DAA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BF9E6A1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D1188C7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4B90F6A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1A91162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B0C6675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35C3737E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6326C36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776E195F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54848" behindDoc="1" locked="0" layoutInCell="1" allowOverlap="1" wp14:anchorId="5D148FC0" wp14:editId="78DB962F">
                <wp:simplePos x="0" y="0"/>
                <wp:positionH relativeFrom="margin">
                  <wp:align>center</wp:align>
                </wp:positionH>
                <wp:positionV relativeFrom="paragraph">
                  <wp:posOffset>-10795</wp:posOffset>
                </wp:positionV>
                <wp:extent cx="1381125" cy="314325"/>
                <wp:effectExtent l="0" t="0" r="28575" b="28575"/>
                <wp:wrapNone/>
                <wp:docPr id="258" name="Rounded Rectangl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C0BD04C" w14:textId="77777777" w:rsidR="001D60DD" w:rsidRPr="001C7339" w:rsidRDefault="001D60DD" w:rsidP="001D60DD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548B7A2" id="_x0000_s1298" style="position:absolute;left:0;text-align:left;margin-left:0;margin-top:-.85pt;width:108.75pt;height:24.75pt;z-index:-2514616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">
                <v:textbox>
                  <w:txbxContent>
                    <w:p w:rsidR="001D60DD" w:rsidRPr="001C7339" w:rsidRDefault="001D60DD" w:rsidP="001D60DD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.6</w:t>
      </w:r>
    </w:p>
    <w:p w14:paraId="55D055D6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426"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ค่าความจริงของประโยคที่มีตัวบ่งปริมาณตัวเดียว</w:t>
      </w:r>
    </w:p>
    <w:p w14:paraId="3479C431" w14:textId="77777777" w:rsidR="001D60DD" w:rsidRPr="00006A39" w:rsidRDefault="001D60DD" w:rsidP="001D60DD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1B1D7652" wp14:editId="5450FB55">
                <wp:simplePos x="0" y="0"/>
                <wp:positionH relativeFrom="margin">
                  <wp:align>left</wp:align>
                </wp:positionH>
                <wp:positionV relativeFrom="paragraph">
                  <wp:posOffset>29354</wp:posOffset>
                </wp:positionV>
                <wp:extent cx="6029325" cy="45085"/>
                <wp:effectExtent l="0" t="0" r="28575" b="12065"/>
                <wp:wrapNone/>
                <wp:docPr id="259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6029325" cy="45085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2B4455D" id="Rectangle 2" o:spid="_x0000_s1026" style="position:absolute;margin-left:0;margin-top:2.3pt;width:474.75pt;height:3.55pt;flip:y;z-index:2518558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" fillcolor="gray" strokecolor="gray">
                <w10:wrap anchorx="margin"/>
              </v:rect>
            </w:pict>
          </mc:Fallback>
        </mc:AlternateContent>
      </w:r>
      <w:r w:rsidRPr="00006A39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006A39">
        <w:rPr>
          <w:rFonts w:ascii="TH SarabunPSK" w:hAnsi="TH SarabunPSK" w:cs="TH SarabunPSK"/>
          <w:b/>
          <w:bCs/>
          <w:sz w:val="32"/>
          <w:szCs w:val="32"/>
        </w:rPr>
        <w:t xml:space="preserve"> : </w:t>
      </w:r>
      <w:r w:rsidRPr="00006A39">
        <w:rPr>
          <w:rFonts w:ascii="TH SarabunPSK" w:hAnsi="TH SarabunPSK" w:cs="TH SarabunPSK"/>
          <w:b/>
          <w:bCs/>
          <w:sz w:val="32"/>
          <w:szCs w:val="32"/>
          <w:cs/>
        </w:rPr>
        <w:t>ให้หาว่าประพจน์ต่อไปนี้มีค่าความจริงเป็นจริงหรือเป็นเท็จ</w:t>
      </w:r>
    </w:p>
    <w:p w14:paraId="3E685049" w14:textId="77777777" w:rsidR="001D60DD" w:rsidRPr="00006A39" w:rsidRDefault="001D60DD" w:rsidP="001D60DD">
      <w:pPr>
        <w:spacing w:after="0" w:line="360" w:lineRule="auto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         </w:t>
      </w:r>
      <w:r w:rsidRPr="00006A39">
        <w:rPr>
          <w:rFonts w:ascii="TH SarabunPSK" w:eastAsiaTheme="minorEastAsia" w:hAnsi="TH SarabunPSK" w:cs="TH SarabunPSK"/>
          <w:sz w:val="28"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</w:rPr>
        <w:t>1.</w:t>
      </w:r>
      <w:r w:rsidRPr="00006A39">
        <w:rPr>
          <w:rFonts w:ascii="TH SarabunPSK" w:eastAsiaTheme="minorEastAsia" w:hAnsi="TH SarabunPSK" w:cs="TH SarabunPSK"/>
          <w:sz w:val="28"/>
        </w:rPr>
        <w:t xml:space="preserve">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[ x&gt;0 ]</m:t>
        </m:r>
      </m:oMath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 xml:space="preserve">  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w:rPr>
            <w:rFonts w:ascii="Cambria Math" w:eastAsiaTheme="minorEastAsia" w:hAnsi="Cambria Math" w:cs="TH SarabunPSK"/>
            <w:sz w:val="24"/>
            <w:szCs w:val="24"/>
          </w:rPr>
          <m:t>={1, 2, 3, 4}</m:t>
        </m:r>
      </m:oMath>
    </w:p>
    <w:p w14:paraId="42DCDB1C" w14:textId="77777777" w:rsidR="001D60DD" w:rsidRPr="00006A39" w:rsidRDefault="001D60DD" w:rsidP="001D60DD">
      <w:pPr>
        <w:spacing w:after="0" w:line="360" w:lineRule="auto"/>
        <w:ind w:left="131" w:firstLine="720"/>
        <w:rPr>
          <w:rFonts w:ascii="TH SarabunPSK" w:eastAsiaTheme="minorEastAsia" w:hAnsi="TH SarabunPSK" w:cs="TH SarabunPSK"/>
          <w:iCs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</w:t>
      </w:r>
    </w:p>
    <w:p w14:paraId="2DCE8BCD" w14:textId="77777777" w:rsidR="001D60DD" w:rsidRPr="00006A39" w:rsidRDefault="001D60DD" w:rsidP="001D60DD">
      <w:pPr>
        <w:tabs>
          <w:tab w:val="left" w:pos="567"/>
        </w:tabs>
        <w:spacing w:after="0" w:line="360" w:lineRule="auto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2.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 xml:space="preserve">∃x[ x </m:t>
        </m:r>
      </m:oMath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 xml:space="preserve">เป็นจำนวนเฉพาะ และ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proofErr w:type="gramStart"/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ป็นจำนวนคู่</w:t>
      </w: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</w:rPr>
        <w:t>]</w:t>
      </w:r>
      <w:proofErr w:type="gramEnd"/>
      <w:r w:rsidRPr="00006A39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R</m:t>
        </m:r>
      </m:oMath>
    </w:p>
    <w:p w14:paraId="67D60E03" w14:textId="77777777" w:rsidR="001D60DD" w:rsidRPr="00006A39" w:rsidRDefault="001D60DD" w:rsidP="001D60DD">
      <w:pPr>
        <w:spacing w:after="0" w:line="360" w:lineRule="auto"/>
        <w:ind w:left="131" w:firstLine="720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</w:t>
      </w:r>
    </w:p>
    <w:p w14:paraId="19E4816D" w14:textId="77777777" w:rsidR="001D60DD" w:rsidRPr="00006A39" w:rsidRDefault="001D60DD" w:rsidP="001D60DD">
      <w:pPr>
        <w:tabs>
          <w:tab w:val="left" w:pos="567"/>
        </w:tabs>
        <w:spacing w:after="0" w:line="360" w:lineRule="auto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ab/>
        <w:t>3.</w:t>
      </w:r>
      <w:r w:rsidRPr="00006A39">
        <w:rPr>
          <w:rFonts w:ascii="TH SarabunPSK" w:eastAsiaTheme="minorEastAsia" w:hAnsi="TH SarabunPSK" w:cs="TH SarabunPSK"/>
          <w:i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∃x[</m:t>
        </m:r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+x-2=0</m:t>
        </m:r>
        <m:r>
          <w:rPr>
            <w:rFonts w:ascii="Cambria Math" w:hAnsi="Cambria Math" w:cs="TH SarabunPSK"/>
            <w:sz w:val="24"/>
            <w:szCs w:val="24"/>
          </w:rPr>
          <m:t>]</m:t>
        </m:r>
      </m:oMath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 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{-1, 0, 1}</m:t>
        </m:r>
      </m:oMath>
    </w:p>
    <w:p w14:paraId="6E46017F" w14:textId="77777777" w:rsidR="001D60DD" w:rsidRPr="00006A39" w:rsidRDefault="001D60DD" w:rsidP="001D60DD">
      <w:pPr>
        <w:spacing w:after="0" w:line="360" w:lineRule="auto"/>
        <w:ind w:left="131" w:firstLine="720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</w:t>
      </w:r>
    </w:p>
    <w:p w14:paraId="0EB4493F" w14:textId="77777777" w:rsidR="001D60DD" w:rsidRPr="00006A39" w:rsidRDefault="001D60DD" w:rsidP="001D60DD">
      <w:pPr>
        <w:spacing w:after="0" w:line="360" w:lineRule="auto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 xml:space="preserve">        4.</w:t>
      </w:r>
      <m:oMath>
        <m:r>
          <w:rPr>
            <w:rFonts w:ascii="Cambria Math" w:eastAsiaTheme="minorEastAsia" w:hAnsi="Cambria Math" w:cs="TH SarabunPSK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 xml:space="preserve"> ∀x∈</m:t>
        </m:r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Ι</m:t>
            </m:r>
          </m:e>
          <m:sup>
            <m:r>
              <w:rPr>
                <w:rFonts w:ascii="Cambria Math" w:hAnsi="Cambria Math" w:cs="TH SarabunPSK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[x&gt;2x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R</m:t>
        </m:r>
      </m:oMath>
    </w:p>
    <w:p w14:paraId="356A9CC7" w14:textId="77777777" w:rsidR="001D60DD" w:rsidRPr="00006A39" w:rsidRDefault="001D60DD" w:rsidP="001D60DD">
      <w:pPr>
        <w:spacing w:after="0" w:line="360" w:lineRule="auto"/>
        <w:ind w:left="131" w:firstLine="720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</w:t>
      </w:r>
    </w:p>
    <w:p w14:paraId="560D3C2F" w14:textId="77777777" w:rsidR="001D60DD" w:rsidRPr="00006A39" w:rsidRDefault="001D60DD" w:rsidP="001D60DD">
      <w:pPr>
        <w:tabs>
          <w:tab w:val="left" w:pos="567"/>
        </w:tabs>
        <w:spacing w:after="0" w:line="360" w:lineRule="auto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 xml:space="preserve">        5.</w:t>
      </w:r>
      <w:r w:rsidRPr="00006A39">
        <w:rPr>
          <w:rFonts w:ascii="TH SarabunPSK" w:eastAsiaTheme="minorEastAsia" w:hAnsi="TH SarabunPSK" w:cs="TH SarabunPSK"/>
          <w:i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ϵΝ[2x≥x+1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R</m:t>
        </m:r>
      </m:oMath>
    </w:p>
    <w:p w14:paraId="54CAB243" w14:textId="77777777" w:rsidR="001D60DD" w:rsidRPr="00006A39" w:rsidRDefault="001D60DD" w:rsidP="001D60DD">
      <w:pPr>
        <w:spacing w:after="0" w:line="360" w:lineRule="auto"/>
        <w:ind w:left="131" w:firstLine="720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</w:t>
      </w:r>
    </w:p>
    <w:p w14:paraId="7F259059" w14:textId="77777777" w:rsidR="001D60DD" w:rsidRPr="00006A39" w:rsidRDefault="001D60DD" w:rsidP="001D60DD">
      <w:pPr>
        <w:tabs>
          <w:tab w:val="left" w:pos="567"/>
        </w:tabs>
        <w:spacing w:after="0" w:line="360" w:lineRule="auto"/>
        <w:ind w:firstLine="131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ab/>
        <w:t xml:space="preserve">6. </w:t>
      </w:r>
      <w:r w:rsidRPr="00006A39">
        <w:rPr>
          <w:rFonts w:ascii="TH SarabunPSK" w:eastAsiaTheme="minorEastAsia" w:hAnsi="TH SarabunPSK" w:cs="TH SarabunPSK"/>
          <w:i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∃x∈Ι[</m:t>
        </m:r>
        <m:sSup>
          <m:sSupPr>
            <m:ctrlPr>
              <w:rPr>
                <w:rFonts w:ascii="Cambria Math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+1=0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R</m:t>
        </m:r>
      </m:oMath>
    </w:p>
    <w:p w14:paraId="5F1FA8A1" w14:textId="77777777" w:rsidR="001D60DD" w:rsidRPr="00006A39" w:rsidRDefault="001D60DD" w:rsidP="001D60DD">
      <w:pPr>
        <w:spacing w:after="0" w:line="360" w:lineRule="auto"/>
        <w:ind w:left="131" w:firstLine="720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</w:t>
      </w:r>
    </w:p>
    <w:p w14:paraId="5C9523E5" w14:textId="77777777" w:rsidR="001D60DD" w:rsidRPr="00006A39" w:rsidRDefault="001D60DD" w:rsidP="001D60DD">
      <w:pPr>
        <w:spacing w:after="0" w:line="360" w:lineRule="auto"/>
        <w:ind w:firstLine="567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>7.</w:t>
      </w:r>
      <w:r w:rsidRPr="00006A39">
        <w:rPr>
          <w:rFonts w:ascii="TH SarabunPSK" w:eastAsiaTheme="minorEastAsia" w:hAnsi="TH SarabunPSK" w:cs="TH SarabunPSK"/>
          <w:i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[x≠0∨</m:t>
        </m:r>
        <m:sSup>
          <m:sSupPr>
            <m:ctrlPr>
              <w:rPr>
                <w:rFonts w:ascii="Cambria Math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=0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R</m:t>
        </m:r>
      </m:oMath>
    </w:p>
    <w:p w14:paraId="608EE83F" w14:textId="77777777" w:rsidR="001D60DD" w:rsidRPr="00006A39" w:rsidRDefault="001D60DD" w:rsidP="001D60DD">
      <w:pPr>
        <w:spacing w:after="0" w:line="360" w:lineRule="auto"/>
        <w:ind w:left="131" w:firstLine="720"/>
        <w:rPr>
          <w:rFonts w:ascii="TH SarabunPSK" w:eastAsiaTheme="minorEastAsia" w:hAnsi="TH SarabunPSK" w:cs="TH SarabunPSK"/>
          <w:iCs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</w:t>
      </w:r>
    </w:p>
    <w:p w14:paraId="6570B3D8" w14:textId="77777777" w:rsidR="001D60DD" w:rsidRPr="00006A39" w:rsidRDefault="001D60DD" w:rsidP="001D60DD">
      <w:pPr>
        <w:pStyle w:val="a8"/>
        <w:spacing w:after="0" w:line="360" w:lineRule="auto"/>
        <w:ind w:left="1080" w:hanging="513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 xml:space="preserve">8.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[x≠0</m:t>
        </m:r>
        <m:r>
          <w:rPr>
            <w:rFonts w:ascii="Cambria Math" w:hAnsi="Cambria Math" w:cs="TH SarabunPSK"/>
            <w:sz w:val="24"/>
            <w:szCs w:val="24"/>
          </w:rPr>
          <m:t>]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∨</m:t>
        </m:r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∀x[</m:t>
            </m:r>
            <m: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=0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R</m:t>
        </m:r>
      </m:oMath>
    </w:p>
    <w:p w14:paraId="2FB04215" w14:textId="77777777" w:rsidR="001D60DD" w:rsidRPr="00006A39" w:rsidRDefault="001D60DD" w:rsidP="001D60DD">
      <w:pPr>
        <w:tabs>
          <w:tab w:val="left" w:pos="851"/>
        </w:tabs>
        <w:spacing w:after="0" w:line="360" w:lineRule="auto"/>
        <w:rPr>
          <w:rFonts w:ascii="TH SarabunPSK" w:eastAsiaTheme="minorEastAsia" w:hAnsi="TH SarabunPSK" w:cs="TH SarabunPSK"/>
          <w:i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ab/>
      </w: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</w:t>
      </w:r>
      <w:r w:rsidRPr="00006A39">
        <w:rPr>
          <w:rFonts w:ascii="TH SarabunPSK" w:eastAsiaTheme="minorEastAsia" w:hAnsi="TH SarabunPSK" w:cs="TH SarabunPSK"/>
          <w:i/>
          <w:sz w:val="24"/>
          <w:szCs w:val="24"/>
          <w:cs/>
        </w:rPr>
        <w:t>.......</w:t>
      </w:r>
    </w:p>
    <w:p w14:paraId="17E3E697" w14:textId="77777777" w:rsidR="001D60DD" w:rsidRPr="00006A39" w:rsidRDefault="001D60DD" w:rsidP="001D60DD">
      <w:pPr>
        <w:pStyle w:val="a8"/>
        <w:spacing w:after="0" w:line="360" w:lineRule="auto"/>
        <w:ind w:left="780" w:hanging="213"/>
        <w:rPr>
          <w:rFonts w:ascii="TH SarabunPSK" w:eastAsiaTheme="minorEastAsia" w:hAnsi="TH SarabunPSK" w:cs="TH SarabunPSK"/>
          <w:iCs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9. </w:t>
      </w:r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∃x[x≠0]↔</m:t>
        </m:r>
        <m:sSup>
          <m:sSupPr>
            <m:ctrlPr>
              <w:rPr>
                <w:rFonts w:ascii="Cambria Math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[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=0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 xml:space="preserve"> </w:t>
      </w:r>
      <m:oMath>
        <m:r>
          <m:rPr>
            <m:scr m:val="script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w:rPr>
            <w:rFonts w:ascii="Cambria Math" w:eastAsiaTheme="minorEastAsia" w:hAnsi="Cambria Math" w:cs="TH SarabunPSK"/>
            <w:sz w:val="24"/>
            <w:szCs w:val="24"/>
          </w:rPr>
          <m:t>={-1, 0, 1}</m:t>
        </m:r>
      </m:oMath>
    </w:p>
    <w:p w14:paraId="1D11E2DC" w14:textId="77777777" w:rsidR="001D60DD" w:rsidRPr="00006A39" w:rsidRDefault="001D60DD" w:rsidP="001D60DD">
      <w:pPr>
        <w:pStyle w:val="a8"/>
        <w:spacing w:after="0" w:line="360" w:lineRule="auto"/>
        <w:ind w:left="780"/>
        <w:rPr>
          <w:rFonts w:ascii="TH SarabunPSK" w:eastAsiaTheme="minorEastAsia" w:hAnsi="TH SarabunPSK" w:cs="TH SarabunPSK"/>
          <w:iCs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238C7A5" w14:textId="77777777" w:rsidR="001D60DD" w:rsidRPr="00006A39" w:rsidRDefault="001D60DD" w:rsidP="001D60DD">
      <w:pPr>
        <w:spacing w:after="0" w:line="360" w:lineRule="auto"/>
        <w:ind w:left="420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sz w:val="32"/>
          <w:szCs w:val="32"/>
        </w:rPr>
        <w:t>10.</w:t>
      </w:r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[x&lt;0]→∀x[</m:t>
        </m:r>
        <m:sSup>
          <m:sSupPr>
            <m:ctrlPr>
              <w:rPr>
                <w:rFonts w:ascii="Cambria Math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&gt;0]</m:t>
        </m:r>
      </m:oMath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 xml:space="preserve">   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 xml:space="preserve"> </w:t>
      </w:r>
      <m:oMath>
        <m:r>
          <m:rPr>
            <m:scr m:val="script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w:rPr>
            <w:rFonts w:ascii="Cambria Math" w:eastAsiaTheme="minorEastAsia" w:hAnsi="Cambria Math" w:cs="TH SarabunPSK"/>
            <w:sz w:val="24"/>
            <w:szCs w:val="24"/>
          </w:rPr>
          <m:t>={-1, 0, 1}</m:t>
        </m:r>
      </m:oMath>
    </w:p>
    <w:p w14:paraId="674FE7D8" w14:textId="77777777" w:rsidR="001D60DD" w:rsidRPr="00006A39" w:rsidRDefault="001D60DD" w:rsidP="001D60DD">
      <w:pPr>
        <w:pStyle w:val="a8"/>
        <w:spacing w:after="0" w:line="360" w:lineRule="auto"/>
        <w:ind w:left="780"/>
        <w:rPr>
          <w:rFonts w:ascii="TH SarabunPSK" w:eastAsiaTheme="minorEastAsia" w:hAnsi="TH SarabunPSK" w:cs="TH SarabunPSK"/>
          <w:iCs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F7E40AD" w14:textId="77777777" w:rsidR="001D60DD" w:rsidRPr="00006A39" w:rsidRDefault="001D60DD" w:rsidP="001D60DD">
      <w:pPr>
        <w:pStyle w:val="a8"/>
        <w:spacing w:after="0" w:line="360" w:lineRule="auto"/>
        <w:ind w:left="78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29842CAD" w14:textId="77777777" w:rsidR="001D60DD" w:rsidRPr="00006A39" w:rsidRDefault="001D60DD" w:rsidP="001D60DD">
      <w:pPr>
        <w:pStyle w:val="a8"/>
        <w:spacing w:after="0" w:line="360" w:lineRule="auto"/>
        <w:ind w:left="78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4EB2BE31" w14:textId="77777777" w:rsidR="001D60DD" w:rsidRPr="00006A39" w:rsidRDefault="001D60DD" w:rsidP="001D60DD">
      <w:pPr>
        <w:pStyle w:val="a8"/>
        <w:spacing w:after="0" w:line="360" w:lineRule="auto"/>
        <w:ind w:left="78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3A37335F" w14:textId="77777777" w:rsidR="001D60DD" w:rsidRPr="00006A39" w:rsidRDefault="001D60DD" w:rsidP="001D60DD">
      <w:pPr>
        <w:pStyle w:val="a8"/>
        <w:spacing w:after="0" w:line="360" w:lineRule="auto"/>
        <w:ind w:left="78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72BA879E" w14:textId="77777777" w:rsidR="001D60DD" w:rsidRPr="00006A39" w:rsidRDefault="001D60DD" w:rsidP="001D60DD">
      <w:pPr>
        <w:pStyle w:val="a8"/>
        <w:spacing w:after="0" w:line="360" w:lineRule="auto"/>
        <w:ind w:left="78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78F1BCDE" w14:textId="77777777" w:rsidR="001D60DD" w:rsidRPr="00006A39" w:rsidRDefault="001D60DD" w:rsidP="001D60DD">
      <w:pPr>
        <w:pStyle w:val="a8"/>
        <w:spacing w:after="0" w:line="360" w:lineRule="auto"/>
        <w:ind w:left="78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6CE7963E" w14:textId="77777777" w:rsidR="001D60DD" w:rsidRPr="00006A39" w:rsidRDefault="001D60DD" w:rsidP="001D60DD">
      <w:pPr>
        <w:pStyle w:val="a8"/>
        <w:spacing w:after="0" w:line="360" w:lineRule="auto"/>
        <w:ind w:left="780"/>
        <w:rPr>
          <w:rFonts w:ascii="TH SarabunPSK" w:eastAsiaTheme="minorEastAsia" w:hAnsi="TH SarabunPSK" w:cs="TH SarabunPSK"/>
          <w:iCs/>
          <w:sz w:val="24"/>
          <w:szCs w:val="24"/>
        </w:rPr>
      </w:pPr>
    </w:p>
    <w:p w14:paraId="0B7BC3A2" w14:textId="77777777" w:rsidR="001D60DD" w:rsidRPr="00006A39" w:rsidRDefault="001D60DD" w:rsidP="001D60DD">
      <w:pPr>
        <w:tabs>
          <w:tab w:val="left" w:pos="426"/>
          <w:tab w:val="left" w:pos="709"/>
          <w:tab w:val="left" w:pos="993"/>
          <w:tab w:val="left" w:pos="1276"/>
          <w:tab w:val="left" w:pos="258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41C6DA06" wp14:editId="04A6F279">
                <wp:simplePos x="0" y="0"/>
                <wp:positionH relativeFrom="margin">
                  <wp:align>right</wp:align>
                </wp:positionH>
                <wp:positionV relativeFrom="paragraph">
                  <wp:posOffset>6985</wp:posOffset>
                </wp:positionV>
                <wp:extent cx="1033780" cy="389890"/>
                <wp:effectExtent l="19050" t="0" r="13970" b="10160"/>
                <wp:wrapNone/>
                <wp:docPr id="260" name="Pentagon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33780" cy="389890"/>
                        </a:xfrm>
                        <a:prstGeom prst="homePlate">
                          <a:avLst>
                            <a:gd name="adj" fmla="val 66287"/>
                          </a:avLst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D8D8D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6F21DF" w14:textId="77777777" w:rsidR="001D60DD" w:rsidRDefault="001D60DD" w:rsidP="001D60DD">
                            <w:pPr>
                              <w:spacing w:line="168" w:lineRule="auto"/>
                              <w:jc w:val="center"/>
                            </w:pPr>
                            <w:r>
                              <w:rPr>
                                <w:rFonts w:ascii="Lucida Sans Unicode" w:hAnsi="Lucida Sans Unicode" w:cs="Angsana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เฉล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7CE94D" id="_x0000_s1299" type="#_x0000_t15" style="position:absolute;left:0;text-align:left;margin-left:30.2pt;margin-top:.55pt;width:81.4pt;height:30.7pt;flip:x;z-index:25185792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" fillcolor="#d8d8d8" strokecolor="#d8d8d8">
                <v:textbox inset="0,0,0,0">
                  <w:txbxContent>
                    <w:p w:rsidR="001D60DD" w:rsidRDefault="001D60DD" w:rsidP="001D60DD">
                      <w:pPr>
                        <w:spacing w:line="168" w:lineRule="auto"/>
                        <w:jc w:val="center"/>
                      </w:pPr>
                      <w:r>
                        <w:rPr>
                          <w:rFonts w:ascii="Lucida Sans Unicode" w:hAnsi="Lucida Sans Unicode" w:cs="Angsana New"/>
                          <w:b/>
                          <w:bCs/>
                          <w:sz w:val="72"/>
                          <w:szCs w:val="72"/>
                          <w:cs/>
                        </w:rPr>
                        <w:t>เฉลย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58944" behindDoc="1" locked="0" layoutInCell="1" allowOverlap="1" wp14:anchorId="13B0BAB7" wp14:editId="7DF7BF24">
                <wp:simplePos x="0" y="0"/>
                <wp:positionH relativeFrom="margin">
                  <wp:align>center</wp:align>
                </wp:positionH>
                <wp:positionV relativeFrom="paragraph">
                  <wp:posOffset>-28575</wp:posOffset>
                </wp:positionV>
                <wp:extent cx="1381125" cy="314325"/>
                <wp:effectExtent l="0" t="0" r="28575" b="28575"/>
                <wp:wrapNone/>
                <wp:docPr id="261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293ABDC" w14:textId="77777777" w:rsidR="001D60DD" w:rsidRPr="001C7339" w:rsidRDefault="001D60DD" w:rsidP="001D60DD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6927C91" id="_x0000_s1300" style="position:absolute;left:0;text-align:left;margin-left:0;margin-top:-2.25pt;width:108.75pt;height:24.75pt;z-index:-2514575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">
                <v:textbox>
                  <w:txbxContent>
                    <w:p w:rsidR="001D60DD" w:rsidRPr="001C7339" w:rsidRDefault="001D60DD" w:rsidP="001D60DD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2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w:t>6</w:t>
      </w:r>
    </w:p>
    <w:p w14:paraId="260CE21D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before="120" w:after="0" w:line="240" w:lineRule="auto"/>
        <w:ind w:left="426"/>
        <w:jc w:val="center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ค่าความจริงของประโยคที่มีตัวบ่งปริมาณตัวเดียว</w:t>
      </w:r>
    </w:p>
    <w:p w14:paraId="574B3838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246CBEEB" wp14:editId="7AE4F424">
                <wp:simplePos x="0" y="0"/>
                <wp:positionH relativeFrom="margin">
                  <wp:align>left</wp:align>
                </wp:positionH>
                <wp:positionV relativeFrom="paragraph">
                  <wp:posOffset>32900</wp:posOffset>
                </wp:positionV>
                <wp:extent cx="6020962" cy="45719"/>
                <wp:effectExtent l="0" t="0" r="18415" b="12065"/>
                <wp:wrapNone/>
                <wp:docPr id="262" name="Rectangl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6020962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E16CDE" id="Rectangle 114" o:spid="_x0000_s1026" style="position:absolute;margin-left:0;margin-top:2.6pt;width:474.1pt;height:3.6pt;flip:y;z-index:2518568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" fillcolor="gray" strokecolor="gray">
                <w10:wrap anchorx="margin"/>
              </v:rect>
            </w:pict>
          </mc:Fallback>
        </mc:AlternateContent>
      </w:r>
    </w:p>
    <w:p w14:paraId="7BB89355" w14:textId="77777777" w:rsidR="001D60DD" w:rsidRPr="00006A39" w:rsidRDefault="001D60DD" w:rsidP="001D60DD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006A39">
        <w:rPr>
          <w:rFonts w:ascii="TH SarabunPSK" w:hAnsi="TH SarabunPSK" w:cs="TH SarabunPSK"/>
          <w:b/>
          <w:bCs/>
          <w:sz w:val="32"/>
          <w:szCs w:val="32"/>
        </w:rPr>
        <w:t xml:space="preserve"> : </w:t>
      </w:r>
      <w:r w:rsidRPr="00006A39">
        <w:rPr>
          <w:rFonts w:ascii="TH SarabunPSK" w:hAnsi="TH SarabunPSK" w:cs="TH SarabunPSK"/>
          <w:b/>
          <w:bCs/>
          <w:sz w:val="32"/>
          <w:szCs w:val="32"/>
          <w:cs/>
        </w:rPr>
        <w:t>ให้หาว่าประพจน์ต่อไปนี้มีค่าความจริงเป็นจริงหรือเป็นเท็จ</w:t>
      </w:r>
    </w:p>
    <w:p w14:paraId="72F91FA8" w14:textId="77777777" w:rsidR="001D60DD" w:rsidRPr="00006A39" w:rsidRDefault="001D60DD" w:rsidP="001D60DD">
      <w:pPr>
        <w:tabs>
          <w:tab w:val="left" w:pos="567"/>
        </w:tabs>
        <w:spacing w:after="0" w:line="360" w:lineRule="auto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871232" behindDoc="1" locked="0" layoutInCell="1" allowOverlap="1" wp14:anchorId="3C7700D0" wp14:editId="3C670F98">
                <wp:simplePos x="0" y="0"/>
                <wp:positionH relativeFrom="margin">
                  <wp:posOffset>457835</wp:posOffset>
                </wp:positionH>
                <wp:positionV relativeFrom="paragraph">
                  <wp:posOffset>55245</wp:posOffset>
                </wp:positionV>
                <wp:extent cx="2360930" cy="327660"/>
                <wp:effectExtent l="0" t="0" r="0" b="0"/>
                <wp:wrapNone/>
                <wp:docPr id="2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8F344E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มีค่าความจริงเป็นจริ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E3604C" id="_x0000_s1301" type="#_x0000_t202" style="position:absolute;margin-left:36.05pt;margin-top:4.35pt;width:185.9pt;height:25.8pt;z-index:-251445248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  <w:t>มีค่าความจริงเป็นจริ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Theme="minorEastAsia" w:hAnsi="TH SarabunPSK" w:cs="TH SarabunPSK"/>
          <w:sz w:val="32"/>
          <w:szCs w:val="32"/>
        </w:rPr>
        <w:tab/>
        <w:t xml:space="preserve">1.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[x&gt;0]</m:t>
        </m:r>
      </m:oMath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 xml:space="preserve">  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{1, 2, 3, 4}</m:t>
        </m:r>
      </m:oMath>
    </w:p>
    <w:p w14:paraId="5A4072EE" w14:textId="77777777" w:rsidR="001D60DD" w:rsidRPr="00006A39" w:rsidRDefault="001D60DD" w:rsidP="001D60DD">
      <w:pPr>
        <w:spacing w:after="0" w:line="360" w:lineRule="auto"/>
        <w:ind w:left="131" w:firstLine="720"/>
        <w:rPr>
          <w:rFonts w:ascii="TH SarabunPSK" w:eastAsiaTheme="minorEastAsia" w:hAnsi="TH SarabunPSK" w:cs="TH SarabunPSK"/>
          <w:iCs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.…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................</w:t>
      </w:r>
    </w:p>
    <w:p w14:paraId="7585FAE3" w14:textId="77777777" w:rsidR="001D60DD" w:rsidRPr="00006A39" w:rsidRDefault="001D60DD" w:rsidP="001D60DD">
      <w:pPr>
        <w:spacing w:after="0" w:line="360" w:lineRule="auto"/>
        <w:ind w:firstLine="567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870208" behindDoc="1" locked="0" layoutInCell="1" allowOverlap="1" wp14:anchorId="58CE0080" wp14:editId="71F616DF">
                <wp:simplePos x="0" y="0"/>
                <wp:positionH relativeFrom="margin">
                  <wp:posOffset>458470</wp:posOffset>
                </wp:positionH>
                <wp:positionV relativeFrom="paragraph">
                  <wp:posOffset>208915</wp:posOffset>
                </wp:positionV>
                <wp:extent cx="2360930" cy="327660"/>
                <wp:effectExtent l="0" t="0" r="0" b="0"/>
                <wp:wrapNone/>
                <wp:docPr id="2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565125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มีค่าความจริงเป็นจริ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FE5851" id="_x0000_s1302" type="#_x0000_t202" style="position:absolute;left:0;text-align:left;margin-left:36.1pt;margin-top:16.45pt;width:185.9pt;height:25.8pt;z-index:-251446272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  <w:t>มีค่าความจริงเป็นจริ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2.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 xml:space="preserve">∃x[ x </m:t>
        </m:r>
      </m:oMath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 xml:space="preserve">เป็นจำนวนเฉพาะ และ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x</m:t>
        </m:r>
      </m:oMath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 xml:space="preserve">เป็นจำนวนคู่ 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</w:rPr>
        <w:t xml:space="preserve">]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R</m:t>
        </m:r>
      </m:oMath>
    </w:p>
    <w:p w14:paraId="2FF6BBEB" w14:textId="77777777" w:rsidR="001D60DD" w:rsidRPr="00006A39" w:rsidRDefault="001D60DD" w:rsidP="001D60DD">
      <w:pPr>
        <w:spacing w:after="0" w:line="360" w:lineRule="auto"/>
        <w:ind w:left="131" w:firstLine="720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.…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................</w:t>
      </w:r>
    </w:p>
    <w:p w14:paraId="2793FE1D" w14:textId="77777777" w:rsidR="001D60DD" w:rsidRPr="00006A39" w:rsidRDefault="001D60DD" w:rsidP="001D60DD">
      <w:pPr>
        <w:spacing w:after="0" w:line="360" w:lineRule="auto"/>
        <w:ind w:firstLine="567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869184" behindDoc="1" locked="0" layoutInCell="1" allowOverlap="1" wp14:anchorId="08D86A31" wp14:editId="716E92F8">
                <wp:simplePos x="0" y="0"/>
                <wp:positionH relativeFrom="margin">
                  <wp:posOffset>458470</wp:posOffset>
                </wp:positionH>
                <wp:positionV relativeFrom="paragraph">
                  <wp:posOffset>217805</wp:posOffset>
                </wp:positionV>
                <wp:extent cx="2360930" cy="327660"/>
                <wp:effectExtent l="0" t="0" r="0" b="0"/>
                <wp:wrapNone/>
                <wp:docPr id="2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E4990B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มีค่าความจริงเป็นจริ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27A618" id="_x0000_s1303" type="#_x0000_t202" style="position:absolute;left:0;text-align:left;margin-left:36.1pt;margin-top:17.15pt;width:185.9pt;height:25.8pt;z-index:-251447296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  <w:t>มีค่าความจริงเป็นจริ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>3.</w:t>
      </w:r>
      <w:r w:rsidRPr="00006A39">
        <w:rPr>
          <w:rFonts w:ascii="TH SarabunPSK" w:eastAsiaTheme="minorEastAsia" w:hAnsi="TH SarabunPSK" w:cs="TH SarabunPSK"/>
          <w:i/>
          <w:sz w:val="32"/>
          <w:szCs w:val="32"/>
        </w:rPr>
        <w:t xml:space="preserve">  </w:t>
      </w:r>
      <m:oMath>
        <m:r>
          <w:rPr>
            <w:rFonts w:ascii="Cambria Math" w:hAnsi="Cambria Math" w:cs="TH SarabunPSK"/>
            <w:sz w:val="24"/>
            <w:szCs w:val="24"/>
          </w:rPr>
          <m:t>∃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 xml:space="preserve">x[ </m:t>
        </m:r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 xml:space="preserve">+x-2=0 </m:t>
        </m:r>
        <m:r>
          <w:rPr>
            <w:rFonts w:ascii="Cambria Math" w:hAnsi="Cambria Math" w:cs="TH SarabunPSK"/>
            <w:sz w:val="24"/>
            <w:szCs w:val="24"/>
          </w:rPr>
          <m:t>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m:oMath>
        <m:r>
          <m:rPr>
            <m:scr m:val="script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w:rPr>
            <w:rFonts w:ascii="Cambria Math" w:eastAsiaTheme="minorEastAsia" w:hAnsi="Cambria Math" w:cs="TH SarabunPSK"/>
            <w:sz w:val="24"/>
            <w:szCs w:val="24"/>
          </w:rPr>
          <m:t>={-1, 0, 1}</m:t>
        </m:r>
      </m:oMath>
    </w:p>
    <w:p w14:paraId="73886CE8" w14:textId="77777777" w:rsidR="001D60DD" w:rsidRPr="00006A39" w:rsidRDefault="001D60DD" w:rsidP="001D60DD">
      <w:pPr>
        <w:spacing w:after="0" w:line="360" w:lineRule="auto"/>
        <w:ind w:left="131" w:firstLine="720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..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...............</w:t>
      </w:r>
    </w:p>
    <w:p w14:paraId="53C70055" w14:textId="77777777" w:rsidR="001D60DD" w:rsidRPr="00006A39" w:rsidRDefault="001D60DD" w:rsidP="001D60DD">
      <w:pPr>
        <w:spacing w:after="0" w:line="360" w:lineRule="auto"/>
        <w:ind w:firstLine="567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868160" behindDoc="1" locked="0" layoutInCell="1" allowOverlap="1" wp14:anchorId="3A0924A3" wp14:editId="0BCF5477">
                <wp:simplePos x="0" y="0"/>
                <wp:positionH relativeFrom="margin">
                  <wp:posOffset>459105</wp:posOffset>
                </wp:positionH>
                <wp:positionV relativeFrom="paragraph">
                  <wp:posOffset>207645</wp:posOffset>
                </wp:positionV>
                <wp:extent cx="2360930" cy="327660"/>
                <wp:effectExtent l="0" t="0" r="0" b="0"/>
                <wp:wrapNone/>
                <wp:docPr id="26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0A4673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มีค่าความจริงเป็นจริ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5E91AC" id="_x0000_s1304" type="#_x0000_t202" style="position:absolute;left:0;text-align:left;margin-left:36.15pt;margin-top:16.35pt;width:185.9pt;height:25.8pt;z-index:-251448320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  <w:t>มีค่าความจริงเป็นจริ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>4.</w:t>
      </w:r>
      <w:r w:rsidRPr="00006A39">
        <w:rPr>
          <w:rFonts w:ascii="TH SarabunPSK" w:eastAsiaTheme="minorEastAsia" w:hAnsi="TH SarabunPSK" w:cs="TH SarabunPSK"/>
          <w:i/>
          <w:sz w:val="32"/>
          <w:szCs w:val="32"/>
        </w:rPr>
        <w:t xml:space="preserve">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∈</m:t>
        </m:r>
        <m:sSup>
          <m:sSupPr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Ι</m:t>
            </m:r>
          </m:e>
          <m:sup>
            <m:r>
              <w:rPr>
                <w:rFonts w:ascii="Cambria Math" w:hAnsi="Cambria Math" w:cs="TH SarabunPSK"/>
                <w:sz w:val="24"/>
                <w:szCs w:val="24"/>
              </w:rPr>
              <m:t>-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 xml:space="preserve"> [ x&gt;2x 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R</m:t>
        </m:r>
      </m:oMath>
    </w:p>
    <w:p w14:paraId="1464A70E" w14:textId="77777777" w:rsidR="001D60DD" w:rsidRPr="00006A39" w:rsidRDefault="001D60DD" w:rsidP="001D60DD">
      <w:pPr>
        <w:spacing w:after="0" w:line="360" w:lineRule="auto"/>
        <w:ind w:left="131" w:firstLine="720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.………………………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................</w:t>
      </w:r>
    </w:p>
    <w:p w14:paraId="74698652" w14:textId="77777777" w:rsidR="001D60DD" w:rsidRPr="00006A39" w:rsidRDefault="001D60DD" w:rsidP="001D60DD">
      <w:pPr>
        <w:spacing w:after="0" w:line="360" w:lineRule="auto"/>
        <w:ind w:firstLine="567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867136" behindDoc="1" locked="0" layoutInCell="1" allowOverlap="1" wp14:anchorId="2BE80524" wp14:editId="7F19FA7C">
                <wp:simplePos x="0" y="0"/>
                <wp:positionH relativeFrom="margin">
                  <wp:posOffset>450215</wp:posOffset>
                </wp:positionH>
                <wp:positionV relativeFrom="paragraph">
                  <wp:posOffset>200025</wp:posOffset>
                </wp:positionV>
                <wp:extent cx="2360930" cy="327660"/>
                <wp:effectExtent l="0" t="0" r="0" b="0"/>
                <wp:wrapNone/>
                <wp:docPr id="2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5BA31E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มีค่าความจริงเป็นจริ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A777ED" id="_x0000_s1305" type="#_x0000_t202" style="position:absolute;left:0;text-align:left;margin-left:35.45pt;margin-top:15.75pt;width:185.9pt;height:25.8pt;z-index:-251449344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  <w:t>มีค่าความจริงเป็นจริ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>5.</w:t>
      </w:r>
      <w:r w:rsidRPr="00006A39">
        <w:rPr>
          <w:rFonts w:ascii="TH SarabunPSK" w:eastAsiaTheme="minorEastAsia" w:hAnsi="TH SarabunPSK" w:cs="TH SarabunPSK"/>
          <w:i/>
          <w:sz w:val="32"/>
          <w:szCs w:val="32"/>
        </w:rPr>
        <w:t xml:space="preserve">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ϵΝ [ 2x≥x+1 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R</m:t>
        </m:r>
      </m:oMath>
    </w:p>
    <w:p w14:paraId="0F52E783" w14:textId="77777777" w:rsidR="001D60DD" w:rsidRPr="00006A39" w:rsidRDefault="001D60DD" w:rsidP="001D60DD">
      <w:pPr>
        <w:spacing w:after="0" w:line="360" w:lineRule="auto"/>
        <w:ind w:left="720" w:firstLine="131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.………………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................</w:t>
      </w:r>
    </w:p>
    <w:p w14:paraId="7A883978" w14:textId="77777777" w:rsidR="001D60DD" w:rsidRPr="00006A39" w:rsidRDefault="001D60DD" w:rsidP="001D60DD">
      <w:pPr>
        <w:spacing w:after="0" w:line="360" w:lineRule="auto"/>
        <w:ind w:firstLine="567"/>
        <w:rPr>
          <w:rFonts w:ascii="TH SarabunPSK" w:eastAsiaTheme="minorEastAsia" w:hAnsi="TH SarabunPSK" w:cs="TH SarabunPSK"/>
          <w:i/>
          <w:sz w:val="24"/>
          <w:szCs w:val="24"/>
        </w:rPr>
      </w:pP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866112" behindDoc="1" locked="0" layoutInCell="1" allowOverlap="1" wp14:anchorId="22AB6108" wp14:editId="23B63EA8">
                <wp:simplePos x="0" y="0"/>
                <wp:positionH relativeFrom="margin">
                  <wp:posOffset>458470</wp:posOffset>
                </wp:positionH>
                <wp:positionV relativeFrom="paragraph">
                  <wp:posOffset>203835</wp:posOffset>
                </wp:positionV>
                <wp:extent cx="2360930" cy="327660"/>
                <wp:effectExtent l="0" t="0" r="0" b="0"/>
                <wp:wrapNone/>
                <wp:docPr id="2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E1AD94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มีค่าความจริงเป็นเท็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111899" id="_x0000_s1306" type="#_x0000_t202" style="position:absolute;left:0;text-align:left;margin-left:36.1pt;margin-top:16.05pt;width:185.9pt;height:25.8pt;z-index:-251450368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  <w:t>มีค่าความจริงเป็นเท็จ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>6.</w:t>
      </w:r>
      <w:r w:rsidRPr="00006A39">
        <w:rPr>
          <w:rFonts w:ascii="TH SarabunPSK" w:eastAsiaTheme="minorEastAsia" w:hAnsi="TH SarabunPSK" w:cs="TH SarabunPSK"/>
          <w:i/>
          <w:sz w:val="32"/>
          <w:szCs w:val="32"/>
        </w:rPr>
        <w:t xml:space="preserve">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 xml:space="preserve">∃x∈Ι </m:t>
        </m:r>
        <m:d>
          <m:dPr>
            <m:begChr m:val="["/>
            <m:endChr m:val="]"/>
            <m:ctrlPr>
              <w:rPr>
                <w:rFonts w:ascii="Cambria Math" w:hAnsi="Cambria Math" w:cs="TH SarabunPSK"/>
                <w:iCs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H SarabunPSK"/>
                    <w:iCs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sz w:val="24"/>
                    <w:szCs w:val="24"/>
                  </w:rPr>
                  <m:t xml:space="preserve"> 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H SarabunPSK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 xml:space="preserve">+1=0 </m:t>
            </m:r>
          </m:e>
        </m:d>
      </m:oMath>
      <w:r w:rsidRPr="00006A39">
        <w:rPr>
          <w:rFonts w:ascii="TH SarabunPSK" w:eastAsiaTheme="minorEastAsia" w:hAnsi="TH SarabunPSK" w:cs="TH SarabunPSK"/>
          <w:i/>
          <w:iCs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R</m:t>
        </m:r>
      </m:oMath>
    </w:p>
    <w:p w14:paraId="5711A93A" w14:textId="77777777" w:rsidR="001D60DD" w:rsidRPr="00006A39" w:rsidRDefault="001D60DD" w:rsidP="001D60DD">
      <w:pPr>
        <w:pStyle w:val="a8"/>
        <w:spacing w:after="0" w:line="360" w:lineRule="auto"/>
        <w:ind w:left="851"/>
        <w:rPr>
          <w:rFonts w:ascii="TH SarabunPSK" w:eastAsiaTheme="minorEastAsia" w:hAnsi="TH SarabunPSK" w:cs="TH SarabunPSK"/>
          <w:i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.………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................</w:t>
      </w:r>
    </w:p>
    <w:p w14:paraId="5B9600FE" w14:textId="77777777" w:rsidR="001D60DD" w:rsidRPr="00006A39" w:rsidRDefault="001D60DD" w:rsidP="001D60DD">
      <w:pPr>
        <w:pStyle w:val="a8"/>
        <w:spacing w:after="0" w:line="360" w:lineRule="auto"/>
        <w:ind w:left="851" w:hanging="284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865088" behindDoc="1" locked="0" layoutInCell="1" allowOverlap="1" wp14:anchorId="218E8933" wp14:editId="74323F05">
                <wp:simplePos x="0" y="0"/>
                <wp:positionH relativeFrom="margin">
                  <wp:posOffset>466725</wp:posOffset>
                </wp:positionH>
                <wp:positionV relativeFrom="paragraph">
                  <wp:posOffset>205740</wp:posOffset>
                </wp:positionV>
                <wp:extent cx="2360930" cy="327660"/>
                <wp:effectExtent l="0" t="0" r="0" b="0"/>
                <wp:wrapNone/>
                <wp:docPr id="2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BDCF6B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มีค่าความจริงเป็นเท็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70B10C" id="_x0000_s1307" type="#_x0000_t202" style="position:absolute;left:0;text-align:left;margin-left:36.75pt;margin-top:16.2pt;width:185.9pt;height:25.8pt;z-index:-251451392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  <w:t>มีค่าความจริงเป็นเท็จ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>7.</w:t>
      </w:r>
      <w:r w:rsidRPr="00006A39">
        <w:rPr>
          <w:rFonts w:ascii="TH SarabunPSK" w:eastAsiaTheme="minorEastAsia" w:hAnsi="TH SarabunPSK" w:cs="TH SarabunPSK"/>
          <w:i/>
          <w:sz w:val="32"/>
          <w:szCs w:val="32"/>
        </w:rPr>
        <w:t xml:space="preserve">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[ x≠0∨</m:t>
        </m:r>
        <m:sSup>
          <m:sSupPr>
            <m:ctrlPr>
              <w:rPr>
                <w:rFonts w:ascii="Cambria Math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=0 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R</m:t>
        </m:r>
      </m:oMath>
    </w:p>
    <w:p w14:paraId="24B0F1D5" w14:textId="77777777" w:rsidR="001D60DD" w:rsidRPr="00006A39" w:rsidRDefault="001D60DD" w:rsidP="001D60DD">
      <w:pPr>
        <w:spacing w:after="0" w:line="360" w:lineRule="auto"/>
        <w:ind w:left="131" w:firstLine="720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.…………....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...............</w:t>
      </w:r>
    </w:p>
    <w:p w14:paraId="333A3EE3" w14:textId="77777777" w:rsidR="001D60DD" w:rsidRPr="00006A39" w:rsidRDefault="001D60DD" w:rsidP="001D60DD">
      <w:pPr>
        <w:pStyle w:val="a8"/>
        <w:spacing w:after="0" w:line="360" w:lineRule="auto"/>
        <w:ind w:left="851" w:hanging="283"/>
        <w:rPr>
          <w:rFonts w:ascii="TH SarabunPSK" w:hAnsi="TH SarabunPSK" w:cs="TH SarabunPSK"/>
          <w:b/>
          <w:bCs/>
          <w:i/>
          <w:i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862016" behindDoc="1" locked="0" layoutInCell="1" allowOverlap="1" wp14:anchorId="46A88652" wp14:editId="4A35DA05">
                <wp:simplePos x="0" y="0"/>
                <wp:positionH relativeFrom="margin">
                  <wp:posOffset>487045</wp:posOffset>
                </wp:positionH>
                <wp:positionV relativeFrom="paragraph">
                  <wp:posOffset>170815</wp:posOffset>
                </wp:positionV>
                <wp:extent cx="2360930" cy="327660"/>
                <wp:effectExtent l="0" t="0" r="0" b="0"/>
                <wp:wrapNone/>
                <wp:docPr id="2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B9DF12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มีค่าความจริงเป็นเท็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ABFA4C" id="_x0000_s1308" type="#_x0000_t202" style="position:absolute;left:0;text-align:left;margin-left:38.35pt;margin-top:13.45pt;width:185.9pt;height:25.8pt;z-index:-251454464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  <w:t>มีค่าความจริงเป็นเท็จ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Theme="minorEastAsia" w:hAnsi="TH SarabunPSK" w:cs="TH SarabunPSK"/>
          <w:iCs/>
          <w:sz w:val="32"/>
          <w:szCs w:val="32"/>
        </w:rPr>
        <w:t xml:space="preserve">8.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[x≠0</m:t>
        </m:r>
        <m:r>
          <w:rPr>
            <w:rFonts w:ascii="Cambria Math" w:hAnsi="Cambria Math" w:cs="TH SarabunPSK"/>
            <w:sz w:val="24"/>
            <w:szCs w:val="24"/>
          </w:rPr>
          <m:t>]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∨</m:t>
        </m:r>
        <m:sSup>
          <m:sSupPr>
            <m:ctrlPr>
              <w:rPr>
                <w:rFonts w:ascii="Cambria Math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∀x[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=0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b/>
          <w:bCs/>
          <w:sz w:val="32"/>
          <w:szCs w:val="32"/>
          <w:cs/>
        </w:rPr>
        <w:t xml:space="preserve"> </w:t>
      </w:r>
      <m:oMath>
        <m:r>
          <m:rPr>
            <m:scr m:val="script"/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=R</m:t>
        </m:r>
      </m:oMath>
    </w:p>
    <w:p w14:paraId="5C8B6161" w14:textId="77777777" w:rsidR="001D60DD" w:rsidRPr="00006A39" w:rsidRDefault="001D60DD" w:rsidP="001D60DD">
      <w:pPr>
        <w:tabs>
          <w:tab w:val="left" w:pos="851"/>
        </w:tabs>
        <w:spacing w:after="0" w:line="360" w:lineRule="auto"/>
        <w:rPr>
          <w:rFonts w:ascii="TH SarabunPSK" w:eastAsiaTheme="minorEastAsia" w:hAnsi="TH SarabunPSK" w:cs="TH SarabunPSK"/>
          <w:i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ab/>
      </w: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</w:t>
      </w:r>
      <w:r w:rsidRPr="00006A39">
        <w:rPr>
          <w:rFonts w:ascii="TH SarabunPSK" w:eastAsiaTheme="minorEastAsia" w:hAnsi="TH SarabunPSK" w:cs="TH SarabunPSK"/>
          <w:i/>
          <w:sz w:val="24"/>
          <w:szCs w:val="24"/>
          <w:cs/>
        </w:rPr>
        <w:t>.......</w:t>
      </w:r>
    </w:p>
    <w:p w14:paraId="6A23BB0D" w14:textId="77777777" w:rsidR="001D60DD" w:rsidRPr="00006A39" w:rsidRDefault="001D60DD" w:rsidP="001D60DD">
      <w:pPr>
        <w:pStyle w:val="a8"/>
        <w:spacing w:after="0" w:line="360" w:lineRule="auto"/>
        <w:ind w:left="851" w:hanging="284"/>
        <w:rPr>
          <w:rFonts w:ascii="TH SarabunPSK" w:eastAsiaTheme="minorEastAsia" w:hAnsi="TH SarabunPSK" w:cs="TH SarabunPSK"/>
          <w:iCs/>
          <w:sz w:val="24"/>
          <w:szCs w:val="24"/>
        </w:rPr>
      </w:pP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863040" behindDoc="1" locked="0" layoutInCell="1" allowOverlap="1" wp14:anchorId="0EF9D0AE" wp14:editId="20C7550A">
                <wp:simplePos x="0" y="0"/>
                <wp:positionH relativeFrom="margin">
                  <wp:posOffset>476250</wp:posOffset>
                </wp:positionH>
                <wp:positionV relativeFrom="paragraph">
                  <wp:posOffset>183515</wp:posOffset>
                </wp:positionV>
                <wp:extent cx="2360930" cy="327660"/>
                <wp:effectExtent l="0" t="0" r="0" b="0"/>
                <wp:wrapNone/>
                <wp:docPr id="2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E01C23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มีค่าความจริงเป็นจริ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7C55F9" id="_x0000_s1309" type="#_x0000_t202" style="position:absolute;left:0;text-align:left;margin-left:37.5pt;margin-top:14.45pt;width:185.9pt;height:25.8pt;z-index:-251453440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  <w:t>มีค่าความจริงเป็นจริง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9. </w:t>
      </w:r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∃x[x≠0]↔</m:t>
        </m:r>
        <m:sSup>
          <m:sSupPr>
            <m:ctrlPr>
              <w:rPr>
                <w:rFonts w:ascii="Cambria Math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∃x[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=0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 xml:space="preserve"> </w:t>
      </w:r>
      <m:oMath>
        <m:r>
          <m:rPr>
            <m:scr m:val="script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w:rPr>
            <w:rFonts w:ascii="Cambria Math" w:eastAsiaTheme="minorEastAsia" w:hAnsi="Cambria Math" w:cs="TH SarabunPSK"/>
            <w:sz w:val="24"/>
            <w:szCs w:val="24"/>
          </w:rPr>
          <m:t>={-1, 0, 1}</m:t>
        </m:r>
      </m:oMath>
    </w:p>
    <w:p w14:paraId="77CBC261" w14:textId="77777777" w:rsidR="001D60DD" w:rsidRPr="00006A39" w:rsidRDefault="001D60DD" w:rsidP="001D60DD">
      <w:pPr>
        <w:pStyle w:val="a8"/>
        <w:spacing w:after="0" w:line="360" w:lineRule="auto"/>
        <w:ind w:left="780" w:firstLine="71"/>
        <w:rPr>
          <w:rFonts w:ascii="TH SarabunPSK" w:eastAsiaTheme="minorEastAsia" w:hAnsi="TH SarabunPSK" w:cs="TH SarabunPSK"/>
          <w:iCs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</w:t>
      </w:r>
    </w:p>
    <w:p w14:paraId="5EECE937" w14:textId="77777777" w:rsidR="001D60DD" w:rsidRPr="00006A39" w:rsidRDefault="001D60DD" w:rsidP="001D60DD">
      <w:pPr>
        <w:tabs>
          <w:tab w:val="left" w:pos="851"/>
        </w:tabs>
        <w:spacing w:after="0" w:line="360" w:lineRule="auto"/>
        <w:ind w:left="420" w:firstLine="6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45720" distB="45720" distL="114300" distR="114300" simplePos="0" relativeHeight="251864064" behindDoc="1" locked="0" layoutInCell="1" allowOverlap="1" wp14:anchorId="1A163275" wp14:editId="609A7377">
                <wp:simplePos x="0" y="0"/>
                <wp:positionH relativeFrom="margin">
                  <wp:posOffset>483870</wp:posOffset>
                </wp:positionH>
                <wp:positionV relativeFrom="paragraph">
                  <wp:posOffset>201295</wp:posOffset>
                </wp:positionV>
                <wp:extent cx="2360930" cy="327660"/>
                <wp:effectExtent l="0" t="0" r="0" b="0"/>
                <wp:wrapNone/>
                <wp:docPr id="2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327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C75A31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มีค่าความจริงเป็นเท็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93C16C" id="_x0000_s1310" type="#_x0000_t202" style="position:absolute;left:0;text-align:left;margin-left:38.1pt;margin-top:15.85pt;width:185.9pt;height:25.8pt;z-index:-251452416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color w:val="FF0000"/>
                          <w:sz w:val="24"/>
                          <w:szCs w:val="32"/>
                          <w:cs/>
                        </w:rPr>
                        <w:t>มีค่าความจริงเป็นเท็จ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Theme="minorEastAsia" w:hAnsi="TH SarabunPSK" w:cs="TH SarabunPSK"/>
          <w:sz w:val="32"/>
          <w:szCs w:val="32"/>
        </w:rPr>
        <w:t>10.</w:t>
      </w:r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 </w:t>
      </w:r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[x&lt;0]→∀x[</m:t>
        </m:r>
        <m:sSup>
          <m:sSupPr>
            <m:ctrlPr>
              <w:rPr>
                <w:rFonts w:ascii="Cambria Math" w:hAnsi="Cambria Math" w:cs="TH SarabunPSK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&gt;0]</m:t>
        </m:r>
      </m:oMath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 xml:space="preserve">   </w:t>
      </w:r>
      <w:r w:rsidRPr="00006A39">
        <w:rPr>
          <w:rFonts w:ascii="TH SarabunPSK" w:eastAsiaTheme="minorEastAsia" w:hAnsi="TH SarabunPSK" w:cs="TH SarabunPSK"/>
          <w:i/>
          <w:sz w:val="32"/>
          <w:szCs w:val="32"/>
          <w:cs/>
        </w:rPr>
        <w:t>เมื่อ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 xml:space="preserve"> </w:t>
      </w:r>
      <m:oMath>
        <m:r>
          <m:rPr>
            <m:scr m:val="script"/>
          </m:rPr>
          <w:rPr>
            <w:rFonts w:ascii="Cambria Math" w:eastAsiaTheme="minorEastAsia" w:hAnsi="Cambria Math" w:cs="TH SarabunPSK"/>
            <w:sz w:val="24"/>
            <w:szCs w:val="24"/>
          </w:rPr>
          <m:t>U</m:t>
        </m:r>
        <m:r>
          <w:rPr>
            <w:rFonts w:ascii="Cambria Math" w:eastAsiaTheme="minorEastAsia" w:hAnsi="Cambria Math" w:cs="TH SarabunPSK"/>
            <w:sz w:val="24"/>
            <w:szCs w:val="24"/>
          </w:rPr>
          <m:t>={-1, 0, 1}</m:t>
        </m:r>
      </m:oMath>
    </w:p>
    <w:p w14:paraId="41BBC510" w14:textId="77777777" w:rsidR="001D60DD" w:rsidRPr="00006A39" w:rsidRDefault="001D60DD" w:rsidP="001D60DD">
      <w:pPr>
        <w:spacing w:after="0" w:line="240" w:lineRule="auto"/>
        <w:ind w:left="720" w:firstLine="131"/>
        <w:rPr>
          <w:rFonts w:ascii="TH SarabunPSK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.</w:t>
      </w:r>
      <w:r w:rsidRPr="00006A39">
        <w:rPr>
          <w:rFonts w:ascii="TH SarabunPSK" w:eastAsiaTheme="minorEastAsia" w:hAnsi="TH SarabunPSK" w:cs="TH SarabunPSK"/>
          <w:iCs/>
          <w:sz w:val="24"/>
          <w:szCs w:val="24"/>
          <w:cs/>
        </w:rPr>
        <w:t>......</w:t>
      </w:r>
    </w:p>
    <w:p w14:paraId="5B83C7B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99257BA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E3C7202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FEE7EBB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B80BB20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497A9BE" w14:textId="77777777" w:rsidR="001D60DD" w:rsidRDefault="001D60DD" w:rsidP="001D60D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7957C62C" w14:textId="77777777" w:rsidR="001D60DD" w:rsidRPr="004449B4" w:rsidRDefault="001D60DD" w:rsidP="001D60DD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49B4">
        <w:rPr>
          <w:rFonts w:ascii="TH SarabunPSK" w:hAnsi="TH SarabunPSK" w:cs="TH SarabunPSK"/>
          <w:b/>
          <w:bCs/>
          <w:sz w:val="32"/>
          <w:szCs w:val="32"/>
          <w:cs/>
        </w:rPr>
        <w:t>บันทึกหลังสอน</w:t>
      </w:r>
    </w:p>
    <w:p w14:paraId="375A7268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23E3D354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4449B4">
        <w:rPr>
          <w:rFonts w:ascii="TH SarabunPSK" w:hAnsi="TH SarabunPSK" w:cs="TH SarabunPSK"/>
          <w:sz w:val="32"/>
          <w:szCs w:val="32"/>
        </w:rPr>
        <w:t>K P A</w:t>
      </w:r>
    </w:p>
    <w:p w14:paraId="762F054B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04EB0EE7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8A762BF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58842761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4449B4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60E7A6F4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31FCBC01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…</w:t>
      </w:r>
    </w:p>
    <w:p w14:paraId="47C53247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7326A54E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2CA0A789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2A47F289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25303B5A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..</w:t>
      </w:r>
    </w:p>
    <w:p w14:paraId="4661AD68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2C465416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211499A6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2E573DFD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63F1CDBA" w14:textId="77777777" w:rsidR="001D60DD" w:rsidRPr="004449B4" w:rsidRDefault="001D60DD" w:rsidP="001D60DD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 ......................................... ผู้บันทึก</w:t>
      </w:r>
    </w:p>
    <w:p w14:paraId="4E6E48F6" w14:textId="02EE03C1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4449B4">
        <w:rPr>
          <w:rFonts w:ascii="TH SarabunPSK" w:hAnsi="TH SarabunPSK" w:cs="TH SarabunPSK"/>
          <w:sz w:val="32"/>
          <w:szCs w:val="32"/>
          <w:cs/>
        </w:rPr>
        <w:t>)</w:t>
      </w:r>
    </w:p>
    <w:p w14:paraId="77F1F0E3" w14:textId="77777777" w:rsidR="001D60DD" w:rsidRPr="004449B4" w:rsidRDefault="001D60DD" w:rsidP="001D60DD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ครูผู้สอน</w:t>
      </w:r>
    </w:p>
    <w:p w14:paraId="17B32768" w14:textId="77777777" w:rsidR="001D60DD" w:rsidRPr="004449B4" w:rsidRDefault="001D60DD" w:rsidP="001D60DD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4449B4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204C8894" wp14:editId="33206245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274" name="ตัวเชื่อมต่อตรง 2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31FD30A" id="ตัวเชื่อมต่อตรง 274" o:spid="_x0000_s1026" style="position:absolute;flip:y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" strokecolor="black [3213]" strokeweight=".5pt">
                <v:stroke joinstyle="miter"/>
              </v:line>
            </w:pict>
          </mc:Fallback>
        </mc:AlternateContent>
      </w:r>
    </w:p>
    <w:p w14:paraId="4EFB8CD5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2356AF3B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4F8D3AD5" w14:textId="77777777" w:rsidR="001D60DD" w:rsidRPr="004449B4" w:rsidRDefault="001D60DD" w:rsidP="001D60DD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7816D365" w14:textId="77777777" w:rsidR="001D60DD" w:rsidRPr="004449B4" w:rsidRDefault="001D60DD" w:rsidP="001D60DD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             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ประภาส ศรีทอง )</w:t>
      </w:r>
    </w:p>
    <w:p w14:paraId="1EB8B79D" w14:textId="77777777" w:rsidR="001D60DD" w:rsidRPr="004449B4" w:rsidRDefault="001D60DD" w:rsidP="001D60DD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หัวหน้ากลุ่มสาระการเรียนรู้คณิตศาสตร์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รองผู้อำนวยการกลุ่มบริหารงานวิชาการ</w:t>
      </w:r>
    </w:p>
    <w:p w14:paraId="2F68C77F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61BA1539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3ACD0D7D" w14:textId="77777777" w:rsidR="001D60DD" w:rsidRPr="004449B4" w:rsidRDefault="001D60DD" w:rsidP="001D60DD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678B4FD2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</w:t>
      </w:r>
      <w:r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66821C34" w14:textId="77777777" w:rsidR="001D60DD" w:rsidRPr="009A6FD5" w:rsidRDefault="001D60DD" w:rsidP="001D60DD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ผู้อำนวยการโรงเรียนสตรีศึกษา</w:t>
      </w:r>
    </w:p>
    <w:p w14:paraId="2880ECD4" w14:textId="77777777" w:rsidR="001D60DD" w:rsidRDefault="001D60DD" w:rsidP="001D60DD">
      <w:pPr>
        <w:spacing w:after="0"/>
        <w:rPr>
          <w:rFonts w:ascii="TH SarabunPSK" w:hAnsi="TH SarabunPSK" w:cs="TH SarabunPSK"/>
          <w:sz w:val="6"/>
          <w:szCs w:val="10"/>
        </w:rPr>
      </w:pPr>
    </w:p>
    <w:p w14:paraId="750A571B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6"/>
          <w:szCs w:val="10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2256" behindDoc="1" locked="0" layoutInCell="1" allowOverlap="1" wp14:anchorId="7C66B5FF" wp14:editId="0B60FC0A">
                <wp:simplePos x="0" y="0"/>
                <wp:positionH relativeFrom="column">
                  <wp:posOffset>1881505</wp:posOffset>
                </wp:positionH>
                <wp:positionV relativeFrom="paragraph">
                  <wp:posOffset>-3175</wp:posOffset>
                </wp:positionV>
                <wp:extent cx="2276475" cy="381662"/>
                <wp:effectExtent l="0" t="0" r="28575" b="18415"/>
                <wp:wrapNone/>
                <wp:docPr id="275" name="Flowchart: Alternate Proces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6475" cy="381662"/>
                        </a:xfrm>
                        <a:prstGeom prst="flowChartAlternateProcess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A36CC" id="Flowchart: Alternate Process 14" o:spid="_x0000_s1026" type="#_x0000_t176" style="position:absolute;margin-left:148.15pt;margin-top:-.25pt;width:179.25pt;height:30.05pt;z-index:-251444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" fillcolor="window" strokecolor="windowText" strokeweight="1.5pt"/>
            </w:pict>
          </mc:Fallback>
        </mc:AlternateContent>
      </w:r>
    </w:p>
    <w:p w14:paraId="28BC9BB3" w14:textId="77777777" w:rsidR="001D60DD" w:rsidRPr="00006A39" w:rsidRDefault="001D60DD" w:rsidP="001D60DD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color w:val="0F243E"/>
          <w:sz w:val="44"/>
          <w:szCs w:val="44"/>
        </w:rPr>
      </w:pPr>
      <w:r w:rsidRPr="00006A39">
        <w:rPr>
          <w:rFonts w:ascii="TH SarabunPSK" w:eastAsia="Calibri" w:hAnsi="TH SarabunPSK" w:cs="TH SarabunPSK"/>
          <w:b/>
          <w:bCs/>
          <w:sz w:val="44"/>
          <w:szCs w:val="44"/>
          <w:cs/>
        </w:rPr>
        <w:t xml:space="preserve">แผนการจัดการเรียนรู้ที่ </w:t>
      </w:r>
      <w:r w:rsidRPr="00006A39">
        <w:rPr>
          <w:rFonts w:ascii="TH SarabunPSK" w:eastAsia="Calibri" w:hAnsi="TH SarabunPSK" w:cs="TH SarabunPSK"/>
          <w:b/>
          <w:bCs/>
          <w:noProof/>
          <w:sz w:val="44"/>
          <w:szCs w:val="44"/>
        </w:rPr>
        <w:t>1</w:t>
      </w:r>
      <w:r w:rsidR="00B30ED4">
        <w:rPr>
          <w:rFonts w:ascii="TH SarabunPSK" w:eastAsia="Calibri" w:hAnsi="TH SarabunPSK" w:cs="TH SarabunPSK"/>
          <w:b/>
          <w:bCs/>
          <w:color w:val="0F243E"/>
          <w:sz w:val="44"/>
          <w:szCs w:val="44"/>
        </w:rPr>
        <w:t>7</w:t>
      </w:r>
      <w:r w:rsidRPr="00006A39">
        <w:rPr>
          <w:rFonts w:ascii="TH SarabunPSK" w:eastAsia="Calibri" w:hAnsi="TH SarabunPSK" w:cs="TH SarabunPSK"/>
          <w:b/>
          <w:bCs/>
          <w:color w:val="0F243E"/>
          <w:sz w:val="44"/>
          <w:szCs w:val="44"/>
          <w:cs/>
        </w:rPr>
        <w:t xml:space="preserve">    </w:t>
      </w:r>
    </w:p>
    <w:p w14:paraId="66ADE34A" w14:textId="77777777" w:rsidR="001D60DD" w:rsidRPr="00006A39" w:rsidRDefault="001D60DD" w:rsidP="001D60DD">
      <w:pPr>
        <w:spacing w:after="0" w:line="240" w:lineRule="auto"/>
        <w:jc w:val="center"/>
        <w:rPr>
          <w:rFonts w:ascii="TH SarabunPSK" w:eastAsia="Calibri" w:hAnsi="TH SarabunPSK" w:cs="TH SarabunPSK"/>
          <w:b/>
          <w:bCs/>
          <w:color w:val="0F243E"/>
          <w:sz w:val="40"/>
          <w:szCs w:val="40"/>
        </w:rPr>
      </w:pP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>สมมูลและนิเสธของประโยคที่มีตัวบ่งปริมาณ</w:t>
      </w:r>
    </w:p>
    <w:p w14:paraId="37F56FBD" w14:textId="77777777" w:rsidR="001D60DD" w:rsidRPr="00006A39" w:rsidRDefault="001D60DD" w:rsidP="001D60DD">
      <w:pPr>
        <w:spacing w:after="0" w:line="240" w:lineRule="auto"/>
        <w:jc w:val="right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22B1BD9D" wp14:editId="17C3E96F">
                <wp:simplePos x="0" y="0"/>
                <wp:positionH relativeFrom="margin">
                  <wp:align>left</wp:align>
                </wp:positionH>
                <wp:positionV relativeFrom="paragraph">
                  <wp:posOffset>106321</wp:posOffset>
                </wp:positionV>
                <wp:extent cx="4983911" cy="45719"/>
                <wp:effectExtent l="0" t="0" r="26670" b="12065"/>
                <wp:wrapNone/>
                <wp:docPr id="276" name="Rectangl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4983911" cy="45719"/>
                        </a:xfrm>
                        <a:prstGeom prst="rect">
                          <a:avLst/>
                        </a:prstGeom>
                        <a:solidFill>
                          <a:sysClr val="windowText" lastClr="000000">
                            <a:lumMod val="50000"/>
                            <a:lumOff val="50000"/>
                          </a:sysClr>
                        </a:solidFill>
                        <a:ln w="9525">
                          <a:solidFill>
                            <a:sysClr val="windowText" lastClr="000000">
                              <a:lumMod val="50000"/>
                              <a:lumOff val="5000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D3D095" id="Rectangle 232" o:spid="_x0000_s1026" style="position:absolute;margin-left:0;margin-top:8.35pt;width:392.45pt;height:3.6pt;flip:y;z-index:2518732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" fillcolor="#7f7f7f" strokecolor="#7f7f7f">
                <w10:wrap anchorx="margin"/>
              </v: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              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             เวลา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6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ชั่วโมง</w:t>
      </w:r>
    </w:p>
    <w:p w14:paraId="5DCC880A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1. ผลการเรียนรู้</w:t>
      </w:r>
    </w:p>
    <w:p w14:paraId="0A8BD46F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>2</w:t>
      </w:r>
      <w:r w:rsidRPr="00006A39">
        <w:rPr>
          <w:rFonts w:ascii="TH SarabunPSK" w:hAnsi="TH SarabunPSK" w:cs="TH SarabunPSK"/>
          <w:sz w:val="32"/>
          <w:szCs w:val="32"/>
          <w:cs/>
        </w:rPr>
        <w:t>. เข้าใจและใช้ความรู้เกี่ยวกับตรรกศาสตร์เบื้องต้นในการสื่อสาร สื่อความหมาย และอ้างเหตุผล</w:t>
      </w:r>
    </w:p>
    <w:p w14:paraId="31614FE9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D437036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2. จุดประสงค์การเรียนรู้</w:t>
      </w:r>
    </w:p>
    <w:p w14:paraId="1F34CE44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1246"/>
          <w:tab w:val="clear" w:pos="2552"/>
          <w:tab w:val="left" w:pos="488"/>
          <w:tab w:val="left" w:pos="993"/>
          <w:tab w:val="left" w:pos="2420"/>
        </w:tabs>
        <w:spacing w:line="240" w:lineRule="auto"/>
        <w:ind w:left="284"/>
        <w:rPr>
          <w:rFonts w:ascii="TH SarabunPSK" w:hAnsi="TH SarabunPSK" w:cs="TH SarabunPSK"/>
        </w:rPr>
      </w:pPr>
      <w:r w:rsidRPr="00006A39">
        <w:rPr>
          <w:rFonts w:ascii="TH SarabunPSK" w:hAnsi="TH SarabunPSK" w:cs="TH SarabunPSK"/>
          <w:cs/>
        </w:rPr>
        <w:tab/>
        <w:t xml:space="preserve"> </w:t>
      </w:r>
      <w:r w:rsidRPr="00006A39">
        <w:rPr>
          <w:rFonts w:ascii="TH SarabunPSK" w:hAnsi="TH SarabunPSK" w:cs="TH SarabunPSK"/>
        </w:rPr>
        <w:t xml:space="preserve">1)  </w:t>
      </w:r>
      <w:r w:rsidRPr="00006A39">
        <w:rPr>
          <w:rFonts w:ascii="TH SarabunPSK" w:hAnsi="TH SarabunPSK" w:cs="TH SarabunPSK"/>
          <w:cs/>
        </w:rPr>
        <w:t>สามารถหาประโยคหรือข้อความที่สมมูลกับประโยคที่มีตัวบ่งปริมาณที่กำหนดให้ได้</w:t>
      </w:r>
      <w:r w:rsidRPr="00006A39">
        <w:rPr>
          <w:rFonts w:ascii="TH SarabunPSK" w:hAnsi="TH SarabunPSK" w:cs="TH SarabunPSK"/>
        </w:rPr>
        <w:t xml:space="preserve"> </w:t>
      </w:r>
      <w:r w:rsidRPr="00006A39">
        <w:rPr>
          <w:rFonts w:ascii="TH SarabunPSK" w:hAnsi="TH SarabunPSK" w:cs="TH SarabunPSK"/>
          <w:cs/>
        </w:rPr>
        <w:t>(</w:t>
      </w:r>
      <w:r w:rsidRPr="00006A39">
        <w:rPr>
          <w:rFonts w:ascii="TH SarabunPSK" w:hAnsi="TH SarabunPSK" w:cs="TH SarabunPSK"/>
        </w:rPr>
        <w:t>K)</w:t>
      </w:r>
    </w:p>
    <w:p w14:paraId="47D9C9EA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1246"/>
          <w:tab w:val="clear" w:pos="2552"/>
          <w:tab w:val="left" w:pos="488"/>
          <w:tab w:val="left" w:pos="993"/>
          <w:tab w:val="left" w:pos="2420"/>
        </w:tabs>
        <w:spacing w:line="240" w:lineRule="auto"/>
        <w:ind w:left="69"/>
        <w:rPr>
          <w:rFonts w:ascii="TH SarabunPSK" w:hAnsi="TH SarabunPSK" w:cs="TH SarabunPSK"/>
        </w:rPr>
      </w:pPr>
      <w:r w:rsidRPr="00006A39">
        <w:rPr>
          <w:rFonts w:ascii="TH SarabunPSK" w:hAnsi="TH SarabunPSK" w:cs="TH SarabunPSK"/>
          <w:cs/>
        </w:rPr>
        <w:tab/>
        <w:t xml:space="preserve">    </w:t>
      </w:r>
      <w:r w:rsidRPr="00006A39">
        <w:rPr>
          <w:rFonts w:ascii="TH SarabunPSK" w:hAnsi="TH SarabunPSK" w:cs="TH SarabunPSK"/>
        </w:rPr>
        <w:t xml:space="preserve">2)  </w:t>
      </w:r>
      <w:r w:rsidRPr="00006A39">
        <w:rPr>
          <w:rFonts w:ascii="TH SarabunPSK" w:hAnsi="TH SarabunPSK" w:cs="TH SarabunPSK"/>
          <w:cs/>
        </w:rPr>
        <w:t>บอกรูปแบบของการเป็นนิเสธของประโยคที่มีตัวบ่งปริมาณได้</w:t>
      </w:r>
      <w:r w:rsidRPr="00006A39">
        <w:rPr>
          <w:rFonts w:ascii="TH SarabunPSK" w:hAnsi="TH SarabunPSK" w:cs="TH SarabunPSK"/>
        </w:rPr>
        <w:t xml:space="preserve"> (K)</w:t>
      </w:r>
    </w:p>
    <w:p w14:paraId="0923ED3A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1246"/>
          <w:tab w:val="clear" w:pos="1560"/>
          <w:tab w:val="clear" w:pos="2552"/>
          <w:tab w:val="left" w:pos="488"/>
          <w:tab w:val="left" w:pos="993"/>
          <w:tab w:val="left" w:pos="1559"/>
          <w:tab w:val="left" w:pos="2420"/>
        </w:tabs>
        <w:spacing w:line="240" w:lineRule="auto"/>
        <w:ind w:left="69"/>
        <w:rPr>
          <w:rFonts w:ascii="TH SarabunPSK" w:hAnsi="TH SarabunPSK" w:cs="TH SarabunPSK"/>
        </w:rPr>
      </w:pPr>
      <w:r w:rsidRPr="00006A39">
        <w:rPr>
          <w:rFonts w:ascii="TH SarabunPSK" w:hAnsi="TH SarabunPSK" w:cs="TH SarabunPSK"/>
        </w:rPr>
        <w:tab/>
      </w:r>
      <w:r w:rsidRPr="00006A39">
        <w:rPr>
          <w:rFonts w:ascii="TH SarabunPSK" w:hAnsi="TH SarabunPSK" w:cs="TH SarabunPSK"/>
          <w:cs/>
        </w:rPr>
        <w:t xml:space="preserve">    </w:t>
      </w:r>
      <w:r w:rsidRPr="00006A39">
        <w:rPr>
          <w:rFonts w:ascii="TH SarabunPSK" w:hAnsi="TH SarabunPSK" w:cs="TH SarabunPSK"/>
        </w:rPr>
        <w:t xml:space="preserve">3)  </w:t>
      </w:r>
      <w:r w:rsidRPr="00006A39">
        <w:rPr>
          <w:rFonts w:ascii="TH SarabunPSK" w:hAnsi="TH SarabunPSK" w:cs="TH SarabunPSK"/>
          <w:cs/>
        </w:rPr>
        <w:t>แสดงการตรวจสอบการสมมูลของประโยคที่มีตัวบ่งปริมาณได้</w:t>
      </w:r>
      <w:r w:rsidRPr="00006A39">
        <w:rPr>
          <w:rFonts w:ascii="TH SarabunPSK" w:hAnsi="TH SarabunPSK" w:cs="TH SarabunPSK"/>
        </w:rPr>
        <w:t xml:space="preserve"> (P)</w:t>
      </w:r>
    </w:p>
    <w:p w14:paraId="42508E08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1246"/>
          <w:tab w:val="clear" w:pos="1560"/>
          <w:tab w:val="clear" w:pos="2552"/>
          <w:tab w:val="left" w:pos="488"/>
          <w:tab w:val="left" w:pos="993"/>
          <w:tab w:val="left" w:pos="1559"/>
          <w:tab w:val="left" w:pos="2420"/>
        </w:tabs>
        <w:spacing w:line="240" w:lineRule="auto"/>
        <w:ind w:left="69"/>
        <w:rPr>
          <w:rFonts w:ascii="TH SarabunPSK" w:hAnsi="TH SarabunPSK" w:cs="TH SarabunPSK"/>
        </w:rPr>
      </w:pPr>
      <w:r w:rsidRPr="00006A39">
        <w:rPr>
          <w:rFonts w:ascii="TH SarabunPSK" w:hAnsi="TH SarabunPSK" w:cs="TH SarabunPSK"/>
          <w:cs/>
        </w:rPr>
        <w:tab/>
      </w:r>
      <w:r w:rsidRPr="00006A39">
        <w:rPr>
          <w:rFonts w:ascii="TH SarabunPSK" w:hAnsi="TH SarabunPSK" w:cs="TH SarabunPSK"/>
        </w:rPr>
        <w:t xml:space="preserve">    4)  </w:t>
      </w:r>
      <w:r w:rsidRPr="00006A39">
        <w:rPr>
          <w:rFonts w:ascii="TH SarabunPSK" w:hAnsi="TH SarabunPSK" w:cs="TH SarabunPSK"/>
          <w:cs/>
        </w:rPr>
        <w:t xml:space="preserve">ตรวจสอบการเป็นนิเสธของประโยคที่มีตัวบ่งปริมาณได้ </w:t>
      </w:r>
      <w:r w:rsidRPr="00006A39">
        <w:rPr>
          <w:rFonts w:ascii="TH SarabunPSK" w:hAnsi="TH SarabunPSK" w:cs="TH SarabunPSK"/>
        </w:rPr>
        <w:t>(P)</w:t>
      </w:r>
    </w:p>
    <w:p w14:paraId="27659915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2552"/>
          <w:tab w:val="left" w:pos="488"/>
          <w:tab w:val="left" w:pos="2420"/>
          <w:tab w:val="left" w:pos="10348"/>
        </w:tabs>
        <w:spacing w:line="240" w:lineRule="auto"/>
        <w:ind w:left="69"/>
        <w:rPr>
          <w:rFonts w:ascii="TH SarabunPSK" w:hAnsi="TH SarabunPSK" w:cs="TH SarabunPSK"/>
        </w:rPr>
      </w:pPr>
      <w:r w:rsidRPr="00006A39">
        <w:rPr>
          <w:rFonts w:ascii="TH SarabunPSK" w:hAnsi="TH SarabunPSK" w:cs="TH SarabunPSK"/>
          <w:cs/>
        </w:rPr>
        <w:tab/>
        <w:t xml:space="preserve">    </w:t>
      </w:r>
      <w:r w:rsidRPr="00006A39">
        <w:rPr>
          <w:rFonts w:ascii="TH SarabunPSK" w:hAnsi="TH SarabunPSK" w:cs="TH SarabunPSK"/>
        </w:rPr>
        <w:t>5)</w:t>
      </w:r>
      <w:r w:rsidRPr="00006A39">
        <w:rPr>
          <w:rFonts w:ascii="TH SarabunPSK" w:hAnsi="TH SarabunPSK" w:cs="TH SarabunPSK"/>
          <w:cs/>
        </w:rPr>
        <w:t xml:space="preserve">  รับผิดชอบต่อหน้าที่ที่ได้รับมอบหมาย </w:t>
      </w:r>
      <w:r w:rsidRPr="00006A39">
        <w:rPr>
          <w:rFonts w:ascii="TH SarabunPSK" w:hAnsi="TH SarabunPSK" w:cs="TH SarabunPSK"/>
        </w:rPr>
        <w:t>(A)</w:t>
      </w:r>
    </w:p>
    <w:p w14:paraId="7FAE7BBD" w14:textId="77777777" w:rsidR="001D60DD" w:rsidRPr="00006A39" w:rsidRDefault="001D60DD" w:rsidP="001D60DD">
      <w:pPr>
        <w:pStyle w:val="12"/>
        <w:tabs>
          <w:tab w:val="clear" w:pos="284"/>
          <w:tab w:val="clear" w:pos="709"/>
          <w:tab w:val="clear" w:pos="2552"/>
          <w:tab w:val="left" w:pos="488"/>
          <w:tab w:val="left" w:pos="2420"/>
          <w:tab w:val="left" w:pos="10348"/>
        </w:tabs>
        <w:spacing w:line="240" w:lineRule="auto"/>
        <w:ind w:left="0" w:firstLine="0"/>
        <w:rPr>
          <w:rFonts w:ascii="TH SarabunPSK" w:hAnsi="TH SarabunPSK" w:cs="TH SarabunPSK"/>
          <w:sz w:val="2"/>
          <w:szCs w:val="2"/>
        </w:rPr>
      </w:pPr>
    </w:p>
    <w:p w14:paraId="63CDFBF1" w14:textId="77777777" w:rsidR="001D60DD" w:rsidRPr="00006A39" w:rsidRDefault="001D60DD" w:rsidP="001D60DD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047372C" w14:textId="77777777" w:rsidR="001D60DD" w:rsidRPr="00006A39" w:rsidRDefault="001D60DD" w:rsidP="001D60DD">
      <w:pPr>
        <w:tabs>
          <w:tab w:val="left" w:pos="284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3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การเรียนรู้</w:t>
      </w:r>
    </w:p>
    <w:tbl>
      <w:tblPr>
        <w:tblStyle w:val="TableGrid3"/>
        <w:tblW w:w="9256" w:type="dxa"/>
        <w:tblInd w:w="279" w:type="dxa"/>
        <w:tblLook w:val="04A0" w:firstRow="1" w:lastRow="0" w:firstColumn="1" w:lastColumn="0" w:noHBand="0" w:noVBand="1"/>
      </w:tblPr>
      <w:tblGrid>
        <w:gridCol w:w="4666"/>
        <w:gridCol w:w="4590"/>
      </w:tblGrid>
      <w:tr w:rsidR="001D60DD" w:rsidRPr="00006A39" w14:paraId="54C708CA" w14:textId="77777777" w:rsidTr="001D60DD">
        <w:trPr>
          <w:trHeight w:val="448"/>
        </w:trPr>
        <w:tc>
          <w:tcPr>
            <w:tcW w:w="4666" w:type="dxa"/>
            <w:shd w:val="clear" w:color="auto" w:fill="auto"/>
          </w:tcPr>
          <w:p w14:paraId="771C7F07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เพิ่มเติม</w:t>
            </w:r>
          </w:p>
        </w:tc>
        <w:tc>
          <w:tcPr>
            <w:tcW w:w="4590" w:type="dxa"/>
            <w:shd w:val="clear" w:color="auto" w:fill="auto"/>
          </w:tcPr>
          <w:p w14:paraId="1B422D0D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าระการเรียนรู้ท้องถิ่น</w:t>
            </w:r>
          </w:p>
        </w:tc>
      </w:tr>
      <w:tr w:rsidR="001D60DD" w:rsidRPr="00006A39" w14:paraId="56A129A0" w14:textId="77777777" w:rsidTr="001D60DD">
        <w:trPr>
          <w:trHeight w:val="448"/>
        </w:trPr>
        <w:tc>
          <w:tcPr>
            <w:tcW w:w="4666" w:type="dxa"/>
            <w:tcBorders>
              <w:bottom w:val="single" w:sz="4" w:space="0" w:color="auto"/>
            </w:tcBorders>
            <w:shd w:val="clear" w:color="auto" w:fill="auto"/>
          </w:tcPr>
          <w:p w14:paraId="72A908A5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hAnsi="TH SarabunPSK" w:cs="TH SarabunPSK"/>
                <w:sz w:val="24"/>
                <w:szCs w:val="32"/>
                <w:cs/>
              </w:rPr>
              <w:t>ประโยคที่มีตัวบ่งปริมาณตัวเดียว</w:t>
            </w:r>
          </w:p>
        </w:tc>
        <w:tc>
          <w:tcPr>
            <w:tcW w:w="4590" w:type="dxa"/>
            <w:tcBorders>
              <w:bottom w:val="single" w:sz="4" w:space="0" w:color="auto"/>
            </w:tcBorders>
            <w:shd w:val="clear" w:color="auto" w:fill="auto"/>
          </w:tcPr>
          <w:p w14:paraId="59BD84EC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1134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ิจารณาตามหลักสูตรของสถานศึกษา</w:t>
            </w:r>
          </w:p>
        </w:tc>
      </w:tr>
    </w:tbl>
    <w:p w14:paraId="7FC6BB6F" w14:textId="77777777" w:rsidR="001D60DD" w:rsidRPr="00006A39" w:rsidRDefault="001D60DD" w:rsidP="001D60DD">
      <w:pPr>
        <w:tabs>
          <w:tab w:val="left" w:pos="284"/>
          <w:tab w:val="left" w:pos="709"/>
          <w:tab w:val="left" w:pos="1134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10"/>
          <w:szCs w:val="10"/>
        </w:rPr>
      </w:pPr>
    </w:p>
    <w:p w14:paraId="06118923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9C6C846" w14:textId="77777777" w:rsidR="001D60DD" w:rsidRPr="00006A39" w:rsidRDefault="001D60DD" w:rsidP="001D60DD">
      <w:pPr>
        <w:tabs>
          <w:tab w:val="left" w:pos="284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าระสำคัญ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/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วามคิดรวบยอด</w:t>
      </w:r>
    </w:p>
    <w:p w14:paraId="09FE06FD" w14:textId="77777777" w:rsidR="001D60DD" w:rsidRPr="00006A39" w:rsidRDefault="001D60DD" w:rsidP="001D60DD">
      <w:pPr>
        <w:tabs>
          <w:tab w:val="left" w:pos="567"/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ab/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สมมูลของประโยคที่มีตัวบ่งปริมาณสามารถเปลี่ยนตามรูปแบบการสมมูลกันของประพจน์โดยมีตัวบ่งปริมาณ</w:t>
      </w:r>
    </w:p>
    <w:p w14:paraId="715EDE6A" w14:textId="77777777" w:rsidR="001D60DD" w:rsidRPr="00006A39" w:rsidRDefault="001D60DD" w:rsidP="001D60DD">
      <w:pPr>
        <w:tabs>
          <w:tab w:val="left" w:pos="567"/>
          <w:tab w:val="left" w:pos="1080"/>
        </w:tabs>
        <w:spacing w:after="0" w:line="240" w:lineRule="auto"/>
        <w:jc w:val="thaiDistribute"/>
        <w:rPr>
          <w:rFonts w:ascii="TH SarabunPSK" w:eastAsia="Calibri" w:hAnsi="TH SarabunPSK" w:cs="TH SarabunPSK"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</w:rPr>
        <w:t xml:space="preserve">    </w:t>
      </w:r>
      <w:r w:rsidRPr="00006A39">
        <w:rPr>
          <w:rFonts w:ascii="TH SarabunPSK" w:eastAsia="Calibri" w:hAnsi="TH SarabunPSK" w:cs="TH SarabunPSK"/>
          <w:color w:val="000000" w:themeColor="text1"/>
          <w:sz w:val="32"/>
          <w:szCs w:val="32"/>
          <w:cs/>
        </w:rPr>
        <w:t>เช่นเดิมนิเสธของประโยคที่มีตัวบ่งปริมาณสามารถหาได้ตามรูปแบบการนิเสธของประพจน์</w:t>
      </w:r>
    </w:p>
    <w:p w14:paraId="5F8785C9" w14:textId="77777777" w:rsidR="001D60DD" w:rsidRPr="00006A39" w:rsidRDefault="001D60DD" w:rsidP="001D60DD">
      <w:pPr>
        <w:tabs>
          <w:tab w:val="left" w:pos="1080"/>
        </w:tabs>
        <w:spacing w:after="0" w:line="240" w:lineRule="auto"/>
        <w:ind w:left="270" w:firstLine="450"/>
        <w:jc w:val="thaiDistribute"/>
        <w:rPr>
          <w:rFonts w:ascii="TH SarabunPSK" w:eastAsia="Calibri" w:hAnsi="TH SarabunPSK" w:cs="TH SarabunPSK"/>
          <w:color w:val="000000" w:themeColor="text1"/>
          <w:sz w:val="2"/>
          <w:szCs w:val="2"/>
        </w:rPr>
      </w:pPr>
    </w:p>
    <w:p w14:paraId="6D2464D5" w14:textId="77777777" w:rsidR="001D60DD" w:rsidRPr="00006A39" w:rsidRDefault="001D60DD" w:rsidP="001D60DD">
      <w:pPr>
        <w:tabs>
          <w:tab w:val="left" w:pos="1080"/>
        </w:tabs>
        <w:spacing w:after="0" w:line="240" w:lineRule="auto"/>
        <w:ind w:left="270" w:firstLine="450"/>
        <w:jc w:val="thaiDistribute"/>
        <w:rPr>
          <w:rFonts w:ascii="TH SarabunPSK" w:eastAsia="Calibri" w:hAnsi="TH SarabunPSK" w:cs="TH SarabunPSK"/>
          <w:color w:val="000000" w:themeColor="text1"/>
          <w:sz w:val="2"/>
          <w:szCs w:val="2"/>
        </w:rPr>
      </w:pPr>
    </w:p>
    <w:p w14:paraId="283D200A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C02DF65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5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สมรรถนะสำคัญของผู้เรียนและคุณลักษณะอันพึงประสงค์</w:t>
      </w:r>
    </w:p>
    <w:tbl>
      <w:tblPr>
        <w:tblStyle w:val="a5"/>
        <w:tblW w:w="0" w:type="auto"/>
        <w:tblInd w:w="279" w:type="dxa"/>
        <w:tblLook w:val="04A0" w:firstRow="1" w:lastRow="0" w:firstColumn="1" w:lastColumn="0" w:noHBand="0" w:noVBand="1"/>
      </w:tblPr>
      <w:tblGrid>
        <w:gridCol w:w="4794"/>
        <w:gridCol w:w="4441"/>
      </w:tblGrid>
      <w:tr w:rsidR="001D60DD" w:rsidRPr="00006A39" w14:paraId="74209C66" w14:textId="77777777" w:rsidTr="001D60DD">
        <w:tc>
          <w:tcPr>
            <w:tcW w:w="4794" w:type="dxa"/>
            <w:shd w:val="clear" w:color="auto" w:fill="auto"/>
            <w:vAlign w:val="center"/>
          </w:tcPr>
          <w:p w14:paraId="254115A3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มรรถนะสำคัญของผู้เรียน</w:t>
            </w:r>
          </w:p>
        </w:tc>
        <w:tc>
          <w:tcPr>
            <w:tcW w:w="4441" w:type="dxa"/>
            <w:shd w:val="clear" w:color="auto" w:fill="auto"/>
            <w:vAlign w:val="center"/>
          </w:tcPr>
          <w:p w14:paraId="4CE7CFED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</w:tc>
      </w:tr>
      <w:tr w:rsidR="001D60DD" w:rsidRPr="00006A39" w14:paraId="56418275" w14:textId="77777777" w:rsidTr="001D60DD">
        <w:tc>
          <w:tcPr>
            <w:tcW w:w="4794" w:type="dxa"/>
          </w:tcPr>
          <w:p w14:paraId="221CE513" w14:textId="77777777" w:rsidR="001D60DD" w:rsidRPr="00006A39" w:rsidRDefault="001D60DD" w:rsidP="001D60DD">
            <w:pPr>
              <w:pStyle w:val="SH"/>
              <w:tabs>
                <w:tab w:val="clear" w:pos="504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</w:pP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1.  ความสามารถในการสื่อสาร</w:t>
            </w: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br/>
              <w:t>2.  ความสามารถในการคิด</w:t>
            </w:r>
          </w:p>
          <w:p w14:paraId="498CD2A8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006A39">
              <w:rPr>
                <w:rFonts w:ascii="TH SarabunPSK" w:hAnsi="TH SarabunPSK" w:cs="TH SarabunPSK"/>
              </w:rPr>
              <w:t xml:space="preserve">     1</w:t>
            </w:r>
            <w:r w:rsidRPr="00006A39">
              <w:rPr>
                <w:rFonts w:ascii="TH SarabunPSK" w:hAnsi="TH SarabunPSK" w:cs="TH SarabunPSK"/>
                <w:cs/>
              </w:rPr>
              <w:t>)  ทักษะการระบุ</w:t>
            </w:r>
          </w:p>
          <w:p w14:paraId="3A7A5F2F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006A39">
              <w:rPr>
                <w:rFonts w:ascii="TH SarabunPSK" w:hAnsi="TH SarabunPSK" w:cs="TH SarabunPSK"/>
                <w:cs/>
              </w:rPr>
              <w:t xml:space="preserve">     </w:t>
            </w:r>
            <w:r w:rsidRPr="00006A39">
              <w:rPr>
                <w:rFonts w:ascii="TH SarabunPSK" w:hAnsi="TH SarabunPSK" w:cs="TH SarabunPSK"/>
              </w:rPr>
              <w:t xml:space="preserve">2)  </w:t>
            </w:r>
            <w:r w:rsidRPr="00006A39">
              <w:rPr>
                <w:rFonts w:ascii="TH SarabunPSK" w:hAnsi="TH SarabunPSK" w:cs="TH SarabunPSK"/>
                <w:cs/>
              </w:rPr>
              <w:t>ทักษะการให้เหตุผล</w:t>
            </w:r>
          </w:p>
          <w:p w14:paraId="03A253FC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</w:rPr>
            </w:pPr>
            <w:r w:rsidRPr="00006A39">
              <w:rPr>
                <w:rFonts w:ascii="TH SarabunPSK" w:hAnsi="TH SarabunPSK" w:cs="TH SarabunPSK"/>
                <w:cs/>
              </w:rPr>
              <w:t xml:space="preserve">     </w:t>
            </w:r>
            <w:r w:rsidRPr="00006A39">
              <w:rPr>
                <w:rFonts w:ascii="TH SarabunPSK" w:hAnsi="TH SarabunPSK" w:cs="TH SarabunPSK"/>
              </w:rPr>
              <w:t xml:space="preserve">3)  </w:t>
            </w:r>
            <w:r w:rsidRPr="00006A39">
              <w:rPr>
                <w:rFonts w:ascii="TH SarabunPSK" w:hAnsi="TH SarabunPSK" w:cs="TH SarabunPSK"/>
                <w:cs/>
              </w:rPr>
              <w:t>ทักษะกระบวนการคิดแก้ปัญหา</w:t>
            </w:r>
          </w:p>
          <w:p w14:paraId="057CB016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006A39">
              <w:rPr>
                <w:rFonts w:ascii="TH SarabunPSK" w:hAnsi="TH SarabunPSK" w:cs="TH SarabunPSK"/>
                <w:cs/>
              </w:rPr>
              <w:t xml:space="preserve">     </w:t>
            </w:r>
            <w:r w:rsidRPr="00006A39">
              <w:rPr>
                <w:rFonts w:ascii="TH SarabunPSK" w:hAnsi="TH SarabunPSK" w:cs="TH SarabunPSK"/>
              </w:rPr>
              <w:t xml:space="preserve">4)  </w:t>
            </w:r>
            <w:r w:rsidRPr="00006A39">
              <w:rPr>
                <w:rFonts w:ascii="TH SarabunPSK" w:hAnsi="TH SarabunPSK" w:cs="TH SarabunPSK"/>
                <w:cs/>
              </w:rPr>
              <w:t>ทักษะการนำความรู้ไปใช้</w:t>
            </w:r>
          </w:p>
          <w:p w14:paraId="1B7BDEB0" w14:textId="77777777" w:rsidR="001D60DD" w:rsidRPr="00006A39" w:rsidRDefault="001D60DD" w:rsidP="001D60DD">
            <w:pPr>
              <w:pStyle w:val="12"/>
              <w:tabs>
                <w:tab w:val="clear" w:pos="284"/>
                <w:tab w:val="clear" w:pos="709"/>
                <w:tab w:val="clear" w:pos="1246"/>
                <w:tab w:val="clear" w:pos="1560"/>
                <w:tab w:val="clear" w:pos="2552"/>
                <w:tab w:val="left" w:pos="488"/>
                <w:tab w:val="left" w:pos="1247"/>
                <w:tab w:val="left" w:pos="1559"/>
                <w:tab w:val="left" w:pos="2041"/>
              </w:tabs>
              <w:spacing w:line="240" w:lineRule="auto"/>
              <w:ind w:left="1276" w:hanging="1276"/>
              <w:rPr>
                <w:rFonts w:ascii="TH SarabunPSK" w:hAnsi="TH SarabunPSK" w:cs="TH SarabunPSK"/>
                <w:cs/>
              </w:rPr>
            </w:pPr>
            <w:r w:rsidRPr="00006A39">
              <w:rPr>
                <w:rFonts w:ascii="TH SarabunPSK" w:hAnsi="TH SarabunPSK" w:cs="TH SarabunPSK"/>
                <w:cs/>
              </w:rPr>
              <w:t xml:space="preserve">     </w:t>
            </w:r>
            <w:r w:rsidRPr="00006A39">
              <w:rPr>
                <w:rFonts w:ascii="TH SarabunPSK" w:hAnsi="TH SarabunPSK" w:cs="TH SarabunPSK"/>
              </w:rPr>
              <w:t xml:space="preserve">5)  </w:t>
            </w:r>
            <w:r w:rsidRPr="00006A39">
              <w:rPr>
                <w:rFonts w:ascii="TH SarabunPSK" w:hAnsi="TH SarabunPSK" w:cs="TH SarabunPSK"/>
                <w:cs/>
              </w:rPr>
              <w:t>ทักษะการวิเคราะห์</w:t>
            </w:r>
          </w:p>
          <w:p w14:paraId="7A1ABD3B" w14:textId="77777777" w:rsidR="001D60DD" w:rsidRDefault="001D60DD" w:rsidP="001D60DD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</w:rPr>
              <w:t xml:space="preserve">3.  </w:t>
            </w:r>
            <w:r w:rsidRPr="00006A39">
              <w:rPr>
                <w:rFonts w:ascii="TH SarabunPSK" w:hAnsi="TH SarabunPSK" w:cs="TH SarabunPSK"/>
                <w:b w:val="0"/>
                <w:bCs w:val="0"/>
                <w:i w:val="0"/>
                <w:iCs w:val="0"/>
                <w:sz w:val="32"/>
                <w:szCs w:val="32"/>
                <w:cs/>
              </w:rPr>
              <w:t>ความสามารถในการแก้ปัญหา</w:t>
            </w:r>
          </w:p>
          <w:p w14:paraId="6EDA8295" w14:textId="77777777" w:rsidR="001D60DD" w:rsidRPr="00006A39" w:rsidRDefault="001D60DD" w:rsidP="001D60DD">
            <w:pPr>
              <w:pStyle w:val="SH"/>
              <w:tabs>
                <w:tab w:val="clear" w:pos="2552"/>
                <w:tab w:val="left" w:pos="1247"/>
                <w:tab w:val="left" w:pos="2041"/>
              </w:tabs>
              <w:spacing w:line="240" w:lineRule="auto"/>
              <w:rPr>
                <w:rFonts w:ascii="TH SarabunPSK" w:hAnsi="TH SarabunPSK" w:cs="TH SarabunPSK"/>
                <w:b w:val="0"/>
                <w:bCs w:val="0"/>
                <w:i w:val="0"/>
                <w:iCs w:val="0"/>
                <w:color w:val="FFFFFF"/>
                <w:sz w:val="32"/>
                <w:szCs w:val="32"/>
              </w:rPr>
            </w:pPr>
          </w:p>
        </w:tc>
        <w:tc>
          <w:tcPr>
            <w:tcW w:w="4441" w:type="dxa"/>
          </w:tcPr>
          <w:p w14:paraId="4FD07B99" w14:textId="77777777" w:rsidR="001D60DD" w:rsidRPr="00006A39" w:rsidRDefault="001D60DD" w:rsidP="001D60DD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ีวินัย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0C2284F6" w14:textId="77777777" w:rsidR="001D60DD" w:rsidRPr="00006A39" w:rsidRDefault="001D60DD" w:rsidP="001D60DD">
            <w:pPr>
              <w:tabs>
                <w:tab w:val="left" w:pos="284"/>
                <w:tab w:val="left" w:pos="567"/>
                <w:tab w:val="left" w:pos="993"/>
                <w:tab w:val="left" w:pos="2127"/>
                <w:tab w:val="left" w:pos="3686"/>
                <w:tab w:val="left" w:pos="3969"/>
                <w:tab w:val="left" w:pos="4111"/>
                <w:tab w:val="left" w:pos="5670"/>
                <w:tab w:val="left" w:pos="6096"/>
                <w:tab w:val="left" w:pos="6804"/>
                <w:tab w:val="left" w:pos="723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ใฝ่เรียนรู้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</w:r>
          </w:p>
          <w:p w14:paraId="235385D2" w14:textId="77777777" w:rsidR="001D60DD" w:rsidRPr="00006A39" w:rsidRDefault="001D60DD" w:rsidP="001D60DD">
            <w:pPr>
              <w:tabs>
                <w:tab w:val="left" w:pos="284"/>
                <w:tab w:val="left" w:pos="709"/>
                <w:tab w:val="left" w:pos="993"/>
                <w:tab w:val="left" w:pos="2127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ab/>
              <w:t>มุ่งมั่นในการทำงาน</w:t>
            </w:r>
          </w:p>
        </w:tc>
      </w:tr>
    </w:tbl>
    <w:p w14:paraId="2A36B30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16"/>
          <w:szCs w:val="16"/>
        </w:rPr>
      </w:pPr>
    </w:p>
    <w:p w14:paraId="0F7FA675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F219AD7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6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ab/>
        <w:t>กิจกรรมการเรียนรู้</w:t>
      </w:r>
    </w:p>
    <w:p w14:paraId="373DF6C2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 w:line="240" w:lineRule="auto"/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w:sym w:font="Wingdings" w:char="F026"/>
      </w:r>
      <w:r w:rsidRPr="00006A39">
        <w:rPr>
          <w:rFonts w:ascii="TH SarabunPSK" w:eastAsia="Calibri" w:hAnsi="TH SarabunPSK" w:cs="TH SarabunPSK"/>
          <w:b/>
          <w:bCs/>
          <w:noProof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แนวคิด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รูปแบบการสอน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>วิธีการสอน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>/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  <w:cs/>
        </w:rPr>
        <w:t xml:space="preserve">เทคนิค </w:t>
      </w:r>
      <w:r w:rsidRPr="00006A39">
        <w:rPr>
          <w:rFonts w:ascii="TH SarabunPSK" w:hAnsi="TH SarabunPSK" w:cs="TH SarabunPSK"/>
          <w:b/>
          <w:bCs/>
          <w:noProof/>
          <w:sz w:val="32"/>
          <w:szCs w:val="32"/>
        </w:rPr>
        <w:t xml:space="preserve">: </w: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w:t>แบบอุปนัย (</w: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</w:rPr>
        <w:t>Induction)</w:t>
      </w:r>
    </w:p>
    <w:p w14:paraId="5F304358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 w:line="240" w:lineRule="auto"/>
        <w:rPr>
          <w:rFonts w:ascii="TH SarabunPSK" w:eastAsia="Calibri" w:hAnsi="TH SarabunPSK" w:cs="TH SarabunPSK"/>
          <w:noProof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51DF000B" wp14:editId="73119317">
                <wp:simplePos x="0" y="0"/>
                <wp:positionH relativeFrom="column">
                  <wp:posOffset>2381250</wp:posOffset>
                </wp:positionH>
                <wp:positionV relativeFrom="paragraph">
                  <wp:posOffset>143510</wp:posOffset>
                </wp:positionV>
                <wp:extent cx="1104900" cy="381000"/>
                <wp:effectExtent l="0" t="0" r="19050" b="19050"/>
                <wp:wrapNone/>
                <wp:docPr id="277" name="Text Box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2C2E19" w14:textId="77777777" w:rsidR="001D60DD" w:rsidRPr="000D0DCC" w:rsidRDefault="001D60DD" w:rsidP="001D60D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9F0E37" id="Text Box 277" o:spid="_x0000_s1311" type="#_x0000_t202" style="position:absolute;margin-left:187.5pt;margin-top:11.3pt;width:87pt;height:30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" fillcolor="white [3201]" strokeweight=".5pt">
                <v:textbox>
                  <w:txbxContent>
                    <w:p w:rsidR="001D60DD" w:rsidRPr="000D0DCC" w:rsidRDefault="001D60DD" w:rsidP="001D60D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1</w:t>
                      </w:r>
                    </w:p>
                  </w:txbxContent>
                </v:textbox>
              </v:shape>
            </w:pict>
          </mc:Fallback>
        </mc:AlternateContent>
      </w:r>
    </w:p>
    <w:p w14:paraId="59948320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240"/>
        <w:rPr>
          <w:rFonts w:ascii="TH SarabunPSK" w:eastAsia="Calibri" w:hAnsi="TH SarabunPSK" w:cs="TH SarabunPSK"/>
          <w:noProof/>
          <w:sz w:val="32"/>
          <w:szCs w:val="32"/>
        </w:rPr>
      </w:pPr>
    </w:p>
    <w:p w14:paraId="31773BA4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b/>
          <w:bCs/>
          <w:noProof/>
          <w:sz w:val="36"/>
          <w:szCs w:val="36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877376" behindDoc="0" locked="0" layoutInCell="1" allowOverlap="1" wp14:anchorId="0444C52E" wp14:editId="5D4D37DF">
                <wp:simplePos x="0" y="0"/>
                <wp:positionH relativeFrom="margin">
                  <wp:align>left</wp:align>
                </wp:positionH>
                <wp:positionV relativeFrom="paragraph">
                  <wp:posOffset>6350</wp:posOffset>
                </wp:positionV>
                <wp:extent cx="1130935" cy="370205"/>
                <wp:effectExtent l="0" t="0" r="0" b="0"/>
                <wp:wrapNone/>
                <wp:docPr id="278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0935" cy="370205"/>
                          <a:chOff x="0" y="0"/>
                          <a:chExt cx="1131318" cy="370576"/>
                        </a:xfrm>
                      </wpg:grpSpPr>
                      <wps:wsp>
                        <wps:cNvPr id="279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Text Box 280"/>
                        <wps:cNvSpPr txBox="1"/>
                        <wps:spPr>
                          <a:xfrm>
                            <a:off x="112143" y="8626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F5991D2" w14:textId="77777777" w:rsidR="001D60DD" w:rsidRPr="00B942A7" w:rsidRDefault="001D60DD" w:rsidP="001D60DD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B942A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น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F416F4" id="_x0000_s1312" style="position:absolute;margin-left:0;margin-top:.5pt;width:89.05pt;height:29.15pt;z-index:251877376;mso-position-horizontal:left;mso-position-horizontal-relative:margin" coordsize="11313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">
                <v:rect id="Rectangle 474" o:spid="_x0000_s1313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hnA8QA&#10;AADcAAAADwAAAGRycy9kb3ducmV2LnhtbESPQWsCMRSE74L/ITzBm2Yr2NatUVZR8CTUFmpvj81r&#10;srh5WTbRXf99Uyh4HGbmG2a57l0tbtSGyrOCp2kGgrj0umKj4PNjP3kFESKyxtozKbhTgPVqOFhi&#10;rn3H73Q7RSMShEOOCmyMTS5lKC05DFPfECfvx7cOY5KtkbrFLsFdLWdZ9iwdVpwWLDa0tVReTlen&#10;YNd8H4u5CbL4ivZ88Ztub49GqfGoL95AROrjI/zfPmgFs5cF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oZwPEAAAA3AAAAA8AAAAAAAAAAAAAAAAAmAIAAGRycy9k&#10;b3ducmV2LnhtbFBLBQYAAAAABAAEAPUAAACJAwAAAAA=&#10;" filled="f"/>
                <v:shape id="Text Box 280" o:spid="_x0000_s1314" type="#_x0000_t202" style="position:absolute;left:1121;top:86;width:10192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JoJcMA&#10;AADcAAAADwAAAGRycy9kb3ducmV2LnhtbERPTWvCQBC9F/wPywi91Y2BlhBdQwhIi7SHqBdvY3ZM&#10;gtnZmF1N2l/fPRR6fLzvdTaZTjxocK1lBctFBIK4srrlWsHxsH1JQDiPrLGzTAq+yUG2mT2tMdV2&#10;5JIee1+LEMIuRQWN930qpasaMugWticO3MUOBn2AQy31gGMIN52Mo+hNGmw5NDTYU9FQdd3fjYJd&#10;sf3C8hyb5Kcr3j8veX87nl6Vep5P+QqEp8n/i//cH1pBnIT54Uw4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JoJcMAAADcAAAADwAAAAAAAAAAAAAAAACYAgAAZHJzL2Rv&#10;d25yZXYueG1sUEsFBgAAAAAEAAQA9QAAAIgDAAAAAA==&#10;" filled="f" stroked="f" strokeweight=".5pt">
                  <v:textbox>
                    <w:txbxContent>
                      <w:p w:rsidR="001D60DD" w:rsidRPr="00B942A7" w:rsidRDefault="001D60DD" w:rsidP="001D60DD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B942A7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นำ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noProof/>
          <w:sz w:val="36"/>
          <w:szCs w:val="36"/>
          <w:cs/>
        </w:rPr>
        <w:t xml:space="preserve">     </w:t>
      </w:r>
    </w:p>
    <w:p w14:paraId="4637D453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560"/>
          <w:tab w:val="left" w:pos="2552"/>
        </w:tabs>
        <w:spacing w:after="0"/>
        <w:rPr>
          <w:rFonts w:ascii="TH SarabunPSK" w:eastAsia="Calibri" w:hAnsi="TH SarabunPSK" w:cs="TH SarabunPSK"/>
          <w:b/>
          <w:bCs/>
          <w:noProof/>
          <w:sz w:val="18"/>
          <w:szCs w:val="18"/>
        </w:rPr>
      </w:pPr>
    </w:p>
    <w:p w14:paraId="66D95482" w14:textId="77777777" w:rsidR="001D60DD" w:rsidRPr="00006A39" w:rsidRDefault="001D60DD" w:rsidP="001D60DD">
      <w:pPr>
        <w:spacing w:after="0"/>
        <w:ind w:firstLine="567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1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ทบทวนความรู้แล้วคำถามว่า รูปแบบของประพจน์ที่สมมูลกันมีกฎใดบ้าง </w:t>
      </w:r>
    </w:p>
    <w:p w14:paraId="3A8BEFB2" w14:textId="77777777" w:rsidR="001D60DD" w:rsidRPr="00006A39" w:rsidRDefault="001D60DD" w:rsidP="001D60DD">
      <w:pPr>
        <w:tabs>
          <w:tab w:val="left" w:pos="1985"/>
          <w:tab w:val="center" w:pos="5212"/>
        </w:tabs>
        <w:spacing w:after="0"/>
        <w:ind w:left="180" w:firstLine="72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   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-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กฎการสลับที่ 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</w:p>
    <w:p w14:paraId="25774BCB" w14:textId="77777777" w:rsidR="001D60DD" w:rsidRPr="00006A39" w:rsidRDefault="001D60DD" w:rsidP="001D60DD">
      <w:pPr>
        <w:spacing w:after="0"/>
        <w:ind w:left="900" w:hanging="900"/>
        <w:rPr>
          <w:rFonts w:ascii="TH SarabunPSK" w:eastAsiaTheme="minorEastAsia" w:hAnsi="TH SarabunPSK" w:cs="TH SarabunPSK"/>
          <w:iCs/>
          <w:color w:val="FF0000"/>
          <w:sz w:val="24"/>
          <w:szCs w:val="24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∧q≡q∧p</m:t>
        </m:r>
      </m:oMath>
    </w:p>
    <w:p w14:paraId="6CA37333" w14:textId="77777777" w:rsidR="001D60DD" w:rsidRPr="00006A39" w:rsidRDefault="001D60DD" w:rsidP="001D60DD">
      <w:pPr>
        <w:spacing w:after="0"/>
        <w:ind w:left="900" w:hanging="900"/>
        <w:rPr>
          <w:rFonts w:ascii="TH SarabunPSK" w:eastAsiaTheme="minorEastAsia" w:hAnsi="TH SarabunPSK" w:cs="TH SarabunPSK"/>
          <w:iCs/>
          <w:color w:val="FF0000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color w:val="FF0000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iCs/>
          <w:color w:val="FF0000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iCs/>
          <w:color w:val="FF0000"/>
          <w:sz w:val="24"/>
          <w:szCs w:val="24"/>
          <w:cs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∨q≡q∨p</m:t>
        </m:r>
      </m:oMath>
    </w:p>
    <w:p w14:paraId="55875E2B" w14:textId="77777777" w:rsidR="001D60DD" w:rsidRPr="00006A39" w:rsidRDefault="001D60DD" w:rsidP="001D60DD">
      <w:pPr>
        <w:spacing w:after="0"/>
        <w:ind w:left="900" w:hanging="900"/>
        <w:rPr>
          <w:rFonts w:ascii="TH SarabunPSK" w:eastAsiaTheme="minorEastAsia" w:hAnsi="TH SarabunPSK" w:cs="TH SarabunPSK"/>
          <w:iCs/>
          <w:color w:val="FF0000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iCs/>
          <w:color w:val="FF0000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iCs/>
          <w:color w:val="FF0000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iCs/>
          <w:color w:val="FF0000"/>
          <w:sz w:val="24"/>
          <w:szCs w:val="24"/>
          <w:cs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↔q≡q↔p</m:t>
        </m:r>
      </m:oMath>
    </w:p>
    <w:p w14:paraId="45346E2A" w14:textId="77777777" w:rsidR="001D60DD" w:rsidRPr="00006A39" w:rsidRDefault="001D60DD" w:rsidP="001D60DD">
      <w:pPr>
        <w:tabs>
          <w:tab w:val="left" w:pos="993"/>
          <w:tab w:val="left" w:pos="1701"/>
          <w:tab w:val="left" w:pos="1985"/>
        </w:tabs>
        <w:spacing w:after="0"/>
        <w:ind w:left="851" w:hanging="90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  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-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กฎการเปลี่ยนหมู่</w:t>
      </w:r>
    </w:p>
    <w:p w14:paraId="0773133C" w14:textId="77777777" w:rsidR="001D60DD" w:rsidRPr="00006A39" w:rsidRDefault="001D60DD" w:rsidP="001D60DD">
      <w:pPr>
        <w:spacing w:after="0"/>
        <w:ind w:left="900" w:hanging="900"/>
        <w:rPr>
          <w:rFonts w:ascii="TH SarabunPSK" w:eastAsiaTheme="minorEastAsia" w:hAnsi="TH SarabunPSK" w:cs="TH SarabunPSK"/>
          <w:iCs/>
          <w:color w:val="FF0000"/>
          <w:sz w:val="24"/>
          <w:szCs w:val="24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ab/>
      </w:r>
      <m:oMath>
        <m:r>
          <w:rPr>
            <w:rFonts w:ascii="Cambria Math" w:hAnsi="Cambria Math" w:cs="TH SarabunPSK"/>
            <w:color w:val="FF0000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∧q)∧r≡p∧(q∧r)</m:t>
        </m:r>
      </m:oMath>
    </w:p>
    <w:p w14:paraId="64B58D55" w14:textId="77777777" w:rsidR="001D60DD" w:rsidRPr="00006A39" w:rsidRDefault="001D60DD" w:rsidP="001D60DD">
      <w:pPr>
        <w:spacing w:after="0"/>
        <w:ind w:left="900" w:hanging="900"/>
        <w:rPr>
          <w:rFonts w:ascii="TH SarabunPSK" w:hAnsi="TH SarabunPSK" w:cs="TH SarabunPSK"/>
          <w:color w:val="FF0000"/>
          <w:sz w:val="24"/>
          <w:szCs w:val="24"/>
        </w:rPr>
      </w:pPr>
      <w:r w:rsidRPr="00006A39">
        <w:rPr>
          <w:rFonts w:ascii="TH SarabunPSK" w:hAnsi="TH SarabunPSK" w:cs="TH SarabunPSK"/>
          <w:color w:val="FF0000"/>
          <w:sz w:val="24"/>
          <w:szCs w:val="24"/>
        </w:rPr>
        <w:tab/>
      </w:r>
      <w:r w:rsidRPr="00006A39">
        <w:rPr>
          <w:rFonts w:ascii="TH SarabunPSK" w:hAnsi="TH SarabunPSK" w:cs="TH SarabunPSK"/>
          <w:color w:val="FF0000"/>
          <w:sz w:val="24"/>
          <w:szCs w:val="24"/>
        </w:rPr>
        <w:tab/>
      </w:r>
      <w:r w:rsidRPr="00006A39">
        <w:rPr>
          <w:rFonts w:ascii="TH SarabunPSK" w:hAnsi="TH SarabunPSK" w:cs="TH SarabunPSK"/>
          <w:color w:val="FF0000"/>
          <w:sz w:val="24"/>
          <w:szCs w:val="24"/>
          <w:cs/>
        </w:rPr>
        <w:tab/>
      </w:r>
      <m:oMath>
        <m:r>
          <w:rPr>
            <w:rFonts w:ascii="Cambria Math" w:hAnsi="Cambria Math" w:cs="TH SarabunPSK"/>
            <w:color w:val="FF0000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∨q)∨r≡p∨(q∨r)</m:t>
        </m:r>
      </m:oMath>
    </w:p>
    <w:p w14:paraId="23FBD9FC" w14:textId="77777777" w:rsidR="001D60DD" w:rsidRPr="00006A39" w:rsidRDefault="001D60DD" w:rsidP="001D60DD">
      <w:pPr>
        <w:tabs>
          <w:tab w:val="left" w:pos="1985"/>
        </w:tabs>
        <w:spacing w:after="0"/>
        <w:ind w:left="900" w:hanging="90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-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กฎการแจกแจง</w:t>
      </w:r>
    </w:p>
    <w:p w14:paraId="0FE665CD" w14:textId="77777777" w:rsidR="001D60DD" w:rsidRPr="00006A39" w:rsidRDefault="001D60DD" w:rsidP="001D60DD">
      <w:pPr>
        <w:spacing w:after="0"/>
        <w:ind w:left="900" w:hanging="900"/>
        <w:rPr>
          <w:rFonts w:ascii="TH SarabunPSK" w:hAnsi="TH SarabunPSK" w:cs="TH SarabunPSK"/>
          <w:color w:val="FF0000"/>
          <w:sz w:val="24"/>
          <w:szCs w:val="24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∨(q∧r)≡(p∨q)∧(p∨r)</m:t>
        </m:r>
      </m:oMath>
    </w:p>
    <w:p w14:paraId="14DC275E" w14:textId="77777777" w:rsidR="001D60DD" w:rsidRPr="00006A39" w:rsidRDefault="001D60DD" w:rsidP="001D60DD">
      <w:pPr>
        <w:spacing w:after="0"/>
        <w:ind w:left="900" w:hanging="90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∧(q∨r)≡(p∧q)∨(p∧r)</m:t>
        </m:r>
      </m:oMath>
    </w:p>
    <w:p w14:paraId="5CDEF5F9" w14:textId="77777777" w:rsidR="001D60DD" w:rsidRPr="00006A39" w:rsidRDefault="001D60DD" w:rsidP="001D60DD">
      <w:pPr>
        <w:tabs>
          <w:tab w:val="left" w:pos="1985"/>
        </w:tabs>
        <w:spacing w:after="0"/>
        <w:ind w:left="900" w:hanging="90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-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กฎเดอมอร์แกน</w:t>
      </w:r>
    </w:p>
    <w:p w14:paraId="708F2D77" w14:textId="77777777" w:rsidR="001D60DD" w:rsidRPr="00006A39" w:rsidRDefault="001D60DD" w:rsidP="001D60DD">
      <w:pPr>
        <w:spacing w:after="0"/>
        <w:ind w:left="900" w:hanging="900"/>
        <w:rPr>
          <w:rFonts w:ascii="TH SarabunPSK" w:eastAsiaTheme="minorEastAsia" w:hAnsi="TH SarabunPSK" w:cs="TH SarabunPSK"/>
          <w:iCs/>
          <w:color w:val="FF0000"/>
          <w:sz w:val="24"/>
          <w:szCs w:val="24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color w:val="FF0000"/>
          <w:sz w:val="32"/>
          <w:szCs w:val="32"/>
          <w:cs/>
        </w:rPr>
        <w:tab/>
      </w:r>
      <m:oMath>
        <m:r>
          <w:rPr>
            <w:rFonts w:ascii="Cambria Math" w:hAnsi="Cambria Math" w:cs="TH SarabunPSK"/>
            <w:color w:val="FF0000"/>
            <w:sz w:val="24"/>
            <w:szCs w:val="24"/>
          </w:rPr>
          <m:t>~(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∧q)≡</m:t>
        </m:r>
        <m:r>
          <w:rPr>
            <w:rFonts w:ascii="Cambria Math" w:hAnsi="Cambria Math" w:cs="TH SarabunPSK"/>
            <w:color w:val="FF0000"/>
            <w:sz w:val="24"/>
            <w:szCs w:val="24"/>
          </w:rPr>
          <m:t>~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∨</m:t>
        </m:r>
        <m:r>
          <w:rPr>
            <w:rFonts w:ascii="Cambria Math" w:hAnsi="Cambria Math" w:cs="TH SarabunPSK"/>
            <w:color w:val="FF0000"/>
            <w:sz w:val="24"/>
            <w:szCs w:val="24"/>
          </w:rPr>
          <m:t>~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q</m:t>
        </m:r>
      </m:oMath>
    </w:p>
    <w:p w14:paraId="3FD03088" w14:textId="77777777" w:rsidR="001D60DD" w:rsidRPr="00006A39" w:rsidRDefault="001D60DD" w:rsidP="001D60DD">
      <w:pPr>
        <w:spacing w:after="0"/>
        <w:ind w:left="900" w:hanging="900"/>
        <w:rPr>
          <w:rFonts w:ascii="TH SarabunPSK" w:hAnsi="TH SarabunPSK" w:cs="TH SarabunPSK"/>
          <w:color w:val="FF0000"/>
          <w:sz w:val="24"/>
          <w:szCs w:val="24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m:oMath>
        <m:r>
          <w:rPr>
            <w:rFonts w:ascii="Cambria Math" w:hAnsi="Cambria Math" w:cs="TH SarabunPSK"/>
            <w:color w:val="FF0000"/>
            <w:sz w:val="24"/>
            <w:szCs w:val="24"/>
          </w:rPr>
          <m:t>~(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∨q)≡</m:t>
        </m:r>
        <m:r>
          <w:rPr>
            <w:rFonts w:ascii="Cambria Math" w:hAnsi="Cambria Math" w:cs="TH SarabunPSK"/>
            <w:color w:val="FF0000"/>
            <w:sz w:val="24"/>
            <w:szCs w:val="24"/>
          </w:rPr>
          <m:t>~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∧</m:t>
        </m:r>
        <m:r>
          <w:rPr>
            <w:rFonts w:ascii="Cambria Math" w:hAnsi="Cambria Math" w:cs="TH SarabunPSK"/>
            <w:color w:val="FF0000"/>
            <w:sz w:val="24"/>
            <w:szCs w:val="24"/>
          </w:rPr>
          <m:t>~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q</m:t>
        </m:r>
      </m:oMath>
    </w:p>
    <w:p w14:paraId="30E2A673" w14:textId="77777777" w:rsidR="001D60DD" w:rsidRPr="00006A39" w:rsidRDefault="001D60DD" w:rsidP="001D60DD">
      <w:pPr>
        <w:tabs>
          <w:tab w:val="left" w:pos="1985"/>
        </w:tabs>
        <w:spacing w:after="0"/>
        <w:ind w:left="900" w:hanging="90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-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กฎการนิเสธสองชั้น</w:t>
      </w:r>
    </w:p>
    <w:p w14:paraId="021869D7" w14:textId="77777777" w:rsidR="001D60DD" w:rsidRPr="00006A39" w:rsidRDefault="001D60DD" w:rsidP="001D60DD">
      <w:pPr>
        <w:spacing w:after="0"/>
        <w:ind w:left="900" w:hanging="900"/>
        <w:rPr>
          <w:rFonts w:ascii="TH SarabunPSK" w:hAnsi="TH SarabunPSK" w:cs="TH SarabunPSK"/>
          <w:color w:val="FF0000"/>
          <w:sz w:val="24"/>
          <w:szCs w:val="24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m:oMath>
        <m:r>
          <w:rPr>
            <w:rFonts w:ascii="Cambria Math" w:hAnsi="Cambria Math" w:cs="TH SarabunPSK"/>
            <w:color w:val="FF0000"/>
            <w:sz w:val="24"/>
            <w:szCs w:val="24"/>
          </w:rPr>
          <m:t>~(~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)≡p</m:t>
        </m:r>
      </m:oMath>
    </w:p>
    <w:p w14:paraId="7DA10B55" w14:textId="77777777" w:rsidR="001D60DD" w:rsidRPr="00006A39" w:rsidRDefault="001D60DD" w:rsidP="001D60DD">
      <w:pPr>
        <w:tabs>
          <w:tab w:val="left" w:pos="1985"/>
        </w:tabs>
        <w:spacing w:after="0"/>
        <w:ind w:left="900" w:hanging="90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 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-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กฎการสมมูล</w:t>
      </w:r>
    </w:p>
    <w:p w14:paraId="263CBEDC" w14:textId="77777777" w:rsidR="001D60DD" w:rsidRPr="00006A39" w:rsidRDefault="001D60DD" w:rsidP="001D60DD">
      <w:pPr>
        <w:spacing w:after="0"/>
        <w:ind w:left="900" w:hanging="90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↔q≡(p→q)∧(q→p)</m:t>
        </m:r>
      </m:oMath>
    </w:p>
    <w:p w14:paraId="0372B599" w14:textId="77777777" w:rsidR="001D60DD" w:rsidRPr="00006A39" w:rsidRDefault="001D60DD" w:rsidP="001D60DD">
      <w:pPr>
        <w:tabs>
          <w:tab w:val="left" w:pos="1985"/>
        </w:tabs>
        <w:spacing w:after="0"/>
        <w:ind w:left="900" w:hanging="90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-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กฎการมีเงื่อนไข</w:t>
      </w:r>
    </w:p>
    <w:p w14:paraId="62AD607C" w14:textId="77777777" w:rsidR="001D60DD" w:rsidRPr="00006A39" w:rsidRDefault="001D60DD" w:rsidP="001D60DD">
      <w:pPr>
        <w:spacing w:after="0" w:line="360" w:lineRule="auto"/>
        <w:ind w:left="900" w:hanging="90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→q≡</m:t>
        </m:r>
        <m:r>
          <w:rPr>
            <w:rFonts w:ascii="Cambria Math" w:hAnsi="Cambria Math" w:cs="TH SarabunPSK"/>
            <w:color w:val="FF0000"/>
            <w:sz w:val="24"/>
            <w:szCs w:val="24"/>
          </w:rPr>
          <m:t>~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∨q</m:t>
        </m:r>
      </m:oMath>
    </w:p>
    <w:p w14:paraId="305B4DD7" w14:textId="77777777" w:rsidR="001D60DD" w:rsidRPr="00006A39" w:rsidRDefault="001D60DD" w:rsidP="001D60DD">
      <w:pPr>
        <w:spacing w:after="0" w:line="360" w:lineRule="auto"/>
        <w:ind w:left="900" w:hanging="90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m:oMath>
        <m:r>
          <w:rPr>
            <w:rFonts w:ascii="Cambria Math" w:hAnsi="Cambria Math" w:cs="TH SarabunPSK"/>
            <w:color w:val="FF0000"/>
            <w:sz w:val="24"/>
            <w:szCs w:val="24"/>
          </w:rPr>
          <m:t>~(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→q)≡p∧</m:t>
        </m:r>
        <m:r>
          <w:rPr>
            <w:rFonts w:ascii="Cambria Math" w:hAnsi="Cambria Math" w:cs="TH SarabunPSK"/>
            <w:color w:val="FF0000"/>
            <w:sz w:val="24"/>
            <w:szCs w:val="24"/>
          </w:rPr>
          <m:t>~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q</m:t>
        </m:r>
      </m:oMath>
    </w:p>
    <w:p w14:paraId="39C5EDF3" w14:textId="77777777" w:rsidR="001D60DD" w:rsidRPr="00006A39" w:rsidRDefault="001D60DD" w:rsidP="001D60DD">
      <w:pPr>
        <w:tabs>
          <w:tab w:val="left" w:pos="1985"/>
        </w:tabs>
        <w:spacing w:after="0"/>
        <w:ind w:left="900" w:hanging="90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-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กฎการแย้งสลับที่</w:t>
      </w:r>
    </w:p>
    <w:p w14:paraId="794649A2" w14:textId="77777777" w:rsidR="001D60DD" w:rsidRPr="00006A39" w:rsidRDefault="001D60DD" w:rsidP="001D60DD">
      <w:pPr>
        <w:spacing w:after="0"/>
        <w:ind w:left="900" w:hanging="900"/>
        <w:rPr>
          <w:rFonts w:ascii="TH SarabunPSK" w:eastAsiaTheme="minorEastAsia" w:hAnsi="TH SarabunPSK" w:cs="TH SarabunPSK"/>
          <w:iCs/>
          <w:color w:val="FF0000"/>
          <w:sz w:val="24"/>
          <w:szCs w:val="24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ab/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→q≡</m:t>
        </m:r>
        <m:r>
          <w:rPr>
            <w:rFonts w:ascii="Cambria Math" w:hAnsi="Cambria Math" w:cs="TH SarabunPSK"/>
            <w:color w:val="FF0000"/>
            <w:sz w:val="24"/>
            <w:szCs w:val="24"/>
          </w:rPr>
          <m:t>~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q→</m:t>
        </m:r>
        <m:r>
          <w:rPr>
            <w:rFonts w:ascii="Cambria Math" w:hAnsi="Cambria Math" w:cs="TH SarabunPSK"/>
            <w:color w:val="FF0000"/>
            <w:sz w:val="24"/>
            <w:szCs w:val="24"/>
          </w:rPr>
          <m:t>~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p</m:t>
        </m:r>
      </m:oMath>
      <w:r w:rsidRPr="00006A39">
        <w:rPr>
          <w:rFonts w:ascii="TH SarabunPSK" w:eastAsiaTheme="minorEastAsia" w:hAnsi="TH SarabunPSK" w:cs="TH SarabunPSK"/>
          <w:color w:val="FF0000"/>
          <w:sz w:val="32"/>
          <w:szCs w:val="32"/>
        </w:rPr>
        <w:t>)</w:t>
      </w:r>
    </w:p>
    <w:p w14:paraId="1883BB33" w14:textId="77777777" w:rsidR="001D60DD" w:rsidRPr="00006A39" w:rsidRDefault="001D60DD" w:rsidP="001D60DD">
      <w:pPr>
        <w:spacing w:after="0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2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เกริ่นนำว่า ประโยคเปิดที่มีเอกภพสัมพัทธ์และมีตัวบ่งปริมาณของตัวแปรทุกตัวนั้นต้องเป็นประพจน์ แล้วถามคำถามว่า </w:t>
      </w:r>
      <w:r w:rsidRPr="00006A39">
        <w:rPr>
          <w:rFonts w:ascii="TH SarabunPSK" w:hAnsi="TH SarabunPSK" w:cs="TH SarabunPSK"/>
          <w:sz w:val="32"/>
          <w:szCs w:val="32"/>
        </w:rPr>
        <w:t>“</w:t>
      </w:r>
      <w:r w:rsidRPr="00006A39">
        <w:rPr>
          <w:rFonts w:ascii="TH SarabunPSK" w:hAnsi="TH SarabunPSK" w:cs="TH SarabunPSK"/>
          <w:sz w:val="32"/>
          <w:szCs w:val="32"/>
          <w:cs/>
        </w:rPr>
        <w:t>ประโยคที่มีตัวบ่งปริมาณจะมีรูปแบบการสมมูลและเป็นนิเสธกันเหมือนกับประพจน์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หรือไม่</w:t>
      </w:r>
      <w:r w:rsidRPr="00006A39">
        <w:rPr>
          <w:rFonts w:ascii="TH SarabunPSK" w:hAnsi="TH SarabunPSK" w:cs="TH SarabunPSK"/>
          <w:sz w:val="32"/>
          <w:szCs w:val="32"/>
        </w:rPr>
        <w:t xml:space="preserve">” </w:t>
      </w:r>
      <w:r w:rsidRPr="00006A39">
        <w:rPr>
          <w:rFonts w:ascii="TH SarabunPSK" w:hAnsi="TH SarabunPSK" w:cs="TH SarabunPSK"/>
          <w:sz w:val="32"/>
          <w:szCs w:val="32"/>
          <w:cs/>
        </w:rPr>
        <w:t>เพื่อเชื่อมโยงไปสู่ขั้นสอน</w:t>
      </w:r>
    </w:p>
    <w:p w14:paraId="10B14402" w14:textId="77777777" w:rsidR="001D60DD" w:rsidRPr="00006A39" w:rsidRDefault="001D60DD" w:rsidP="001D60DD">
      <w:pPr>
        <w:spacing w:after="0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</w:p>
    <w:p w14:paraId="7B8AC834" w14:textId="77777777" w:rsidR="001D60DD" w:rsidRPr="00006A39" w:rsidRDefault="001D60DD" w:rsidP="001D60DD">
      <w:pPr>
        <w:spacing w:after="0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</w:p>
    <w:p w14:paraId="162F7E09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702DE96" w14:textId="77777777" w:rsidR="001D60DD" w:rsidRPr="00006A39" w:rsidRDefault="001D60DD" w:rsidP="001D60DD">
      <w:pPr>
        <w:spacing w:after="0"/>
        <w:ind w:left="851" w:hanging="284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76654EC2" wp14:editId="278B6622">
                <wp:simplePos x="0" y="0"/>
                <wp:positionH relativeFrom="margin">
                  <wp:posOffset>94351</wp:posOffset>
                </wp:positionH>
                <wp:positionV relativeFrom="paragraph">
                  <wp:posOffset>104775</wp:posOffset>
                </wp:positionV>
                <wp:extent cx="1019175" cy="361950"/>
                <wp:effectExtent l="0" t="0" r="0" b="0"/>
                <wp:wrapNone/>
                <wp:docPr id="281" name="Text Box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91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77D27D" w14:textId="77777777" w:rsidR="001D60DD" w:rsidRPr="00B942A7" w:rsidRDefault="001D60DD" w:rsidP="001D60DD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</w:pPr>
                            <w:r w:rsidRPr="00B942A7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  <w:cs/>
                              </w:rPr>
                              <w:t>ขั้นสอ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6EF3F31" id="Text Box 281" o:spid="_x0000_s1315" type="#_x0000_t202" style="position:absolute;left:0;text-align:left;margin-left:7.45pt;margin-top:8.25pt;width:80.25pt;height:28.5pt;z-index:25187532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" filled="f" stroked="f" strokeweight=".5pt">
                <v:textbox>
                  <w:txbxContent>
                    <w:p w:rsidR="001D60DD" w:rsidRPr="00B942A7" w:rsidRDefault="001D60DD" w:rsidP="001D60DD">
                      <w:pPr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</w:pPr>
                      <w:r w:rsidRPr="00B942A7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szCs w:val="36"/>
                          <w:cs/>
                        </w:rPr>
                        <w:t>ขั้นสอน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6"/>
          <w:szCs w:val="36"/>
          <w:cs/>
        </w:rPr>
        <mc:AlternateContent>
          <mc:Choice Requires="wps">
            <w:drawing>
              <wp:anchor distT="0" distB="0" distL="114300" distR="114300" simplePos="0" relativeHeight="251876352" behindDoc="1" locked="0" layoutInCell="1" allowOverlap="1" wp14:anchorId="29D9F15B" wp14:editId="290D0315">
                <wp:simplePos x="0" y="0"/>
                <wp:positionH relativeFrom="margin">
                  <wp:align>left</wp:align>
                </wp:positionH>
                <wp:positionV relativeFrom="paragraph">
                  <wp:posOffset>101468</wp:posOffset>
                </wp:positionV>
                <wp:extent cx="838200" cy="342900"/>
                <wp:effectExtent l="0" t="0" r="19050" b="19050"/>
                <wp:wrapNone/>
                <wp:docPr id="282" name="Rectangl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4ACF33" id="Rectangle 474" o:spid="_x0000_s1026" style="position:absolute;margin-left:0;margin-top:8pt;width:66pt;height:27pt;z-index:-2514401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" filled="f">
                <w10:wrap anchorx="margin"/>
              </v:rect>
            </w:pict>
          </mc:Fallback>
        </mc:AlternateContent>
      </w:r>
    </w:p>
    <w:p w14:paraId="0421E6A1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3996291" w14:textId="77777777" w:rsidR="001D60DD" w:rsidRPr="00006A39" w:rsidRDefault="001D60DD" w:rsidP="001D60DD">
      <w:pPr>
        <w:spacing w:after="0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1.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ครูให้นักเรียนศึกษาตารางการสมมูลกันของรูปแบบสมมูลกันของประพจน์และประโยคเปิด ในหนังสือ</w:t>
      </w:r>
    </w:p>
    <w:p w14:paraId="4E67115E" w14:textId="77777777" w:rsidR="001D60DD" w:rsidRPr="00006A39" w:rsidRDefault="001D60DD" w:rsidP="001D60DD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เรียนหน้า </w:t>
      </w:r>
      <w:r w:rsidRPr="00006A39">
        <w:rPr>
          <w:rFonts w:ascii="TH SarabunPSK" w:hAnsi="TH SarabunPSK" w:cs="TH SarabunPSK"/>
          <w:sz w:val="32"/>
          <w:szCs w:val="32"/>
        </w:rPr>
        <w:t xml:space="preserve">96 </w:t>
      </w:r>
      <w:r w:rsidRPr="00006A39">
        <w:rPr>
          <w:rFonts w:ascii="TH SarabunPSK" w:hAnsi="TH SarabunPSK" w:cs="TH SarabunPSK"/>
          <w:sz w:val="32"/>
          <w:szCs w:val="32"/>
          <w:cs/>
        </w:rPr>
        <w:t>จากนั้นครูและนักเรียนร่วมกันอภิปราย เพื่อนำไปสู่ข้อสรุปที่ว่า การสมมูลกันของประโยค</w:t>
      </w:r>
    </w:p>
    <w:p w14:paraId="631221EE" w14:textId="77777777" w:rsidR="001D60DD" w:rsidRPr="00006A39" w:rsidRDefault="001D60DD" w:rsidP="001D60DD">
      <w:pPr>
        <w:spacing w:after="0"/>
        <w:ind w:left="72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เปิดจะใช้รูปแบบเดียวกันกับรูปแบบของประพจน์ที่สมมูลกัน </w:t>
      </w:r>
    </w:p>
    <w:p w14:paraId="49AC9F0C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2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อธิบายเพิ่มเติมว่า การสมมูลกันของประโยคเปิด เมื่อประโยคเปิดแต่ละประโยคมีตัวบ่งปริมาณ</w:t>
      </w:r>
    </w:p>
    <w:p w14:paraId="7E5E654C" w14:textId="77777777" w:rsidR="001D60DD" w:rsidRPr="00006A39" w:rsidRDefault="001D60DD" w:rsidP="001D60DD">
      <w:pPr>
        <w:tabs>
          <w:tab w:val="left" w:pos="851"/>
        </w:tabs>
        <w:spacing w:after="0"/>
        <w:jc w:val="thaiDistribute"/>
        <w:rPr>
          <w:rFonts w:ascii="TH SarabunPSK" w:eastAsiaTheme="minorEastAsia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ชนิดเดียวกัน จะได้ประพจน์ที่สมมูลกันด้วย คือ 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</m:t>
        </m:r>
        <m:r>
          <w:rPr>
            <w:rFonts w:ascii="Cambria Math" w:hAnsi="Cambria Math" w:cs="TH SarabunPSK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H SarabunPSK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H SarabunPSK"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→Q</m:t>
            </m:r>
            <m:d>
              <m:dPr>
                <m:ctrlPr>
                  <w:rPr>
                    <w:rFonts w:ascii="Cambria Math" w:hAnsi="Cambria Math" w:cs="TH SarabunPSK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 xml:space="preserve"> </m:t>
            </m:r>
            <m:ctrlPr>
              <w:rPr>
                <w:rFonts w:ascii="Cambria Math" w:hAnsi="Cambria Math" w:cs="TH SarabunPSK"/>
                <w:sz w:val="24"/>
                <w:szCs w:val="24"/>
              </w:rPr>
            </m:ctrlPr>
          </m:e>
        </m:d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 xml:space="preserve"> ≡ ∀x [</m:t>
        </m:r>
        <m:r>
          <w:rPr>
            <w:rFonts w:ascii="Cambria Math" w:hAnsi="Cambria Math" w:cs="TH SarabunPSK"/>
            <w:sz w:val="24"/>
            <w:szCs w:val="24"/>
          </w:rPr>
          <m:t>~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∨Q</m:t>
        </m:r>
        <m:d>
          <m:dPr>
            <m:ctrlPr>
              <w:rPr>
                <w:rFonts w:ascii="Cambria Math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]</m:t>
        </m:r>
      </m:oMath>
    </w:p>
    <w:p w14:paraId="066121EE" w14:textId="77777777" w:rsidR="001D60DD" w:rsidRPr="00006A39" w:rsidRDefault="001D60DD" w:rsidP="001D60DD">
      <w:pPr>
        <w:tabs>
          <w:tab w:val="left" w:pos="851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แต่ถ้าประโยคเปิดแต่ละประโยคมีตัวบ่งปริมาณคนละชนิดกัน จะได้ประพจน์ที่ไม่สมมูลกัน คือ </w:t>
      </w:r>
    </w:p>
    <w:p w14:paraId="575F4AC0" w14:textId="77777777" w:rsidR="001D60DD" w:rsidRPr="00006A39" w:rsidRDefault="001D60DD" w:rsidP="001D60DD">
      <w:pPr>
        <w:tabs>
          <w:tab w:val="left" w:pos="851"/>
        </w:tabs>
        <w:spacing w:after="0"/>
        <w:jc w:val="thaiDistribute"/>
        <w:rPr>
          <w:rFonts w:ascii="TH SarabunPSK" w:eastAsiaTheme="minorEastAsia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               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∀x</m:t>
        </m:r>
        <m:r>
          <w:rPr>
            <w:rFonts w:ascii="Cambria Math" w:hAnsi="Cambria Math" w:cs="TH SarabunPSK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="TH SarabunPSK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H SarabunPSK"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→Q</m:t>
            </m:r>
            <m:d>
              <m:dPr>
                <m:ctrlPr>
                  <w:rPr>
                    <w:rFonts w:ascii="Cambria Math" w:hAnsi="Cambria Math" w:cs="TH SarabunPSK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 xml:space="preserve"> </m:t>
            </m:r>
            <m:ctrlPr>
              <w:rPr>
                <w:rFonts w:ascii="Cambria Math" w:hAnsi="Cambria Math" w:cs="TH SarabunPSK"/>
                <w:sz w:val="24"/>
                <w:szCs w:val="24"/>
              </w:rPr>
            </m:ctrlPr>
          </m:e>
        </m:d>
      </m:oMath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 xml:space="preserve">ไม่สมมูลกับ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∃x [</m:t>
        </m:r>
        <m:r>
          <w:rPr>
            <w:rFonts w:ascii="Cambria Math" w:hAnsi="Cambria Math" w:cs="TH SarabunPSK"/>
            <w:sz w:val="24"/>
            <w:szCs w:val="24"/>
          </w:rPr>
          <m:t>~</m:t>
        </m:r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∨Q</m:t>
        </m:r>
        <m:d>
          <m:dPr>
            <m:ctrlPr>
              <w:rPr>
                <w:rFonts w:ascii="Cambria Math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H SarabunPSK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]</m:t>
        </m:r>
      </m:oMath>
    </w:p>
    <w:p w14:paraId="7DC396CA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3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ให้นักเรียนยกตัวอย่างการสมมูลกันของประโยคที่มีตัวบ่งปริมาณ โดยเทียบรูปแบบที่สมมูลของประโยค</w:t>
      </w:r>
    </w:p>
    <w:p w14:paraId="537CCAED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>ที่มีตัวบ่งปริมาณในแต่ละประพจน์ย่อยกับรูปแบบของประพจน์ที่สมมูลกันได้</w:t>
      </w:r>
    </w:p>
    <w:p w14:paraId="7581D690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>(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แนวตอบ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 xml:space="preserve">∃x </m:t>
        </m:r>
        <m:d>
          <m:dPr>
            <m:begChr m:val="["/>
            <m:endChr m:val="]"/>
            <m:ctrlPr>
              <w:rPr>
                <w:rFonts w:ascii="Cambria Math" w:hAnsi="Cambria Math" w:cs="TH SarabunPSK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FF0000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H SarabunPSK"/>
                    <w:iCs/>
                    <w:color w:val="FF000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FF0000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→~Q</m:t>
            </m:r>
            <m:d>
              <m:dPr>
                <m:ctrlPr>
                  <w:rPr>
                    <w:rFonts w:ascii="Cambria Math" w:hAnsi="Cambria Math" w:cs="TH SarabunPSK"/>
                    <w:color w:val="FF000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FF0000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 xml:space="preserve"> </m:t>
            </m:r>
            <m:ctrlPr>
              <w:rPr>
                <w:rFonts w:ascii="Cambria Math" w:hAnsi="Cambria Math" w:cs="TH SarabunPSK"/>
                <w:color w:val="FF0000"/>
                <w:sz w:val="24"/>
                <w:szCs w:val="24"/>
              </w:rPr>
            </m:ctrlPr>
          </m:e>
        </m:d>
        <m:r>
          <w:rPr>
            <w:rFonts w:ascii="Cambria Math" w:hAnsi="Cambria Math" w:cs="TH SarabunPSK"/>
            <w:color w:val="FF0000"/>
            <w:sz w:val="24"/>
            <w:szCs w:val="24"/>
          </w:rPr>
          <m:t>≡∃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x</m:t>
        </m:r>
        <m: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[</m:t>
        </m:r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~P(x)∨∼Q(x)</m:t>
        </m:r>
        <m: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]</m:t>
        </m:r>
      </m:oMath>
      <w:r w:rsidRPr="00006A39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111144CE" w14:textId="77777777" w:rsidR="001D60DD" w:rsidRPr="00006A39" w:rsidRDefault="001D60DD" w:rsidP="001D60DD">
      <w:pPr>
        <w:tabs>
          <w:tab w:val="left" w:pos="851"/>
        </w:tabs>
        <w:spacing w:after="0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             </w:t>
      </w:r>
      <m:oMath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 xml:space="preserve">∀x </m:t>
        </m:r>
        <m:d>
          <m:dPr>
            <m:begChr m:val="["/>
            <m:endChr m:val="]"/>
            <m:ctrlPr>
              <w:rPr>
                <w:rFonts w:ascii="Cambria Math" w:hAnsi="Cambria Math" w:cs="TH SarabunPSK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 w:cs="TH SarabunPSK"/>
                <w:color w:val="FF0000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 w:cs="TH SarabunPSK"/>
                    <w:iCs/>
                    <w:color w:val="FF000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FF0000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>↔Q</m:t>
            </m:r>
            <m:d>
              <m:dPr>
                <m:ctrlPr>
                  <w:rPr>
                    <w:rFonts w:ascii="Cambria Math" w:hAnsi="Cambria Math" w:cs="TH SarabunPSK"/>
                    <w:color w:val="FF000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H SarabunPSK"/>
                    <w:color w:val="FF0000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hAnsi="Cambria Math" w:cs="TH SarabunPSK"/>
                <w:color w:val="FF0000"/>
                <w:sz w:val="24"/>
                <w:szCs w:val="24"/>
              </w:rPr>
              <m:t xml:space="preserve"> </m:t>
            </m:r>
            <m:ctrlPr>
              <w:rPr>
                <w:rFonts w:ascii="Cambria Math" w:hAnsi="Cambria Math" w:cs="TH SarabunPSK"/>
                <w:color w:val="FF0000"/>
                <w:sz w:val="24"/>
                <w:szCs w:val="24"/>
              </w:rPr>
            </m:ctrlPr>
          </m:e>
        </m:d>
        <m:r>
          <w:rPr>
            <w:rFonts w:ascii="Cambria Math" w:hAnsi="Cambria Math" w:cs="TH SarabunPSK"/>
            <w:color w:val="FF0000"/>
            <w:sz w:val="24"/>
            <w:szCs w:val="24"/>
          </w:rPr>
          <m:t xml:space="preserve"> ≡∀</m:t>
        </m:r>
        <m:r>
          <m:rPr>
            <m:sty m:val="p"/>
          </m:rPr>
          <w:rPr>
            <w:rFonts w:ascii="Cambria Math" w:hAnsi="Cambria Math" w:cs="TH SarabunPSK"/>
            <w:color w:val="FF0000"/>
            <w:sz w:val="24"/>
            <w:szCs w:val="24"/>
          </w:rPr>
          <m:t>x</m:t>
        </m:r>
        <m: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[</m:t>
        </m:r>
        <m:r>
          <m:rPr>
            <m:sty m:val="p"/>
          </m:rP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Q(x)↔P(x)</m:t>
        </m:r>
        <m:r>
          <w:rPr>
            <w:rFonts w:ascii="Cambria Math" w:eastAsiaTheme="minorEastAsia" w:hAnsi="Cambria Math" w:cs="TH SarabunPSK"/>
            <w:color w:val="FF0000"/>
            <w:sz w:val="24"/>
            <w:szCs w:val="24"/>
          </w:rPr>
          <m:t>]</m:t>
        </m:r>
      </m:oMath>
      <w:r w:rsidRPr="00006A39">
        <w:rPr>
          <w:rFonts w:ascii="TH SarabunPSK" w:hAnsi="TH SarabunPSK" w:cs="TH SarabunPSK"/>
          <w:color w:val="FF0000"/>
          <w:sz w:val="32"/>
          <w:szCs w:val="32"/>
        </w:rPr>
        <w:t>)</w:t>
      </w:r>
    </w:p>
    <w:p w14:paraId="5E895B4A" w14:textId="77777777" w:rsidR="001D60DD" w:rsidRPr="00006A39" w:rsidRDefault="001D60DD" w:rsidP="001D60DD">
      <w:pPr>
        <w:spacing w:after="0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4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อธิบายตัวอย่างที่ </w:t>
      </w:r>
      <w:r w:rsidRPr="00006A39">
        <w:rPr>
          <w:rFonts w:ascii="TH SarabunPSK" w:hAnsi="TH SarabunPSK" w:cs="TH SarabunPSK"/>
          <w:sz w:val="32"/>
          <w:szCs w:val="32"/>
        </w:rPr>
        <w:t>25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จาก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>97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พร้อมทั้งแสดงวิธีทำอย่างละเอียดบนกระดาน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</w:p>
    <w:p w14:paraId="56801886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1134"/>
          <w:tab w:val="left" w:pos="1418"/>
          <w:tab w:val="left" w:pos="1697"/>
          <w:tab w:val="left" w:pos="2552"/>
        </w:tabs>
        <w:spacing w:after="0"/>
        <w:ind w:left="1080" w:hanging="513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  แล้วให้นักเรียนทำ “ลองทำดู” เป็นรายบุคคลเพื่อตรวจสอบความเข้าใจ จากนั้นครูและนักเรียนร่วมกัน</w:t>
      </w:r>
    </w:p>
    <w:p w14:paraId="0B39A313" w14:textId="77777777" w:rsidR="001D60DD" w:rsidRPr="00006A39" w:rsidRDefault="001D60DD" w:rsidP="001D60DD">
      <w:pPr>
        <w:pStyle w:val="a8"/>
        <w:tabs>
          <w:tab w:val="left" w:pos="284"/>
          <w:tab w:val="left" w:pos="567"/>
          <w:tab w:val="left" w:pos="1134"/>
          <w:tab w:val="left" w:pos="1418"/>
          <w:tab w:val="left" w:pos="1697"/>
          <w:tab w:val="left" w:pos="2552"/>
        </w:tabs>
        <w:spacing w:after="0"/>
        <w:ind w:left="1080" w:hanging="513"/>
        <w:rPr>
          <w:rFonts w:ascii="TH SarabunPSK" w:hAnsi="TH SarabunPSK" w:cs="TH SarabunPSK"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  เฉลยคำตอบ</w:t>
      </w:r>
    </w:p>
    <w:p w14:paraId="3D31D3F0" w14:textId="77777777" w:rsidR="001D60DD" w:rsidRPr="00006A39" w:rsidRDefault="001D60DD" w:rsidP="001D60DD">
      <w:pPr>
        <w:tabs>
          <w:tab w:val="left" w:pos="567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5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ทักษะ </w:t>
      </w:r>
      <w:r w:rsidRPr="00006A39">
        <w:rPr>
          <w:rFonts w:ascii="TH SarabunPSK" w:hAnsi="TH SarabunPSK" w:cs="TH SarabunPSK"/>
          <w:sz w:val="32"/>
          <w:szCs w:val="32"/>
        </w:rPr>
        <w:t>2.11 “</w:t>
      </w:r>
      <w:r w:rsidRPr="00006A39">
        <w:rPr>
          <w:rFonts w:ascii="TH SarabunPSK" w:hAnsi="TH SarabunPSK" w:cs="TH SarabunPSK"/>
          <w:sz w:val="32"/>
          <w:szCs w:val="32"/>
          <w:cs/>
        </w:rPr>
        <w:t>ระดับพื้นฐาน</w:t>
      </w:r>
      <w:r w:rsidRPr="00006A39">
        <w:rPr>
          <w:rFonts w:ascii="TH SarabunPSK" w:hAnsi="TH SarabunPSK" w:cs="TH SarabunPSK"/>
          <w:sz w:val="32"/>
          <w:szCs w:val="32"/>
        </w:rPr>
        <w:t>”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จาก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 xml:space="preserve">100 </w:t>
      </w:r>
      <w:r w:rsidRPr="00006A39">
        <w:rPr>
          <w:rFonts w:ascii="TH SarabunPSK" w:hAnsi="TH SarabunPSK" w:cs="TH SarabunPSK"/>
          <w:sz w:val="32"/>
          <w:szCs w:val="32"/>
          <w:cs/>
        </w:rPr>
        <w:t>เป็นการบ้าน</w:t>
      </w:r>
    </w:p>
    <w:p w14:paraId="3B9C7554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7C4DFADE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569E114E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090AC484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7D21B3FF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10338BF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3A4BBA6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1BF94FD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4DC384E7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0CE6756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95F2AC7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02F8FAA6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24B46A6E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3863B350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3E2DB21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10FD5D61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14:paraId="62F4044A" w14:textId="77777777" w:rsidR="001D60DD" w:rsidRPr="00006A39" w:rsidRDefault="001D60DD" w:rsidP="001D60DD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733BF9FE" wp14:editId="5EF27C68">
                <wp:simplePos x="0" y="0"/>
                <wp:positionH relativeFrom="margin">
                  <wp:align>center</wp:align>
                </wp:positionH>
                <wp:positionV relativeFrom="paragraph">
                  <wp:posOffset>8890</wp:posOffset>
                </wp:positionV>
                <wp:extent cx="1104900" cy="381000"/>
                <wp:effectExtent l="0" t="0" r="19050" b="19050"/>
                <wp:wrapNone/>
                <wp:docPr id="283" name="Text Box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5EDEE1" w14:textId="77777777" w:rsidR="001D60DD" w:rsidRPr="000D0DCC" w:rsidRDefault="001D60DD" w:rsidP="001D60D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93F328C" id="Text Box 283" o:spid="_x0000_s1316" type="#_x0000_t202" style="position:absolute;left:0;text-align:left;margin-left:0;margin-top:.7pt;width:87pt;height:30pt;z-index:25190092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" fillcolor="white [3201]" strokeweight=".5pt">
                <v:textbox>
                  <w:txbxContent>
                    <w:p w:rsidR="001D60DD" w:rsidRPr="000D0DCC" w:rsidRDefault="001D60DD" w:rsidP="001D60D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655719C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ind w:left="142"/>
        <w:rPr>
          <w:rFonts w:ascii="TH SarabunPSK" w:eastAsia="Calibri" w:hAnsi="TH SarabunPSK" w:cs="TH SarabunPSK"/>
          <w:noProof/>
          <w:sz w:val="32"/>
          <w:szCs w:val="32"/>
        </w:rPr>
      </w:pPr>
    </w:p>
    <w:p w14:paraId="56F448A2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6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และนักเรียนร่วมกันเฉลยการบ้าน</w:t>
      </w:r>
    </w:p>
    <w:p w14:paraId="74935C52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eastAsiaTheme="minorEastAsia" w:hAnsi="TH SarabunPSK" w:cs="TH SarabunPSK"/>
          <w:iCs/>
          <w:sz w:val="24"/>
          <w:szCs w:val="24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  <w:t xml:space="preserve">7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พิจารณาค่าความจริงของประโยคต่อไปนี้ เมื่อกำหนดเอกภพสัมพัทธ์ </w:t>
      </w:r>
      <m:oMath>
        <m:r>
          <m:rPr>
            <m:sty m:val="p"/>
          </m:rPr>
          <w:rPr>
            <w:rFonts w:ascii="Cambria Math" w:hAnsi="Cambria Math" w:cs="TH SarabunPSK"/>
            <w:sz w:val="24"/>
            <w:szCs w:val="24"/>
          </w:rPr>
          <m:t>U={ 1, 2, 3, 4, 5}</m:t>
        </m:r>
      </m:oMath>
    </w:p>
    <w:p w14:paraId="54499E17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2552"/>
        </w:tabs>
        <w:spacing w:after="0"/>
        <w:jc w:val="thaiDistribute"/>
        <w:rPr>
          <w:rFonts w:ascii="TH SarabunPSK" w:eastAsiaTheme="minorEastAsia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32"/>
          <w:szCs w:val="32"/>
        </w:rPr>
        <w:t>1)</w:t>
      </w:r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∀x[x+2&gt;3]</m:t>
        </m:r>
      </m:oMath>
    </w:p>
    <w:p w14:paraId="2742AC34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/>
        <w:jc w:val="thaiDistribute"/>
        <w:rPr>
          <w:rFonts w:ascii="TH SarabunPSK" w:eastAsiaTheme="minorEastAsia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 </w:t>
      </w: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2)  </w:t>
      </w:r>
      <m:oMath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∃x[x+2≤3]</m:t>
        </m:r>
      </m:oMath>
    </w:p>
    <w:p w14:paraId="43D5042F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/>
        <w:jc w:val="thaiDistribute"/>
        <w:rPr>
          <w:rFonts w:ascii="TH SarabunPSK" w:eastAsiaTheme="minorEastAsia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32"/>
          <w:szCs w:val="32"/>
        </w:rPr>
        <w:tab/>
        <w:t xml:space="preserve">3)  </w:t>
      </w:r>
      <m:oMath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∃x[x+2&gt;3]</m:t>
        </m:r>
      </m:oMath>
    </w:p>
    <w:p w14:paraId="5E0E48E1" w14:textId="77777777" w:rsidR="001D60DD" w:rsidRPr="007F4D81" w:rsidRDefault="001D60DD" w:rsidP="001D60DD">
      <w:pPr>
        <w:tabs>
          <w:tab w:val="left" w:pos="284"/>
          <w:tab w:val="left" w:pos="567"/>
          <w:tab w:val="left" w:pos="851"/>
          <w:tab w:val="left" w:pos="1276"/>
          <w:tab w:val="left" w:pos="2552"/>
        </w:tabs>
        <w:spacing w:after="0"/>
        <w:jc w:val="thaiDistribute"/>
        <w:rPr>
          <w:rFonts w:ascii="TH SarabunPSK" w:eastAsiaTheme="minorEastAsia" w:hAnsi="TH SarabunPSK" w:cs="TH SarabunPSK"/>
          <w:i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4)  </w:t>
      </w:r>
      <m:oMath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∀x[x+2≤3]</m:t>
        </m:r>
      </m:oMath>
    </w:p>
    <w:p w14:paraId="650EB65A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276"/>
          <w:tab w:val="left" w:pos="2552"/>
        </w:tabs>
        <w:spacing w:after="0"/>
        <w:ind w:left="567"/>
        <w:jc w:val="thaiDistribute"/>
        <w:rPr>
          <w:rFonts w:ascii="TH SarabunPSK" w:eastAsiaTheme="minorEastAsia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 xml:space="preserve">จากนั้นครูแทนค่า </w:t>
      </w: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x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 xml:space="preserve">จากเอกภพสัมพัทธ์ลงในแต่ละข้อ เพื่อให้นักเรียนเห็นว่า ประพจน์ </w:t>
      </w:r>
      <m:oMath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∀x[x+2&gt;3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</w:t>
      </w:r>
    </w:p>
    <w:p w14:paraId="00769A01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276"/>
          <w:tab w:val="left" w:pos="2552"/>
        </w:tabs>
        <w:spacing w:after="0"/>
        <w:ind w:left="567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มีค่าความจริงตรงข้ามกับประพจน์ </w:t>
      </w:r>
      <m:oMath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∃x[x+2≤3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 xml:space="preserve">และ </w:t>
      </w:r>
      <m:oMath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∃x[x+2&gt;3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มีค่าความจริงตรงข้ามกับ</w:t>
      </w:r>
    </w:p>
    <w:p w14:paraId="60FEBCC7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276"/>
          <w:tab w:val="left" w:pos="2552"/>
        </w:tabs>
        <w:spacing w:after="0"/>
        <w:ind w:left="567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ab/>
        <w:t xml:space="preserve">ประพจน์ </w:t>
      </w:r>
      <m:oMath>
        <m:r>
          <m:rPr>
            <m:sty m:val="p"/>
          </m:rPr>
          <w:rPr>
            <w:rFonts w:ascii="Cambria Math" w:eastAsiaTheme="minorEastAsia" w:hAnsi="Cambria Math" w:cs="TH SarabunPSK"/>
            <w:sz w:val="24"/>
            <w:szCs w:val="24"/>
          </w:rPr>
          <m:t>∀x[x+2≤3]</m:t>
        </m:r>
      </m:oMath>
      <w:r w:rsidRPr="00006A39">
        <w:rPr>
          <w:rFonts w:ascii="TH SarabunPSK" w:eastAsiaTheme="minorEastAsia" w:hAnsi="TH SarabunPSK" w:cs="TH SarabunPSK"/>
          <w:sz w:val="24"/>
          <w:szCs w:val="24"/>
          <w:cs/>
        </w:rPr>
        <w:t xml:space="preserve"> 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เพื่อนำไปสู่ข้อสรุปที่ว่า ประพจน์ที่จะเป็นนิเสธกัน จะต้องมีค่าความจริงตรง</w:t>
      </w:r>
    </w:p>
    <w:p w14:paraId="279D02C6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276"/>
          <w:tab w:val="left" w:pos="2552"/>
        </w:tabs>
        <w:spacing w:after="0"/>
        <w:ind w:left="567"/>
        <w:jc w:val="thaiDistribute"/>
        <w:rPr>
          <w:rFonts w:ascii="TH SarabunPSK" w:eastAsiaTheme="minorEastAsia" w:hAnsi="TH SarabunPSK" w:cs="TH SarabunPSK"/>
          <w:sz w:val="24"/>
          <w:szCs w:val="24"/>
          <w:cs/>
        </w:rPr>
      </w:pP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ab/>
        <w:t>ข้ามกันทุกกรณี และเขียนบทนิยามลงในสมุด</w:t>
      </w:r>
    </w:p>
    <w:p w14:paraId="4D803B1F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eastAsiaTheme="minorEastAsia" w:hAnsi="TH SarabunPSK" w:cs="TH SarabunPSK"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ab/>
      </w: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8. 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 xml:space="preserve">ครูยกตัวอย่างที่ </w:t>
      </w:r>
      <w:r w:rsidRPr="00006A39">
        <w:rPr>
          <w:rFonts w:ascii="TH SarabunPSK" w:eastAsiaTheme="minorEastAsia" w:hAnsi="TH SarabunPSK" w:cs="TH SarabunPSK"/>
          <w:sz w:val="32"/>
          <w:szCs w:val="32"/>
        </w:rPr>
        <w:t>26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 xml:space="preserve"> จากหนังสือเรียนหน้า </w:t>
      </w: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99 </w:t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>พร้อมอธิบายให้นักเรียนเข้าใจ จากนั้นให้นักเรียนศึกษา</w:t>
      </w:r>
    </w:p>
    <w:p w14:paraId="4B690242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eastAsiaTheme="minorEastAsia" w:hAnsi="TH SarabunPSK" w:cs="TH SarabunPSK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sz w:val="32"/>
          <w:szCs w:val="32"/>
        </w:rPr>
        <w:tab/>
      </w:r>
      <w:r w:rsidRPr="00006A39">
        <w:rPr>
          <w:rFonts w:ascii="TH SarabunPSK" w:eastAsiaTheme="minorEastAsia" w:hAnsi="TH SarabunPSK" w:cs="TH SarabunPSK"/>
          <w:sz w:val="32"/>
          <w:szCs w:val="32"/>
          <w:cs/>
        </w:rPr>
        <w:t xml:space="preserve">ตัวอย่างที่ </w:t>
      </w: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27 </w:t>
      </w:r>
    </w:p>
    <w:p w14:paraId="16886A55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  <w:t xml:space="preserve">9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จับคู่ทำ “ลองทำดู” แล้วตรวจสอบคำตอบกับคู่ของตนเอง แล้วสุ่มนักเรียนมา </w:t>
      </w:r>
      <w:r w:rsidRPr="00006A39">
        <w:rPr>
          <w:rFonts w:ascii="TH SarabunPSK" w:hAnsi="TH SarabunPSK" w:cs="TH SarabunPSK"/>
          <w:sz w:val="32"/>
          <w:szCs w:val="32"/>
        </w:rPr>
        <w:t xml:space="preserve">3 </w:t>
      </w:r>
      <w:r w:rsidRPr="00006A39">
        <w:rPr>
          <w:rFonts w:ascii="TH SarabunPSK" w:hAnsi="TH SarabunPSK" w:cs="TH SarabunPSK"/>
          <w:sz w:val="32"/>
          <w:szCs w:val="32"/>
          <w:cs/>
        </w:rPr>
        <w:t>คู่ ออกมา</w:t>
      </w:r>
    </w:p>
    <w:p w14:paraId="0A63F5E1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  <w:t>เฉลยหน้าชั้นเรียน จากนั้นครูและนักเรียนร่วมกันอภิปรายคำตอบที่ได้ โดยครูตรวจสอบความถูกต้อง</w:t>
      </w:r>
    </w:p>
    <w:p w14:paraId="37DC78A7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  10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ทักษะ </w:t>
      </w:r>
      <w:r w:rsidRPr="00006A39">
        <w:rPr>
          <w:rFonts w:ascii="TH SarabunPSK" w:hAnsi="TH SarabunPSK" w:cs="TH SarabunPSK"/>
          <w:sz w:val="32"/>
          <w:szCs w:val="32"/>
        </w:rPr>
        <w:t>“</w:t>
      </w:r>
      <w:r w:rsidRPr="00006A39">
        <w:rPr>
          <w:rFonts w:ascii="TH SarabunPSK" w:hAnsi="TH SarabunPSK" w:cs="TH SarabunPSK"/>
          <w:sz w:val="32"/>
          <w:szCs w:val="32"/>
          <w:cs/>
        </w:rPr>
        <w:t>ระดับกลาง</w:t>
      </w:r>
      <w:r w:rsidRPr="00006A39">
        <w:rPr>
          <w:rFonts w:ascii="TH SarabunPSK" w:hAnsi="TH SarabunPSK" w:cs="TH SarabunPSK"/>
          <w:sz w:val="32"/>
          <w:szCs w:val="32"/>
        </w:rPr>
        <w:t>”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ใน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 xml:space="preserve">100 </w:t>
      </w:r>
      <w:r w:rsidRPr="00006A39">
        <w:rPr>
          <w:rFonts w:ascii="TH SarabunPSK" w:hAnsi="TH SarabunPSK" w:cs="TH SarabunPSK"/>
          <w:sz w:val="32"/>
          <w:szCs w:val="32"/>
          <w:cs/>
        </w:rPr>
        <w:t>เป็นรายบุคคลเพื่อตรวจสอบ</w:t>
      </w:r>
    </w:p>
    <w:p w14:paraId="200D7630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>ความเข้าใจ แล้วนักเรียนร่วมกันเฉลยคำตอบที่ได้ โดยครูตรวจสอบความถูกต้อง</w:t>
      </w:r>
    </w:p>
    <w:p w14:paraId="3F7BC8E8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006A39">
        <w:rPr>
          <w:rFonts w:ascii="TH SarabunPSK" w:hAnsi="TH SarabunPSK" w:cs="TH SarabunPSK"/>
          <w:sz w:val="32"/>
          <w:szCs w:val="32"/>
        </w:rPr>
        <w:t xml:space="preserve">11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ใบงาน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2.7 </w:t>
      </w:r>
      <w:r w:rsidRPr="00006A39">
        <w:rPr>
          <w:rFonts w:ascii="TH SarabunPSK" w:hAnsi="TH SarabunPSK" w:cs="TH SarabunPSK"/>
          <w:sz w:val="32"/>
          <w:szCs w:val="32"/>
          <w:cs/>
        </w:rPr>
        <w:t>“เรื่อง การสมมูลกันของประโยคที่มีตัวบ่งปริมาณ” จากนั้นครูสุ่มนักเรียน</w:t>
      </w:r>
    </w:p>
    <w:p w14:paraId="0AD75256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  <w:t>ออกมาเฉลยคำตอบหน้าชั้นเรียน โดยครูตรวจสอบความถูกต้อง</w:t>
      </w:r>
    </w:p>
    <w:p w14:paraId="017E6FDC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</w:rPr>
        <w:t xml:space="preserve">  12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ให้นักเรียนแบ่งกลุ่ม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กลุ่มละ </w:t>
      </w:r>
      <w:r w:rsidRPr="00006A39">
        <w:rPr>
          <w:rFonts w:ascii="TH SarabunPSK" w:hAnsi="TH SarabunPSK" w:cs="TH SarabunPSK"/>
          <w:sz w:val="32"/>
          <w:szCs w:val="32"/>
        </w:rPr>
        <w:t xml:space="preserve">3 – 4 </w:t>
      </w:r>
      <w:proofErr w:type="gramStart"/>
      <w:r w:rsidRPr="00006A39">
        <w:rPr>
          <w:rFonts w:ascii="TH SarabunPSK" w:hAnsi="TH SarabunPSK" w:cs="TH SarabunPSK"/>
          <w:sz w:val="32"/>
          <w:szCs w:val="32"/>
          <w:cs/>
        </w:rPr>
        <w:t>คน  แล้วทำแบบฝึกทักษะ</w:t>
      </w:r>
      <w:proofErr w:type="gramEnd"/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 xml:space="preserve">2.11 </w:t>
      </w:r>
      <w:r w:rsidRPr="00006A39">
        <w:rPr>
          <w:rFonts w:ascii="TH SarabunPSK" w:hAnsi="TH SarabunPSK" w:cs="TH SarabunPSK"/>
          <w:sz w:val="32"/>
          <w:szCs w:val="32"/>
          <w:cs/>
        </w:rPr>
        <w:t>“ระดับท้าทาย”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ในหนังสือเรียน</w:t>
      </w:r>
    </w:p>
    <w:p w14:paraId="6A95EA64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หน้า </w:t>
      </w:r>
      <w:r w:rsidRPr="00006A39">
        <w:rPr>
          <w:rFonts w:ascii="TH SarabunPSK" w:hAnsi="TH SarabunPSK" w:cs="TH SarabunPSK"/>
          <w:sz w:val="32"/>
          <w:szCs w:val="32"/>
        </w:rPr>
        <w:t xml:space="preserve">100  </w:t>
      </w:r>
      <w:r w:rsidRPr="00006A39">
        <w:rPr>
          <w:rFonts w:ascii="TH SarabunPSK" w:hAnsi="TH SarabunPSK" w:cs="TH SarabunPSK"/>
          <w:sz w:val="32"/>
          <w:szCs w:val="32"/>
          <w:cs/>
        </w:rPr>
        <w:t>จากนั้นให้แต่ละกลุ่มส่งตัวแทนออกมานำเสนอคำตอบหน้าชั้นเรียน โดยครูตรวจสอบความ</w:t>
      </w:r>
    </w:p>
    <w:p w14:paraId="144DE343" w14:textId="77777777" w:rsidR="001D60DD" w:rsidRPr="00006A39" w:rsidRDefault="001D60DD" w:rsidP="001D60DD">
      <w:pPr>
        <w:tabs>
          <w:tab w:val="left" w:pos="284"/>
          <w:tab w:val="left" w:pos="567"/>
          <w:tab w:val="left" w:pos="851"/>
          <w:tab w:val="left" w:pos="1560"/>
          <w:tab w:val="left" w:pos="255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>ถูกต้อง</w:t>
      </w:r>
    </w:p>
    <w:p w14:paraId="0B14339F" w14:textId="77777777" w:rsidR="001D60DD" w:rsidRPr="00006A39" w:rsidRDefault="001D60DD" w:rsidP="001D60DD">
      <w:pPr>
        <w:tabs>
          <w:tab w:val="left" w:pos="284"/>
          <w:tab w:val="left" w:pos="567"/>
          <w:tab w:val="left" w:pos="993"/>
          <w:tab w:val="left" w:pos="1418"/>
          <w:tab w:val="left" w:pos="1697"/>
          <w:tab w:val="left" w:pos="25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 13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 </w:t>
      </w:r>
      <w:r w:rsidRPr="00006A39">
        <w:rPr>
          <w:rFonts w:ascii="TH SarabunPSK" w:hAnsi="TH SarabunPSK" w:cs="TH SarabunPSK"/>
          <w:sz w:val="32"/>
          <w:szCs w:val="32"/>
        </w:rPr>
        <w:t xml:space="preserve">Exercise </w:t>
      </w:r>
      <w:proofErr w:type="gramStart"/>
      <w:r w:rsidRPr="00006A39">
        <w:rPr>
          <w:rFonts w:ascii="TH SarabunPSK" w:hAnsi="TH SarabunPSK" w:cs="TH SarabunPSK"/>
          <w:sz w:val="32"/>
          <w:szCs w:val="32"/>
        </w:rPr>
        <w:t xml:space="preserve">2.11  </w:t>
      </w:r>
      <w:r w:rsidRPr="00006A39">
        <w:rPr>
          <w:rFonts w:ascii="TH SarabunPSK" w:hAnsi="TH SarabunPSK" w:cs="TH SarabunPSK"/>
          <w:sz w:val="32"/>
          <w:szCs w:val="32"/>
          <w:cs/>
        </w:rPr>
        <w:t>ในหนังสือแบบฝึกหัดเป็นการบ้าน</w:t>
      </w:r>
      <w:proofErr w:type="gramEnd"/>
    </w:p>
    <w:p w14:paraId="210D09AB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0C38B3B9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7653886F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7DA60E6B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66842810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7701DE21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1DB37C8B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09BDB159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4D49566F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1185B585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519176F2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548D14A1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179B9ACB" wp14:editId="478E1EA2">
                <wp:simplePos x="0" y="0"/>
                <wp:positionH relativeFrom="margin">
                  <wp:align>center</wp:align>
                </wp:positionH>
                <wp:positionV relativeFrom="paragraph">
                  <wp:posOffset>-10160</wp:posOffset>
                </wp:positionV>
                <wp:extent cx="1104900" cy="381000"/>
                <wp:effectExtent l="0" t="0" r="19050" b="19050"/>
                <wp:wrapNone/>
                <wp:docPr id="284" name="Text Box 2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0227F6" w14:textId="77777777" w:rsidR="001D60DD" w:rsidRPr="000D0DCC" w:rsidRDefault="001D60DD" w:rsidP="001D60D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756418" id="Text Box 284" o:spid="_x0000_s1317" type="#_x0000_t202" style="position:absolute;left:0;text-align:left;margin-left:0;margin-top:-.8pt;width:87pt;height:30pt;z-index:25190195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" fillcolor="white [3201]" strokeweight=".5pt">
                <v:textbox>
                  <w:txbxContent>
                    <w:p w:rsidR="001D60DD" w:rsidRPr="000D0DCC" w:rsidRDefault="001D60DD" w:rsidP="001D60D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35D41D9" w14:textId="77777777" w:rsidR="001D60DD" w:rsidRPr="00006A39" w:rsidRDefault="001D60DD" w:rsidP="001D60DD">
      <w:pPr>
        <w:tabs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</w:p>
    <w:p w14:paraId="6BB4081B" w14:textId="77777777" w:rsidR="001D60DD" w:rsidRPr="00006A39" w:rsidRDefault="001D60DD" w:rsidP="001D60DD">
      <w:pPr>
        <w:tabs>
          <w:tab w:val="left" w:pos="567"/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 14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และนักเรียนร่วมกันเฉลย </w:t>
      </w:r>
      <w:r w:rsidRPr="00006A39">
        <w:rPr>
          <w:rFonts w:ascii="TH SarabunPSK" w:hAnsi="TH SarabunPSK" w:cs="TH SarabunPSK"/>
          <w:sz w:val="32"/>
          <w:szCs w:val="32"/>
        </w:rPr>
        <w:t xml:space="preserve">Exercise 2.11 </w:t>
      </w:r>
      <w:r w:rsidRPr="00006A39">
        <w:rPr>
          <w:rFonts w:ascii="TH SarabunPSK" w:hAnsi="TH SarabunPSK" w:cs="TH SarabunPSK"/>
          <w:sz w:val="32"/>
          <w:szCs w:val="32"/>
          <w:cs/>
        </w:rPr>
        <w:t>ในหนังสือแบบฝึกหัด โดยครูตรวจสอบความถูกต้อง</w:t>
      </w:r>
    </w:p>
    <w:p w14:paraId="74A7F1AF" w14:textId="77777777" w:rsidR="001D60DD" w:rsidRPr="00006A39" w:rsidRDefault="001D60DD" w:rsidP="001D60DD">
      <w:pPr>
        <w:tabs>
          <w:tab w:val="left" w:pos="567"/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 15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ให้นักเรียนแบ่งกลุ่ม </w:t>
      </w:r>
      <w:r w:rsidRPr="00006A39">
        <w:rPr>
          <w:rFonts w:ascii="TH SarabunPSK" w:hAnsi="TH SarabunPSK" w:cs="TH SarabunPSK"/>
          <w:sz w:val="32"/>
          <w:szCs w:val="32"/>
        </w:rPr>
        <w:t xml:space="preserve">5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กลุ่ม กลุ่มละเท่าๆ กัน แล้วศึกษา “กิจกรรมคณิตศาสตร์” เรื่อง </w:t>
      </w:r>
      <w:r w:rsidRPr="00006A39">
        <w:rPr>
          <w:rFonts w:ascii="TH SarabunPSK" w:hAnsi="TH SarabunPSK" w:cs="TH SarabunPSK"/>
          <w:sz w:val="32"/>
          <w:szCs w:val="32"/>
        </w:rPr>
        <w:t>“</w:t>
      </w:r>
      <w:r w:rsidRPr="00006A39">
        <w:rPr>
          <w:rFonts w:ascii="TH SarabunPSK" w:hAnsi="TH SarabunPSK" w:cs="TH SarabunPSK"/>
          <w:sz w:val="32"/>
          <w:szCs w:val="32"/>
          <w:cs/>
        </w:rPr>
        <w:t>ปริศนาจับแกะ</w:t>
      </w:r>
      <w:r w:rsidRPr="00006A39">
        <w:rPr>
          <w:rFonts w:ascii="TH SarabunPSK" w:hAnsi="TH SarabunPSK" w:cs="TH SarabunPSK"/>
          <w:sz w:val="32"/>
          <w:szCs w:val="32"/>
        </w:rPr>
        <w:t>”</w:t>
      </w:r>
    </w:p>
    <w:p w14:paraId="69EFCCC5" w14:textId="77777777" w:rsidR="001D60DD" w:rsidRPr="00006A39" w:rsidRDefault="001D60DD" w:rsidP="001D60DD">
      <w:pPr>
        <w:tabs>
          <w:tab w:val="left" w:pos="567"/>
          <w:tab w:val="left" w:pos="2160"/>
        </w:tabs>
        <w:spacing w:after="0"/>
        <w:rPr>
          <w:rFonts w:ascii="TH SarabunPSK" w:hAnsi="TH SarabunPSK" w:cs="TH SarabunPSK"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    จากหนังสือเรียนหน้า </w:t>
      </w:r>
      <w:r w:rsidRPr="00006A39">
        <w:rPr>
          <w:rFonts w:ascii="TH SarabunPSK" w:hAnsi="TH SarabunPSK" w:cs="TH SarabunPSK"/>
          <w:sz w:val="32"/>
          <w:szCs w:val="32"/>
        </w:rPr>
        <w:t>101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>–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>102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โดยให้แต่ละกลุ่มกำหนดตัวละคร ดังนี้</w:t>
      </w:r>
    </w:p>
    <w:p w14:paraId="2F8F87B2" w14:textId="77777777" w:rsidR="001D60DD" w:rsidRPr="00006A39" w:rsidRDefault="001D60DD" w:rsidP="001D60DD">
      <w:pPr>
        <w:tabs>
          <w:tab w:val="left" w:pos="851"/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-  กลุ่มที่  </w:t>
      </w:r>
      <w:r w:rsidRPr="00006A39">
        <w:rPr>
          <w:rFonts w:ascii="TH SarabunPSK" w:hAnsi="TH SarabunPSK" w:cs="TH SarabunPSK"/>
          <w:sz w:val="32"/>
          <w:szCs w:val="32"/>
        </w:rPr>
        <w:t xml:space="preserve">1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แสดงเป็น </w:t>
      </w:r>
      <w:r w:rsidRPr="00006A39">
        <w:rPr>
          <w:rFonts w:ascii="TH SarabunPSK" w:hAnsi="TH SarabunPSK" w:cs="TH SarabunPSK"/>
          <w:sz w:val="32"/>
          <w:szCs w:val="32"/>
        </w:rPr>
        <w:t>A</w:t>
      </w:r>
    </w:p>
    <w:p w14:paraId="3055813F" w14:textId="77777777" w:rsidR="001D60DD" w:rsidRPr="00006A39" w:rsidRDefault="001D60DD" w:rsidP="001D60DD">
      <w:pPr>
        <w:tabs>
          <w:tab w:val="left" w:pos="851"/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-  กลุ่มที่  </w:t>
      </w:r>
      <w:r w:rsidRPr="00006A39">
        <w:rPr>
          <w:rFonts w:ascii="TH SarabunPSK" w:hAnsi="TH SarabunPSK" w:cs="TH SarabunPSK"/>
          <w:sz w:val="32"/>
          <w:szCs w:val="32"/>
        </w:rPr>
        <w:t xml:space="preserve">2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แสดงเป็น </w:t>
      </w:r>
      <w:r w:rsidRPr="00006A39">
        <w:rPr>
          <w:rFonts w:ascii="TH SarabunPSK" w:hAnsi="TH SarabunPSK" w:cs="TH SarabunPSK"/>
          <w:sz w:val="32"/>
          <w:szCs w:val="32"/>
        </w:rPr>
        <w:t>B</w:t>
      </w:r>
    </w:p>
    <w:p w14:paraId="5B4C0F99" w14:textId="77777777" w:rsidR="001D60DD" w:rsidRPr="00006A39" w:rsidRDefault="001D60DD" w:rsidP="001D60DD">
      <w:pPr>
        <w:tabs>
          <w:tab w:val="left" w:pos="851"/>
          <w:tab w:val="left" w:pos="1134"/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          -  กลุ่มที่  </w:t>
      </w:r>
      <w:r w:rsidRPr="00006A39">
        <w:rPr>
          <w:rFonts w:ascii="TH SarabunPSK" w:hAnsi="TH SarabunPSK" w:cs="TH SarabunPSK"/>
          <w:sz w:val="32"/>
          <w:szCs w:val="32"/>
        </w:rPr>
        <w:t>3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แสดงเป็น </w:t>
      </w:r>
      <w:r w:rsidRPr="00006A39">
        <w:rPr>
          <w:rFonts w:ascii="TH SarabunPSK" w:hAnsi="TH SarabunPSK" w:cs="TH SarabunPSK"/>
          <w:sz w:val="32"/>
          <w:szCs w:val="32"/>
        </w:rPr>
        <w:t>C</w:t>
      </w:r>
    </w:p>
    <w:p w14:paraId="0FFF45E3" w14:textId="77777777" w:rsidR="001D60DD" w:rsidRPr="00006A39" w:rsidRDefault="001D60DD" w:rsidP="001D60DD">
      <w:pPr>
        <w:tabs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          -  กลุ่มที่  </w:t>
      </w:r>
      <w:r w:rsidRPr="00006A39">
        <w:rPr>
          <w:rFonts w:ascii="TH SarabunPSK" w:hAnsi="TH SarabunPSK" w:cs="TH SarabunPSK"/>
          <w:sz w:val="32"/>
          <w:szCs w:val="32"/>
        </w:rPr>
        <w:t xml:space="preserve">4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แสดงเป็น </w:t>
      </w:r>
      <w:r w:rsidRPr="00006A39">
        <w:rPr>
          <w:rFonts w:ascii="TH SarabunPSK" w:hAnsi="TH SarabunPSK" w:cs="TH SarabunPSK"/>
          <w:sz w:val="32"/>
          <w:szCs w:val="32"/>
        </w:rPr>
        <w:t>D</w:t>
      </w:r>
    </w:p>
    <w:p w14:paraId="4F28DF1E" w14:textId="77777777" w:rsidR="001D60DD" w:rsidRPr="00006A39" w:rsidRDefault="001D60DD" w:rsidP="001D60DD">
      <w:pPr>
        <w:tabs>
          <w:tab w:val="left" w:pos="851"/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-  กลุ่มที่  </w:t>
      </w:r>
      <w:r w:rsidRPr="00006A39">
        <w:rPr>
          <w:rFonts w:ascii="TH SarabunPSK" w:hAnsi="TH SarabunPSK" w:cs="TH SarabunPSK"/>
          <w:sz w:val="32"/>
          <w:szCs w:val="32"/>
        </w:rPr>
        <w:t xml:space="preserve">5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แสดงเป็น </w:t>
      </w:r>
      <w:r w:rsidRPr="00006A39">
        <w:rPr>
          <w:rFonts w:ascii="TH SarabunPSK" w:hAnsi="TH SarabunPSK" w:cs="TH SarabunPSK"/>
          <w:sz w:val="32"/>
          <w:szCs w:val="32"/>
        </w:rPr>
        <w:t>E</w:t>
      </w:r>
    </w:p>
    <w:p w14:paraId="6E0470F1" w14:textId="77777777" w:rsidR="001D60DD" w:rsidRPr="00006A39" w:rsidRDefault="001D60DD" w:rsidP="001D60DD">
      <w:pPr>
        <w:tabs>
          <w:tab w:val="left" w:pos="851"/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>และให้แต่ละกลุ่มจำลองสถานการณ์ใน “ปริศนาจับแกะ” แล้วให้ตัวแทนกลุ่มแต่ละกลุ่มออกมาเขียน</w:t>
      </w:r>
    </w:p>
    <w:p w14:paraId="3B6DAEBC" w14:textId="77777777" w:rsidR="001D60DD" w:rsidRPr="00006A39" w:rsidRDefault="001D60DD" w:rsidP="001D60DD">
      <w:pPr>
        <w:tabs>
          <w:tab w:val="left" w:pos="851"/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>ตารางค่าความจริงบนกระดาน จากนั้นครูและนักเรียนร่วมกันอภิปรายกรณีที่เป็นไปได้ทั้งหมด จนได้</w:t>
      </w:r>
    </w:p>
    <w:p w14:paraId="79D52C66" w14:textId="77777777" w:rsidR="001D60DD" w:rsidRPr="00006A39" w:rsidRDefault="001D60DD" w:rsidP="001D60DD">
      <w:pPr>
        <w:tabs>
          <w:tab w:val="left" w:pos="851"/>
          <w:tab w:val="left" w:pos="2160"/>
        </w:tabs>
        <w:spacing w:after="0"/>
        <w:rPr>
          <w:rFonts w:ascii="TH SarabunPSK" w:hAnsi="TH SarabunPSK" w:cs="TH SarabunPSK"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ข้อสรุปว่า </w:t>
      </w:r>
      <w:r w:rsidRPr="00006A39">
        <w:rPr>
          <w:rFonts w:ascii="TH SarabunPSK" w:hAnsi="TH SarabunPSK" w:cs="TH SarabunPSK"/>
          <w:sz w:val="32"/>
          <w:szCs w:val="32"/>
        </w:rPr>
        <w:t xml:space="preserve">E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เป็นแกะ แล้วแต่ละกลุ่มสรุปลงในกระดาษ </w:t>
      </w:r>
      <w:r w:rsidRPr="00006A39">
        <w:rPr>
          <w:rFonts w:ascii="TH SarabunPSK" w:hAnsi="TH SarabunPSK" w:cs="TH SarabunPSK"/>
          <w:sz w:val="32"/>
          <w:szCs w:val="32"/>
        </w:rPr>
        <w:t xml:space="preserve">A4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ส่งครู</w:t>
      </w:r>
    </w:p>
    <w:p w14:paraId="0215378D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0300BE52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4E91F5B4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508BE7C8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2247BD59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3537C311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374344CF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2AB386AD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44426DA5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437521C4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7F9D3956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4DAD8FFA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16794DDA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46AC6A7A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5F7DB2B2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743D3179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6A9FF4DA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15813FD1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1A79E8A1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51DE28B3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52CC4E6B" w14:textId="77777777" w:rsidR="001D60DD" w:rsidRPr="00006A39" w:rsidRDefault="001D60DD" w:rsidP="001D60DD">
      <w:pPr>
        <w:tabs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323A123B" wp14:editId="78DA320E">
                <wp:simplePos x="0" y="0"/>
                <wp:positionH relativeFrom="margin">
                  <wp:align>center</wp:align>
                </wp:positionH>
                <wp:positionV relativeFrom="paragraph">
                  <wp:posOffset>-10160</wp:posOffset>
                </wp:positionV>
                <wp:extent cx="1104900" cy="381000"/>
                <wp:effectExtent l="0" t="0" r="19050" b="19050"/>
                <wp:wrapNone/>
                <wp:docPr id="285" name="Text Box 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BA4AA1E" w14:textId="77777777" w:rsidR="001D60DD" w:rsidRPr="000D0DCC" w:rsidRDefault="001D60DD" w:rsidP="001D60D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9CD267" id="Text Box 285" o:spid="_x0000_s1318" type="#_x0000_t202" style="position:absolute;margin-left:0;margin-top:-.8pt;width:87pt;height:30pt;z-index:25190297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" fillcolor="white [3201]" strokeweight=".5pt">
                <v:textbox>
                  <w:txbxContent>
                    <w:p w:rsidR="001D60DD" w:rsidRPr="000D0DCC" w:rsidRDefault="001D60DD" w:rsidP="001D60D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2E92E39" w14:textId="77777777" w:rsidR="001D60DD" w:rsidRPr="00006A39" w:rsidRDefault="001D60DD" w:rsidP="001D60DD">
      <w:pPr>
        <w:pStyle w:val="a8"/>
        <w:tabs>
          <w:tab w:val="left" w:pos="2160"/>
        </w:tabs>
        <w:spacing w:after="0"/>
        <w:ind w:left="1080"/>
        <w:rPr>
          <w:rFonts w:ascii="TH SarabunPSK" w:hAnsi="TH SarabunPSK" w:cs="TH SarabunPSK"/>
          <w:sz w:val="32"/>
          <w:szCs w:val="32"/>
        </w:rPr>
      </w:pPr>
    </w:p>
    <w:p w14:paraId="469F01E5" w14:textId="77777777" w:rsidR="001D60DD" w:rsidRPr="00006A39" w:rsidRDefault="001D60DD" w:rsidP="001D60DD">
      <w:pPr>
        <w:tabs>
          <w:tab w:val="left" w:pos="567"/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 16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แบ่งกลุ่ม </w:t>
      </w:r>
      <w:r w:rsidRPr="00006A39">
        <w:rPr>
          <w:rFonts w:ascii="TH SarabunPSK" w:hAnsi="TH SarabunPSK" w:cs="TH SarabunPSK"/>
          <w:sz w:val="32"/>
          <w:szCs w:val="32"/>
        </w:rPr>
        <w:t xml:space="preserve">3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กลุ่ม กลุ่มละเท่า ๆ กัน แล้วศึกษา “กิจกรรมคณิตศาสตร์” เรื่อง </w:t>
      </w:r>
    </w:p>
    <w:p w14:paraId="5D188915" w14:textId="77777777" w:rsidR="001D60DD" w:rsidRPr="00006A39" w:rsidRDefault="001D60DD" w:rsidP="001D60DD">
      <w:pPr>
        <w:tabs>
          <w:tab w:val="left" w:pos="567"/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   “ปริศนาสามทหารเสือ” จากหนังสือแบบเรียนหน้า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>102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โดยให้แต่ละกลุ่มกำหนดตัวละคร ดังนี้</w:t>
      </w:r>
    </w:p>
    <w:p w14:paraId="114FC1C6" w14:textId="77777777" w:rsidR="001D60DD" w:rsidRPr="00006A39" w:rsidRDefault="001D60DD" w:rsidP="001D60DD">
      <w:pPr>
        <w:tabs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      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-  กลุ่ม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1 </w:t>
      </w:r>
      <w:r w:rsidRPr="00006A39">
        <w:rPr>
          <w:rFonts w:ascii="TH SarabunPSK" w:hAnsi="TH SarabunPSK" w:cs="TH SarabunPSK"/>
          <w:sz w:val="32"/>
          <w:szCs w:val="32"/>
          <w:cs/>
        </w:rPr>
        <w:t>แสดงเป็น ผู้พันยอดชาย</w:t>
      </w:r>
    </w:p>
    <w:p w14:paraId="3BC985EC" w14:textId="77777777" w:rsidR="001D60DD" w:rsidRPr="00006A39" w:rsidRDefault="001D60DD" w:rsidP="001D60DD">
      <w:pPr>
        <w:tabs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      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-  กลุ่ม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2 </w:t>
      </w:r>
      <w:r w:rsidRPr="00006A39">
        <w:rPr>
          <w:rFonts w:ascii="TH SarabunPSK" w:hAnsi="TH SarabunPSK" w:cs="TH SarabunPSK"/>
          <w:sz w:val="32"/>
          <w:szCs w:val="32"/>
          <w:cs/>
        </w:rPr>
        <w:t>แสดงเป็น พลตรีองอาจ</w:t>
      </w:r>
    </w:p>
    <w:p w14:paraId="3D238307" w14:textId="77777777" w:rsidR="001D60DD" w:rsidRPr="00006A39" w:rsidRDefault="001D60DD" w:rsidP="001D60DD">
      <w:pPr>
        <w:tabs>
          <w:tab w:val="left" w:pos="216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      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-  กลุ่ม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3 </w:t>
      </w:r>
      <w:r w:rsidRPr="00006A39">
        <w:rPr>
          <w:rFonts w:ascii="TH SarabunPSK" w:hAnsi="TH SarabunPSK" w:cs="TH SarabunPSK"/>
          <w:sz w:val="32"/>
          <w:szCs w:val="32"/>
          <w:cs/>
        </w:rPr>
        <w:t>แสดงเป็น นายพลเยี่ยมยุทธ์</w:t>
      </w:r>
    </w:p>
    <w:p w14:paraId="16668AA6" w14:textId="77777777" w:rsidR="001D60DD" w:rsidRPr="00006A39" w:rsidRDefault="001D60DD" w:rsidP="001D60DD">
      <w:pPr>
        <w:tabs>
          <w:tab w:val="left" w:pos="99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 xml:space="preserve">           </w:t>
      </w:r>
      <w:r w:rsidRPr="00006A39">
        <w:rPr>
          <w:rFonts w:ascii="TH SarabunPSK" w:hAnsi="TH SarabunPSK" w:cs="TH SarabunPSK"/>
          <w:sz w:val="32"/>
          <w:szCs w:val="32"/>
          <w:cs/>
        </w:rPr>
        <w:t>จากนั้นให้แต่ละกลุ่มออกมานำเสนอคำตอบหน้าชั้นเรียนแล้วร่วมกันอภิปรายสถานการณ์ และตอบ</w:t>
      </w:r>
    </w:p>
    <w:p w14:paraId="76E1B361" w14:textId="77777777" w:rsidR="001D60DD" w:rsidRPr="00006A39" w:rsidRDefault="001D60DD" w:rsidP="001D60DD">
      <w:pPr>
        <w:tabs>
          <w:tab w:val="left" w:pos="99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       </w:t>
      </w:r>
      <w:r w:rsidRPr="00006A39">
        <w:rPr>
          <w:rFonts w:ascii="TH SarabunPSK" w:hAnsi="TH SarabunPSK" w:cs="TH SarabunPSK"/>
          <w:sz w:val="32"/>
          <w:szCs w:val="32"/>
          <w:cs/>
        </w:rPr>
        <w:t>คำถามจากกิจกรรม</w:t>
      </w:r>
    </w:p>
    <w:p w14:paraId="4BAB8F77" w14:textId="77777777" w:rsidR="001D60DD" w:rsidRPr="00006A39" w:rsidRDefault="001D60DD" w:rsidP="001D60DD">
      <w:pPr>
        <w:tabs>
          <w:tab w:val="left" w:pos="567"/>
          <w:tab w:val="left" w:pos="990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 17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แบ่งกลุ่ม กลุ่มละ </w:t>
      </w:r>
      <w:r w:rsidRPr="00006A39">
        <w:rPr>
          <w:rFonts w:ascii="TH SarabunPSK" w:hAnsi="TH SarabunPSK" w:cs="TH SarabunPSK"/>
          <w:sz w:val="32"/>
          <w:szCs w:val="32"/>
        </w:rPr>
        <w:t xml:space="preserve">5 </w:t>
      </w:r>
      <w:r w:rsidRPr="00006A39">
        <w:rPr>
          <w:rFonts w:ascii="TH SarabunPSK" w:hAnsi="TH SarabunPSK" w:cs="TH SarabunPSK"/>
          <w:sz w:val="32"/>
          <w:szCs w:val="32"/>
          <w:cs/>
        </w:rPr>
        <w:t>คน ให้แต่ละกลุ่มสร้างเกมเชิงตรรกะ ดังนี้</w:t>
      </w:r>
    </w:p>
    <w:p w14:paraId="0FABB28F" w14:textId="77777777" w:rsidR="001D60DD" w:rsidRPr="00006A39" w:rsidRDefault="001D60DD" w:rsidP="004A13F1">
      <w:pPr>
        <w:pStyle w:val="a8"/>
        <w:numPr>
          <w:ilvl w:val="0"/>
          <w:numId w:val="33"/>
        </w:numPr>
        <w:tabs>
          <w:tab w:val="left" w:pos="990"/>
        </w:tabs>
        <w:spacing w:after="0"/>
        <w:ind w:left="1276" w:hanging="425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สืบค้นข้อมูลเกี่ยวกับเกมตรรกะมากลุ่มละ </w:t>
      </w:r>
      <w:r w:rsidRPr="00006A39">
        <w:rPr>
          <w:rFonts w:ascii="TH SarabunPSK" w:hAnsi="TH SarabunPSK" w:cs="TH SarabunPSK"/>
          <w:sz w:val="32"/>
          <w:szCs w:val="32"/>
        </w:rPr>
        <w:t xml:space="preserve">1 </w:t>
      </w:r>
      <w:r w:rsidRPr="00006A39">
        <w:rPr>
          <w:rFonts w:ascii="TH SarabunPSK" w:hAnsi="TH SarabunPSK" w:cs="TH SarabunPSK"/>
          <w:sz w:val="32"/>
          <w:szCs w:val="32"/>
          <w:cs/>
        </w:rPr>
        <w:t>เกม</w:t>
      </w:r>
    </w:p>
    <w:p w14:paraId="48EDC1C2" w14:textId="77777777" w:rsidR="001D60DD" w:rsidRPr="00006A39" w:rsidRDefault="001D60DD" w:rsidP="004A13F1">
      <w:pPr>
        <w:pStyle w:val="a8"/>
        <w:numPr>
          <w:ilvl w:val="0"/>
          <w:numId w:val="33"/>
        </w:numPr>
        <w:tabs>
          <w:tab w:val="left" w:pos="990"/>
        </w:tabs>
        <w:spacing w:after="0"/>
        <w:ind w:left="1276" w:hanging="425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วางแผนและเขียนขั้นตอนแสดงการแก้ปัญหา แล้วนำมาเขียนตารางค่าความจริง</w:t>
      </w:r>
    </w:p>
    <w:p w14:paraId="642F16F3" w14:textId="77777777" w:rsidR="001D60DD" w:rsidRPr="00006A39" w:rsidRDefault="001D60DD" w:rsidP="004A13F1">
      <w:pPr>
        <w:pStyle w:val="a8"/>
        <w:numPr>
          <w:ilvl w:val="0"/>
          <w:numId w:val="33"/>
        </w:numPr>
        <w:tabs>
          <w:tab w:val="left" w:pos="990"/>
        </w:tabs>
        <w:spacing w:after="0"/>
        <w:ind w:left="1276" w:hanging="425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เขียนสรุปลงในกระดาษ </w:t>
      </w:r>
      <w:r w:rsidRPr="00006A39">
        <w:rPr>
          <w:rFonts w:ascii="TH SarabunPSK" w:hAnsi="TH SarabunPSK" w:cs="TH SarabunPSK"/>
          <w:sz w:val="32"/>
          <w:szCs w:val="32"/>
        </w:rPr>
        <w:t xml:space="preserve">A4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แล้วออกมานำเสนอหน้าชั้นเรียน </w:t>
      </w:r>
    </w:p>
    <w:p w14:paraId="7D90628F" w14:textId="77777777" w:rsidR="001D60DD" w:rsidRPr="00006A39" w:rsidRDefault="001D60DD" w:rsidP="004A13F1">
      <w:pPr>
        <w:pStyle w:val="a8"/>
        <w:numPr>
          <w:ilvl w:val="0"/>
          <w:numId w:val="33"/>
        </w:numPr>
        <w:tabs>
          <w:tab w:val="left" w:pos="990"/>
        </w:tabs>
        <w:spacing w:after="0"/>
        <w:ind w:left="1276" w:hanging="425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ตั้งคำถามของกลุ่มตนเอง โดยให้กลุ่มอื่น ๆ ตอบคำถาม โดยครูตรวจสอบคำตอบที่ถูกต้อง</w:t>
      </w:r>
    </w:p>
    <w:p w14:paraId="2721F293" w14:textId="77777777" w:rsidR="001D60DD" w:rsidRPr="00006A39" w:rsidRDefault="001D60DD" w:rsidP="004A13F1">
      <w:pPr>
        <w:pStyle w:val="a8"/>
        <w:numPr>
          <w:ilvl w:val="0"/>
          <w:numId w:val="33"/>
        </w:numPr>
        <w:tabs>
          <w:tab w:val="left" w:pos="990"/>
        </w:tabs>
        <w:spacing w:after="0"/>
        <w:ind w:left="1276" w:hanging="425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ครูสรุปความรู้ของเกมเชิงตรรกะในแต่ละกลุ่ม แล้วร่วมกันอภิปรายในห้องเรียน</w:t>
      </w:r>
    </w:p>
    <w:p w14:paraId="5C63B729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8767DDA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4C70BDA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31EAD8C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1AF4975F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45FE43D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DC3D1FF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C5C1BAC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49E6EE0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D10559A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6B0C0B3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35DD5F01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08928A40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78CE6767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2161D66D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16BDEC0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624D4CB5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4A84973E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</w:p>
    <w:p w14:paraId="5BAAF70B" w14:textId="77777777" w:rsidR="001D60DD" w:rsidRPr="00006A39" w:rsidRDefault="001D60DD" w:rsidP="001D60DD">
      <w:pPr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65BF2E02" wp14:editId="7254E45B">
                <wp:simplePos x="0" y="0"/>
                <wp:positionH relativeFrom="margin">
                  <wp:align>center</wp:align>
                </wp:positionH>
                <wp:positionV relativeFrom="paragraph">
                  <wp:posOffset>-153035</wp:posOffset>
                </wp:positionV>
                <wp:extent cx="1104900" cy="381000"/>
                <wp:effectExtent l="0" t="0" r="19050" b="19050"/>
                <wp:wrapNone/>
                <wp:docPr id="286" name="Text Box 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0119F4" w14:textId="77777777" w:rsidR="001D60DD" w:rsidRPr="000D0DCC" w:rsidRDefault="001D60DD" w:rsidP="001D60D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8EA1CD5" id="Text Box 286" o:spid="_x0000_s1319" type="#_x0000_t202" style="position:absolute;margin-left:0;margin-top:-12.05pt;width:87pt;height:30pt;z-index:25190400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" fillcolor="white [3201]" strokeweight=".5pt">
                <v:textbox>
                  <w:txbxContent>
                    <w:p w:rsidR="001D60DD" w:rsidRPr="000D0DCC" w:rsidRDefault="001D60DD" w:rsidP="001D60D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8D452D0" w14:textId="77777777" w:rsidR="001D60DD" w:rsidRDefault="001D60DD" w:rsidP="001D60DD">
      <w:pPr>
        <w:tabs>
          <w:tab w:val="left" w:pos="567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</w:t>
      </w:r>
    </w:p>
    <w:p w14:paraId="1479CC08" w14:textId="77777777" w:rsidR="001D60DD" w:rsidRPr="00006A39" w:rsidRDefault="001D60DD" w:rsidP="001D60DD">
      <w:pPr>
        <w:tabs>
          <w:tab w:val="left" w:pos="567"/>
        </w:tabs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   </w:t>
      </w:r>
      <w:r w:rsidRPr="00006A39">
        <w:rPr>
          <w:rFonts w:ascii="TH SarabunPSK" w:hAnsi="TH SarabunPSK" w:cs="TH SarabunPSK"/>
          <w:sz w:val="32"/>
          <w:szCs w:val="32"/>
        </w:rPr>
        <w:t xml:space="preserve"> 18. 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เกริ่นนำว่า ในชีวิตประจำวันเราต้องอาศัยหลักการทางตรรกะ เช่น วงจรไฟฟ้าในเครื่องคอมพิวเตอร์</w:t>
      </w:r>
    </w:p>
    <w:p w14:paraId="1F9519E9" w14:textId="77777777" w:rsidR="001D60DD" w:rsidRPr="00006A39" w:rsidRDefault="001D60DD" w:rsidP="001D60DD">
      <w:pPr>
        <w:tabs>
          <w:tab w:val="left" w:pos="567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เป็นต้น จากนั้นให้นักเรียนยกตัวอย่างตรรกะในชีวิตประจำวันมาประมาณ  </w:t>
      </w:r>
      <w:r w:rsidRPr="00006A39">
        <w:rPr>
          <w:rFonts w:ascii="TH SarabunPSK" w:hAnsi="TH SarabunPSK" w:cs="TH SarabunPSK"/>
          <w:sz w:val="32"/>
          <w:szCs w:val="32"/>
        </w:rPr>
        <w:t xml:space="preserve">2 – 3  </w:t>
      </w:r>
      <w:r w:rsidRPr="00006A39">
        <w:rPr>
          <w:rFonts w:ascii="TH SarabunPSK" w:hAnsi="TH SarabunPSK" w:cs="TH SarabunPSK"/>
          <w:sz w:val="32"/>
          <w:szCs w:val="32"/>
          <w:cs/>
        </w:rPr>
        <w:t>ตัวอย่าง</w:t>
      </w:r>
    </w:p>
    <w:p w14:paraId="360FD2AA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          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(แนวตอบ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วงจรโทรศัพท์, วงจรอิเล็กทรอนิกส์, สูตรในโปรแกรม 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>Microsoft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>Excel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)</w:t>
      </w:r>
    </w:p>
    <w:p w14:paraId="1811A77D" w14:textId="77777777" w:rsidR="001D60DD" w:rsidRPr="00006A39" w:rsidRDefault="001D60DD" w:rsidP="001D60DD">
      <w:pPr>
        <w:tabs>
          <w:tab w:val="left" w:pos="567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      19.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ศึกษา “คณิตศาสตร์ในชีวิตจริง” จากหนังสือเรียนหน้า </w:t>
      </w:r>
      <w:proofErr w:type="gramStart"/>
      <w:r w:rsidRPr="00006A39">
        <w:rPr>
          <w:rFonts w:ascii="TH SarabunPSK" w:hAnsi="TH SarabunPSK" w:cs="TH SarabunPSK"/>
          <w:sz w:val="32"/>
          <w:szCs w:val="32"/>
        </w:rPr>
        <w:t xml:space="preserve">103  </w:t>
      </w:r>
      <w:r w:rsidRPr="00006A39">
        <w:rPr>
          <w:rFonts w:ascii="TH SarabunPSK" w:hAnsi="TH SarabunPSK" w:cs="TH SarabunPSK"/>
          <w:sz w:val="32"/>
          <w:szCs w:val="32"/>
          <w:cs/>
        </w:rPr>
        <w:t>เรื่อง</w:t>
      </w:r>
      <w:proofErr w:type="gramEnd"/>
      <w:r w:rsidRPr="00006A3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</w:rPr>
        <w:t>“</w:t>
      </w:r>
      <w:r w:rsidRPr="00006A39">
        <w:rPr>
          <w:rFonts w:ascii="TH SarabunPSK" w:hAnsi="TH SarabunPSK" w:cs="TH SarabunPSK"/>
          <w:sz w:val="32"/>
          <w:szCs w:val="32"/>
          <w:cs/>
        </w:rPr>
        <w:t>พีชคณิตบูลีน</w:t>
      </w:r>
      <w:r w:rsidRPr="00006A39">
        <w:rPr>
          <w:rFonts w:ascii="TH SarabunPSK" w:hAnsi="TH SarabunPSK" w:cs="TH SarabunPSK"/>
          <w:sz w:val="32"/>
          <w:szCs w:val="32"/>
        </w:rPr>
        <w:t>”</w:t>
      </w:r>
    </w:p>
    <w:p w14:paraId="7853372E" w14:textId="77777777" w:rsidR="001D60DD" w:rsidRPr="00006A39" w:rsidRDefault="001D60DD" w:rsidP="001D60DD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ab/>
        <w:t>แล้วให้นักเรียนแต่ละกลุ่มสรุปความรู้ที่ได้มานำเสนอหน้าชั้นเรียน</w:t>
      </w:r>
      <w:r w:rsidRPr="00006A39">
        <w:rPr>
          <w:rFonts w:ascii="TH SarabunPSK" w:hAnsi="TH SarabunPSK" w:cs="TH SarabunPSK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sz w:val="32"/>
          <w:szCs w:val="32"/>
          <w:cs/>
        </w:rPr>
        <w:t>จากนั้นให้หาฟังก์ชันบูลีนที่กำหนดให้</w:t>
      </w:r>
    </w:p>
    <w:p w14:paraId="2B78D892" w14:textId="77777777" w:rsidR="001D60DD" w:rsidRPr="00006A39" w:rsidRDefault="001D60DD" w:rsidP="001D60DD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แล้วสร้างตารางแสดงค่าของฟังก์ชันลงในการะดาษ </w:t>
      </w:r>
      <w:r w:rsidRPr="00006A39">
        <w:rPr>
          <w:rFonts w:ascii="TH SarabunPSK" w:hAnsi="TH SarabunPSK" w:cs="TH SarabunPSK"/>
          <w:sz w:val="32"/>
          <w:szCs w:val="32"/>
        </w:rPr>
        <w:t xml:space="preserve">A4 </w:t>
      </w:r>
      <w:r w:rsidRPr="00006A39">
        <w:rPr>
          <w:rFonts w:ascii="TH SarabunPSK" w:hAnsi="TH SarabunPSK" w:cs="TH SarabunPSK"/>
          <w:sz w:val="32"/>
          <w:szCs w:val="32"/>
          <w:cs/>
        </w:rPr>
        <w:t>ส่งครู และร่วมกันอภิปรายคำตอบที่ได้  โดยครู</w:t>
      </w:r>
    </w:p>
    <w:p w14:paraId="5619326D" w14:textId="77777777" w:rsidR="001D60DD" w:rsidRPr="00006A39" w:rsidRDefault="001D60DD" w:rsidP="001D60DD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  <w:t>ตรวจสอบความถูกต้อง</w:t>
      </w:r>
    </w:p>
    <w:p w14:paraId="1FB07430" w14:textId="77777777" w:rsidR="001D60DD" w:rsidRPr="00006A39" w:rsidRDefault="001D60DD" w:rsidP="001D60DD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006A39">
        <w:rPr>
          <w:rFonts w:ascii="TH SarabunPSK" w:hAnsi="TH SarabunPSK" w:cs="TH SarabunPSK"/>
          <w:sz w:val="32"/>
          <w:szCs w:val="32"/>
        </w:rPr>
        <w:t xml:space="preserve">20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ให้นักเรียนเขียนสรุปความรู้รวบยอดเรื่อง</w:t>
      </w:r>
      <w:r w:rsidRPr="00006A39">
        <w:rPr>
          <w:rFonts w:ascii="TH SarabunPSK" w:hAnsi="TH SarabunPSK" w:cs="TH SarabunPSK"/>
          <w:sz w:val="32"/>
          <w:szCs w:val="32"/>
        </w:rPr>
        <w:t xml:space="preserve"> “</w:t>
      </w:r>
      <w:r w:rsidRPr="00006A39">
        <w:rPr>
          <w:rFonts w:ascii="TH SarabunPSK" w:hAnsi="TH SarabunPSK" w:cs="TH SarabunPSK"/>
          <w:sz w:val="32"/>
          <w:szCs w:val="32"/>
          <w:cs/>
        </w:rPr>
        <w:t>สมมูลและนิเสธของประโยคที่มีตัวบ่งปริมาณ</w:t>
      </w:r>
      <w:r w:rsidRPr="00006A39">
        <w:rPr>
          <w:rFonts w:ascii="TH SarabunPSK" w:hAnsi="TH SarabunPSK" w:cs="TH SarabunPSK"/>
          <w:sz w:val="32"/>
          <w:szCs w:val="32"/>
        </w:rPr>
        <w:t xml:space="preserve">” </w:t>
      </w:r>
      <w:r w:rsidRPr="00006A39">
        <w:rPr>
          <w:rFonts w:ascii="TH SarabunPSK" w:hAnsi="TH SarabunPSK" w:cs="TH SarabunPSK"/>
          <w:sz w:val="32"/>
          <w:szCs w:val="32"/>
          <w:cs/>
        </w:rPr>
        <w:t>ลงในสมุด</w:t>
      </w:r>
    </w:p>
    <w:p w14:paraId="4F662130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  <w:cs/>
        </w:rPr>
      </w:pP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 xml:space="preserve">      </w:t>
      </w:r>
    </w:p>
    <w:p w14:paraId="1C1420C8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4B3A532D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1795B9DF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66084F4A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67D6BB52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33DD3924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48E5F9B0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39A8A616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15F868F8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75DFB6CD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2274C5F8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74DB795B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22CB9617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7749B7E9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62215164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333C4AF6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2B148CD8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4E6C0D44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2245B888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67C4F02D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093EE616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4D0D9782" w14:textId="77777777" w:rsidR="001D60DD" w:rsidRPr="00006A39" w:rsidRDefault="001D60DD" w:rsidP="001D60DD">
      <w:pPr>
        <w:spacing w:after="0"/>
        <w:rPr>
          <w:rFonts w:ascii="TH SarabunPSK" w:hAnsi="TH SarabunPSK" w:cs="TH SarabunPSK"/>
          <w:color w:val="000000"/>
          <w:sz w:val="32"/>
          <w:szCs w:val="32"/>
        </w:rPr>
      </w:pPr>
    </w:p>
    <w:p w14:paraId="1D7A34F0" w14:textId="77777777" w:rsidR="001D60DD" w:rsidRPr="00006A39" w:rsidRDefault="001D60DD" w:rsidP="001D60DD">
      <w:pPr>
        <w:spacing w:after="0"/>
        <w:ind w:firstLine="720"/>
        <w:rPr>
          <w:rFonts w:ascii="TH SarabunPSK" w:hAnsi="TH SarabunPSK" w:cs="TH SarabunPSK"/>
          <w:color w:val="000000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3DC96AE6" wp14:editId="7316CC7F">
                <wp:simplePos x="0" y="0"/>
                <wp:positionH relativeFrom="margin">
                  <wp:align>center</wp:align>
                </wp:positionH>
                <wp:positionV relativeFrom="paragraph">
                  <wp:posOffset>-143510</wp:posOffset>
                </wp:positionV>
                <wp:extent cx="1104900" cy="381000"/>
                <wp:effectExtent l="0" t="0" r="19050" b="19050"/>
                <wp:wrapNone/>
                <wp:docPr id="287" name="Text Box 2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1AA39D" w14:textId="77777777" w:rsidR="001D60DD" w:rsidRPr="000D0DCC" w:rsidRDefault="001D60DD" w:rsidP="001D60DD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ชั่วโมงที่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6AD9F2" id="Text Box 287" o:spid="_x0000_s1320" type="#_x0000_t202" style="position:absolute;left:0;text-align:left;margin-left:0;margin-top:-11.3pt;width:87pt;height:30pt;z-index:25190502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" fillcolor="white [3201]" strokeweight=".5pt">
                <v:textbox>
                  <w:txbxContent>
                    <w:p w:rsidR="001D60DD" w:rsidRPr="000D0DCC" w:rsidRDefault="001D60DD" w:rsidP="001D60DD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ชั่วโมงที่ 6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44DA570" w14:textId="77777777" w:rsidR="001D60DD" w:rsidRPr="00006A39" w:rsidRDefault="001D60DD" w:rsidP="001D60DD">
      <w:pPr>
        <w:spacing w:after="0"/>
        <w:ind w:firstLine="720"/>
        <w:rPr>
          <w:rFonts w:ascii="TH SarabunPSK" w:hAnsi="TH SarabunPSK" w:cs="TH SarabunPSK"/>
          <w:color w:val="000000"/>
          <w:sz w:val="32"/>
          <w:szCs w:val="32"/>
        </w:rPr>
      </w:pPr>
      <w:r w:rsidRPr="00006A39">
        <w:rPr>
          <w:rFonts w:ascii="TH SarabunPSK" w:hAnsi="TH SarabunPSK" w:cs="TH SarabunPSK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874304" behindDoc="0" locked="0" layoutInCell="1" allowOverlap="1" wp14:anchorId="4CB02743" wp14:editId="1CDF0A63">
                <wp:simplePos x="0" y="0"/>
                <wp:positionH relativeFrom="margin">
                  <wp:align>left</wp:align>
                </wp:positionH>
                <wp:positionV relativeFrom="paragraph">
                  <wp:posOffset>221735</wp:posOffset>
                </wp:positionV>
                <wp:extent cx="1126072" cy="381001"/>
                <wp:effectExtent l="0" t="0" r="0" b="0"/>
                <wp:wrapNone/>
                <wp:docPr id="288" name="Group 1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6072" cy="381001"/>
                          <a:chOff x="0" y="0"/>
                          <a:chExt cx="1126072" cy="381001"/>
                        </a:xfrm>
                      </wpg:grpSpPr>
                      <wps:wsp>
                        <wps:cNvPr id="289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Text Box 290"/>
                        <wps:cNvSpPr txBox="1"/>
                        <wps:spPr>
                          <a:xfrm>
                            <a:off x="106897" y="19051"/>
                            <a:ext cx="10191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113098" w14:textId="77777777" w:rsidR="001D60DD" w:rsidRPr="006B5DBB" w:rsidRDefault="001D60DD" w:rsidP="001D60DD">
                              <w:pPr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</w:pPr>
                              <w:r w:rsidRPr="006B5DBB">
                                <w:rPr>
                                  <w:rFonts w:ascii="TH SarabunPSK" w:hAnsi="TH SarabunPSK" w:cs="TH SarabunPSK"/>
                                  <w:b/>
                                  <w:bCs/>
                                  <w:sz w:val="28"/>
                                  <w:szCs w:val="36"/>
                                  <w:cs/>
                                </w:rPr>
                                <w:t>ขั้นสรุป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51AB442" id="Group 101" o:spid="_x0000_s1321" style="position:absolute;left:0;text-align:left;margin-left:0;margin-top:17.45pt;width:88.65pt;height:30pt;z-index:251874304;mso-position-horizontal:left;mso-position-horizontal-relative:margin;mso-width-relative:margin;mso-height-relative:margin" coordsize="11260,3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">
                <v:rect id="Rectangle 474" o:spid="_x0000_s1322" style="position:absolute;width:8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0XJMMA&#10;AADcAAAADwAAAGRycy9kb3ducmV2LnhtbESPQWsCMRSE74L/ITyhN81WqNjVKKtU6ElQC623x+Y1&#10;Wdy8LJvU3f57Iwgeh5n5hlmue1eLK7Wh8qzgdZKBIC69rtgo+DrtxnMQISJrrD2Tgn8KsF4NB0vM&#10;te/4QNdjNCJBOOSowMbY5FKG0pLDMPENcfJ+feswJtkaqVvsEtzVcpplM+mw4rRgsaGtpfJy/HMK&#10;PprzvngzQRbf0f5c/Kbb2b1R6mXUFwsQkfr4DD/an1rBdP4O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0XJMMAAADcAAAADwAAAAAAAAAAAAAAAACYAgAAZHJzL2Rv&#10;d25yZXYueG1sUEsFBgAAAAAEAAQA9QAAAIgDAAAAAA==&#10;" filled="f"/>
                <v:shape id="Text Box 290" o:spid="_x0000_s1323" type="#_x0000_t202" style="position:absolute;left:1068;top:190;width:10192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v++MQA&#10;AADcAAAADwAAAGRycy9kb3ducmV2LnhtbERPTWvCQBC9F/wPywi9NZsGKjbNKhIQS7EHYy69TbNj&#10;EpqdjdmtSf317qHg8fG+s/VkOnGhwbWWFTxHMQjiyuqWawXlcfu0BOE8ssbOMin4Iwfr1ewhw1Tb&#10;kQ90KXwtQgi7FBU03veplK5qyKCLbE8cuJMdDPoAh1rqAccQbjqZxPFCGmw5NDTYU95Q9VP8GgUf&#10;+fYTD9+JWV67fLc/bfpz+fWi1ON82ryB8DT5u/jf/a4VJK9hfjgTj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7/vjEAAAA3AAAAA8AAAAAAAAAAAAAAAAAmAIAAGRycy9k&#10;b3ducmV2LnhtbFBLBQYAAAAABAAEAPUAAACJAwAAAAA=&#10;" filled="f" stroked="f" strokeweight=".5pt">
                  <v:textbox>
                    <w:txbxContent>
                      <w:p w:rsidR="001D60DD" w:rsidRPr="006B5DBB" w:rsidRDefault="001D60DD" w:rsidP="001D60DD">
                        <w:pPr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</w:pPr>
                        <w:r w:rsidRPr="006B5DBB">
                          <w:rPr>
                            <w:rFonts w:ascii="TH SarabunPSK" w:hAnsi="TH SarabunPSK" w:cs="TH SarabunPSK"/>
                            <w:b/>
                            <w:bCs/>
                            <w:sz w:val="28"/>
                            <w:szCs w:val="36"/>
                            <w:cs/>
                          </w:rPr>
                          <w:t>ขั้นสรุป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61D0BA1D" w14:textId="77777777" w:rsidR="001D60DD" w:rsidRPr="00006A39" w:rsidRDefault="001D60DD" w:rsidP="001D60DD">
      <w:pPr>
        <w:spacing w:after="0"/>
        <w:ind w:firstLine="720"/>
        <w:rPr>
          <w:rFonts w:ascii="TH SarabunPSK" w:hAnsi="TH SarabunPSK" w:cs="TH SarabunPSK"/>
          <w:color w:val="000000"/>
          <w:sz w:val="32"/>
          <w:szCs w:val="32"/>
        </w:rPr>
      </w:pPr>
    </w:p>
    <w:p w14:paraId="1F80D144" w14:textId="77777777" w:rsidR="001D60DD" w:rsidRPr="00006A39" w:rsidRDefault="001D60DD" w:rsidP="001D60DD">
      <w:pPr>
        <w:spacing w:after="0"/>
        <w:ind w:firstLine="720"/>
        <w:rPr>
          <w:rFonts w:ascii="TH SarabunPSK" w:hAnsi="TH SarabunPSK" w:cs="TH SarabunPSK"/>
          <w:color w:val="000000"/>
          <w:sz w:val="32"/>
          <w:szCs w:val="32"/>
        </w:rPr>
      </w:pPr>
    </w:p>
    <w:p w14:paraId="2BE8D24E" w14:textId="77777777" w:rsidR="001D60DD" w:rsidRPr="00006A39" w:rsidRDefault="001D60DD" w:rsidP="001D60DD">
      <w:pPr>
        <w:pStyle w:val="a8"/>
        <w:spacing w:after="0"/>
        <w:ind w:left="927" w:hanging="36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color w:val="000000"/>
          <w:sz w:val="32"/>
          <w:szCs w:val="32"/>
        </w:rPr>
        <w:t xml:space="preserve">1.  </w:t>
      </w:r>
      <w:r w:rsidRPr="00006A39">
        <w:rPr>
          <w:rFonts w:ascii="TH SarabunPSK" w:hAnsi="TH SarabunPSK" w:cs="TH SarabunPSK"/>
          <w:sz w:val="32"/>
          <w:szCs w:val="32"/>
          <w:cs/>
        </w:rPr>
        <w:t>ครูถามตอบนักเรียนเพื่อทบทวนความรู้เรื่อง สมมูลและนิเสธของประโยคที่มีตัวบ่งปริมาณ ดังนี้</w:t>
      </w:r>
    </w:p>
    <w:p w14:paraId="1DD8C172" w14:textId="77777777" w:rsidR="001D60DD" w:rsidRPr="00006A39" w:rsidRDefault="001D60DD" w:rsidP="004A13F1">
      <w:pPr>
        <w:pStyle w:val="a8"/>
        <w:numPr>
          <w:ilvl w:val="0"/>
          <w:numId w:val="35"/>
        </w:numPr>
        <w:spacing w:after="0"/>
        <w:ind w:left="1134" w:hanging="283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>การสมมูลกันของประโยคที่มีตัวบ่งปริมาณใช้รูปแบบเดียวกับอะไร</w:t>
      </w:r>
    </w:p>
    <w:p w14:paraId="1F81F45A" w14:textId="77777777" w:rsidR="001D60DD" w:rsidRPr="00006A39" w:rsidRDefault="001D60DD" w:rsidP="001D60DD">
      <w:pPr>
        <w:pStyle w:val="a8"/>
        <w:spacing w:after="0"/>
        <w:ind w:left="927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 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(แนวตอบ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รูปแบบเดียวกับประพจน์ที่สมมูลกัน)</w:t>
      </w:r>
    </w:p>
    <w:p w14:paraId="5787F48A" w14:textId="77777777" w:rsidR="001D60DD" w:rsidRPr="00006A39" w:rsidRDefault="001D60DD" w:rsidP="004A13F1">
      <w:pPr>
        <w:pStyle w:val="a8"/>
        <w:numPr>
          <w:ilvl w:val="0"/>
          <w:numId w:val="34"/>
        </w:numPr>
        <w:spacing w:after="0"/>
        <w:ind w:left="1134" w:hanging="283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>ประพจน์ที่เป็นนิเสธกัน จะต้องมีค่าความจริงเป็นอย่างไร</w:t>
      </w:r>
    </w:p>
    <w:p w14:paraId="15BD35CA" w14:textId="77777777" w:rsidR="001D60DD" w:rsidRPr="00006A39" w:rsidRDefault="001D60DD" w:rsidP="001D60DD">
      <w:pPr>
        <w:pStyle w:val="a8"/>
        <w:spacing w:after="0"/>
        <w:ind w:left="927"/>
        <w:rPr>
          <w:rFonts w:ascii="TH SarabunPSK" w:hAnsi="TH SarabunPSK" w:cs="TH SarabunPSK"/>
          <w:color w:val="FF0000"/>
          <w:sz w:val="32"/>
          <w:szCs w:val="32"/>
        </w:rPr>
      </w:pP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 xml:space="preserve"> (แนวตอบ</w:t>
      </w:r>
      <w:r w:rsidRPr="00006A39">
        <w:rPr>
          <w:rFonts w:ascii="TH SarabunPSK" w:hAnsi="TH SarabunPSK" w:cs="TH SarabunPSK"/>
          <w:color w:val="FF0000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color w:val="FF0000"/>
          <w:sz w:val="32"/>
          <w:szCs w:val="32"/>
          <w:cs/>
        </w:rPr>
        <w:t>มีค่าความจริงตรงข้ามกันทุกกรณี)</w:t>
      </w:r>
    </w:p>
    <w:p w14:paraId="16C55031" w14:textId="77777777" w:rsidR="001D60DD" w:rsidRPr="00006A39" w:rsidRDefault="001D60DD" w:rsidP="001D60DD">
      <w:pPr>
        <w:spacing w:after="0"/>
        <w:ind w:firstLine="567"/>
        <w:rPr>
          <w:rFonts w:ascii="TH SarabunPSK" w:hAnsi="TH SarabunPSK" w:cs="TH SarabunPSK"/>
          <w:color w:val="000000"/>
          <w:sz w:val="32"/>
          <w:szCs w:val="32"/>
        </w:rPr>
      </w:pPr>
      <w:r w:rsidRPr="00006A39">
        <w:rPr>
          <w:rFonts w:ascii="TH SarabunPSK" w:hAnsi="TH SarabunPSK" w:cs="TH SarabunPSK"/>
          <w:color w:val="000000"/>
          <w:sz w:val="32"/>
          <w:szCs w:val="32"/>
        </w:rPr>
        <w:t xml:space="preserve">2.  </w:t>
      </w: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>ครูให้นักเรียนอ่าน</w:t>
      </w:r>
      <w:r w:rsidRPr="00006A39">
        <w:rPr>
          <w:rFonts w:ascii="TH SarabunPSK" w:hAnsi="TH SarabunPSK" w:cs="TH SarabunPSK"/>
          <w:color w:val="000000"/>
          <w:sz w:val="32"/>
          <w:szCs w:val="32"/>
        </w:rPr>
        <w:t xml:space="preserve"> “</w:t>
      </w:r>
      <w:proofErr w:type="gramStart"/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>สรุปแนวคิดหลัก</w:t>
      </w:r>
      <w:r w:rsidRPr="00006A39">
        <w:rPr>
          <w:rFonts w:ascii="TH SarabunPSK" w:hAnsi="TH SarabunPSK" w:cs="TH SarabunPSK"/>
          <w:color w:val="000000"/>
          <w:sz w:val="32"/>
          <w:szCs w:val="32"/>
        </w:rPr>
        <w:t xml:space="preserve">” </w:t>
      </w: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 xml:space="preserve"> เรื่อง</w:t>
      </w:r>
      <w:proofErr w:type="gramEnd"/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color w:val="000000"/>
          <w:sz w:val="32"/>
          <w:szCs w:val="32"/>
        </w:rPr>
        <w:t>“</w:t>
      </w: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>ตรรกศาสตร์</w:t>
      </w:r>
      <w:r w:rsidRPr="00006A39">
        <w:rPr>
          <w:rFonts w:ascii="TH SarabunPSK" w:hAnsi="TH SarabunPSK" w:cs="TH SarabunPSK"/>
          <w:color w:val="000000"/>
          <w:sz w:val="32"/>
          <w:szCs w:val="32"/>
        </w:rPr>
        <w:t>”</w:t>
      </w: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 xml:space="preserve"> จากหนังสือเรียนหน้า</w:t>
      </w:r>
      <w:r w:rsidRPr="00006A39">
        <w:rPr>
          <w:rFonts w:ascii="TH SarabunPSK" w:hAnsi="TH SarabunPSK" w:cs="TH SarabunPSK"/>
          <w:color w:val="000000"/>
          <w:sz w:val="32"/>
          <w:szCs w:val="32"/>
        </w:rPr>
        <w:t xml:space="preserve"> 104</w:t>
      </w: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color w:val="000000"/>
          <w:sz w:val="32"/>
          <w:szCs w:val="32"/>
        </w:rPr>
        <w:t xml:space="preserve">– 105 </w:t>
      </w: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 xml:space="preserve"> </w:t>
      </w:r>
      <w:r w:rsidRPr="00006A39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</w:p>
    <w:p w14:paraId="2AA2180E" w14:textId="77777777" w:rsidR="001D60DD" w:rsidRPr="00006A39" w:rsidRDefault="001D60DD" w:rsidP="001D60DD">
      <w:pPr>
        <w:spacing w:after="0"/>
        <w:ind w:left="207" w:firstLine="513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color w:val="000000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ล้วให้เขียนผังมโนทัศน์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ลงในกระดาษ </w:t>
      </w:r>
      <w:r w:rsidRPr="00006A39">
        <w:rPr>
          <w:rFonts w:ascii="TH SarabunPSK" w:hAnsi="TH SarabunPSK" w:cs="TH SarabunPSK"/>
          <w:sz w:val="32"/>
          <w:szCs w:val="32"/>
        </w:rPr>
        <w:t xml:space="preserve">A4 </w:t>
      </w:r>
    </w:p>
    <w:p w14:paraId="2781AA07" w14:textId="77777777" w:rsidR="001D60DD" w:rsidRPr="00006A39" w:rsidRDefault="001D60DD" w:rsidP="001D60DD">
      <w:pPr>
        <w:tabs>
          <w:tab w:val="left" w:pos="567"/>
          <w:tab w:val="left" w:pos="851"/>
        </w:tabs>
        <w:spacing w:after="0"/>
        <w:rPr>
          <w:rFonts w:ascii="TH SarabunPSK" w:hAnsi="TH SarabunPSK" w:cs="TH SarabunPSK"/>
          <w:color w:val="000000"/>
          <w:sz w:val="32"/>
          <w:szCs w:val="32"/>
        </w:rPr>
      </w:pP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 xml:space="preserve">     </w:t>
      </w:r>
      <w:r w:rsidRPr="00006A39">
        <w:rPr>
          <w:rFonts w:ascii="TH SarabunPSK" w:hAnsi="TH SarabunPSK" w:cs="TH SarabunPSK"/>
          <w:color w:val="000000"/>
          <w:sz w:val="32"/>
          <w:szCs w:val="32"/>
        </w:rPr>
        <w:t xml:space="preserve"> </w:t>
      </w: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 xml:space="preserve">  </w:t>
      </w:r>
      <w:r w:rsidRPr="00006A39">
        <w:rPr>
          <w:rFonts w:ascii="TH SarabunPSK" w:hAnsi="TH SarabunPSK" w:cs="TH SarabunPSK"/>
          <w:color w:val="000000"/>
          <w:sz w:val="32"/>
          <w:szCs w:val="32"/>
        </w:rPr>
        <w:t xml:space="preserve">3.  </w:t>
      </w: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 xml:space="preserve">ครูให้นักเรียนแบ่งกลุ่มเป็น </w:t>
      </w:r>
      <w:r w:rsidRPr="00006A39">
        <w:rPr>
          <w:rFonts w:ascii="TH SarabunPSK" w:hAnsi="TH SarabunPSK" w:cs="TH SarabunPSK"/>
          <w:color w:val="000000"/>
          <w:sz w:val="32"/>
          <w:szCs w:val="32"/>
        </w:rPr>
        <w:t xml:space="preserve">7 </w:t>
      </w: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 xml:space="preserve">กลุ่ม แล้วทำ </w:t>
      </w:r>
      <w:r w:rsidRPr="00006A39">
        <w:rPr>
          <w:rFonts w:ascii="TH SarabunPSK" w:hAnsi="TH SarabunPSK" w:cs="TH SarabunPSK"/>
          <w:color w:val="000000"/>
          <w:sz w:val="32"/>
          <w:szCs w:val="32"/>
        </w:rPr>
        <w:t>“</w:t>
      </w: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 xml:space="preserve">แบบฝึกทักษะประจำหน่วยการเรียนรู้ที่ </w:t>
      </w:r>
      <w:r w:rsidRPr="00006A39">
        <w:rPr>
          <w:rFonts w:ascii="TH SarabunPSK" w:hAnsi="TH SarabunPSK" w:cs="TH SarabunPSK"/>
          <w:color w:val="000000"/>
          <w:sz w:val="32"/>
          <w:szCs w:val="32"/>
        </w:rPr>
        <w:t xml:space="preserve">2” </w:t>
      </w:r>
      <w:r w:rsidRPr="00006A39">
        <w:rPr>
          <w:rFonts w:ascii="TH SarabunPSK" w:hAnsi="TH SarabunPSK" w:cs="TH SarabunPSK"/>
          <w:color w:val="000000"/>
          <w:sz w:val="32"/>
          <w:szCs w:val="32"/>
          <w:cs/>
        </w:rPr>
        <w:t>ดังนี้</w:t>
      </w:r>
    </w:p>
    <w:p w14:paraId="34649953" w14:textId="77777777" w:rsidR="001D60DD" w:rsidRPr="00006A39" w:rsidRDefault="001D60DD" w:rsidP="001D60DD">
      <w:pPr>
        <w:tabs>
          <w:tab w:val="left" w:pos="567"/>
        </w:tabs>
        <w:spacing w:after="0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ab/>
        <w:t xml:space="preserve">  -  กลุ่ม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1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ทำข้อ </w:t>
      </w:r>
      <w:r w:rsidRPr="00006A39">
        <w:rPr>
          <w:rFonts w:ascii="TH SarabunPSK" w:hAnsi="TH SarabunPSK" w:cs="TH SarabunPSK"/>
          <w:sz w:val="32"/>
          <w:szCs w:val="32"/>
        </w:rPr>
        <w:t>1</w:t>
      </w:r>
    </w:p>
    <w:p w14:paraId="125AC345" w14:textId="77777777" w:rsidR="001D60DD" w:rsidRPr="00006A39" w:rsidRDefault="001D60DD" w:rsidP="001D60DD">
      <w:pPr>
        <w:tabs>
          <w:tab w:val="left" w:pos="567"/>
        </w:tabs>
        <w:spacing w:after="0"/>
        <w:ind w:firstLine="426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-  กลุ่ม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2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ทำข้อ </w:t>
      </w:r>
      <w:r w:rsidRPr="00006A39">
        <w:rPr>
          <w:rFonts w:ascii="TH SarabunPSK" w:hAnsi="TH SarabunPSK" w:cs="TH SarabunPSK"/>
          <w:sz w:val="32"/>
          <w:szCs w:val="32"/>
        </w:rPr>
        <w:t>2</w:t>
      </w:r>
    </w:p>
    <w:p w14:paraId="3F01F7CC" w14:textId="77777777" w:rsidR="001D60DD" w:rsidRPr="00006A39" w:rsidRDefault="001D60DD" w:rsidP="001D60DD">
      <w:pPr>
        <w:tabs>
          <w:tab w:val="left" w:pos="567"/>
        </w:tabs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-  กลุ่ม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3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ทำข้อ </w:t>
      </w:r>
      <w:r w:rsidRPr="00006A39">
        <w:rPr>
          <w:rFonts w:ascii="TH SarabunPSK" w:hAnsi="TH SarabunPSK" w:cs="TH SarabunPSK"/>
          <w:sz w:val="32"/>
          <w:szCs w:val="32"/>
        </w:rPr>
        <w:t>3</w:t>
      </w:r>
    </w:p>
    <w:p w14:paraId="498C1CC2" w14:textId="77777777" w:rsidR="001D60DD" w:rsidRPr="00006A39" w:rsidRDefault="001D60DD" w:rsidP="001D60DD">
      <w:pPr>
        <w:tabs>
          <w:tab w:val="left" w:pos="567"/>
        </w:tabs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-  กลุ่ม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4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ทำข้อ </w:t>
      </w:r>
      <w:r w:rsidRPr="00006A39">
        <w:rPr>
          <w:rFonts w:ascii="TH SarabunPSK" w:hAnsi="TH SarabunPSK" w:cs="TH SarabunPSK"/>
          <w:sz w:val="32"/>
          <w:szCs w:val="32"/>
        </w:rPr>
        <w:t>4</w:t>
      </w:r>
    </w:p>
    <w:p w14:paraId="1F381B8A" w14:textId="77777777" w:rsidR="001D60DD" w:rsidRPr="00006A39" w:rsidRDefault="001D60DD" w:rsidP="001D60DD">
      <w:pPr>
        <w:tabs>
          <w:tab w:val="left" w:pos="567"/>
        </w:tabs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-  กลุ่ม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5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ทำข้อ </w:t>
      </w:r>
      <w:r w:rsidRPr="00006A39">
        <w:rPr>
          <w:rFonts w:ascii="TH SarabunPSK" w:hAnsi="TH SarabunPSK" w:cs="TH SarabunPSK"/>
          <w:sz w:val="32"/>
          <w:szCs w:val="32"/>
        </w:rPr>
        <w:t>5</w:t>
      </w:r>
    </w:p>
    <w:p w14:paraId="46854789" w14:textId="77777777" w:rsidR="001D60DD" w:rsidRPr="00006A39" w:rsidRDefault="001D60DD" w:rsidP="001D60DD">
      <w:pPr>
        <w:tabs>
          <w:tab w:val="left" w:pos="567"/>
        </w:tabs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-  กลุ่ม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6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ทำข้อ </w:t>
      </w:r>
      <w:r w:rsidRPr="00006A39">
        <w:rPr>
          <w:rFonts w:ascii="TH SarabunPSK" w:hAnsi="TH SarabunPSK" w:cs="TH SarabunPSK"/>
          <w:sz w:val="32"/>
          <w:szCs w:val="32"/>
        </w:rPr>
        <w:t>6</w:t>
      </w:r>
    </w:p>
    <w:p w14:paraId="02163AC6" w14:textId="77777777" w:rsidR="001D60DD" w:rsidRPr="00006A39" w:rsidRDefault="001D60DD" w:rsidP="001D60DD">
      <w:pPr>
        <w:tabs>
          <w:tab w:val="left" w:pos="567"/>
        </w:tabs>
        <w:spacing w:after="0"/>
        <w:ind w:firstLine="851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-  กลุ่ม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7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ทำข้อ </w:t>
      </w:r>
      <w:r w:rsidRPr="00006A39">
        <w:rPr>
          <w:rFonts w:ascii="TH SarabunPSK" w:hAnsi="TH SarabunPSK" w:cs="TH SarabunPSK"/>
          <w:sz w:val="32"/>
          <w:szCs w:val="32"/>
        </w:rPr>
        <w:t>7</w:t>
      </w:r>
    </w:p>
    <w:p w14:paraId="29D975E7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</w:rPr>
        <w:tab/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 แล้วให้แต่ละคนในกลุ่มทำข้อที่ได้รับมอบหมาย แล้วตรวจสอบคำตอบกับเพื่อนในกลุ่มของตนเอง  จากนั้น</w:t>
      </w:r>
    </w:p>
    <w:p w14:paraId="168CECB3" w14:textId="77777777" w:rsidR="001D60DD" w:rsidRPr="00006A39" w:rsidRDefault="001D60DD" w:rsidP="001D60DD">
      <w:pPr>
        <w:spacing w:after="0"/>
        <w:ind w:left="855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>ให้แต่ละกลุ่มออกมาแสดงวิธีคิดของกลุ่มตนเองแล้วอธิบายคำตอบที่ได้ และร่วมกันอภิปรายคำตอบของทุกกลุ่มจากนั้นให้นักเรียนทุกคนเขียนวิธีคิดลงในสมุดทุกข้อ โดยครูตรวจสอบคำตอบที่ได้ให้ถูกต้อง</w:t>
      </w:r>
    </w:p>
    <w:p w14:paraId="376147F9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006A39">
        <w:rPr>
          <w:rFonts w:ascii="TH SarabunPSK" w:hAnsi="TH SarabunPSK" w:cs="TH SarabunPSK"/>
          <w:sz w:val="32"/>
          <w:szCs w:val="32"/>
        </w:rPr>
        <w:t>4.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  ครูให้นักเรียนทำแบบทดสอบหลังเรียน หน่วยการเรียนรู้ที่ </w:t>
      </w:r>
      <w:r w:rsidRPr="00006A39">
        <w:rPr>
          <w:rFonts w:ascii="TH SarabunPSK" w:hAnsi="TH SarabunPSK" w:cs="TH SarabunPSK"/>
          <w:sz w:val="32"/>
          <w:szCs w:val="32"/>
        </w:rPr>
        <w:t xml:space="preserve">2 </w:t>
      </w:r>
      <w:r w:rsidRPr="00006A39">
        <w:rPr>
          <w:rFonts w:ascii="TH SarabunPSK" w:hAnsi="TH SarabunPSK" w:cs="TH SarabunPSK"/>
          <w:sz w:val="32"/>
          <w:szCs w:val="32"/>
          <w:cs/>
        </w:rPr>
        <w:t>ตรรกศาสตร์</w:t>
      </w:r>
      <w:r w:rsidRPr="00006A39">
        <w:rPr>
          <w:rFonts w:ascii="TH SarabunPSK" w:hAnsi="TH SarabunPSK" w:cs="TH SarabunPSK"/>
          <w:sz w:val="32"/>
          <w:szCs w:val="32"/>
        </w:rPr>
        <w:t xml:space="preserve">  </w:t>
      </w:r>
      <w:r w:rsidRPr="00006A39">
        <w:rPr>
          <w:rFonts w:ascii="TH SarabunPSK" w:hAnsi="TH SarabunPSK" w:cs="TH SarabunPSK"/>
          <w:sz w:val="32"/>
          <w:szCs w:val="32"/>
        </w:rPr>
        <w:br/>
      </w:r>
    </w:p>
    <w:p w14:paraId="2A12F719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b/>
          <w:bCs/>
          <w:sz w:val="28"/>
          <w:szCs w:val="36"/>
        </w:rPr>
      </w:pPr>
    </w:p>
    <w:p w14:paraId="349E332E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b/>
          <w:bCs/>
          <w:sz w:val="28"/>
          <w:szCs w:val="36"/>
        </w:rPr>
      </w:pPr>
    </w:p>
    <w:p w14:paraId="341E2EEC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b/>
          <w:bCs/>
          <w:sz w:val="28"/>
          <w:szCs w:val="36"/>
        </w:rPr>
      </w:pPr>
    </w:p>
    <w:p w14:paraId="04FAEAF4" w14:textId="77777777" w:rsidR="001D60DD" w:rsidRPr="00006A39" w:rsidRDefault="001D60DD" w:rsidP="001D60DD">
      <w:pPr>
        <w:spacing w:after="0"/>
        <w:ind w:left="426"/>
        <w:rPr>
          <w:rFonts w:ascii="TH SarabunPSK" w:hAnsi="TH SarabunPSK" w:cs="TH SarabunPSK"/>
          <w:b/>
          <w:bCs/>
          <w:sz w:val="28"/>
          <w:szCs w:val="36"/>
        </w:rPr>
      </w:pPr>
    </w:p>
    <w:p w14:paraId="2914569A" w14:textId="77777777" w:rsidR="001D60DD" w:rsidRPr="00006A39" w:rsidRDefault="001D60DD" w:rsidP="001D60DD">
      <w:pPr>
        <w:spacing w:after="0"/>
        <w:rPr>
          <w:rFonts w:ascii="TH SarabunPSK" w:hAnsi="TH SarabunPSK" w:cs="TH SarabunPSK"/>
          <w:b/>
          <w:bCs/>
          <w:sz w:val="28"/>
          <w:szCs w:val="36"/>
        </w:rPr>
      </w:pPr>
    </w:p>
    <w:p w14:paraId="0C4B221F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968C060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2A8F6C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710B45F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6E46633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43317A29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7.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ัดและประเมินผล</w:t>
      </w:r>
    </w:p>
    <w:tbl>
      <w:tblPr>
        <w:tblStyle w:val="a5"/>
        <w:tblW w:w="9668" w:type="dxa"/>
        <w:tblInd w:w="108" w:type="dxa"/>
        <w:tblLook w:val="04A0" w:firstRow="1" w:lastRow="0" w:firstColumn="1" w:lastColumn="0" w:noHBand="0" w:noVBand="1"/>
      </w:tblPr>
      <w:tblGrid>
        <w:gridCol w:w="2439"/>
        <w:gridCol w:w="2693"/>
        <w:gridCol w:w="2268"/>
        <w:gridCol w:w="2268"/>
      </w:tblGrid>
      <w:tr w:rsidR="001D60DD" w:rsidRPr="00006A39" w14:paraId="02226DC4" w14:textId="77777777" w:rsidTr="001D60DD">
        <w:trPr>
          <w:tblHeader/>
        </w:trPr>
        <w:tc>
          <w:tcPr>
            <w:tcW w:w="2439" w:type="dxa"/>
            <w:shd w:val="clear" w:color="auto" w:fill="auto"/>
          </w:tcPr>
          <w:p w14:paraId="5C28433F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รายการวัด</w:t>
            </w:r>
          </w:p>
        </w:tc>
        <w:tc>
          <w:tcPr>
            <w:tcW w:w="2693" w:type="dxa"/>
            <w:shd w:val="clear" w:color="auto" w:fill="auto"/>
          </w:tcPr>
          <w:p w14:paraId="0FA8A540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วิธีการ</w:t>
            </w:r>
          </w:p>
        </w:tc>
        <w:tc>
          <w:tcPr>
            <w:tcW w:w="2268" w:type="dxa"/>
            <w:shd w:val="clear" w:color="auto" w:fill="auto"/>
          </w:tcPr>
          <w:p w14:paraId="53D8482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ครื่องมือ</w:t>
            </w:r>
          </w:p>
        </w:tc>
        <w:tc>
          <w:tcPr>
            <w:tcW w:w="2268" w:type="dxa"/>
            <w:shd w:val="clear" w:color="auto" w:fill="auto"/>
          </w:tcPr>
          <w:p w14:paraId="2B554AC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1D60DD" w:rsidRPr="00006A39" w14:paraId="3F7C502F" w14:textId="77777777" w:rsidTr="001D60DD">
        <w:trPr>
          <w:trHeight w:val="1765"/>
        </w:trPr>
        <w:tc>
          <w:tcPr>
            <w:tcW w:w="2439" w:type="dxa"/>
            <w:tcBorders>
              <w:bottom w:val="dashSmallGap" w:sz="4" w:space="0" w:color="auto"/>
            </w:tcBorders>
            <w:shd w:val="clear" w:color="auto" w:fill="auto"/>
          </w:tcPr>
          <w:p w14:paraId="7DD9B7E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7.1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ประเมินชิ้นงาน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/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</w:p>
          <w:p w14:paraId="24708ECF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ภาระงาน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(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วบยอด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)</w:t>
            </w:r>
          </w:p>
          <w:p w14:paraId="0D2351AD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ผังมโนทัศน์ </w:t>
            </w:r>
          </w:p>
          <w:p w14:paraId="1F010F59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หน่วยการเรียนรู้ที่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</w:p>
          <w:p w14:paraId="06B69756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ตรรกศาสตร์</w:t>
            </w:r>
          </w:p>
        </w:tc>
        <w:tc>
          <w:tcPr>
            <w:tcW w:w="2693" w:type="dxa"/>
            <w:tcBorders>
              <w:bottom w:val="dashSmallGap" w:sz="4" w:space="0" w:color="auto"/>
            </w:tcBorders>
            <w:shd w:val="clear" w:color="auto" w:fill="auto"/>
          </w:tcPr>
          <w:p w14:paraId="25D8751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7C10CBB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2B634B6D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- ตรวจ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ผังมโนทัศน์ </w:t>
            </w:r>
          </w:p>
          <w:p w14:paraId="1B514D79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หน่วยการเรียนรู้ที่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</w:p>
          <w:p w14:paraId="1915C94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ตรรกศาสตร์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shd w:val="clear" w:color="auto" w:fill="auto"/>
          </w:tcPr>
          <w:p w14:paraId="73D6F2E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18320A9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52CC5DC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แบบประเมินชิ้นงาน/</w:t>
            </w:r>
          </w:p>
          <w:p w14:paraId="053673DD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ภาระงาน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shd w:val="clear" w:color="auto" w:fill="auto"/>
          </w:tcPr>
          <w:p w14:paraId="15078D3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5DC1966D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66B4C1D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04902D72" w14:textId="77777777" w:rsidTr="001D60DD">
        <w:trPr>
          <w:trHeight w:val="2317"/>
        </w:trPr>
        <w:tc>
          <w:tcPr>
            <w:tcW w:w="2439" w:type="dxa"/>
            <w:tcBorders>
              <w:bottom w:val="dashSmallGap" w:sz="4" w:space="0" w:color="auto"/>
            </w:tcBorders>
            <w:shd w:val="clear" w:color="auto" w:fill="auto"/>
          </w:tcPr>
          <w:p w14:paraId="1F1CEC1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7.2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ประเมินระหว่างการ</w:t>
            </w:r>
          </w:p>
          <w:p w14:paraId="339955F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จัดกิจกรรมการเรียนรู้</w:t>
            </w:r>
          </w:p>
          <w:p w14:paraId="1C82CB81" w14:textId="77777777" w:rsidR="001D60DD" w:rsidRPr="00006A39" w:rsidRDefault="001D60DD" w:rsidP="001D60DD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1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) </w:t>
            </w:r>
            <w:r w:rsidRPr="00006A39">
              <w:rPr>
                <w:rFonts w:ascii="TH SarabunPSK" w:hAnsi="TH SarabunPSK" w:cs="TH SarabunPSK"/>
                <w:sz w:val="32"/>
                <w:szCs w:val="32"/>
                <w:cs/>
              </w:rPr>
              <w:t>สมมูลและนิเสธของ</w:t>
            </w:r>
          </w:p>
          <w:p w14:paraId="60C5DC3E" w14:textId="77777777" w:rsidR="001D60DD" w:rsidRPr="00006A39" w:rsidRDefault="001D60DD" w:rsidP="001D60DD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006A3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ประโยคที่มีตัวบ่ง</w:t>
            </w:r>
          </w:p>
          <w:p w14:paraId="219F2233" w14:textId="77777777" w:rsidR="001D60DD" w:rsidRPr="00006A39" w:rsidRDefault="001D60DD" w:rsidP="001D60DD">
            <w:pPr>
              <w:tabs>
                <w:tab w:val="left" w:pos="284"/>
                <w:tab w:val="left" w:pos="602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006A3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ปริมาณ</w:t>
            </w:r>
          </w:p>
        </w:tc>
        <w:tc>
          <w:tcPr>
            <w:tcW w:w="2693" w:type="dxa"/>
            <w:tcBorders>
              <w:bottom w:val="dashSmallGap" w:sz="4" w:space="0" w:color="auto"/>
            </w:tcBorders>
            <w:shd w:val="clear" w:color="auto" w:fill="auto"/>
          </w:tcPr>
          <w:p w14:paraId="70EFB2AD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36A680DF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2CAAC5C0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ใบงานที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7</w:t>
            </w:r>
          </w:p>
          <w:p w14:paraId="2E712F5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แบบฝึกทักษะ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11</w:t>
            </w:r>
          </w:p>
          <w:p w14:paraId="473104B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ตรว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Exercise 2.11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</w:t>
            </w:r>
          </w:p>
          <w:p w14:paraId="3E8F264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- ตรวจแบบฝึกทักษะ </w:t>
            </w:r>
          </w:p>
          <w:p w14:paraId="14BCD31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  ประจำหน่วยการเรียนรู้ที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2  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shd w:val="clear" w:color="auto" w:fill="auto"/>
          </w:tcPr>
          <w:p w14:paraId="2AFB6DB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0AAC636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</w:p>
          <w:p w14:paraId="126DB45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ใบงานที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7</w:t>
            </w:r>
          </w:p>
          <w:p w14:paraId="15AD471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แบบฝึกทักษะ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>2.11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br/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- Exercise 2.11</w:t>
            </w:r>
          </w:p>
          <w:p w14:paraId="338D78D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-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>แบบฝึกทักษะประจำ</w:t>
            </w:r>
          </w:p>
          <w:p w14:paraId="5561225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 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  <w:cs/>
              </w:rPr>
              <w:t xml:space="preserve">หน่วยการเรียนรู้ที่ </w:t>
            </w:r>
            <w:r w:rsidRPr="00006A39">
              <w:rPr>
                <w:rFonts w:ascii="TH SarabunPSK" w:eastAsia="Calibri" w:hAnsi="TH SarabunPSK" w:cs="TH SarabunPSK"/>
                <w:color w:val="000000" w:themeColor="text1"/>
                <w:sz w:val="32"/>
                <w:szCs w:val="32"/>
              </w:rPr>
              <w:t xml:space="preserve">2  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shd w:val="clear" w:color="auto" w:fill="auto"/>
          </w:tcPr>
          <w:p w14:paraId="0A6EA4A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51AFF7C8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66C18E5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2A7DB16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330AF563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  <w:p w14:paraId="4674A950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้อยละ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60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ผ่านเกณฑ์</w:t>
            </w:r>
          </w:p>
        </w:tc>
      </w:tr>
      <w:tr w:rsidR="001D60DD" w:rsidRPr="00006A39" w14:paraId="1B421225" w14:textId="77777777" w:rsidTr="001D60DD">
        <w:trPr>
          <w:trHeight w:val="664"/>
        </w:trPr>
        <w:tc>
          <w:tcPr>
            <w:tcW w:w="2439" w:type="dxa"/>
            <w:tcBorders>
              <w:bottom w:val="dashSmallGap" w:sz="4" w:space="0" w:color="auto"/>
            </w:tcBorders>
            <w:shd w:val="clear" w:color="auto" w:fill="auto"/>
          </w:tcPr>
          <w:p w14:paraId="2A2C178D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2)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นำเสนอผลงาน</w:t>
            </w:r>
          </w:p>
        </w:tc>
        <w:tc>
          <w:tcPr>
            <w:tcW w:w="2693" w:type="dxa"/>
            <w:tcBorders>
              <w:bottom w:val="dashSmallGap" w:sz="4" w:space="0" w:color="auto"/>
            </w:tcBorders>
            <w:shd w:val="clear" w:color="auto" w:fill="auto"/>
          </w:tcPr>
          <w:p w14:paraId="78904B58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ประเมินการ</w:t>
            </w:r>
          </w:p>
          <w:p w14:paraId="52A767F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นำเสนอผลงาน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shd w:val="clear" w:color="auto" w:fill="auto"/>
          </w:tcPr>
          <w:p w14:paraId="7B4CC92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ประเมินการนำเสนอ</w:t>
            </w:r>
          </w:p>
          <w:p w14:paraId="4BCD7CC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ผลงาน</w:t>
            </w:r>
          </w:p>
        </w:tc>
        <w:tc>
          <w:tcPr>
            <w:tcW w:w="2268" w:type="dxa"/>
            <w:tcBorders>
              <w:bottom w:val="dashSmallGap" w:sz="4" w:space="0" w:color="auto"/>
            </w:tcBorders>
            <w:shd w:val="clear" w:color="auto" w:fill="auto"/>
          </w:tcPr>
          <w:p w14:paraId="25391E09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2EB06D9E" w14:textId="77777777" w:rsidTr="001D60DD">
        <w:tc>
          <w:tcPr>
            <w:tcW w:w="243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0BEC4DF" w14:textId="77777777" w:rsidR="001D60DD" w:rsidRPr="00006A39" w:rsidRDefault="001D60DD" w:rsidP="001D60DD">
            <w:pPr>
              <w:tabs>
                <w:tab w:val="left" w:pos="284"/>
                <w:tab w:val="left" w:pos="562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</w:t>
            </w:r>
          </w:p>
          <w:p w14:paraId="4193780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ind w:left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ทำงานรายบุคคล</w:t>
            </w:r>
          </w:p>
        </w:tc>
        <w:tc>
          <w:tcPr>
            <w:tcW w:w="269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170764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6276D53D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รายบุคคล</w:t>
            </w:r>
          </w:p>
        </w:tc>
        <w:tc>
          <w:tcPr>
            <w:tcW w:w="22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03DF75A2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2611F743" w14:textId="77777777" w:rsidTr="001D60DD">
        <w:tc>
          <w:tcPr>
            <w:tcW w:w="243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16A0EDB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พฤติกรรมการ</w:t>
            </w:r>
          </w:p>
          <w:p w14:paraId="1CC8B3D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ทำงานกลุ่ม</w:t>
            </w:r>
          </w:p>
        </w:tc>
        <w:tc>
          <w:tcPr>
            <w:tcW w:w="269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AA7EF22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สังเกตพฤติกรรม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778DD5BF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สังเกตพฤติกรรม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การทำงานกลุ่ม</w:t>
            </w:r>
          </w:p>
        </w:tc>
        <w:tc>
          <w:tcPr>
            <w:tcW w:w="22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174DFDE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03C24AF7" w14:textId="77777777" w:rsidTr="001D60DD">
        <w:tc>
          <w:tcPr>
            <w:tcW w:w="2439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1A477A3E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 คุณลักษณะ</w:t>
            </w:r>
          </w:p>
          <w:p w14:paraId="43295924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    อันพึงประสงค์</w:t>
            </w:r>
          </w:p>
          <w:p w14:paraId="244D91E5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69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4EE2D389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สังเกตความมีวินัย 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ฝ่เรียนรู้ และมุ่งมั่น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ในการทำงาน</w:t>
            </w:r>
          </w:p>
        </w:tc>
        <w:tc>
          <w:tcPr>
            <w:tcW w:w="226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6EDA0456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แบบประเมิน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คุณลักษณะ           </w:t>
            </w:r>
          </w:p>
          <w:p w14:paraId="3CE541B7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อันพึงประสงค์</w:t>
            </w:r>
          </w:p>
        </w:tc>
        <w:tc>
          <w:tcPr>
            <w:tcW w:w="226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4216E7A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- ระดับคุณภาพ 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br/>
              <w:t xml:space="preserve">  ผ่านเกณฑ์</w:t>
            </w:r>
          </w:p>
        </w:tc>
      </w:tr>
      <w:tr w:rsidR="001D60DD" w:rsidRPr="00006A39" w14:paraId="7285CABB" w14:textId="77777777" w:rsidTr="001D60DD">
        <w:tc>
          <w:tcPr>
            <w:tcW w:w="243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FC28FEA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7.3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ประเมินหลังเรียน</w:t>
            </w:r>
          </w:p>
          <w:p w14:paraId="7617E7F6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    - แบบทดสอบหลังเรียนหน่วยการเรียนรู้ที่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</w:rPr>
              <w:t xml:space="preserve">2 </w:t>
            </w: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ตรรกศาสตร์</w:t>
            </w:r>
          </w:p>
        </w:tc>
        <w:tc>
          <w:tcPr>
            <w:tcW w:w="26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E2AAE0C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1663C892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ตรวจแบบทดสอบหลังเรียน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D124416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10CAB891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แบบทดสอบหลังเรียน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C174B79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  <w:p w14:paraId="34B72EA9" w14:textId="77777777" w:rsidR="001D60DD" w:rsidRPr="00006A39" w:rsidRDefault="001D60DD" w:rsidP="001D60DD">
            <w:pPr>
              <w:tabs>
                <w:tab w:val="left" w:pos="284"/>
              </w:tabs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006A39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- ประเมินตามสภาพจริง</w:t>
            </w:r>
          </w:p>
        </w:tc>
      </w:tr>
    </w:tbl>
    <w:p w14:paraId="11BF50C3" w14:textId="77777777" w:rsidR="001D60DD" w:rsidRPr="00006A39" w:rsidRDefault="001D60DD" w:rsidP="001D60DD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18"/>
          <w:szCs w:val="18"/>
        </w:rPr>
      </w:pPr>
    </w:p>
    <w:p w14:paraId="738A00CF" w14:textId="77777777" w:rsidR="001D60DD" w:rsidRPr="00006A39" w:rsidRDefault="001D60DD" w:rsidP="001D60DD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20"/>
          <w:szCs w:val="20"/>
        </w:rPr>
      </w:pPr>
    </w:p>
    <w:p w14:paraId="104DF957" w14:textId="77777777" w:rsidR="001D60DD" w:rsidRPr="00006A39" w:rsidRDefault="001D60DD" w:rsidP="001D60DD">
      <w:pPr>
        <w:tabs>
          <w:tab w:val="left" w:pos="284"/>
          <w:tab w:val="left" w:pos="426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</w:rPr>
        <w:t>8</w:t>
      </w: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. สื่อ/แหล่งการเรียนรู้</w:t>
      </w:r>
    </w:p>
    <w:p w14:paraId="1A634710" w14:textId="77777777" w:rsidR="001D60DD" w:rsidRPr="00006A39" w:rsidRDefault="001D60DD" w:rsidP="001D60DD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>.1 สื่อการเรียนรู้</w:t>
      </w:r>
    </w:p>
    <w:p w14:paraId="6DA9FD16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>หนังสือเรียนรายวิชาเพิ่มเติม คณิตศาสตร์ ม.</w:t>
      </w:r>
      <w:r w:rsidRPr="00006A39">
        <w:rPr>
          <w:rFonts w:ascii="TH SarabunPSK" w:eastAsia="Calibri" w:hAnsi="TH SarabunPSK" w:cs="TH SarabunPSK"/>
          <w:sz w:val="32"/>
          <w:szCs w:val="32"/>
        </w:rPr>
        <w:t>4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เล่ม 1 หน่วยการเรียนรู้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2D5F31C0" w14:textId="77777777" w:rsidR="001D60DD" w:rsidRPr="00006A39" w:rsidRDefault="001D60DD" w:rsidP="004A13F1">
      <w:pPr>
        <w:pStyle w:val="a8"/>
        <w:numPr>
          <w:ilvl w:val="0"/>
          <w:numId w:val="1"/>
        </w:numPr>
        <w:tabs>
          <w:tab w:val="left" w:pos="284"/>
          <w:tab w:val="left" w:pos="426"/>
          <w:tab w:val="left" w:pos="709"/>
          <w:tab w:val="left" w:pos="851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502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>แบบฝึกหัดรายวิชาเพิ่มเติม คณิตศาสตร์ ม.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เล่ม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หน่วยการเรียนรู้ที่ </w:t>
      </w:r>
      <w:r w:rsidRPr="00006A39">
        <w:rPr>
          <w:rFonts w:ascii="TH SarabunPSK" w:eastAsia="Calibri" w:hAnsi="TH SarabunPSK" w:cs="TH SarabunPSK"/>
          <w:sz w:val="32"/>
          <w:szCs w:val="32"/>
        </w:rPr>
        <w:t>2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ตรรกศาสตร์</w:t>
      </w:r>
    </w:p>
    <w:p w14:paraId="380456DC" w14:textId="77777777" w:rsidR="001D60DD" w:rsidRPr="00006A39" w:rsidRDefault="001D60DD" w:rsidP="001D60DD">
      <w:pPr>
        <w:tabs>
          <w:tab w:val="left" w:pos="284"/>
        </w:tabs>
        <w:spacing w:after="0"/>
        <w:ind w:left="709"/>
        <w:rPr>
          <w:rFonts w:ascii="TH SarabunPSK" w:hAnsi="TH SarabunPSK" w:cs="TH SarabunPSK"/>
          <w:sz w:val="32"/>
          <w:szCs w:val="32"/>
          <w:cs/>
        </w:rPr>
      </w:pPr>
      <w:r w:rsidRPr="00006A39">
        <w:rPr>
          <w:rFonts w:ascii="TH SarabunPSK" w:hAnsi="TH SarabunPSK" w:cs="TH SarabunPSK"/>
          <w:sz w:val="32"/>
          <w:szCs w:val="32"/>
        </w:rPr>
        <w:t xml:space="preserve">3)  </w:t>
      </w:r>
      <w:r w:rsidRPr="00006A39">
        <w:rPr>
          <w:rFonts w:ascii="TH SarabunPSK" w:hAnsi="TH SarabunPSK" w:cs="TH SarabunPSK"/>
          <w:sz w:val="32"/>
          <w:szCs w:val="32"/>
          <w:cs/>
        </w:rPr>
        <w:t xml:space="preserve">ใบงานที่ </w:t>
      </w:r>
      <w:proofErr w:type="gramStart"/>
      <w:r w:rsidRPr="00006A39">
        <w:rPr>
          <w:rFonts w:ascii="TH SarabunPSK" w:hAnsi="TH SarabunPSK" w:cs="TH SarabunPSK"/>
          <w:sz w:val="32"/>
          <w:szCs w:val="32"/>
        </w:rPr>
        <w:t xml:space="preserve">2.7  </w:t>
      </w:r>
      <w:r w:rsidRPr="00006A39">
        <w:rPr>
          <w:rFonts w:ascii="TH SarabunPSK" w:hAnsi="TH SarabunPSK" w:cs="TH SarabunPSK"/>
          <w:sz w:val="32"/>
          <w:szCs w:val="32"/>
          <w:cs/>
        </w:rPr>
        <w:t>เรื่อง</w:t>
      </w:r>
      <w:proofErr w:type="gramEnd"/>
      <w:r w:rsidRPr="00006A39">
        <w:rPr>
          <w:rFonts w:ascii="TH SarabunPSK" w:hAnsi="TH SarabunPSK" w:cs="TH SarabunPSK"/>
          <w:sz w:val="32"/>
          <w:szCs w:val="32"/>
          <w:cs/>
        </w:rPr>
        <w:t xml:space="preserve"> สมมูลและนิเสธของประโยคที่มีตัวบ่งปริมาณ</w:t>
      </w:r>
    </w:p>
    <w:p w14:paraId="19851409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   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</w:rPr>
        <w:t>8</w:t>
      </w:r>
      <w:r w:rsidRPr="00006A39">
        <w:rPr>
          <w:rFonts w:ascii="TH SarabunPSK" w:eastAsia="Calibri" w:hAnsi="TH SarabunPSK" w:cs="TH SarabunPSK"/>
          <w:b/>
          <w:bCs/>
          <w:sz w:val="32"/>
          <w:szCs w:val="32"/>
          <w:cs/>
        </w:rPr>
        <w:t>.2 แหล่งการเรียนรู้</w:t>
      </w:r>
    </w:p>
    <w:p w14:paraId="215E5624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ab/>
        <w:t xml:space="preserve">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1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ห้องสมุด</w:t>
      </w:r>
    </w:p>
    <w:p w14:paraId="3B1B77BF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2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แหล่งชุมชน</w:t>
      </w:r>
    </w:p>
    <w:p w14:paraId="27CDBDF8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         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3)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อินเทอร์เน็ต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14:paraId="1AFD95EF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92736" behindDoc="1" locked="0" layoutInCell="1" allowOverlap="1" wp14:anchorId="339E31A9" wp14:editId="56E3F4FD">
                <wp:simplePos x="0" y="0"/>
                <wp:positionH relativeFrom="margin">
                  <wp:posOffset>2301240</wp:posOffset>
                </wp:positionH>
                <wp:positionV relativeFrom="paragraph">
                  <wp:posOffset>-19050</wp:posOffset>
                </wp:positionV>
                <wp:extent cx="1352550" cy="314325"/>
                <wp:effectExtent l="0" t="0" r="19050" b="28575"/>
                <wp:wrapNone/>
                <wp:docPr id="291" name="Rounded 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52550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686C823" w14:textId="77777777" w:rsidR="001D60DD" w:rsidRPr="001C7339" w:rsidRDefault="001D60DD" w:rsidP="001D60DD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6020FFE" id="Rounded Rectangle 10" o:spid="_x0000_s1324" style="position:absolute;left:0;text-align:left;margin-left:181.2pt;margin-top:-1.5pt;width:106.5pt;height:24.75pt;z-index:-251423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">
                <v:textbox>
                  <w:txbxContent>
                    <w:p w:rsidR="001D60DD" w:rsidRPr="001C7339" w:rsidRDefault="001D60DD" w:rsidP="001D60DD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w:t xml:space="preserve">2.7  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  <w:cs/>
        </w:rPr>
        <w:t xml:space="preserve"> </w:t>
      </w:r>
    </w:p>
    <w:p w14:paraId="0D6DA634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before="120" w:after="0" w:line="240" w:lineRule="auto"/>
        <w:ind w:left="426"/>
        <w:jc w:val="center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สมมูลและนิเสธของประโยคที่มีตัวบ่งปริมาณ</w:t>
      </w:r>
    </w:p>
    <w:p w14:paraId="428DCB18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023A6A87" wp14:editId="16155DA4">
                <wp:simplePos x="0" y="0"/>
                <wp:positionH relativeFrom="margin">
                  <wp:align>right</wp:align>
                </wp:positionH>
                <wp:positionV relativeFrom="paragraph">
                  <wp:posOffset>87941</wp:posOffset>
                </wp:positionV>
                <wp:extent cx="6038490" cy="45719"/>
                <wp:effectExtent l="0" t="0" r="19685" b="12065"/>
                <wp:wrapNone/>
                <wp:docPr id="292" name="Rectangle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38490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24B7E9" id="Rectangle 244" o:spid="_x0000_s1026" style="position:absolute;margin-left:424.25pt;margin-top:6.9pt;width:475.45pt;height:3.6pt;z-index:2518917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" fillcolor="gray" strokecolor="gray">
                <w10:wrap anchorx="margin"/>
              </v:rect>
            </w:pict>
          </mc:Fallback>
        </mc:AlternateContent>
      </w:r>
    </w:p>
    <w:p w14:paraId="54B52605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006A39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  <w:r w:rsidRPr="00006A39">
        <w:rPr>
          <w:rFonts w:ascii="TH SarabunPSK" w:hAnsi="TH SarabunPSK" w:cs="TH SarabunPSK"/>
          <w:b/>
          <w:bCs/>
          <w:sz w:val="32"/>
          <w:szCs w:val="32"/>
          <w:cs/>
        </w:rPr>
        <w:t xml:space="preserve"> เติมคำตอบลงในช่องว่างให้ถูกต้อง</w:t>
      </w:r>
    </w:p>
    <w:p w14:paraId="4480608A" w14:textId="77777777" w:rsidR="001D60DD" w:rsidRPr="00006A39" w:rsidRDefault="001D60DD" w:rsidP="001D60DD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06A3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Pr="00006A39">
        <w:rPr>
          <w:rFonts w:ascii="TH SarabunPSK" w:hAnsi="TH SarabunPSK" w:cs="TH SarabunPSK"/>
          <w:b/>
          <w:bCs/>
          <w:sz w:val="32"/>
          <w:szCs w:val="32"/>
          <w:cs/>
        </w:rPr>
        <w:t>พิจารณาประโยคต่อไปนี้สมมูลกันหรือไม่</w:t>
      </w:r>
    </w:p>
    <w:p w14:paraId="0C0455FE" w14:textId="77777777" w:rsidR="001D60DD" w:rsidRPr="00006A39" w:rsidRDefault="001D60DD" w:rsidP="004A13F1">
      <w:pPr>
        <w:pStyle w:val="a8"/>
        <w:numPr>
          <w:ilvl w:val="0"/>
          <w:numId w:val="32"/>
        </w:num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78"/>
        <w:rPr>
          <w:rFonts w:ascii="TH SarabunPSK" w:eastAsia="Calibri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~[P(x)∨Q(x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กับ</w:t>
      </w:r>
      <w:r w:rsidRPr="00006A39">
        <w:rPr>
          <w:rFonts w:ascii="TH SarabunPSK" w:eastAsia="Calibri" w:hAnsi="TH SarabunPSK" w:cs="TH SarabunPSK"/>
          <w:sz w:val="24"/>
          <w:szCs w:val="24"/>
          <w:cs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~[P(x)∧~Q(x)]</m:t>
        </m:r>
      </m:oMath>
    </w:p>
    <w:p w14:paraId="1D63AC2B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</w:p>
    <w:p w14:paraId="13D0BE9F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 ………………………………………………………………………………………………………………………………………………………………………………………………</w:t>
      </w:r>
    </w:p>
    <w:p w14:paraId="4A2D9ACD" w14:textId="77777777" w:rsidR="001D60DD" w:rsidRPr="00006A39" w:rsidRDefault="001D60DD" w:rsidP="004A13F1">
      <w:pPr>
        <w:pStyle w:val="a8"/>
        <w:numPr>
          <w:ilvl w:val="0"/>
          <w:numId w:val="32"/>
        </w:num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78"/>
        <w:rPr>
          <w:rFonts w:ascii="TH SarabunPSK" w:eastAsia="Calibri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∀x[P(x)∧Q(x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กับ</w:t>
      </w:r>
      <w:r w:rsidRPr="00006A39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∀x[P(x)∨Q(x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 </w:t>
      </w:r>
    </w:p>
    <w:p w14:paraId="5298776C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</w:p>
    <w:p w14:paraId="3E2A58FB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 ……………………………………………………………………………………………………………………………………………………………………………………………………</w:t>
      </w:r>
    </w:p>
    <w:p w14:paraId="79A45A7D" w14:textId="77777777" w:rsidR="001D60DD" w:rsidRPr="00006A39" w:rsidRDefault="001D60DD" w:rsidP="004A13F1">
      <w:pPr>
        <w:pStyle w:val="a8"/>
        <w:numPr>
          <w:ilvl w:val="0"/>
          <w:numId w:val="32"/>
        </w:num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78"/>
        <w:rPr>
          <w:rFonts w:ascii="TH SarabunPSK" w:eastAsia="Calibri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∃x[P(x)↔Q(x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ก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∃x</m:t>
        </m:r>
        <m:r>
          <w:rPr>
            <w:rFonts w:ascii="Cambria Math" w:eastAsia="Calibri" w:hAnsi="Cambria Math" w:cs="TH SarabunPSK"/>
            <w:sz w:val="24"/>
            <w:szCs w:val="24"/>
          </w:rPr>
          <m:t>(</m:t>
        </m:r>
        <m:d>
          <m:dPr>
            <m:begChr m:val="["/>
            <m:endChr m:val="]"/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~P</m:t>
            </m:r>
            <m:d>
              <m:dPr>
                <m:ctrlPr>
                  <w:rPr>
                    <w:rFonts w:ascii="Cambria Math" w:eastAsia="Calibri" w:hAnsi="Cambria Math" w:cs="TH SarabunPSK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H SarabunPSK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∨Q</m:t>
            </m:r>
            <m:d>
              <m:dPr>
                <m:ctrlPr>
                  <w:rPr>
                    <w:rFonts w:ascii="Cambria Math" w:eastAsia="Calibri" w:hAnsi="Cambria Math" w:cs="TH SarabunPSK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H SarabunPSK"/>
                    <w:sz w:val="24"/>
                    <w:szCs w:val="24"/>
                  </w:rPr>
                  <m:t>x</m:t>
                </m:r>
              </m:e>
            </m:d>
          </m:e>
        </m:d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∧</m:t>
        </m:r>
        <m:d>
          <m:dPr>
            <m:begChr m:val="["/>
            <m:endChr m:val="]"/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~Q</m:t>
            </m:r>
            <m:d>
              <m:dPr>
                <m:ctrlPr>
                  <w:rPr>
                    <w:rFonts w:ascii="Cambria Math" w:eastAsia="Calibri" w:hAnsi="Cambria Math" w:cs="TH SarabunPSK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H SarabunPSK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∨P</m:t>
            </m:r>
            <m:d>
              <m:dPr>
                <m:ctrlPr>
                  <w:rPr>
                    <w:rFonts w:ascii="Cambria Math" w:eastAsia="Calibri" w:hAnsi="Cambria Math" w:cs="TH SarabunPSK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libri" w:hAnsi="Cambria Math" w:cs="TH SarabunPSK"/>
                    <w:sz w:val="24"/>
                    <w:szCs w:val="24"/>
                  </w:rPr>
                  <m:t>x</m:t>
                </m:r>
              </m:e>
            </m:d>
            <m:ctrlPr>
              <w:rPr>
                <w:rFonts w:ascii="Cambria Math" w:eastAsia="Calibri" w:hAnsi="Cambria Math" w:cs="TH SarabunPSK"/>
                <w:i/>
                <w:sz w:val="24"/>
                <w:szCs w:val="24"/>
              </w:rPr>
            </m:ctrlPr>
          </m:e>
        </m:d>
        <m:r>
          <w:rPr>
            <w:rFonts w:ascii="Cambria Math" w:eastAsia="Calibri" w:hAnsi="Cambria Math" w:cs="TH SarabunPSK"/>
            <w:sz w:val="24"/>
            <w:szCs w:val="24"/>
          </w:rPr>
          <m:t>)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14:paraId="31306E4A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24"/>
          <w:szCs w:val="24"/>
        </w:rPr>
      </w:pPr>
    </w:p>
    <w:p w14:paraId="2A03D08B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……………………………………………………………………………………………………………………………………………………………………………………………………</w:t>
      </w:r>
    </w:p>
    <w:p w14:paraId="6F643F28" w14:textId="77777777" w:rsidR="001D60DD" w:rsidRPr="00006A39" w:rsidRDefault="001D60DD" w:rsidP="004A13F1">
      <w:pPr>
        <w:pStyle w:val="a8"/>
        <w:numPr>
          <w:ilvl w:val="0"/>
          <w:numId w:val="32"/>
        </w:num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78"/>
        <w:rPr>
          <w:rFonts w:ascii="TH SarabunPSK" w:eastAsia="Calibri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∀x[~(P</m:t>
        </m:r>
        <m:d>
          <m:dPr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x</m:t>
            </m:r>
          </m:e>
        </m:d>
        <m:r>
          <w:rPr>
            <w:rFonts w:ascii="Cambria Math" w:eastAsia="Calibri" w:hAnsi="Cambria Math" w:cs="TH SarabunPSK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Q</m:t>
        </m:r>
        <m:d>
          <m:dPr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ก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 xml:space="preserve">∀x[~P(x)∧Q(x)] </m:t>
        </m:r>
        <m:r>
          <m:rPr>
            <m:sty m:val="p"/>
          </m:rPr>
          <w:rPr>
            <w:rFonts w:ascii="Cambria Math" w:eastAsia="Calibri" w:hAnsi="Cambria Math" w:cs="TH SarabunPSK"/>
            <w:sz w:val="32"/>
            <w:szCs w:val="32"/>
          </w:rPr>
          <m:t xml:space="preserve"> </m:t>
        </m:r>
      </m:oMath>
    </w:p>
    <w:p w14:paraId="73D7D97D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32"/>
          <w:szCs w:val="32"/>
        </w:rPr>
      </w:pPr>
    </w:p>
    <w:p w14:paraId="3ABF8945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 ……………………………………………………………………………………………………………………………………………………………………………………………………</w:t>
      </w:r>
    </w:p>
    <w:p w14:paraId="6101F574" w14:textId="77777777" w:rsidR="001D60DD" w:rsidRPr="00006A39" w:rsidRDefault="001D60DD" w:rsidP="004A13F1">
      <w:pPr>
        <w:pStyle w:val="a8"/>
        <w:numPr>
          <w:ilvl w:val="0"/>
          <w:numId w:val="32"/>
        </w:numPr>
        <w:tabs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hanging="78"/>
        <w:rPr>
          <w:rFonts w:ascii="TH SarabunPSK" w:eastAsia="Calibri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∃x[P(x)∧Q(x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ก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∀x[Q(x)∧P(x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</w:p>
    <w:p w14:paraId="233257BB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</w:p>
    <w:p w14:paraId="5D5C6CAF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36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 ……………………………………………………………………………………………………………………………………………………………………………………………………</w:t>
      </w:r>
    </w:p>
    <w:p w14:paraId="3DC267EA" w14:textId="77777777" w:rsidR="001D60DD" w:rsidRPr="00006A39" w:rsidRDefault="001D60DD" w:rsidP="001D60DD">
      <w:pPr>
        <w:tabs>
          <w:tab w:val="left" w:pos="284"/>
          <w:tab w:val="left" w:pos="567"/>
        </w:tabs>
        <w:spacing w:after="0" w:line="360" w:lineRule="auto"/>
        <w:ind w:firstLine="284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32"/>
          <w:szCs w:val="32"/>
        </w:rPr>
        <w:t xml:space="preserve">2.  </w:t>
      </w:r>
      <w:r w:rsidRPr="00006A39">
        <w:rPr>
          <w:rFonts w:ascii="TH SarabunPSK" w:hAnsi="TH SarabunPSK" w:cs="TH SarabunPSK"/>
          <w:b/>
          <w:bCs/>
          <w:sz w:val="32"/>
          <w:szCs w:val="32"/>
          <w:cs/>
        </w:rPr>
        <w:t>ให้นักเรียนหานิเสธของตัวบ่งปริมาณต่อไปนี้</w:t>
      </w:r>
    </w:p>
    <w:p w14:paraId="66195CE3" w14:textId="77777777" w:rsidR="001D60DD" w:rsidRPr="00006A39" w:rsidRDefault="001D60DD" w:rsidP="004A13F1">
      <w:pPr>
        <w:pStyle w:val="a8"/>
        <w:numPr>
          <w:ilvl w:val="0"/>
          <w:numId w:val="31"/>
        </w:numPr>
        <w:spacing w:after="0" w:line="240" w:lineRule="auto"/>
        <w:ind w:left="993"/>
        <w:rPr>
          <w:rFonts w:ascii="TH SarabunPSK" w:eastAsia="Calibri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Cambria Math" w:hint="cs"/>
            <w:sz w:val="24"/>
            <w:szCs w:val="24"/>
            <w:cs/>
          </w:rPr>
          <m:t>∀</m:t>
        </m:r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  <m:d>
          <m:dPr>
            <m:begChr m:val="["/>
            <m:endChr m:val="]"/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H SarabunPSK"/>
                <w:sz w:val="24"/>
                <w:szCs w:val="24"/>
              </w:rPr>
              <m:t xml:space="preserve"> </m:t>
            </m:r>
            <m:d>
              <m:dPr>
                <m:begChr m:val="|"/>
                <m:endChr m:val="|"/>
                <m:ctrlPr>
                  <w:rPr>
                    <w:rFonts w:ascii="Cambria Math" w:eastAsia="Calibri" w:hAnsi="Cambria Math" w:cs="TH SarabunPSK"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H SarabunPSK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 xml:space="preserve">=0 </m:t>
            </m:r>
          </m:e>
        </m:d>
      </m:oMath>
    </w:p>
    <w:p w14:paraId="760D6B58" w14:textId="77777777" w:rsidR="001D60DD" w:rsidRPr="00006A39" w:rsidRDefault="001D60DD" w:rsidP="001D60DD">
      <w:pPr>
        <w:pStyle w:val="a8"/>
        <w:spacing w:after="0" w:line="240" w:lineRule="auto"/>
        <w:ind w:left="1080"/>
        <w:rPr>
          <w:rFonts w:ascii="TH SarabunPSK" w:eastAsia="Calibri" w:hAnsi="TH SarabunPSK" w:cs="TH SarabunPSK"/>
          <w:sz w:val="24"/>
          <w:szCs w:val="24"/>
        </w:rPr>
      </w:pPr>
    </w:p>
    <w:p w14:paraId="7BDC0AF9" w14:textId="77777777" w:rsidR="001D60DD" w:rsidRPr="00006A39" w:rsidRDefault="001D60DD" w:rsidP="001D60DD">
      <w:pPr>
        <w:pStyle w:val="a8"/>
        <w:spacing w:after="0" w:line="240" w:lineRule="auto"/>
        <w:ind w:left="108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</w:p>
    <w:p w14:paraId="439DE3F9" w14:textId="77777777" w:rsidR="001D60DD" w:rsidRPr="00006A39" w:rsidRDefault="001D60DD" w:rsidP="004A13F1">
      <w:pPr>
        <w:pStyle w:val="a8"/>
        <w:numPr>
          <w:ilvl w:val="0"/>
          <w:numId w:val="31"/>
        </w:numPr>
        <w:spacing w:after="0" w:line="240" w:lineRule="auto"/>
        <w:ind w:left="993"/>
        <w:rPr>
          <w:rFonts w:ascii="TH SarabunPSK" w:eastAsia="Calibri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∃x[x≠0</m:t>
        </m:r>
        <m:r>
          <w:rPr>
            <w:rFonts w:ascii="Cambria Math" w:eastAsia="Calibri" w:hAnsi="Cambria Math" w:cs="TH SarabunPSK"/>
            <w:sz w:val="24"/>
            <w:szCs w:val="24"/>
          </w:rPr>
          <m:t>]</m:t>
        </m:r>
      </m:oMath>
    </w:p>
    <w:p w14:paraId="1B3FA87E" w14:textId="77777777" w:rsidR="001D60DD" w:rsidRPr="00006A39" w:rsidRDefault="001D60DD" w:rsidP="001D60DD">
      <w:pPr>
        <w:pStyle w:val="a8"/>
        <w:spacing w:after="0" w:line="240" w:lineRule="auto"/>
        <w:ind w:left="1080"/>
        <w:rPr>
          <w:rFonts w:ascii="TH SarabunPSK" w:eastAsia="Calibri" w:hAnsi="TH SarabunPSK" w:cs="TH SarabunPSK"/>
          <w:sz w:val="24"/>
          <w:szCs w:val="24"/>
        </w:rPr>
      </w:pPr>
    </w:p>
    <w:p w14:paraId="742FA5DD" w14:textId="77777777" w:rsidR="001D60DD" w:rsidRPr="00006A39" w:rsidRDefault="001D60DD" w:rsidP="001D60DD">
      <w:pPr>
        <w:pStyle w:val="a8"/>
        <w:spacing w:after="0" w:line="240" w:lineRule="auto"/>
        <w:ind w:left="108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</w:p>
    <w:p w14:paraId="62FB030C" w14:textId="77777777" w:rsidR="001D60DD" w:rsidRPr="00006A39" w:rsidRDefault="001D60DD" w:rsidP="004A13F1">
      <w:pPr>
        <w:pStyle w:val="a8"/>
        <w:numPr>
          <w:ilvl w:val="0"/>
          <w:numId w:val="31"/>
        </w:numPr>
        <w:spacing w:after="0" w:line="240" w:lineRule="auto"/>
        <w:ind w:left="993"/>
        <w:rPr>
          <w:rFonts w:ascii="TH SarabunPSK" w:eastAsia="Calibri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 xml:space="preserve">∃x[ x+1&gt;0∧ x≤0 </m:t>
        </m:r>
        <m:r>
          <w:rPr>
            <w:rFonts w:ascii="Cambria Math" w:eastAsia="Calibri" w:hAnsi="Cambria Math" w:cs="TH SarabunPSK"/>
            <w:sz w:val="24"/>
            <w:szCs w:val="24"/>
          </w:rPr>
          <m:t>]</m:t>
        </m:r>
      </m:oMath>
    </w:p>
    <w:p w14:paraId="52B0D5A0" w14:textId="77777777" w:rsidR="001D60DD" w:rsidRPr="00006A39" w:rsidRDefault="001D60DD" w:rsidP="001D60DD">
      <w:pPr>
        <w:pStyle w:val="a8"/>
        <w:spacing w:after="0" w:line="240" w:lineRule="auto"/>
        <w:ind w:left="1080"/>
        <w:rPr>
          <w:rFonts w:ascii="TH SarabunPSK" w:eastAsia="Calibri" w:hAnsi="TH SarabunPSK" w:cs="TH SarabunPSK"/>
          <w:sz w:val="24"/>
          <w:szCs w:val="24"/>
        </w:rPr>
      </w:pPr>
    </w:p>
    <w:p w14:paraId="65003509" w14:textId="77777777" w:rsidR="001D60DD" w:rsidRPr="00006A39" w:rsidRDefault="001D60DD" w:rsidP="001D60DD">
      <w:pPr>
        <w:pStyle w:val="a8"/>
        <w:spacing w:after="0" w:line="240" w:lineRule="auto"/>
        <w:ind w:left="108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</w:p>
    <w:p w14:paraId="53FF9946" w14:textId="77777777" w:rsidR="001D60DD" w:rsidRPr="00006A39" w:rsidRDefault="001D60DD" w:rsidP="004A13F1">
      <w:pPr>
        <w:pStyle w:val="a8"/>
        <w:numPr>
          <w:ilvl w:val="0"/>
          <w:numId w:val="31"/>
        </w:numPr>
        <w:spacing w:after="0" w:line="240" w:lineRule="auto"/>
        <w:ind w:left="993"/>
        <w:rPr>
          <w:rFonts w:ascii="TH SarabunPSK" w:eastAsia="Calibri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∃x[ x≠1]→∀x[ x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เป็นจำนวน</w:t>
      </w:r>
      <w:proofErr w:type="spellStart"/>
      <w:r w:rsidRPr="00006A39">
        <w:rPr>
          <w:rFonts w:ascii="TH SarabunPSK" w:eastAsia="Calibri" w:hAnsi="TH SarabunPSK" w:cs="TH SarabunPSK"/>
          <w:sz w:val="32"/>
          <w:szCs w:val="32"/>
          <w:cs/>
        </w:rPr>
        <w:t>ตร</w:t>
      </w:r>
      <w:proofErr w:type="spellEnd"/>
      <w:r w:rsidRPr="00006A39">
        <w:rPr>
          <w:rFonts w:ascii="TH SarabunPSK" w:eastAsia="Calibri" w:hAnsi="TH SarabunPSK" w:cs="TH SarabunPSK"/>
          <w:sz w:val="32"/>
          <w:szCs w:val="32"/>
          <w:cs/>
        </w:rPr>
        <w:t>รกยะ</w:t>
      </w:r>
      <w:r w:rsidRPr="00006A39">
        <w:rPr>
          <w:rFonts w:ascii="TH SarabunPSK" w:eastAsia="Calibri" w:hAnsi="TH SarabunPSK" w:cs="TH SarabunPSK"/>
          <w:sz w:val="34"/>
          <w:szCs w:val="34"/>
        </w:rPr>
        <w:t>]</w:t>
      </w:r>
    </w:p>
    <w:p w14:paraId="0FA7E7B4" w14:textId="77777777" w:rsidR="001D60DD" w:rsidRPr="00006A39" w:rsidRDefault="001D60DD" w:rsidP="001D60DD">
      <w:pPr>
        <w:pStyle w:val="a8"/>
        <w:spacing w:after="0" w:line="240" w:lineRule="auto"/>
        <w:ind w:left="1080"/>
        <w:rPr>
          <w:rFonts w:ascii="TH SarabunPSK" w:eastAsia="Calibri" w:hAnsi="TH SarabunPSK" w:cs="TH SarabunPSK"/>
          <w:sz w:val="24"/>
          <w:szCs w:val="24"/>
        </w:rPr>
      </w:pPr>
    </w:p>
    <w:p w14:paraId="37708CA1" w14:textId="77777777" w:rsidR="001D60DD" w:rsidRPr="00006A39" w:rsidRDefault="001D60DD" w:rsidP="001D60DD">
      <w:pPr>
        <w:pStyle w:val="a8"/>
        <w:spacing w:after="0" w:line="240" w:lineRule="auto"/>
        <w:ind w:left="108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</w:p>
    <w:p w14:paraId="73CFC4B7" w14:textId="77777777" w:rsidR="001D60DD" w:rsidRPr="00006A39" w:rsidRDefault="001D60DD" w:rsidP="004A13F1">
      <w:pPr>
        <w:pStyle w:val="a8"/>
        <w:numPr>
          <w:ilvl w:val="0"/>
          <w:numId w:val="31"/>
        </w:numPr>
        <w:spacing w:after="0" w:line="240" w:lineRule="auto"/>
        <w:ind w:left="993"/>
        <w:rPr>
          <w:rFonts w:ascii="TH SarabunPSK" w:eastAsia="Calibri" w:hAnsi="TH SarabunPSK" w:cs="TH SarabunPSK"/>
          <w:sz w:val="24"/>
          <w:szCs w:val="24"/>
        </w:rPr>
      </w:pPr>
      <m:oMath>
        <m:r>
          <m:rPr>
            <m:sty m:val="p"/>
          </m:rPr>
          <w:rPr>
            <w:rFonts w:ascii="Cambria Math" w:eastAsia="Calibri" w:hAnsi="Cambria Math" w:cs="Cambria Math" w:hint="cs"/>
            <w:sz w:val="24"/>
            <w:szCs w:val="24"/>
            <w:cs/>
          </w:rPr>
          <m:t>∀</m:t>
        </m:r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  <m:d>
          <m:dPr>
            <m:begChr m:val="["/>
            <m:endChr m:val="]"/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 xml:space="preserve"> x&gt;0∨x+1≤0 </m:t>
            </m:r>
          </m:e>
        </m:d>
      </m:oMath>
    </w:p>
    <w:p w14:paraId="04BAA495" w14:textId="77777777" w:rsidR="001D60DD" w:rsidRPr="00006A39" w:rsidRDefault="001D60DD" w:rsidP="001D60DD">
      <w:pPr>
        <w:pStyle w:val="a8"/>
        <w:spacing w:after="0" w:line="240" w:lineRule="auto"/>
        <w:ind w:left="1080"/>
        <w:rPr>
          <w:rFonts w:ascii="TH SarabunPSK" w:eastAsia="Calibri" w:hAnsi="TH SarabunPSK" w:cs="TH SarabunPSK"/>
          <w:sz w:val="24"/>
          <w:szCs w:val="24"/>
        </w:rPr>
      </w:pPr>
    </w:p>
    <w:p w14:paraId="0748A49A" w14:textId="77777777" w:rsidR="001D60DD" w:rsidRPr="00006A39" w:rsidRDefault="001D60DD" w:rsidP="001D60DD">
      <w:pPr>
        <w:pStyle w:val="a8"/>
        <w:spacing w:after="0" w:line="240" w:lineRule="auto"/>
        <w:ind w:left="108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</w:p>
    <w:p w14:paraId="08DF4B77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795ECB73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4AFF5F6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D7BA986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7C233445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6D993CEA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2AC2D4F8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4CB61095" wp14:editId="7FA6F0DA">
                <wp:simplePos x="0" y="0"/>
                <wp:positionH relativeFrom="margin">
                  <wp:align>right</wp:align>
                </wp:positionH>
                <wp:positionV relativeFrom="paragraph">
                  <wp:posOffset>10017</wp:posOffset>
                </wp:positionV>
                <wp:extent cx="1033780" cy="389890"/>
                <wp:effectExtent l="19050" t="0" r="13970" b="10160"/>
                <wp:wrapNone/>
                <wp:docPr id="293" name="Pentagon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33780" cy="389890"/>
                        </a:xfrm>
                        <a:prstGeom prst="homePlate">
                          <a:avLst>
                            <a:gd name="adj" fmla="val 66287"/>
                          </a:avLst>
                        </a:prstGeom>
                        <a:solidFill>
                          <a:srgbClr val="D8D8D8"/>
                        </a:solidFill>
                        <a:ln w="9525">
                          <a:solidFill>
                            <a:srgbClr val="D8D8D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49A78A" w14:textId="77777777" w:rsidR="001D60DD" w:rsidRDefault="001D60DD" w:rsidP="001D60DD">
                            <w:pPr>
                              <w:spacing w:line="168" w:lineRule="auto"/>
                              <w:jc w:val="center"/>
                            </w:pPr>
                            <w:r>
                              <w:rPr>
                                <w:rFonts w:ascii="Lucida Sans Unicode" w:hAnsi="Lucida Sans Unicode" w:cs="Angsana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เฉล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2FA5A0" id="_x0000_s1325" type="#_x0000_t15" style="position:absolute;left:0;text-align:left;margin-left:30.2pt;margin-top:.8pt;width:81.4pt;height:30.7pt;flip:x;z-index:2518906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" fillcolor="#d8d8d8" strokecolor="#d8d8d8">
                <v:textbox inset="0,0,0,0">
                  <w:txbxContent>
                    <w:p w:rsidR="001D60DD" w:rsidRDefault="001D60DD" w:rsidP="001D60DD">
                      <w:pPr>
                        <w:spacing w:line="168" w:lineRule="auto"/>
                        <w:jc w:val="center"/>
                      </w:pPr>
                      <w:r>
                        <w:rPr>
                          <w:rFonts w:ascii="Lucida Sans Unicode" w:hAnsi="Lucida Sans Unicode" w:cs="Angsana New"/>
                          <w:b/>
                          <w:bCs/>
                          <w:sz w:val="72"/>
                          <w:szCs w:val="72"/>
                          <w:cs/>
                        </w:rPr>
                        <w:t>เฉลย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9424" behindDoc="1" locked="0" layoutInCell="1" allowOverlap="1" wp14:anchorId="4272DB66" wp14:editId="4B57A9CD">
                <wp:simplePos x="0" y="0"/>
                <wp:positionH relativeFrom="margin">
                  <wp:posOffset>2301240</wp:posOffset>
                </wp:positionH>
                <wp:positionV relativeFrom="paragraph">
                  <wp:posOffset>-19050</wp:posOffset>
                </wp:positionV>
                <wp:extent cx="1352550" cy="314325"/>
                <wp:effectExtent l="0" t="0" r="19050" b="28575"/>
                <wp:wrapNone/>
                <wp:docPr id="294" name="Rounded 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52550" cy="314325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818DA28" w14:textId="77777777" w:rsidR="001D60DD" w:rsidRPr="001C7339" w:rsidRDefault="001D60DD" w:rsidP="001D60DD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64310DB" id="_x0000_s1326" style="position:absolute;left:0;text-align:left;margin-left:181.2pt;margin-top:-1.5pt;width:106.5pt;height:24.75pt;z-index:-2514370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">
                <v:textbox>
                  <w:txbxContent>
                    <w:p w:rsidR="001D60DD" w:rsidRPr="001C7339" w:rsidRDefault="001D60DD" w:rsidP="001D60DD">
                      <w:pPr>
                        <w:jc w:val="center"/>
                        <w:rPr>
                          <w:b/>
                          <w:bCs/>
                          <w:sz w:val="20"/>
                          <w:szCs w:val="24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006A39">
        <w:rPr>
          <w:rFonts w:ascii="TH SarabunPSK" w:eastAsia="Calibri" w:hAnsi="TH SarabunPSK" w:cs="TH SarabunPSK"/>
          <w:b/>
          <w:bCs/>
          <w:sz w:val="40"/>
          <w:szCs w:val="40"/>
          <w:cs/>
        </w:rPr>
        <w:t xml:space="preserve">ใบงานที่ 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</w:rPr>
        <w:t xml:space="preserve">2.7  </w:t>
      </w:r>
      <w:r w:rsidRPr="00006A39">
        <w:rPr>
          <w:rFonts w:ascii="TH SarabunPSK" w:eastAsia="Calibri" w:hAnsi="TH SarabunPSK" w:cs="TH SarabunPSK"/>
          <w:b/>
          <w:bCs/>
          <w:noProof/>
          <w:sz w:val="40"/>
          <w:szCs w:val="40"/>
          <w:cs/>
        </w:rPr>
        <w:t xml:space="preserve"> </w:t>
      </w:r>
    </w:p>
    <w:p w14:paraId="0F710098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before="120" w:after="0" w:line="240" w:lineRule="auto"/>
        <w:ind w:left="426"/>
        <w:jc w:val="center"/>
        <w:rPr>
          <w:rFonts w:ascii="TH SarabunPSK" w:eastAsia="Calibri" w:hAnsi="TH SarabunPSK" w:cs="TH SarabunPSK"/>
          <w:b/>
          <w:bCs/>
          <w:sz w:val="36"/>
          <w:szCs w:val="36"/>
          <w:cs/>
        </w:rPr>
      </w:pPr>
      <w:r w:rsidRPr="00006A39">
        <w:rPr>
          <w:rFonts w:ascii="TH SarabunPSK" w:eastAsia="Calibri" w:hAnsi="TH SarabunPSK" w:cs="TH SarabunPSK"/>
          <w:b/>
          <w:bCs/>
          <w:sz w:val="36"/>
          <w:szCs w:val="36"/>
          <w:cs/>
        </w:rPr>
        <w:t>เรื่อง สมมูลและนิเสธของประโยคที่มีตัวบ่งปริมาณ</w:t>
      </w:r>
    </w:p>
    <w:p w14:paraId="7D307A2B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7D19FDD4" wp14:editId="692B9E7B">
                <wp:simplePos x="0" y="0"/>
                <wp:positionH relativeFrom="margin">
                  <wp:align>right</wp:align>
                </wp:positionH>
                <wp:positionV relativeFrom="paragraph">
                  <wp:posOffset>87941</wp:posOffset>
                </wp:positionV>
                <wp:extent cx="6038490" cy="45719"/>
                <wp:effectExtent l="0" t="0" r="19685" b="12065"/>
                <wp:wrapNone/>
                <wp:docPr id="295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38490" cy="45719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4BE2EF" id="Rectangle 9" o:spid="_x0000_s1026" style="position:absolute;margin-left:424.25pt;margin-top:6.9pt;width:475.45pt;height:3.6pt;z-index:25187840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" fillcolor="gray" strokecolor="gray">
                <w10:wrap anchorx="margin"/>
              </v:rect>
            </w:pict>
          </mc:Fallback>
        </mc:AlternateContent>
      </w:r>
    </w:p>
    <w:p w14:paraId="47CBB13E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006A39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  <w:r w:rsidRPr="00006A39">
        <w:rPr>
          <w:rFonts w:ascii="TH SarabunPSK" w:hAnsi="TH SarabunPSK" w:cs="TH SarabunPSK"/>
          <w:b/>
          <w:bCs/>
          <w:sz w:val="32"/>
          <w:szCs w:val="32"/>
          <w:cs/>
        </w:rPr>
        <w:t xml:space="preserve"> เติมคำตอบลงในช่องว่างให้ถูกต้อง</w:t>
      </w:r>
    </w:p>
    <w:p w14:paraId="6C5B6778" w14:textId="77777777" w:rsidR="001D60DD" w:rsidRPr="00006A39" w:rsidRDefault="001D60DD" w:rsidP="001D60DD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06A39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006A39"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Pr="00006A39">
        <w:rPr>
          <w:rFonts w:ascii="TH SarabunPSK" w:hAnsi="TH SarabunPSK" w:cs="TH SarabunPSK"/>
          <w:b/>
          <w:bCs/>
          <w:sz w:val="32"/>
          <w:szCs w:val="32"/>
          <w:cs/>
        </w:rPr>
        <w:t>พิจารณาประโยคต่อไปนี้สมมูลกันหรือไม่</w:t>
      </w:r>
    </w:p>
    <w:p w14:paraId="099D5F88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285" w:firstLine="141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   </w:t>
      </w:r>
      <w:r w:rsidRPr="00006A39">
        <w:rPr>
          <w:rFonts w:ascii="TH SarabunPSK" w:eastAsiaTheme="minorEastAsia" w:hAnsi="TH SarabunPSK" w:cs="TH SarabunPSK"/>
          <w:sz w:val="32"/>
          <w:szCs w:val="32"/>
        </w:rPr>
        <w:t>1)</w:t>
      </w:r>
      <w:r w:rsidRPr="00006A39">
        <w:rPr>
          <w:rFonts w:ascii="TH SarabunPSK" w:eastAsiaTheme="minorEastAsia" w:hAnsi="TH SarabunPSK" w:cs="TH SarabunPSK"/>
          <w:sz w:val="24"/>
          <w:szCs w:val="24"/>
        </w:rPr>
        <w:tab/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~[P(x)∨Q(x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กับ</w:t>
      </w:r>
      <w:r w:rsidRPr="00006A39">
        <w:rPr>
          <w:rFonts w:ascii="TH SarabunPSK" w:eastAsia="Calibri" w:hAnsi="TH SarabunPSK" w:cs="TH SarabunPSK"/>
          <w:sz w:val="24"/>
          <w:szCs w:val="24"/>
          <w:cs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~[P(x)∧~Q(x)]</m:t>
        </m:r>
      </m:oMath>
    </w:p>
    <w:p w14:paraId="75669E79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885568" behindDoc="1" locked="0" layoutInCell="1" allowOverlap="1" wp14:anchorId="496BC740" wp14:editId="46C7B1AD">
                <wp:simplePos x="0" y="0"/>
                <wp:positionH relativeFrom="margin">
                  <wp:posOffset>559435</wp:posOffset>
                </wp:positionH>
                <wp:positionV relativeFrom="paragraph">
                  <wp:posOffset>28575</wp:posOffset>
                </wp:positionV>
                <wp:extent cx="542925" cy="387985"/>
                <wp:effectExtent l="0" t="0" r="9525" b="0"/>
                <wp:wrapNone/>
                <wp:docPr id="2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0C4EA6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i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i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สมมู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444B8B" id="_x0000_s1327" type="#_x0000_t202" style="position:absolute;left:0;text-align:left;margin-left:44.05pt;margin-top:2.25pt;width:42.75pt;height:30.55pt;z-index:-2514309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i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i/>
                          <w:color w:val="FF0000"/>
                          <w:sz w:val="24"/>
                          <w:szCs w:val="32"/>
                          <w:cs/>
                        </w:rPr>
                        <w:t>สมมูล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CDA7F64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 ……………………………………………………………………………………………………………………………………………………………………………………………………</w:t>
      </w:r>
    </w:p>
    <w:p w14:paraId="65560DD8" w14:textId="77777777" w:rsidR="001D60DD" w:rsidRPr="00006A39" w:rsidRDefault="001D60DD" w:rsidP="001D60DD">
      <w:pPr>
        <w:tabs>
          <w:tab w:val="left" w:pos="284"/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 2)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 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∀x[P(x)∧Q(x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กับ</w:t>
      </w:r>
      <w:r w:rsidRPr="00006A39">
        <w:rPr>
          <w:rFonts w:ascii="TH SarabunPSK" w:eastAsia="Calibri" w:hAnsi="TH SarabunPSK" w:cs="TH SarabunPSK"/>
          <w:sz w:val="24"/>
          <w:szCs w:val="24"/>
          <w:cs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∀x[P(x)∨Q(x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 </w:t>
      </w:r>
    </w:p>
    <w:p w14:paraId="315E14AD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889664" behindDoc="1" locked="0" layoutInCell="1" allowOverlap="1" wp14:anchorId="75F80200" wp14:editId="4671B721">
                <wp:simplePos x="0" y="0"/>
                <wp:positionH relativeFrom="margin">
                  <wp:posOffset>545465</wp:posOffset>
                </wp:positionH>
                <wp:positionV relativeFrom="paragraph">
                  <wp:posOffset>41910</wp:posOffset>
                </wp:positionV>
                <wp:extent cx="690113" cy="387985"/>
                <wp:effectExtent l="0" t="0" r="0" b="0"/>
                <wp:wrapNone/>
                <wp:docPr id="2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113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E75586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i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i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ไม่สมมู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E9134B" id="_x0000_s1328" type="#_x0000_t202" style="position:absolute;left:0;text-align:left;margin-left:42.95pt;margin-top:3.3pt;width:54.35pt;height:30.55pt;z-index:-2514268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i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i/>
                          <w:color w:val="FF0000"/>
                          <w:sz w:val="24"/>
                          <w:szCs w:val="32"/>
                          <w:cs/>
                        </w:rPr>
                        <w:t>ไม่สมมูล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14BF855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 ……………………………………………………………………………………………………………………………………………………………………………………………………</w:t>
      </w:r>
    </w:p>
    <w:p w14:paraId="5A82934B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 3) 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∃x[P(x)↔Q(x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ก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∃x</m:t>
        </m:r>
        <m:r>
          <w:rPr>
            <w:rFonts w:ascii="Cambria Math" w:eastAsia="Calibri" w:hAnsi="Cambria Math" w:cs="TH SarabunPSK"/>
            <w:sz w:val="24"/>
            <w:szCs w:val="24"/>
          </w:rPr>
          <m:t>(</m:t>
        </m:r>
        <m:d>
          <m:dPr>
            <m:begChr m:val="["/>
            <m:endChr m:val="]"/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~P</m:t>
            </m:r>
            <m:d>
              <m:dPr>
                <m:ctrlPr>
                  <w:rPr>
                    <w:rFonts w:ascii="Cambria Math" w:eastAsia="Calibri" w:hAnsi="Cambria Math" w:cs="TH SarabunPSK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H SarabunPSK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∨Q</m:t>
            </m:r>
            <m:d>
              <m:dPr>
                <m:ctrlPr>
                  <w:rPr>
                    <w:rFonts w:ascii="Cambria Math" w:eastAsia="Calibri" w:hAnsi="Cambria Math" w:cs="TH SarabunPSK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H SarabunPSK"/>
                    <w:sz w:val="24"/>
                    <w:szCs w:val="24"/>
                  </w:rPr>
                  <m:t>x</m:t>
                </m:r>
              </m:e>
            </m:d>
          </m:e>
        </m:d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∧</m:t>
        </m:r>
        <m:d>
          <m:dPr>
            <m:begChr m:val="["/>
            <m:endChr m:val="]"/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~Q</m:t>
            </m:r>
            <m:d>
              <m:dPr>
                <m:ctrlPr>
                  <w:rPr>
                    <w:rFonts w:ascii="Cambria Math" w:eastAsia="Calibri" w:hAnsi="Cambria Math" w:cs="TH SarabunPSK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H SarabunPSK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∨P</m:t>
            </m:r>
            <m:d>
              <m:dPr>
                <m:ctrlPr>
                  <w:rPr>
                    <w:rFonts w:ascii="Cambria Math" w:eastAsia="Calibri" w:hAnsi="Cambria Math" w:cs="TH SarabunPSK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libri" w:hAnsi="Cambria Math" w:cs="TH SarabunPSK"/>
                    <w:sz w:val="24"/>
                    <w:szCs w:val="24"/>
                  </w:rPr>
                  <m:t>x</m:t>
                </m:r>
              </m:e>
            </m:d>
            <m:ctrlPr>
              <w:rPr>
                <w:rFonts w:ascii="Cambria Math" w:eastAsia="Calibri" w:hAnsi="Cambria Math" w:cs="TH SarabunPSK"/>
                <w:i/>
                <w:sz w:val="24"/>
                <w:szCs w:val="24"/>
              </w:rPr>
            </m:ctrlPr>
          </m:e>
        </m:d>
        <m:r>
          <w:rPr>
            <w:rFonts w:ascii="Cambria Math" w:eastAsia="Calibri" w:hAnsi="Cambria Math" w:cs="TH SarabunPSK"/>
            <w:sz w:val="24"/>
            <w:szCs w:val="24"/>
          </w:rPr>
          <m:t>)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14:paraId="5E5989D9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888640" behindDoc="1" locked="0" layoutInCell="1" allowOverlap="1" wp14:anchorId="138B5405" wp14:editId="6322EDED">
                <wp:simplePos x="0" y="0"/>
                <wp:positionH relativeFrom="margin">
                  <wp:posOffset>538480</wp:posOffset>
                </wp:positionH>
                <wp:positionV relativeFrom="paragraph">
                  <wp:posOffset>24130</wp:posOffset>
                </wp:positionV>
                <wp:extent cx="542925" cy="387985"/>
                <wp:effectExtent l="0" t="0" r="9525" b="0"/>
                <wp:wrapNone/>
                <wp:docPr id="3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E31725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i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i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สมมู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B283AE" id="_x0000_s1329" type="#_x0000_t202" style="position:absolute;margin-left:42.4pt;margin-top:1.9pt;width:42.75pt;height:30.55pt;z-index:-2514278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i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i/>
                          <w:color w:val="FF0000"/>
                          <w:sz w:val="24"/>
                          <w:szCs w:val="32"/>
                          <w:cs/>
                        </w:rPr>
                        <w:t>สมมูล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C0A3AD3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……………………………………………………………………………………………………………………………………………………………………………………………………</w:t>
      </w:r>
    </w:p>
    <w:p w14:paraId="1F7F8732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4) 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∀x[~(P</m:t>
        </m:r>
        <m:d>
          <m:dPr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x</m:t>
            </m:r>
          </m:e>
        </m:d>
        <m:r>
          <w:rPr>
            <w:rFonts w:ascii="Cambria Math" w:eastAsia="Calibri" w:hAnsi="Cambria Math" w:cs="TH SarabunPSK"/>
            <w:sz w:val="24"/>
            <w:szCs w:val="24"/>
          </w:rPr>
          <m:t>→</m:t>
        </m:r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Q</m:t>
        </m:r>
        <m:d>
          <m:dPr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ก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 xml:space="preserve">∀x[~P(x)∧Q(x)] </m:t>
        </m:r>
        <m:r>
          <m:rPr>
            <m:sty m:val="p"/>
          </m:rPr>
          <w:rPr>
            <w:rFonts w:ascii="Cambria Math" w:eastAsia="Calibri" w:hAnsi="Cambria Math" w:cs="TH SarabunPSK"/>
            <w:sz w:val="32"/>
            <w:szCs w:val="32"/>
          </w:rPr>
          <m:t xml:space="preserve"> </m:t>
        </m:r>
      </m:oMath>
    </w:p>
    <w:p w14:paraId="7A725B22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32"/>
          <w:szCs w:val="32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887616" behindDoc="1" locked="0" layoutInCell="1" allowOverlap="1" wp14:anchorId="4E0E7A15" wp14:editId="1C6E616E">
                <wp:simplePos x="0" y="0"/>
                <wp:positionH relativeFrom="margin">
                  <wp:posOffset>554355</wp:posOffset>
                </wp:positionH>
                <wp:positionV relativeFrom="paragraph">
                  <wp:posOffset>102235</wp:posOffset>
                </wp:positionV>
                <wp:extent cx="681487" cy="387985"/>
                <wp:effectExtent l="0" t="0" r="4445" b="0"/>
                <wp:wrapNone/>
                <wp:docPr id="3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1487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BF1658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i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i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ไม่สมมู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2F4DA9" id="_x0000_s1330" type="#_x0000_t202" style="position:absolute;left:0;text-align:left;margin-left:43.65pt;margin-top:8.05pt;width:53.65pt;height:30.55pt;z-index:-2514288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i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i/>
                          <w:color w:val="FF0000"/>
                          <w:sz w:val="24"/>
                          <w:szCs w:val="32"/>
                          <w:cs/>
                        </w:rPr>
                        <w:t>ไม่สมมูล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01F1C9E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 ……………………………………………………………………………………………………………………………………………………………………………………………………</w:t>
      </w:r>
    </w:p>
    <w:p w14:paraId="14999738" w14:textId="77777777" w:rsidR="001D60DD" w:rsidRPr="00006A39" w:rsidRDefault="001D60DD" w:rsidP="001D60DD">
      <w:pPr>
        <w:pStyle w:val="a8"/>
        <w:tabs>
          <w:tab w:val="left" w:pos="567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32"/>
          <w:szCs w:val="32"/>
        </w:rPr>
        <w:t xml:space="preserve">5) 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∃x[P(x)∧Q(x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 xml:space="preserve">กับ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∀x[Q(x)∧P(x)]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</w:p>
    <w:p w14:paraId="634AED33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24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886592" behindDoc="1" locked="0" layoutInCell="1" allowOverlap="1" wp14:anchorId="519C7EB8" wp14:editId="7BB636CD">
                <wp:simplePos x="0" y="0"/>
                <wp:positionH relativeFrom="margin">
                  <wp:posOffset>553720</wp:posOffset>
                </wp:positionH>
                <wp:positionV relativeFrom="paragraph">
                  <wp:posOffset>34290</wp:posOffset>
                </wp:positionV>
                <wp:extent cx="681486" cy="387985"/>
                <wp:effectExtent l="0" t="0" r="4445" b="0"/>
                <wp:wrapNone/>
                <wp:docPr id="3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1486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8C0371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i/>
                                <w:color w:val="FF0000"/>
                                <w:sz w:val="24"/>
                                <w:szCs w:val="32"/>
                                <w:cs/>
                              </w:rPr>
                            </w:pPr>
                            <w:r w:rsidRPr="00A9627F">
                              <w:rPr>
                                <w:rFonts w:ascii="TH SarabunPSK" w:hAnsi="TH SarabunPSK" w:cs="TH SarabunPSK"/>
                                <w:i/>
                                <w:color w:val="FF0000"/>
                                <w:sz w:val="24"/>
                                <w:szCs w:val="32"/>
                                <w:cs/>
                              </w:rPr>
                              <w:t>ไม่สมมู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08F8B0" id="_x0000_s1331" type="#_x0000_t202" style="position:absolute;left:0;text-align:left;margin-left:43.6pt;margin-top:2.7pt;width:53.65pt;height:30.55pt;z-index:-2514298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i/>
                          <w:color w:val="FF0000"/>
                          <w:sz w:val="24"/>
                          <w:szCs w:val="32"/>
                          <w:cs/>
                        </w:rPr>
                      </w:pPr>
                      <w:r w:rsidRPr="00A9627F">
                        <w:rPr>
                          <w:rFonts w:ascii="TH SarabunPSK" w:hAnsi="TH SarabunPSK" w:cs="TH SarabunPSK"/>
                          <w:i/>
                          <w:color w:val="FF0000"/>
                          <w:sz w:val="24"/>
                          <w:szCs w:val="32"/>
                          <w:cs/>
                        </w:rPr>
                        <w:t>ไม่สมมูล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C7A9DA9" w14:textId="77777777" w:rsidR="001D60DD" w:rsidRPr="00006A39" w:rsidRDefault="001D60DD" w:rsidP="001D60DD">
      <w:pPr>
        <w:pStyle w:val="a8"/>
        <w:tabs>
          <w:tab w:val="left" w:pos="284"/>
          <w:tab w:val="left" w:pos="709"/>
          <w:tab w:val="left" w:pos="993"/>
          <w:tab w:val="left" w:pos="2127"/>
          <w:tab w:val="left" w:pos="5670"/>
          <w:tab w:val="left" w:pos="6096"/>
        </w:tabs>
        <w:spacing w:after="0" w:line="360" w:lineRule="auto"/>
        <w:ind w:left="645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 xml:space="preserve">       ……………………………………………………………………………………………………………………………………………………………………………………………………</w:t>
      </w:r>
    </w:p>
    <w:p w14:paraId="16FF37F6" w14:textId="77777777" w:rsidR="001D60DD" w:rsidRPr="00006A39" w:rsidRDefault="001D60DD" w:rsidP="001D60DD">
      <w:pPr>
        <w:tabs>
          <w:tab w:val="left" w:pos="284"/>
          <w:tab w:val="left" w:pos="567"/>
        </w:tabs>
        <w:spacing w:after="0" w:line="240" w:lineRule="auto"/>
        <w:ind w:firstLine="284"/>
        <w:rPr>
          <w:rFonts w:ascii="TH SarabunPSK" w:hAnsi="TH SarabunPSK" w:cs="TH SarabunPSK"/>
          <w:sz w:val="32"/>
          <w:szCs w:val="32"/>
        </w:rPr>
      </w:pPr>
      <w:r w:rsidRPr="00006A39">
        <w:rPr>
          <w:rFonts w:ascii="TH SarabunPSK" w:hAnsi="TH SarabunPSK" w:cs="TH SarabunPSK"/>
          <w:b/>
          <w:bCs/>
          <w:sz w:val="32"/>
          <w:szCs w:val="32"/>
        </w:rPr>
        <w:t xml:space="preserve">2.  </w:t>
      </w:r>
      <w:r w:rsidRPr="00006A39">
        <w:rPr>
          <w:rFonts w:ascii="TH SarabunPSK" w:hAnsi="TH SarabunPSK" w:cs="TH SarabunPSK"/>
          <w:b/>
          <w:bCs/>
          <w:sz w:val="32"/>
          <w:szCs w:val="32"/>
          <w:cs/>
        </w:rPr>
        <w:t>ให้นักเรียนหานิเสธของตัวบ่งปริมาณต่อไปนี้</w:t>
      </w:r>
    </w:p>
    <w:p w14:paraId="58128A7E" w14:textId="77777777" w:rsidR="001D60DD" w:rsidRPr="00006A39" w:rsidRDefault="001D60DD" w:rsidP="001D60DD">
      <w:pPr>
        <w:pStyle w:val="a8"/>
        <w:spacing w:after="0" w:line="360" w:lineRule="auto"/>
        <w:ind w:left="993" w:hanging="426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880448" behindDoc="1" locked="0" layoutInCell="1" allowOverlap="1" wp14:anchorId="18614E23" wp14:editId="67FF4B56">
                <wp:simplePos x="0" y="0"/>
                <wp:positionH relativeFrom="column">
                  <wp:posOffset>329565</wp:posOffset>
                </wp:positionH>
                <wp:positionV relativeFrom="paragraph">
                  <wp:posOffset>248285</wp:posOffset>
                </wp:positionV>
                <wp:extent cx="1513205" cy="276225"/>
                <wp:effectExtent l="0" t="0" r="0" b="9525"/>
                <wp:wrapNone/>
                <wp:docPr id="3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320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AE5AD9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iCs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PSK"/>
                                    <w:color w:val="FF0000"/>
                                    <w:sz w:val="24"/>
                                    <w:szCs w:val="24"/>
                                  </w:rPr>
                                  <m:t>∃x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eastAsia="Calibri" w:hAnsi="Cambria Math" w:cs="TH SarabunPSK"/>
                                        <w:iCs/>
                                        <w:color w:val="FF0000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PSK"/>
                                        <w:color w:val="FF0000"/>
                                        <w:sz w:val="24"/>
                                        <w:szCs w:val="24"/>
                                      </w:rPr>
                                      <m:t xml:space="preserve"> 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eastAsia="Calibri" w:hAnsi="Cambria Math" w:cs="TH SarabunPSK"/>
                                            <w:iCs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Calibri" w:hAnsi="Cambria Math" w:cs="TH SarabunPSK"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PSK"/>
                                        <w:color w:val="FF0000"/>
                                        <w:sz w:val="24"/>
                                        <w:szCs w:val="24"/>
                                      </w:rPr>
                                      <m:t xml:space="preserve">≠0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577246" id="_x0000_s1332" type="#_x0000_t202" style="position:absolute;left:0;text-align:left;margin-left:25.95pt;margin-top:19.55pt;width:119.15pt;height:21.75pt;z-index:-251436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iCs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PSK"/>
                              <w:color w:val="FF0000"/>
                              <w:sz w:val="24"/>
                              <w:szCs w:val="24"/>
                            </w:rPr>
                            <m:t>∃x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Calibri" w:hAnsi="Cambria Math" w:cs="TH SarabunPSK"/>
                                  <w:iCs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 xml:space="preserve"> 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eastAsia="Calibri" w:hAnsi="Cambria Math" w:cs="TH SarabunPSK"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 xml:space="preserve">≠0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006A39">
        <w:rPr>
          <w:rFonts w:ascii="TH SarabunPSK" w:eastAsiaTheme="minorEastAsia" w:hAnsi="TH SarabunPSK" w:cs="TH SarabunPSK"/>
          <w:sz w:val="32"/>
          <w:szCs w:val="32"/>
        </w:rPr>
        <w:t xml:space="preserve"> 1)</w:t>
      </w:r>
      <w:r w:rsidRPr="00006A39">
        <w:rPr>
          <w:rFonts w:ascii="TH SarabunPSK" w:eastAsiaTheme="minorEastAsia" w:hAnsi="TH SarabunPSK" w:cs="TH SarabunPSK"/>
          <w:sz w:val="24"/>
          <w:szCs w:val="24"/>
        </w:rPr>
        <w:t xml:space="preserve">     </w:t>
      </w:r>
      <m:oMath>
        <m:r>
          <m:rPr>
            <m:sty m:val="p"/>
          </m:rPr>
          <w:rPr>
            <w:rFonts w:ascii="Cambria Math" w:eastAsia="Calibri" w:hAnsi="Cambria Math" w:cs="Cambria Math" w:hint="cs"/>
            <w:sz w:val="24"/>
            <w:szCs w:val="24"/>
            <w:cs/>
          </w:rPr>
          <m:t>∀</m:t>
        </m:r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  <m:d>
          <m:dPr>
            <m:begChr m:val="["/>
            <m:endChr m:val="]"/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TH SarabunPSK"/>
                <w:sz w:val="24"/>
                <w:szCs w:val="24"/>
              </w:rPr>
              <m:t xml:space="preserve"> </m:t>
            </m:r>
            <m:d>
              <m:dPr>
                <m:begChr m:val="|"/>
                <m:endChr m:val="|"/>
                <m:ctrlPr>
                  <w:rPr>
                    <w:rFonts w:ascii="Cambria Math" w:eastAsia="Calibri" w:hAnsi="Cambria Math" w:cs="TH SarabunPSK"/>
                    <w:iCs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H SarabunPSK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 xml:space="preserve">=0 </m:t>
            </m:r>
          </m:e>
        </m:d>
      </m:oMath>
    </w:p>
    <w:p w14:paraId="5A57F178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</w:p>
    <w:p w14:paraId="7AD75F6F" w14:textId="77777777" w:rsidR="001D60DD" w:rsidRPr="00006A39" w:rsidRDefault="001D60DD" w:rsidP="001D60DD">
      <w:pPr>
        <w:spacing w:after="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881472" behindDoc="1" locked="0" layoutInCell="1" allowOverlap="1" wp14:anchorId="47FA0C0A" wp14:editId="5EACC7C1">
                <wp:simplePos x="0" y="0"/>
                <wp:positionH relativeFrom="column">
                  <wp:posOffset>272415</wp:posOffset>
                </wp:positionH>
                <wp:positionV relativeFrom="paragraph">
                  <wp:posOffset>153035</wp:posOffset>
                </wp:positionV>
                <wp:extent cx="1513205" cy="285750"/>
                <wp:effectExtent l="0" t="0" r="0" b="0"/>
                <wp:wrapNone/>
                <wp:docPr id="3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320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D0AE82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iCs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PSK"/>
                                    <w:color w:val="FF0000"/>
                                    <w:sz w:val="24"/>
                                    <w:szCs w:val="24"/>
                                  </w:rPr>
                                  <m:t>∀x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eastAsia="Calibri" w:hAnsi="Cambria Math" w:cs="TH SarabunPSK"/>
                                        <w:iCs/>
                                        <w:color w:val="FF0000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PSK"/>
                                        <w:color w:val="FF0000"/>
                                        <w:sz w:val="24"/>
                                        <w:szCs w:val="24"/>
                                      </w:rPr>
                                      <m:t xml:space="preserve"> x=0 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AA1617" id="_x0000_s1333" type="#_x0000_t202" style="position:absolute;margin-left:21.45pt;margin-top:12.05pt;width:119.15pt;height:22.5pt;z-index:-2514350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iCs/>
                        </w:rPr>
                      </w:pPr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PSK"/>
                              <w:color w:val="FF0000"/>
                              <w:sz w:val="24"/>
                              <w:szCs w:val="24"/>
                            </w:rPr>
                            <m:t>∀x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Calibri" w:hAnsi="Cambria Math" w:cs="TH SarabunPSK"/>
                                  <w:iCs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 xml:space="preserve"> x=0 </m:t>
                              </m:r>
                            </m:e>
                          </m: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  2) 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 xml:space="preserve"> ∃x[x≠0</m:t>
        </m:r>
        <m:r>
          <w:rPr>
            <w:rFonts w:ascii="Cambria Math" w:eastAsia="Calibri" w:hAnsi="Cambria Math" w:cs="TH SarabunPSK"/>
            <w:sz w:val="24"/>
            <w:szCs w:val="24"/>
          </w:rPr>
          <m:t>]</m:t>
        </m:r>
      </m:oMath>
    </w:p>
    <w:p w14:paraId="3375132C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</w:p>
    <w:p w14:paraId="2D6D3D8D" w14:textId="77777777" w:rsidR="001D60DD" w:rsidRPr="00006A39" w:rsidRDefault="001D60DD" w:rsidP="001D60DD">
      <w:pPr>
        <w:spacing w:after="0"/>
        <w:ind w:left="72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882496" behindDoc="1" locked="0" layoutInCell="1" allowOverlap="1" wp14:anchorId="25781513" wp14:editId="0ACD4B34">
                <wp:simplePos x="0" y="0"/>
                <wp:positionH relativeFrom="margin">
                  <wp:posOffset>567690</wp:posOffset>
                </wp:positionH>
                <wp:positionV relativeFrom="paragraph">
                  <wp:posOffset>139065</wp:posOffset>
                </wp:positionV>
                <wp:extent cx="1742440" cy="314325"/>
                <wp:effectExtent l="0" t="0" r="0" b="9525"/>
                <wp:wrapNone/>
                <wp:docPr id="3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244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2D80A7" w14:textId="77777777" w:rsidR="001D60DD" w:rsidRPr="00A9627F" w:rsidRDefault="001D60DD" w:rsidP="001D60DD">
                            <w:pPr>
                              <w:spacing w:after="0" w:line="240" w:lineRule="auto"/>
                              <w:rPr>
                                <w:rFonts w:ascii="TH SarabunPSK" w:eastAsia="Calibri" w:hAnsi="TH SarabunPSK" w:cs="TH SarabunPSK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Cambria Math" w:hint="cs"/>
                                    <w:color w:val="FF0000"/>
                                    <w:sz w:val="24"/>
                                    <w:szCs w:val="24"/>
                                    <w:cs/>
                                  </w:rPr>
                                  <m:t>∀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PSK"/>
                                    <w:color w:val="FF0000"/>
                                    <w:sz w:val="24"/>
                                    <w:szCs w:val="24"/>
                                  </w:rPr>
                                  <m:t>x[x+1≤0∨x&gt;0]</m:t>
                                </m:r>
                              </m:oMath>
                            </m:oMathPara>
                          </w:p>
                          <w:p w14:paraId="06AD7664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i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05B25A" id="_x0000_s1334" type="#_x0000_t202" style="position:absolute;left:0;text-align:left;margin-left:44.7pt;margin-top:10.95pt;width:137.2pt;height:24.75pt;z-index:-2514339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" stroked="f">
                <v:textbox>
                  <w:txbxContent>
                    <w:p w:rsidR="001D60DD" w:rsidRPr="00A9627F" w:rsidRDefault="001D60DD" w:rsidP="001D60DD">
                      <w:pPr>
                        <w:spacing w:after="0" w:line="240" w:lineRule="auto"/>
                        <w:rPr>
                          <w:rFonts w:ascii="TH SarabunPSK" w:eastAsia="Calibri" w:hAnsi="TH SarabunPSK" w:cs="TH SarabunPSK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Cambria Math" w:hint="cs"/>
                              <w:color w:val="FF0000"/>
                              <w:sz w:val="24"/>
                              <w:szCs w:val="24"/>
                              <w:cs/>
                            </w:rPr>
                            <m:t>∀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PSK"/>
                              <w:color w:val="FF0000"/>
                              <w:sz w:val="24"/>
                              <w:szCs w:val="24"/>
                            </w:rPr>
                            <m:t>x[x+1≤0∨x&gt;0]</m:t>
                          </m:r>
                        </m:oMath>
                      </m:oMathPara>
                    </w:p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iCs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3) 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 xml:space="preserve">∃x[ x+1&gt;0∧ x≤0 </m:t>
        </m:r>
        <m:r>
          <w:rPr>
            <w:rFonts w:ascii="Cambria Math" w:eastAsia="Calibri" w:hAnsi="Cambria Math" w:cs="TH SarabunPSK"/>
            <w:sz w:val="24"/>
            <w:szCs w:val="24"/>
          </w:rPr>
          <m:t>]</m:t>
        </m:r>
      </m:oMath>
    </w:p>
    <w:p w14:paraId="52DF1766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</w:p>
    <w:p w14:paraId="53918157" w14:textId="77777777" w:rsidR="001D60DD" w:rsidRPr="00006A39" w:rsidRDefault="001D60DD" w:rsidP="001D60DD">
      <w:pPr>
        <w:spacing w:after="0"/>
        <w:ind w:left="72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883520" behindDoc="1" locked="0" layoutInCell="1" allowOverlap="1" wp14:anchorId="00CAC071" wp14:editId="7D456B84">
                <wp:simplePos x="0" y="0"/>
                <wp:positionH relativeFrom="margin">
                  <wp:posOffset>586740</wp:posOffset>
                </wp:positionH>
                <wp:positionV relativeFrom="paragraph">
                  <wp:posOffset>114935</wp:posOffset>
                </wp:positionV>
                <wp:extent cx="2700020" cy="361950"/>
                <wp:effectExtent l="0" t="0" r="508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002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841504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iCs/>
                              </w:rPr>
                            </w:pP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∃x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eastAsia="Calibri" w:hAnsi="Cambria Math" w:cs="TH SarabunPSK"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Calibri" w:hAnsi="Cambria Math" w:cs="TH SarabunPSK"/>
                                      <w:color w:val="FF0000"/>
                                      <w:sz w:val="24"/>
                                      <w:szCs w:val="24"/>
                                    </w:rPr>
                                    <m:t xml:space="preserve"> x≠1 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∧∃x[ x</m:t>
                              </m:r>
                            </m:oMath>
                            <w:r w:rsidRPr="00A9627F">
                              <w:rPr>
                                <w:rFonts w:ascii="TH SarabunPSK" w:eastAsia="Calibri" w:hAnsi="TH SarabunPSK" w:cs="TH SarabunPSK"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A9627F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เป็นไม่จำนวน</w:t>
                            </w:r>
                            <w:proofErr w:type="spellStart"/>
                            <w:r w:rsidRPr="00A9627F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ตร</w:t>
                            </w:r>
                            <w:proofErr w:type="spellEnd"/>
                            <w:r w:rsidRPr="00A9627F">
                              <w:rPr>
                                <w:rFonts w:ascii="TH SarabunPSK" w:eastAsia="Calibri" w:hAnsi="TH SarabunPSK" w:cs="TH SarabunPSK"/>
                                <w:color w:val="FF0000"/>
                                <w:sz w:val="32"/>
                                <w:szCs w:val="32"/>
                                <w:cs/>
                              </w:rPr>
                              <w:t>รกยะ</w:t>
                            </w:r>
                            <w:r w:rsidRPr="00A9627F">
                              <w:rPr>
                                <w:rFonts w:ascii="TH SarabunPSK" w:eastAsia="Calibri" w:hAnsi="TH SarabunPSK" w:cs="TH SarabunPSK"/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C07DD8" id="_x0000_s1335" type="#_x0000_t202" style="position:absolute;left:0;text-align:left;margin-left:46.2pt;margin-top:9.05pt;width:212.6pt;height:28.5pt;z-index:-2514329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" stroked="f">
                <v:textbox>
                  <w:txbxContent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iCs/>
                        </w:rPr>
                      </w:pPr>
                      <m:oMath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∃x</m:t>
                        </m:r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="Calibri" w:hAnsi="Cambria Math" w:cs="TH SarabunPSK"/>
                                <w:iCs/>
                                <w:color w:val="FF0000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H SarabunPSK"/>
                                <w:color w:val="FF0000"/>
                                <w:sz w:val="24"/>
                                <w:szCs w:val="24"/>
                              </w:rPr>
                              <m:t xml:space="preserve"> x≠1 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H SarabunPSK"/>
                            <w:color w:val="FF0000"/>
                            <w:sz w:val="24"/>
                            <w:szCs w:val="24"/>
                          </w:rPr>
                          <m:t>∧∃x[ x</m:t>
                        </m:r>
                      </m:oMath>
                      <w:r w:rsidRPr="00A9627F">
                        <w:rPr>
                          <w:rFonts w:ascii="TH SarabunPSK" w:eastAsia="Calibri" w:hAnsi="TH SarabunPSK" w:cs="TH SarabunPSK"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A9627F">
                        <w:rPr>
                          <w:rFonts w:ascii="TH SarabunPSK" w:eastAsia="Calibri" w:hAnsi="TH SarabunPSK" w:cs="TH SarabunPSK"/>
                          <w:color w:val="FF0000"/>
                          <w:sz w:val="32"/>
                          <w:szCs w:val="32"/>
                          <w:cs/>
                        </w:rPr>
                        <w:t>เป็นไม่จำนวนตรรกยะ</w:t>
                      </w:r>
                      <w:r w:rsidRPr="00A9627F">
                        <w:rPr>
                          <w:rFonts w:ascii="TH SarabunPSK" w:eastAsia="Calibri" w:hAnsi="TH SarabunPSK" w:cs="TH SarabunPSK"/>
                          <w:b/>
                          <w:bCs/>
                          <w:color w:val="FF0000"/>
                          <w:sz w:val="32"/>
                          <w:szCs w:val="32"/>
                        </w:rPr>
                        <w:t>]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>4)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  </w:t>
      </w:r>
      <m:oMath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∃x[ x≠1]→∀x[ x</m:t>
        </m:r>
      </m:oMath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w:r w:rsidRPr="00006A39">
        <w:rPr>
          <w:rFonts w:ascii="TH SarabunPSK" w:eastAsia="Calibri" w:hAnsi="TH SarabunPSK" w:cs="TH SarabunPSK"/>
          <w:sz w:val="32"/>
          <w:szCs w:val="32"/>
          <w:cs/>
        </w:rPr>
        <w:t>เป็นจำนวน</w:t>
      </w:r>
      <w:proofErr w:type="spellStart"/>
      <w:r w:rsidRPr="00006A39">
        <w:rPr>
          <w:rFonts w:ascii="TH SarabunPSK" w:eastAsia="Calibri" w:hAnsi="TH SarabunPSK" w:cs="TH SarabunPSK"/>
          <w:sz w:val="32"/>
          <w:szCs w:val="32"/>
          <w:cs/>
        </w:rPr>
        <w:t>ตร</w:t>
      </w:r>
      <w:proofErr w:type="spellEnd"/>
      <w:r w:rsidRPr="00006A39">
        <w:rPr>
          <w:rFonts w:ascii="TH SarabunPSK" w:eastAsia="Calibri" w:hAnsi="TH SarabunPSK" w:cs="TH SarabunPSK"/>
          <w:sz w:val="32"/>
          <w:szCs w:val="32"/>
          <w:cs/>
        </w:rPr>
        <w:t>รกยะ</w:t>
      </w:r>
      <w:r w:rsidRPr="00006A39">
        <w:rPr>
          <w:rFonts w:ascii="TH SarabunPSK" w:eastAsia="Calibri" w:hAnsi="TH SarabunPSK" w:cs="TH SarabunPSK"/>
          <w:sz w:val="34"/>
          <w:szCs w:val="34"/>
        </w:rPr>
        <w:t>]</w:t>
      </w:r>
    </w:p>
    <w:p w14:paraId="101BC5EB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</w:p>
    <w:p w14:paraId="14847DA6" w14:textId="77777777" w:rsidR="001D60DD" w:rsidRPr="00006A39" w:rsidRDefault="001D60DD" w:rsidP="001D60DD">
      <w:pPr>
        <w:spacing w:after="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hAnsi="TH SarabunPSK" w:cs="TH SarabunPSK"/>
          <w:noProof/>
        </w:rPr>
        <mc:AlternateContent>
          <mc:Choice Requires="wps">
            <w:drawing>
              <wp:anchor distT="45720" distB="45720" distL="114300" distR="114300" simplePos="0" relativeHeight="251884544" behindDoc="1" locked="0" layoutInCell="1" allowOverlap="1" wp14:anchorId="6B3A9732" wp14:editId="41C7424A">
                <wp:simplePos x="0" y="0"/>
                <wp:positionH relativeFrom="margin">
                  <wp:posOffset>586740</wp:posOffset>
                </wp:positionH>
                <wp:positionV relativeFrom="paragraph">
                  <wp:posOffset>160020</wp:posOffset>
                </wp:positionV>
                <wp:extent cx="1793875" cy="304800"/>
                <wp:effectExtent l="0" t="0" r="0" b="0"/>
                <wp:wrapNone/>
                <wp:docPr id="30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387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6A0E93" w14:textId="77777777" w:rsidR="001D60DD" w:rsidRPr="00A9627F" w:rsidRDefault="001D60DD" w:rsidP="001D60DD">
                            <w:pPr>
                              <w:spacing w:after="0" w:line="240" w:lineRule="auto"/>
                              <w:rPr>
                                <w:rFonts w:ascii="TH SarabunPSK" w:eastAsia="Calibri" w:hAnsi="TH SarabunPSK" w:cs="TH SarabunPSK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="Calibri" w:hAnsi="Cambria Math" w:cs="TH SarabunPSK"/>
                                    <w:color w:val="FF0000"/>
                                    <w:sz w:val="24"/>
                                    <w:szCs w:val="24"/>
                                  </w:rPr>
                                  <m:t>∃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H SarabunPSK"/>
                                    <w:color w:val="FF0000"/>
                                    <w:sz w:val="24"/>
                                    <w:szCs w:val="24"/>
                                  </w:rPr>
                                  <m:t>x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eastAsia="Calibri" w:hAnsi="Cambria Math" w:cs="TH SarabunPSK"/>
                                        <w:color w:val="FF0000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PSK"/>
                                        <w:color w:val="FF0000"/>
                                        <w:sz w:val="24"/>
                                        <w:szCs w:val="24"/>
                                      </w:rPr>
                                      <m:t>x≤0</m:t>
                                    </m:r>
                                    <m:r>
                                      <w:rPr>
                                        <w:rFonts w:ascii="Cambria Math" w:eastAsia="Calibri" w:hAnsi="Cambria Math" w:cs="TH SarabunPSK"/>
                                        <w:color w:val="FF0000"/>
                                        <w:sz w:val="24"/>
                                        <w:szCs w:val="24"/>
                                      </w:rPr>
                                      <m:t>∧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="Calibri" w:hAnsi="Cambria Math" w:cs="TH SarabunPSK"/>
                                        <w:color w:val="FF0000"/>
                                        <w:sz w:val="24"/>
                                        <w:szCs w:val="24"/>
                                      </w:rPr>
                                      <m:t>x+1&gt;0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0DBE160A" w14:textId="77777777" w:rsidR="001D60DD" w:rsidRPr="00A9627F" w:rsidRDefault="001D60DD" w:rsidP="001D60DD">
                            <w:pPr>
                              <w:rPr>
                                <w:rFonts w:ascii="TH SarabunPSK" w:hAnsi="TH SarabunPSK" w:cs="TH SarabunPSK"/>
                                <w:i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8CBB8F" id="_x0000_s1336" type="#_x0000_t202" style="position:absolute;margin-left:46.2pt;margin-top:12.6pt;width:141.25pt;height:24pt;z-index:-2514319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" stroked="f">
                <v:textbox>
                  <w:txbxContent>
                    <w:p w:rsidR="001D60DD" w:rsidRPr="00A9627F" w:rsidRDefault="001D60DD" w:rsidP="001D60DD">
                      <w:pPr>
                        <w:spacing w:after="0" w:line="240" w:lineRule="auto"/>
                        <w:rPr>
                          <w:rFonts w:ascii="TH SarabunPSK" w:eastAsia="Calibri" w:hAnsi="TH SarabunPSK" w:cs="TH SarabunPSK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="Calibri" w:hAnsi="Cambria Math" w:cs="TH SarabunPSK"/>
                              <w:color w:val="FF0000"/>
                              <w:sz w:val="24"/>
                              <w:szCs w:val="24"/>
                            </w:rPr>
                            <m:t>∃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H SarabunPSK"/>
                              <w:color w:val="FF0000"/>
                              <w:sz w:val="24"/>
                              <w:szCs w:val="24"/>
                            </w:rPr>
                            <m:t>x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x≤0</m:t>
                              </m:r>
                              <m: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∧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TH SarabunPSK"/>
                                  <w:color w:val="FF0000"/>
                                  <w:sz w:val="24"/>
                                  <w:szCs w:val="24"/>
                                </w:rPr>
                                <m:t>x+1&gt;0</m:t>
                              </m:r>
                            </m:e>
                          </m:d>
                        </m:oMath>
                      </m:oMathPara>
                    </w:p>
                    <w:p w:rsidR="001D60DD" w:rsidRPr="00A9627F" w:rsidRDefault="001D60DD" w:rsidP="001D60DD">
                      <w:pPr>
                        <w:rPr>
                          <w:rFonts w:ascii="TH SarabunPSK" w:hAnsi="TH SarabunPSK" w:cs="TH SarabunPSK"/>
                          <w:iCs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06A39">
        <w:rPr>
          <w:rFonts w:ascii="TH SarabunPSK" w:eastAsia="Calibri" w:hAnsi="TH SarabunPSK" w:cs="TH SarabunPSK"/>
          <w:sz w:val="32"/>
          <w:szCs w:val="32"/>
        </w:rPr>
        <w:t xml:space="preserve">          5)  </w:t>
      </w:r>
      <w:r w:rsidRPr="00006A39">
        <w:rPr>
          <w:rFonts w:ascii="TH SarabunPSK" w:eastAsia="Calibri" w:hAnsi="TH SarabunPSK" w:cs="TH SarabunPSK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Cambria Math" w:hint="cs"/>
            <w:sz w:val="24"/>
            <w:szCs w:val="24"/>
            <w:cs/>
          </w:rPr>
          <m:t>∀</m:t>
        </m:r>
        <m:r>
          <m:rPr>
            <m:sty m:val="p"/>
          </m:rPr>
          <w:rPr>
            <w:rFonts w:ascii="Cambria Math" w:eastAsia="Calibri" w:hAnsi="Cambria Math" w:cs="TH SarabunPSK"/>
            <w:sz w:val="24"/>
            <w:szCs w:val="24"/>
          </w:rPr>
          <m:t>x</m:t>
        </m:r>
        <m:d>
          <m:dPr>
            <m:begChr m:val="["/>
            <m:endChr m:val="]"/>
            <m:ctrlPr>
              <w:rPr>
                <w:rFonts w:ascii="Cambria Math" w:eastAsia="Calibri" w:hAnsi="Cambria Math" w:cs="TH SarabunPSK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H SarabunPSK"/>
                <w:sz w:val="24"/>
                <w:szCs w:val="24"/>
              </w:rPr>
              <m:t xml:space="preserve"> x&gt;0∨x+1≤0 </m:t>
            </m:r>
          </m:e>
        </m:d>
      </m:oMath>
    </w:p>
    <w:p w14:paraId="39D50267" w14:textId="77777777" w:rsidR="001D60DD" w:rsidRPr="00006A39" w:rsidRDefault="001D60DD" w:rsidP="001D60DD">
      <w:pPr>
        <w:pStyle w:val="a8"/>
        <w:spacing w:after="0"/>
        <w:ind w:left="1080"/>
        <w:rPr>
          <w:rFonts w:ascii="TH SarabunPSK" w:eastAsia="Calibri" w:hAnsi="TH SarabunPSK" w:cs="TH SarabunPSK"/>
          <w:sz w:val="24"/>
          <w:szCs w:val="24"/>
        </w:rPr>
      </w:pPr>
      <w:r w:rsidRPr="00006A39">
        <w:rPr>
          <w:rFonts w:ascii="TH SarabunPSK" w:eastAsia="Calibri" w:hAnsi="TH SarabunPSK" w:cs="TH SarabunPSK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....</w:t>
      </w:r>
    </w:p>
    <w:p w14:paraId="3BC9ECA1" w14:textId="77777777" w:rsidR="001D60DD" w:rsidRPr="00006A39" w:rsidRDefault="001D60DD" w:rsidP="001D60DD">
      <w:pPr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4C87B3B4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D05EAB8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70A3EA8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F127425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1FE835D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C024B0C" w14:textId="77777777" w:rsidR="001D60DD" w:rsidRPr="00006A39" w:rsidRDefault="001D60DD" w:rsidP="001D60DD">
      <w:pPr>
        <w:tabs>
          <w:tab w:val="left" w:pos="284"/>
          <w:tab w:val="left" w:pos="709"/>
          <w:tab w:val="left" w:pos="993"/>
          <w:tab w:val="left" w:pos="1134"/>
          <w:tab w:val="left" w:pos="2127"/>
          <w:tab w:val="left" w:pos="5670"/>
          <w:tab w:val="left" w:pos="6096"/>
        </w:tabs>
        <w:spacing w:after="0" w:line="240" w:lineRule="auto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F05D10B" w14:textId="77777777" w:rsidR="001D60DD" w:rsidRPr="004449B4" w:rsidRDefault="001D60DD" w:rsidP="001D60DD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449B4">
        <w:rPr>
          <w:rFonts w:ascii="TH SarabunPSK" w:hAnsi="TH SarabunPSK" w:cs="TH SarabunPSK"/>
          <w:b/>
          <w:bCs/>
          <w:sz w:val="32"/>
          <w:szCs w:val="32"/>
          <w:cs/>
        </w:rPr>
        <w:t>บันทึกหลังสอน</w:t>
      </w:r>
    </w:p>
    <w:p w14:paraId="5D3169FD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1. ผลการเรียน</w:t>
      </w:r>
    </w:p>
    <w:p w14:paraId="4BBBE454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ต้ตามแผนการจัดการเรียนรู้ มีจุดประสงค์ </w:t>
      </w:r>
      <w:r w:rsidRPr="004449B4">
        <w:rPr>
          <w:rFonts w:ascii="TH SarabunPSK" w:hAnsi="TH SarabunPSK" w:cs="TH SarabunPSK"/>
          <w:sz w:val="32"/>
          <w:szCs w:val="32"/>
        </w:rPr>
        <w:t>K P A</w:t>
      </w:r>
    </w:p>
    <w:p w14:paraId="0233470E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การบูรณาการ คุณธรรม / การต้านการทุจริต / หลักปรัชญาเศรษฐกิจพอเพียง</w:t>
      </w:r>
    </w:p>
    <w:p w14:paraId="0439A414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สอนไม่ได้ตามแผนการจัดการเรียนรู้ เนื่องจาก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2584B64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2. ผลการเรียนของนักเรียน</w:t>
      </w:r>
    </w:p>
    <w:p w14:paraId="005107AD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ผ่านการประเมิน </w:t>
      </w:r>
      <w:r w:rsidRPr="004449B4">
        <w:rPr>
          <w:rFonts w:ascii="TH SarabunPSK" w:hAnsi="TH SarabunPSK" w:cs="TH SarabunPSK"/>
          <w:sz w:val="32"/>
          <w:szCs w:val="32"/>
        </w:rPr>
        <w:t xml:space="preserve">………………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...</w:t>
      </w:r>
    </w:p>
    <w:p w14:paraId="3FA01F99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จำนวนนักเรียนที่ไม่ผ่านการประเมิน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.. </w:t>
      </w:r>
      <w:r w:rsidRPr="004449B4">
        <w:rPr>
          <w:rFonts w:ascii="TH SarabunPSK" w:hAnsi="TH SarabunPSK" w:cs="TH SarabunPSK"/>
          <w:sz w:val="32"/>
          <w:szCs w:val="32"/>
          <w:cs/>
        </w:rPr>
        <w:t>คน คิดเป็นร้อยละ .................................</w:t>
      </w:r>
    </w:p>
    <w:p w14:paraId="7CE90510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…</w:t>
      </w:r>
    </w:p>
    <w:p w14:paraId="12742A81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3. ปัญหาและอุปสรรค</w:t>
      </w:r>
    </w:p>
    <w:p w14:paraId="0D8F5BBA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กิจกรรมการจัดการเรียนรู้ ไม่เหมาะสมกับเวลา</w:t>
      </w:r>
    </w:p>
    <w:p w14:paraId="4FBE9F46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ำใบงาน/ใบกิจกรรมไม่ทันตามกำหนดเวลา</w:t>
      </w:r>
    </w:p>
    <w:p w14:paraId="5EF11CD1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มีนักเรียนที่ไม่สนใจเรียน</w:t>
      </w:r>
    </w:p>
    <w:p w14:paraId="62EB5657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อื่น ๆ</w:t>
      </w:r>
      <w:r w:rsidRPr="004449B4"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..</w:t>
      </w:r>
    </w:p>
    <w:p w14:paraId="795C2E54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>4. ข้อเสนอแนะ/แนวทางแก้ไข</w:t>
      </w:r>
    </w:p>
    <w:p w14:paraId="606A4DD7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ควรนำแผนไปปรับปรุง เรื่อง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69391EB9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แนวทางแก้ไขนักเรียนที่ไม่ผ่านการประเมิน/ไม่สนใจเรียน</w:t>
      </w:r>
      <w:r w:rsidRPr="004449B4">
        <w:rPr>
          <w:rFonts w:ascii="TH SarabunPSK" w:hAnsi="TH SarabunPSK" w:cs="TH SarabunPSK"/>
          <w:sz w:val="32"/>
          <w:szCs w:val="32"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>.............................................................</w:t>
      </w:r>
      <w:r w:rsidRPr="004449B4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14:paraId="4F5C9571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</w:rPr>
        <w:sym w:font="Wingdings 2" w:char="F0A3"/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ไม่มีข้อเสนอแนะ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2DDE0205" w14:textId="77777777" w:rsidR="001D60DD" w:rsidRPr="004449B4" w:rsidRDefault="001D60DD" w:rsidP="001D60DD">
      <w:pPr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 ......................................... ผู้บันทึก</w:t>
      </w:r>
    </w:p>
    <w:p w14:paraId="390037DC" w14:textId="6838B8EF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( </w:t>
      </w:r>
      <w:r w:rsidR="003413CB" w:rsidRPr="00D93C9C">
        <w:rPr>
          <w:rFonts w:ascii="TH SarabunPSK" w:hAnsi="TH SarabunPSK" w:cs="TH SarabunPSK"/>
          <w:sz w:val="32"/>
          <w:szCs w:val="32"/>
          <w:cs/>
        </w:rPr>
        <w:t>นา</w:t>
      </w:r>
      <w:r w:rsidR="003413CB">
        <w:rPr>
          <w:rFonts w:ascii="TH SarabunPSK" w:hAnsi="TH SarabunPSK" w:cs="TH SarabunPSK"/>
          <w:sz w:val="32"/>
          <w:szCs w:val="32"/>
          <w:cs/>
        </w:rPr>
        <w:t>ง</w:t>
      </w:r>
      <w:r w:rsidR="003413CB">
        <w:rPr>
          <w:rFonts w:ascii="TH SarabunPSK" w:hAnsi="TH SarabunPSK" w:cs="TH SarabunPSK" w:hint="cs"/>
          <w:sz w:val="32"/>
          <w:szCs w:val="32"/>
          <w:cs/>
        </w:rPr>
        <w:t>เนาวรัตน์   เฉลิมแสน</w:t>
      </w:r>
      <w:r w:rsidRPr="004449B4">
        <w:rPr>
          <w:rFonts w:ascii="TH SarabunPSK" w:hAnsi="TH SarabunPSK" w:cs="TH SarabunPSK"/>
          <w:sz w:val="32"/>
          <w:szCs w:val="32"/>
          <w:cs/>
        </w:rPr>
        <w:t>)</w:t>
      </w:r>
    </w:p>
    <w:p w14:paraId="586BB5AF" w14:textId="77777777" w:rsidR="001D60DD" w:rsidRPr="004449B4" w:rsidRDefault="001D60DD" w:rsidP="001D60DD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ครูผู้สอน</w:t>
      </w:r>
    </w:p>
    <w:p w14:paraId="3725CE58" w14:textId="77777777" w:rsidR="001D60DD" w:rsidRPr="004449B4" w:rsidRDefault="001D60DD" w:rsidP="001D60DD">
      <w:pPr>
        <w:spacing w:after="0" w:line="240" w:lineRule="auto"/>
        <w:jc w:val="center"/>
        <w:rPr>
          <w:rFonts w:ascii="TH SarabunPSK" w:hAnsi="TH SarabunPSK" w:cs="TH SarabunPSK"/>
          <w:sz w:val="20"/>
          <w:szCs w:val="20"/>
        </w:rPr>
      </w:pPr>
      <w:r w:rsidRPr="004449B4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1446E4BB" wp14:editId="7EC19739">
                <wp:simplePos x="0" y="0"/>
                <wp:positionH relativeFrom="column">
                  <wp:posOffset>100965</wp:posOffset>
                </wp:positionH>
                <wp:positionV relativeFrom="paragraph">
                  <wp:posOffset>31750</wp:posOffset>
                </wp:positionV>
                <wp:extent cx="5886450" cy="9525"/>
                <wp:effectExtent l="0" t="0" r="19050" b="28575"/>
                <wp:wrapNone/>
                <wp:docPr id="309" name="ตัวเชื่อมต่อตรง 3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86450" cy="95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64E399" id="ตัวเชื่อมต่อตรง 309" o:spid="_x0000_s1026" style="position:absolute;flip:y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95pt,2.5pt" to="471.4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" strokecolor="black [3213]" strokeweight=".5pt">
                <v:stroke joinstyle="miter"/>
              </v:line>
            </w:pict>
          </mc:Fallback>
        </mc:AlternateContent>
      </w:r>
    </w:p>
    <w:p w14:paraId="4069E2A8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ab/>
        <w:t>บันทึกหลังการสอน ตามแผนการจัดการเรียนรู้ฉบับนี้ ได้รับการพิจารณาจากหัวหน้ากลุ่มสาระการเรียนรู้และฝ่ายวิชาการ แล้ว</w:t>
      </w:r>
    </w:p>
    <w:p w14:paraId="392914F5" w14:textId="77777777" w:rsidR="001D60DD" w:rsidRPr="004449B4" w:rsidRDefault="001D60DD" w:rsidP="001D60D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14:paraId="7815D13E" w14:textId="77777777" w:rsidR="001D60DD" w:rsidRPr="004449B4" w:rsidRDefault="001D60DD" w:rsidP="001D60DD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 xml:space="preserve">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78093A58" w14:textId="77777777" w:rsidR="001D60DD" w:rsidRPr="004449B4" w:rsidRDefault="001D60DD" w:rsidP="001D60DD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( นางจินตนา   ศรีสุขกาญจน์ )              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ประภาส ศรีทอง )</w:t>
      </w:r>
    </w:p>
    <w:p w14:paraId="151047DE" w14:textId="77777777" w:rsidR="001D60DD" w:rsidRPr="004449B4" w:rsidRDefault="001D60DD" w:rsidP="001D60DD">
      <w:pPr>
        <w:spacing w:after="0" w:line="240" w:lineRule="auto"/>
        <w:ind w:right="-286" w:firstLine="72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หัวหน้ากลุ่มสาระการเรียนรู้คณิตศาสตร์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รองผู้อำนวยการกลุ่มบริหารงานวิชาการ</w:t>
      </w:r>
    </w:p>
    <w:p w14:paraId="2CA1D9E7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10"/>
          <w:szCs w:val="10"/>
        </w:rPr>
      </w:pPr>
    </w:p>
    <w:p w14:paraId="58314CFB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</w:p>
    <w:p w14:paraId="76631FC2" w14:textId="77777777" w:rsidR="001D60DD" w:rsidRPr="004449B4" w:rsidRDefault="001D60DD" w:rsidP="001D60DD">
      <w:pPr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ลงชื่อ</w:t>
      </w:r>
    </w:p>
    <w:p w14:paraId="53C648DE" w14:textId="77777777" w:rsidR="001D60DD" w:rsidRPr="004449B4" w:rsidRDefault="001D60DD" w:rsidP="001D60DD">
      <w:pPr>
        <w:spacing w:after="0" w:line="240" w:lineRule="auto"/>
        <w:ind w:left="2880"/>
        <w:rPr>
          <w:rFonts w:ascii="TH SarabunPSK" w:hAnsi="TH SarabunPSK" w:cs="TH SarabunPSK"/>
          <w:sz w:val="32"/>
          <w:szCs w:val="32"/>
        </w:rPr>
      </w:pPr>
      <w:r w:rsidRPr="004449B4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</w:r>
      <w:r w:rsidRPr="004449B4">
        <w:rPr>
          <w:rFonts w:ascii="TH SarabunPSK" w:hAnsi="TH SarabunPSK" w:cs="TH SarabunPSK"/>
          <w:sz w:val="32"/>
          <w:szCs w:val="32"/>
          <w:cs/>
        </w:rPr>
        <w:tab/>
        <w:t>( นาย</w:t>
      </w:r>
      <w:r>
        <w:rPr>
          <w:rFonts w:ascii="TH SarabunPSK" w:hAnsi="TH SarabunPSK" w:cs="TH SarabunPSK"/>
          <w:sz w:val="32"/>
          <w:szCs w:val="32"/>
          <w:cs/>
        </w:rPr>
        <w:t>จักรวาล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เจริญทอง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)</w:t>
      </w:r>
    </w:p>
    <w:p w14:paraId="78E63BFF" w14:textId="77777777" w:rsidR="001D60DD" w:rsidRPr="009B08A5" w:rsidRDefault="001D60DD" w:rsidP="001D60DD">
      <w:pPr>
        <w:spacing w:after="0" w:line="240" w:lineRule="auto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449B4">
        <w:rPr>
          <w:rFonts w:ascii="TH SarabunPSK" w:hAnsi="TH SarabunPSK" w:cs="TH SarabunPSK"/>
          <w:sz w:val="32"/>
          <w:szCs w:val="32"/>
          <w:cs/>
        </w:rPr>
        <w:t xml:space="preserve">    ผู้อำนวยการโรงเรียนสตรีศึกษา</w:t>
      </w:r>
    </w:p>
    <w:sectPr w:rsidR="001D60DD" w:rsidRPr="009B08A5" w:rsidSect="00A97C6B">
      <w:headerReference w:type="default" r:id="rId9"/>
      <w:footerReference w:type="even" r:id="rId10"/>
      <w:footerReference w:type="default" r:id="rId11"/>
      <w:pgSz w:w="11906" w:h="16838" w:code="9"/>
      <w:pgMar w:top="1588" w:right="1191" w:bottom="1191" w:left="1191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C0C67F" w14:textId="77777777" w:rsidR="00896D7E" w:rsidRDefault="00896D7E">
      <w:pPr>
        <w:spacing w:after="0" w:line="240" w:lineRule="auto"/>
      </w:pPr>
      <w:r>
        <w:separator/>
      </w:r>
    </w:p>
  </w:endnote>
  <w:endnote w:type="continuationSeparator" w:id="0">
    <w:p w14:paraId="18725827" w14:textId="77777777" w:rsidR="00896D7E" w:rsidRDefault="00896D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53600879"/>
      <w:docPartObj>
        <w:docPartGallery w:val="Page Numbers (Bottom of Page)"/>
        <w:docPartUnique/>
      </w:docPartObj>
    </w:sdtPr>
    <w:sdtEndPr>
      <w:rPr>
        <w:rFonts w:ascii="Browallia New" w:hAnsi="Browallia New" w:cs="Browallia New"/>
        <w:b/>
        <w:bCs/>
        <w:sz w:val="32"/>
        <w:szCs w:val="32"/>
      </w:rPr>
    </w:sdtEndPr>
    <w:sdtContent>
      <w:p w14:paraId="1F382824" w14:textId="77777777" w:rsidR="001D60DD" w:rsidRPr="00E67384" w:rsidRDefault="001D60DD" w:rsidP="00720703">
        <w:pPr>
          <w:pStyle w:val="a6"/>
          <w:tabs>
            <w:tab w:val="center" w:pos="1560"/>
            <w:tab w:val="center" w:pos="1843"/>
          </w:tabs>
          <w:rPr>
            <w:rFonts w:ascii="Browallia New" w:hAnsi="Browallia New" w:cs="Browallia New"/>
            <w:b/>
            <w:bCs/>
            <w:sz w:val="32"/>
            <w:szCs w:val="32"/>
          </w:rPr>
        </w:pPr>
        <w:r w:rsidRPr="00E67384">
          <w:rPr>
            <w:rFonts w:ascii="Browallia New" w:hAnsi="Browallia New" w:cs="Browallia New"/>
            <w:b/>
            <w:bCs/>
            <w:sz w:val="32"/>
            <w:szCs w:val="32"/>
          </w:rPr>
          <w:fldChar w:fldCharType="begin"/>
        </w:r>
        <w:r w:rsidRPr="00E67384">
          <w:rPr>
            <w:rFonts w:ascii="Browallia New" w:hAnsi="Browallia New" w:cs="Browallia New"/>
            <w:b/>
            <w:bCs/>
            <w:sz w:val="32"/>
            <w:szCs w:val="32"/>
          </w:rPr>
          <w:instrText xml:space="preserve"> PAGE   \* MERGEFORMAT </w:instrText>
        </w:r>
        <w:r w:rsidRPr="00E67384">
          <w:rPr>
            <w:rFonts w:ascii="Browallia New" w:hAnsi="Browallia New" w:cs="Browallia New"/>
            <w:b/>
            <w:bCs/>
            <w:sz w:val="32"/>
            <w:szCs w:val="32"/>
          </w:rPr>
          <w:fldChar w:fldCharType="separate"/>
        </w:r>
        <w:r w:rsidRPr="009F6DF2">
          <w:rPr>
            <w:rFonts w:ascii="Browallia New" w:hAnsi="Browallia New" w:cs="Browallia New"/>
            <w:b/>
            <w:bCs/>
            <w:noProof/>
            <w:sz w:val="32"/>
            <w:szCs w:val="32"/>
            <w:cs/>
            <w:lang w:val="th-TH"/>
          </w:rPr>
          <w:t>5</w:t>
        </w:r>
        <w:r w:rsidRPr="009F6DF2">
          <w:rPr>
            <w:rFonts w:ascii="Browallia New" w:hAnsi="Browallia New" w:cs="Browallia New"/>
            <w:b/>
            <w:bCs/>
            <w:noProof/>
            <w:sz w:val="32"/>
            <w:szCs w:val="32"/>
            <w:cs/>
            <w:lang w:val="th-TH"/>
          </w:rPr>
          <w:t>6</w:t>
        </w:r>
        <w:r w:rsidRPr="00E67384">
          <w:rPr>
            <w:rFonts w:ascii="Browallia New" w:hAnsi="Browallia New" w:cs="Browallia New"/>
            <w:b/>
            <w:bCs/>
            <w:sz w:val="32"/>
            <w:szCs w:val="32"/>
          </w:rPr>
          <w:fldChar w:fldCharType="end"/>
        </w:r>
        <w:r>
          <w:rPr>
            <w:rFonts w:ascii="Browallia New" w:hAnsi="Browallia New" w:cs="Browallia New"/>
            <w:b/>
            <w:bCs/>
            <w:sz w:val="32"/>
            <w:szCs w:val="32"/>
            <w:u w:val="single"/>
          </w:rPr>
          <w:t xml:space="preserve">   </w:t>
        </w:r>
        <w:r>
          <w:rPr>
            <w:rFonts w:ascii="Browallia New" w:hAnsi="Browallia New" w:cs="Browallia New" w:hint="cs"/>
            <w:sz w:val="24"/>
            <w:szCs w:val="24"/>
            <w:u w:val="single"/>
            <w:cs/>
          </w:rPr>
          <w:t>วิทยาศาสตร์ ป.3</w:t>
        </w:r>
        <w:r>
          <w:rPr>
            <w:rFonts w:ascii="Browallia New" w:hAnsi="Browallia New" w:cs="Browallia New" w:hint="cs"/>
            <w:sz w:val="24"/>
            <w:szCs w:val="24"/>
            <w:u w:val="single"/>
            <w:cs/>
          </w:rPr>
          <w:tab/>
        </w:r>
        <w:r>
          <w:rPr>
            <w:rFonts w:ascii="Browallia New" w:hAnsi="Browallia New" w:cs="Browallia New"/>
            <w:b/>
            <w:bCs/>
            <w:sz w:val="32"/>
            <w:szCs w:val="32"/>
          </w:rPr>
          <w:tab/>
        </w:r>
      </w:p>
    </w:sdtContent>
  </w:sdt>
  <w:p w14:paraId="4868A4F9" w14:textId="77777777" w:rsidR="001D60DD" w:rsidRDefault="001D60DD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AFD9EA" w14:textId="77777777" w:rsidR="001D60DD" w:rsidRDefault="001D60DD">
    <w:pPr>
      <w:pStyle w:val="a6"/>
      <w:jc w:val="center"/>
    </w:pPr>
  </w:p>
  <w:p w14:paraId="3D47CA56" w14:textId="77777777" w:rsidR="001D60DD" w:rsidRDefault="001D60DD" w:rsidP="00121966">
    <w:pPr>
      <w:pStyle w:val="a6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908220" w14:textId="77777777" w:rsidR="00896D7E" w:rsidRDefault="00896D7E">
      <w:pPr>
        <w:spacing w:after="0" w:line="240" w:lineRule="auto"/>
      </w:pPr>
      <w:r>
        <w:separator/>
      </w:r>
    </w:p>
  </w:footnote>
  <w:footnote w:type="continuationSeparator" w:id="0">
    <w:p w14:paraId="6DA65C31" w14:textId="77777777" w:rsidR="00896D7E" w:rsidRDefault="00896D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54737492"/>
      <w:docPartObj>
        <w:docPartGallery w:val="Page Numbers (Top of Page)"/>
        <w:docPartUnique/>
      </w:docPartObj>
    </w:sdtPr>
    <w:sdtEndPr/>
    <w:sdtContent>
      <w:p w14:paraId="26630826" w14:textId="77777777" w:rsidR="001D60DD" w:rsidRDefault="001D60DD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30ED4" w:rsidRPr="00B30ED4">
          <w:rPr>
            <w:rFonts w:cs="Calibri"/>
            <w:noProof/>
            <w:szCs w:val="22"/>
            <w:lang w:val="th-TH"/>
          </w:rPr>
          <w:t>124</w:t>
        </w:r>
        <w:r>
          <w:fldChar w:fldCharType="end"/>
        </w:r>
      </w:p>
    </w:sdtContent>
  </w:sdt>
  <w:p w14:paraId="403C6781" w14:textId="77777777" w:rsidR="001D60DD" w:rsidRDefault="001D60DD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E33DA"/>
    <w:multiLevelType w:val="hybridMultilevel"/>
    <w:tmpl w:val="45CC2362"/>
    <w:lvl w:ilvl="0" w:tplc="D1042CAC">
      <w:start w:val="1"/>
      <w:numFmt w:val="bullet"/>
      <w:lvlText w:val=""/>
      <w:lvlJc w:val="left"/>
      <w:pPr>
        <w:ind w:left="1359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07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9" w:hanging="360"/>
      </w:pPr>
      <w:rPr>
        <w:rFonts w:ascii="Wingdings" w:hAnsi="Wingdings" w:hint="default"/>
      </w:rPr>
    </w:lvl>
  </w:abstractNum>
  <w:abstractNum w:abstractNumId="1" w15:restartNumberingAfterBreak="0">
    <w:nsid w:val="03F20467"/>
    <w:multiLevelType w:val="hybridMultilevel"/>
    <w:tmpl w:val="220EF672"/>
    <w:lvl w:ilvl="0" w:tplc="4BFC8EB2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" w15:restartNumberingAfterBreak="0">
    <w:nsid w:val="048F1D33"/>
    <w:multiLevelType w:val="hybridMultilevel"/>
    <w:tmpl w:val="7EE464BA"/>
    <w:lvl w:ilvl="0" w:tplc="9D622486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92B619E"/>
    <w:multiLevelType w:val="hybridMultilevel"/>
    <w:tmpl w:val="44CCDD1E"/>
    <w:lvl w:ilvl="0" w:tplc="0AFCD584">
      <w:start w:val="5"/>
      <w:numFmt w:val="bullet"/>
      <w:lvlText w:val="-"/>
      <w:lvlJc w:val="left"/>
      <w:pPr>
        <w:ind w:left="183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4" w15:restartNumberingAfterBreak="0">
    <w:nsid w:val="0E2E2B57"/>
    <w:multiLevelType w:val="hybridMultilevel"/>
    <w:tmpl w:val="2394326E"/>
    <w:lvl w:ilvl="0" w:tplc="0AFCD584">
      <w:start w:val="5"/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E3E1F05"/>
    <w:multiLevelType w:val="hybridMultilevel"/>
    <w:tmpl w:val="9A2E6936"/>
    <w:lvl w:ilvl="0" w:tplc="BBB474C0">
      <w:start w:val="1"/>
      <w:numFmt w:val="decimal"/>
      <w:lvlText w:val="%1."/>
      <w:lvlJc w:val="left"/>
      <w:pPr>
        <w:ind w:left="1440" w:hanging="360"/>
      </w:pPr>
      <w:rPr>
        <w:rFonts w:ascii="TH Sarabun New" w:hAnsi="TH Sarabun New" w:cs="TH Sarabun New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31B3769"/>
    <w:multiLevelType w:val="hybridMultilevel"/>
    <w:tmpl w:val="FCF26C50"/>
    <w:lvl w:ilvl="0" w:tplc="66EC03D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419333D"/>
    <w:multiLevelType w:val="hybridMultilevel"/>
    <w:tmpl w:val="9DF65550"/>
    <w:lvl w:ilvl="0" w:tplc="D2247074">
      <w:start w:val="4"/>
      <w:numFmt w:val="bullet"/>
      <w:lvlText w:val="-"/>
      <w:lvlJc w:val="left"/>
      <w:pPr>
        <w:ind w:left="2520" w:hanging="360"/>
      </w:pPr>
      <w:rPr>
        <w:rFonts w:ascii="TH Sarabun New" w:eastAsiaTheme="minorEastAsia" w:hAnsi="TH Sarabun New" w:cs="TH Sarabun New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8" w15:restartNumberingAfterBreak="0">
    <w:nsid w:val="15EB7AA3"/>
    <w:multiLevelType w:val="hybridMultilevel"/>
    <w:tmpl w:val="F2EAC43A"/>
    <w:lvl w:ilvl="0" w:tplc="EBEC6A14">
      <w:start w:val="1"/>
      <w:numFmt w:val="bullet"/>
      <w:lvlText w:val=""/>
      <w:lvlJc w:val="left"/>
      <w:pPr>
        <w:ind w:left="1635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3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95" w:hanging="360"/>
      </w:pPr>
      <w:rPr>
        <w:rFonts w:ascii="Wingdings" w:hAnsi="Wingdings" w:hint="default"/>
      </w:rPr>
    </w:lvl>
  </w:abstractNum>
  <w:abstractNum w:abstractNumId="9" w15:restartNumberingAfterBreak="0">
    <w:nsid w:val="188F5F5D"/>
    <w:multiLevelType w:val="hybridMultilevel"/>
    <w:tmpl w:val="58681492"/>
    <w:lvl w:ilvl="0" w:tplc="A582ECF0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0" w15:restartNumberingAfterBreak="0">
    <w:nsid w:val="1A7774F3"/>
    <w:multiLevelType w:val="hybridMultilevel"/>
    <w:tmpl w:val="FEB85E52"/>
    <w:lvl w:ilvl="0" w:tplc="4230AE46">
      <w:start w:val="1"/>
      <w:numFmt w:val="bullet"/>
      <w:lvlText w:val=""/>
      <w:lvlJc w:val="left"/>
      <w:pPr>
        <w:ind w:left="1695" w:hanging="360"/>
      </w:pPr>
      <w:rPr>
        <w:rFonts w:ascii="Symbol" w:hAnsi="Symbol" w:hint="default"/>
        <w:color w:val="auto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24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5" w:hanging="360"/>
      </w:pPr>
      <w:rPr>
        <w:rFonts w:ascii="Wingdings" w:hAnsi="Wingdings" w:hint="default"/>
      </w:rPr>
    </w:lvl>
  </w:abstractNum>
  <w:abstractNum w:abstractNumId="11" w15:restartNumberingAfterBreak="0">
    <w:nsid w:val="1BDB53DF"/>
    <w:multiLevelType w:val="hybridMultilevel"/>
    <w:tmpl w:val="EF4E0622"/>
    <w:lvl w:ilvl="0" w:tplc="0AFCD584">
      <w:start w:val="5"/>
      <w:numFmt w:val="bullet"/>
      <w:lvlText w:val="-"/>
      <w:lvlJc w:val="left"/>
      <w:pPr>
        <w:ind w:left="1854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2" w15:restartNumberingAfterBreak="0">
    <w:nsid w:val="1C650C77"/>
    <w:multiLevelType w:val="hybridMultilevel"/>
    <w:tmpl w:val="AC82747E"/>
    <w:lvl w:ilvl="0" w:tplc="B8CE2CB8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3" w15:restartNumberingAfterBreak="0">
    <w:nsid w:val="1D772834"/>
    <w:multiLevelType w:val="hybridMultilevel"/>
    <w:tmpl w:val="63A4E68C"/>
    <w:lvl w:ilvl="0" w:tplc="3E640C94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  <w:iCs/>
        <w:color w:val="auto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1A73F51"/>
    <w:multiLevelType w:val="hybridMultilevel"/>
    <w:tmpl w:val="73C85C0E"/>
    <w:lvl w:ilvl="0" w:tplc="0AFCD584">
      <w:start w:val="5"/>
      <w:numFmt w:val="bullet"/>
      <w:lvlText w:val="-"/>
      <w:lvlJc w:val="left"/>
      <w:pPr>
        <w:ind w:left="180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24B860DE"/>
    <w:multiLevelType w:val="hybridMultilevel"/>
    <w:tmpl w:val="5BFC6D02"/>
    <w:lvl w:ilvl="0" w:tplc="7C6CB89A">
      <w:start w:val="1"/>
      <w:numFmt w:val="bullet"/>
      <w:lvlText w:val=""/>
      <w:lvlJc w:val="left"/>
      <w:pPr>
        <w:ind w:left="165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10" w:hanging="360"/>
      </w:pPr>
      <w:rPr>
        <w:rFonts w:ascii="Wingdings" w:hAnsi="Wingdings" w:hint="default"/>
      </w:rPr>
    </w:lvl>
  </w:abstractNum>
  <w:abstractNum w:abstractNumId="16" w15:restartNumberingAfterBreak="0">
    <w:nsid w:val="25672143"/>
    <w:multiLevelType w:val="hybridMultilevel"/>
    <w:tmpl w:val="E55A5212"/>
    <w:lvl w:ilvl="0" w:tplc="148C7D8E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17" w15:restartNumberingAfterBreak="0">
    <w:nsid w:val="283F3686"/>
    <w:multiLevelType w:val="hybridMultilevel"/>
    <w:tmpl w:val="D89A0DF6"/>
    <w:lvl w:ilvl="0" w:tplc="F2BCA6D6">
      <w:start w:val="1"/>
      <w:numFmt w:val="decimal"/>
      <w:lvlText w:val="%1)"/>
      <w:lvlJc w:val="left"/>
      <w:pPr>
        <w:ind w:left="108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8CC5952"/>
    <w:multiLevelType w:val="hybridMultilevel"/>
    <w:tmpl w:val="6358C3D8"/>
    <w:lvl w:ilvl="0" w:tplc="BCF23466">
      <w:start w:val="1"/>
      <w:numFmt w:val="decimal"/>
      <w:lvlText w:val="%1)"/>
      <w:lvlJc w:val="left"/>
      <w:pPr>
        <w:ind w:left="645" w:hanging="360"/>
      </w:pPr>
      <w:rPr>
        <w:rFonts w:ascii="TH SarabunPSK" w:eastAsiaTheme="minorHAnsi" w:hAnsi="TH SarabunPSK" w:cs="TH SarabunPSK" w:hint="default"/>
        <w:b w:val="0"/>
        <w:bCs w:val="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9" w15:restartNumberingAfterBreak="0">
    <w:nsid w:val="2B0F0855"/>
    <w:multiLevelType w:val="hybridMultilevel"/>
    <w:tmpl w:val="7906626C"/>
    <w:lvl w:ilvl="0" w:tplc="D6EA5B40">
      <w:start w:val="1"/>
      <w:numFmt w:val="bullet"/>
      <w:lvlText w:val=""/>
      <w:lvlJc w:val="left"/>
      <w:pPr>
        <w:ind w:left="1492" w:hanging="360"/>
      </w:pPr>
      <w:rPr>
        <w:rFonts w:ascii="Symbol" w:hAnsi="Symbol" w:hint="default"/>
        <w:color w:val="auto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22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2" w:hanging="360"/>
      </w:pPr>
      <w:rPr>
        <w:rFonts w:ascii="Wingdings" w:hAnsi="Wingdings" w:hint="default"/>
      </w:rPr>
    </w:lvl>
  </w:abstractNum>
  <w:abstractNum w:abstractNumId="20" w15:restartNumberingAfterBreak="0">
    <w:nsid w:val="2D4266AD"/>
    <w:multiLevelType w:val="hybridMultilevel"/>
    <w:tmpl w:val="C6CCF8CC"/>
    <w:lvl w:ilvl="0" w:tplc="921EFF24">
      <w:start w:val="5"/>
      <w:numFmt w:val="bullet"/>
      <w:lvlText w:val="-"/>
      <w:lvlJc w:val="left"/>
      <w:pPr>
        <w:ind w:left="1290" w:hanging="360"/>
      </w:pPr>
      <w:rPr>
        <w:rFonts w:ascii="TH Sarabun New" w:eastAsia="Calibri" w:hAnsi="TH Sarabun New" w:cs="TH Sarabun New" w:hint="default"/>
        <w:b/>
        <w:sz w:val="36"/>
      </w:rPr>
    </w:lvl>
    <w:lvl w:ilvl="1" w:tplc="0409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21" w15:restartNumberingAfterBreak="0">
    <w:nsid w:val="2EB637C3"/>
    <w:multiLevelType w:val="hybridMultilevel"/>
    <w:tmpl w:val="CFB27B72"/>
    <w:lvl w:ilvl="0" w:tplc="33BC1916">
      <w:start w:val="1"/>
      <w:numFmt w:val="decimal"/>
      <w:lvlText w:val="%1."/>
      <w:lvlJc w:val="left"/>
      <w:pPr>
        <w:ind w:left="930" w:hanging="360"/>
      </w:pPr>
      <w:rPr>
        <w:rFonts w:hint="default"/>
        <w:i w:val="0"/>
        <w:iCs/>
        <w:color w:val="auto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2" w15:restartNumberingAfterBreak="0">
    <w:nsid w:val="33201410"/>
    <w:multiLevelType w:val="hybridMultilevel"/>
    <w:tmpl w:val="9CC48E7C"/>
    <w:lvl w:ilvl="0" w:tplc="27D6BBBC">
      <w:start w:val="1"/>
      <w:numFmt w:val="decimal"/>
      <w:lvlText w:val="%1.)"/>
      <w:lvlJc w:val="left"/>
      <w:pPr>
        <w:ind w:left="1290" w:hanging="360"/>
      </w:pPr>
      <w:rPr>
        <w:rFonts w:eastAsiaTheme="minorEastAsia" w:hint="default"/>
        <w:sz w:val="32"/>
      </w:rPr>
    </w:lvl>
    <w:lvl w:ilvl="1" w:tplc="04090019">
      <w:start w:val="1"/>
      <w:numFmt w:val="lowerLetter"/>
      <w:lvlText w:val="%2."/>
      <w:lvlJc w:val="left"/>
      <w:pPr>
        <w:ind w:left="2010" w:hanging="360"/>
      </w:pPr>
    </w:lvl>
    <w:lvl w:ilvl="2" w:tplc="0409001B">
      <w:start w:val="1"/>
      <w:numFmt w:val="lowerRoman"/>
      <w:lvlText w:val="%3."/>
      <w:lvlJc w:val="right"/>
      <w:pPr>
        <w:ind w:left="2730" w:hanging="180"/>
      </w:pPr>
    </w:lvl>
    <w:lvl w:ilvl="3" w:tplc="0409000F">
      <w:start w:val="1"/>
      <w:numFmt w:val="decimal"/>
      <w:lvlText w:val="%4."/>
      <w:lvlJc w:val="left"/>
      <w:pPr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23" w15:restartNumberingAfterBreak="0">
    <w:nsid w:val="38F43608"/>
    <w:multiLevelType w:val="hybridMultilevel"/>
    <w:tmpl w:val="A27E365A"/>
    <w:lvl w:ilvl="0" w:tplc="0BF8746A">
      <w:start w:val="1"/>
      <w:numFmt w:val="bullet"/>
      <w:lvlText w:val=""/>
      <w:lvlJc w:val="left"/>
      <w:pPr>
        <w:ind w:left="1515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24" w15:restartNumberingAfterBreak="0">
    <w:nsid w:val="3E6C6A73"/>
    <w:multiLevelType w:val="hybridMultilevel"/>
    <w:tmpl w:val="CE38BF02"/>
    <w:lvl w:ilvl="0" w:tplc="234CA6B8">
      <w:start w:val="1"/>
      <w:numFmt w:val="decimal"/>
      <w:lvlText w:val="%1."/>
      <w:lvlJc w:val="left"/>
      <w:pPr>
        <w:ind w:left="927" w:hanging="360"/>
      </w:pPr>
      <w:rPr>
        <w:rFonts w:ascii="TH Sarabun New" w:hAnsi="TH Sarabun New" w:cs="TH Sarabun New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3ED81DB3"/>
    <w:multiLevelType w:val="hybridMultilevel"/>
    <w:tmpl w:val="D682F2BC"/>
    <w:lvl w:ilvl="0" w:tplc="C4A46A62">
      <w:start w:val="1"/>
      <w:numFmt w:val="decimal"/>
      <w:lvlText w:val="%1)"/>
      <w:lvlJc w:val="left"/>
      <w:pPr>
        <w:ind w:left="786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 w15:restartNumberingAfterBreak="0">
    <w:nsid w:val="3EE05C71"/>
    <w:multiLevelType w:val="hybridMultilevel"/>
    <w:tmpl w:val="59626814"/>
    <w:lvl w:ilvl="0" w:tplc="52282E8E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7" w15:restartNumberingAfterBreak="0">
    <w:nsid w:val="4054299E"/>
    <w:multiLevelType w:val="hybridMultilevel"/>
    <w:tmpl w:val="DF1E3DE6"/>
    <w:lvl w:ilvl="0" w:tplc="249CBFEE">
      <w:start w:val="1"/>
      <w:numFmt w:val="bullet"/>
      <w:lvlText w:val=""/>
      <w:lvlJc w:val="left"/>
      <w:pPr>
        <w:ind w:left="1515" w:hanging="360"/>
      </w:pPr>
      <w:rPr>
        <w:rFonts w:ascii="Symbol" w:hAnsi="Symbol" w:hint="default"/>
        <w:color w:val="auto"/>
        <w:sz w:val="24"/>
        <w:szCs w:val="24"/>
        <w:lang w:bidi="th-TH"/>
      </w:rPr>
    </w:lvl>
    <w:lvl w:ilvl="1" w:tplc="0409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28" w15:restartNumberingAfterBreak="0">
    <w:nsid w:val="41B207C3"/>
    <w:multiLevelType w:val="hybridMultilevel"/>
    <w:tmpl w:val="567C33FC"/>
    <w:lvl w:ilvl="0" w:tplc="0AFCD584">
      <w:start w:val="5"/>
      <w:numFmt w:val="bullet"/>
      <w:lvlText w:val="-"/>
      <w:lvlJc w:val="left"/>
      <w:pPr>
        <w:ind w:left="1571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9" w15:restartNumberingAfterBreak="0">
    <w:nsid w:val="4B194A1C"/>
    <w:multiLevelType w:val="hybridMultilevel"/>
    <w:tmpl w:val="ADE00788"/>
    <w:lvl w:ilvl="0" w:tplc="4844AE32">
      <w:start w:val="1"/>
      <w:numFmt w:val="decimal"/>
      <w:lvlText w:val="%1)"/>
      <w:lvlJc w:val="left"/>
      <w:pPr>
        <w:ind w:left="1211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5E76CB"/>
    <w:multiLevelType w:val="hybridMultilevel"/>
    <w:tmpl w:val="D682F2BC"/>
    <w:lvl w:ilvl="0" w:tplc="C4A46A62">
      <w:start w:val="1"/>
      <w:numFmt w:val="decimal"/>
      <w:lvlText w:val="%1)"/>
      <w:lvlJc w:val="left"/>
      <w:pPr>
        <w:ind w:left="786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1" w15:restartNumberingAfterBreak="0">
    <w:nsid w:val="554B7135"/>
    <w:multiLevelType w:val="hybridMultilevel"/>
    <w:tmpl w:val="3196CEFC"/>
    <w:lvl w:ilvl="0" w:tplc="36B40DF4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2" w15:restartNumberingAfterBreak="0">
    <w:nsid w:val="55E16DB7"/>
    <w:multiLevelType w:val="hybridMultilevel"/>
    <w:tmpl w:val="0EDC52CC"/>
    <w:lvl w:ilvl="0" w:tplc="B03C89F2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33" w15:restartNumberingAfterBreak="0">
    <w:nsid w:val="574961A3"/>
    <w:multiLevelType w:val="hybridMultilevel"/>
    <w:tmpl w:val="A60EE064"/>
    <w:lvl w:ilvl="0" w:tplc="0F966974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34" w15:restartNumberingAfterBreak="0">
    <w:nsid w:val="588A70BA"/>
    <w:multiLevelType w:val="hybridMultilevel"/>
    <w:tmpl w:val="C0EE00EA"/>
    <w:lvl w:ilvl="0" w:tplc="04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5" w15:restartNumberingAfterBreak="0">
    <w:nsid w:val="5F940768"/>
    <w:multiLevelType w:val="hybridMultilevel"/>
    <w:tmpl w:val="B65EDA42"/>
    <w:lvl w:ilvl="0" w:tplc="DA18831A">
      <w:start w:val="1"/>
      <w:numFmt w:val="decimal"/>
      <w:lvlText w:val="%1."/>
      <w:lvlJc w:val="left"/>
      <w:pPr>
        <w:ind w:left="930" w:hanging="360"/>
      </w:pPr>
      <w:rPr>
        <w:rFonts w:hint="default"/>
        <w:i w:val="0"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6" w15:restartNumberingAfterBreak="0">
    <w:nsid w:val="5FB8603A"/>
    <w:multiLevelType w:val="hybridMultilevel"/>
    <w:tmpl w:val="8B94141C"/>
    <w:lvl w:ilvl="0" w:tplc="F23CB1C6">
      <w:start w:val="1"/>
      <w:numFmt w:val="decimal"/>
      <w:lvlText w:val="%1)"/>
      <w:lvlJc w:val="left"/>
      <w:pPr>
        <w:ind w:left="12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7" w15:restartNumberingAfterBreak="0">
    <w:nsid w:val="61D57E7E"/>
    <w:multiLevelType w:val="hybridMultilevel"/>
    <w:tmpl w:val="4F689794"/>
    <w:lvl w:ilvl="0" w:tplc="0AFCD584">
      <w:start w:val="5"/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24700AB"/>
    <w:multiLevelType w:val="hybridMultilevel"/>
    <w:tmpl w:val="71DEDE38"/>
    <w:lvl w:ilvl="0" w:tplc="4C82A992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626C1DC4"/>
    <w:multiLevelType w:val="hybridMultilevel"/>
    <w:tmpl w:val="EB909592"/>
    <w:lvl w:ilvl="0" w:tplc="7B5028F6">
      <w:start w:val="1"/>
      <w:numFmt w:val="bullet"/>
      <w:lvlText w:val=""/>
      <w:lvlJc w:val="left"/>
      <w:pPr>
        <w:ind w:left="1509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22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9" w:hanging="360"/>
      </w:pPr>
      <w:rPr>
        <w:rFonts w:ascii="Wingdings" w:hAnsi="Wingdings" w:hint="default"/>
      </w:rPr>
    </w:lvl>
  </w:abstractNum>
  <w:abstractNum w:abstractNumId="40" w15:restartNumberingAfterBreak="0">
    <w:nsid w:val="65B76896"/>
    <w:multiLevelType w:val="hybridMultilevel"/>
    <w:tmpl w:val="7428BEFE"/>
    <w:lvl w:ilvl="0" w:tplc="66EC03D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1" w15:restartNumberingAfterBreak="0">
    <w:nsid w:val="6B196243"/>
    <w:multiLevelType w:val="hybridMultilevel"/>
    <w:tmpl w:val="4CACE200"/>
    <w:lvl w:ilvl="0" w:tplc="9358162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2" w15:restartNumberingAfterBreak="0">
    <w:nsid w:val="6CD56FB6"/>
    <w:multiLevelType w:val="hybridMultilevel"/>
    <w:tmpl w:val="AE0C6CC6"/>
    <w:lvl w:ilvl="0" w:tplc="D06692DE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3" w15:restartNumberingAfterBreak="0">
    <w:nsid w:val="6CE56A9E"/>
    <w:multiLevelType w:val="hybridMultilevel"/>
    <w:tmpl w:val="57E66C50"/>
    <w:lvl w:ilvl="0" w:tplc="365CE492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6DF17690"/>
    <w:multiLevelType w:val="hybridMultilevel"/>
    <w:tmpl w:val="272AC91A"/>
    <w:lvl w:ilvl="0" w:tplc="AD32C5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5" w15:restartNumberingAfterBreak="0">
    <w:nsid w:val="6F304336"/>
    <w:multiLevelType w:val="hybridMultilevel"/>
    <w:tmpl w:val="B018FD08"/>
    <w:lvl w:ilvl="0" w:tplc="4C82A99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46" w15:restartNumberingAfterBreak="0">
    <w:nsid w:val="6FE03DA0"/>
    <w:multiLevelType w:val="hybridMultilevel"/>
    <w:tmpl w:val="6CB6F6F0"/>
    <w:lvl w:ilvl="0" w:tplc="177C5972">
      <w:start w:val="1"/>
      <w:numFmt w:val="decimal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08572A0"/>
    <w:multiLevelType w:val="hybridMultilevel"/>
    <w:tmpl w:val="A22CF168"/>
    <w:lvl w:ilvl="0" w:tplc="B54A8F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8" w15:restartNumberingAfterBreak="0">
    <w:nsid w:val="78465AA9"/>
    <w:multiLevelType w:val="hybridMultilevel"/>
    <w:tmpl w:val="7BF61D60"/>
    <w:lvl w:ilvl="0" w:tplc="30F4580E">
      <w:start w:val="1"/>
      <w:numFmt w:val="bullet"/>
      <w:lvlText w:val=""/>
      <w:lvlJc w:val="left"/>
      <w:pPr>
        <w:ind w:left="1559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27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9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1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3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5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7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9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19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25"/>
  </w:num>
  <w:num w:numId="3">
    <w:abstractNumId w:val="30"/>
  </w:num>
  <w:num w:numId="4">
    <w:abstractNumId w:val="10"/>
  </w:num>
  <w:num w:numId="5">
    <w:abstractNumId w:val="23"/>
  </w:num>
  <w:num w:numId="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9"/>
  </w:num>
  <w:num w:numId="8">
    <w:abstractNumId w:val="1"/>
  </w:num>
  <w:num w:numId="9">
    <w:abstractNumId w:val="11"/>
  </w:num>
  <w:num w:numId="10">
    <w:abstractNumId w:val="31"/>
  </w:num>
  <w:num w:numId="11">
    <w:abstractNumId w:val="8"/>
  </w:num>
  <w:num w:numId="12">
    <w:abstractNumId w:val="26"/>
  </w:num>
  <w:num w:numId="13">
    <w:abstractNumId w:val="4"/>
  </w:num>
  <w:num w:numId="14">
    <w:abstractNumId w:val="37"/>
  </w:num>
  <w:num w:numId="15">
    <w:abstractNumId w:val="42"/>
  </w:num>
  <w:num w:numId="16">
    <w:abstractNumId w:val="47"/>
  </w:num>
  <w:num w:numId="17">
    <w:abstractNumId w:val="3"/>
  </w:num>
  <w:num w:numId="18">
    <w:abstractNumId w:val="28"/>
  </w:num>
  <w:num w:numId="19">
    <w:abstractNumId w:val="21"/>
  </w:num>
  <w:num w:numId="20">
    <w:abstractNumId w:val="22"/>
  </w:num>
  <w:num w:numId="21">
    <w:abstractNumId w:val="40"/>
  </w:num>
  <w:num w:numId="22">
    <w:abstractNumId w:val="35"/>
  </w:num>
  <w:num w:numId="23">
    <w:abstractNumId w:val="15"/>
  </w:num>
  <w:num w:numId="24">
    <w:abstractNumId w:val="13"/>
  </w:num>
  <w:num w:numId="25">
    <w:abstractNumId w:val="6"/>
  </w:num>
  <w:num w:numId="26">
    <w:abstractNumId w:val="34"/>
  </w:num>
  <w:num w:numId="27">
    <w:abstractNumId w:val="7"/>
  </w:num>
  <w:num w:numId="28">
    <w:abstractNumId w:val="5"/>
  </w:num>
  <w:num w:numId="29">
    <w:abstractNumId w:val="24"/>
  </w:num>
  <w:num w:numId="30">
    <w:abstractNumId w:val="2"/>
  </w:num>
  <w:num w:numId="31">
    <w:abstractNumId w:val="17"/>
  </w:num>
  <w:num w:numId="32">
    <w:abstractNumId w:val="18"/>
  </w:num>
  <w:num w:numId="33">
    <w:abstractNumId w:val="14"/>
  </w:num>
  <w:num w:numId="34">
    <w:abstractNumId w:val="16"/>
  </w:num>
  <w:num w:numId="35">
    <w:abstractNumId w:val="0"/>
  </w:num>
  <w:num w:numId="36">
    <w:abstractNumId w:val="27"/>
  </w:num>
  <w:num w:numId="37">
    <w:abstractNumId w:val="12"/>
  </w:num>
  <w:num w:numId="38">
    <w:abstractNumId w:val="48"/>
  </w:num>
  <w:num w:numId="39">
    <w:abstractNumId w:val="39"/>
  </w:num>
  <w:num w:numId="40">
    <w:abstractNumId w:val="38"/>
  </w:num>
  <w:num w:numId="41">
    <w:abstractNumId w:val="41"/>
  </w:num>
  <w:num w:numId="42">
    <w:abstractNumId w:val="45"/>
  </w:num>
  <w:num w:numId="43">
    <w:abstractNumId w:val="46"/>
  </w:num>
  <w:num w:numId="44">
    <w:abstractNumId w:val="43"/>
  </w:num>
  <w:num w:numId="45">
    <w:abstractNumId w:val="33"/>
  </w:num>
  <w:num w:numId="46">
    <w:abstractNumId w:val="32"/>
  </w:num>
  <w:num w:numId="47">
    <w:abstractNumId w:val="44"/>
  </w:num>
  <w:num w:numId="48">
    <w:abstractNumId w:val="36"/>
  </w:num>
  <w:num w:numId="49">
    <w:abstractNumId w:val="20"/>
  </w:num>
  <w:num w:numId="50">
    <w:abstractNumId w:val="9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0703"/>
    <w:rsid w:val="00003B22"/>
    <w:rsid w:val="00032443"/>
    <w:rsid w:val="00043E2F"/>
    <w:rsid w:val="00047BB7"/>
    <w:rsid w:val="00056590"/>
    <w:rsid w:val="00061EA6"/>
    <w:rsid w:val="00087FF1"/>
    <w:rsid w:val="000A7C01"/>
    <w:rsid w:val="000B6830"/>
    <w:rsid w:val="000C109A"/>
    <w:rsid w:val="000E18A8"/>
    <w:rsid w:val="00116D1B"/>
    <w:rsid w:val="00121966"/>
    <w:rsid w:val="0012444B"/>
    <w:rsid w:val="001403A2"/>
    <w:rsid w:val="00174E79"/>
    <w:rsid w:val="00185540"/>
    <w:rsid w:val="00187CD3"/>
    <w:rsid w:val="001A66A8"/>
    <w:rsid w:val="001C7AFB"/>
    <w:rsid w:val="001D3D10"/>
    <w:rsid w:val="001D60DD"/>
    <w:rsid w:val="001D6E30"/>
    <w:rsid w:val="001E3F8F"/>
    <w:rsid w:val="001E7E78"/>
    <w:rsid w:val="00205D7B"/>
    <w:rsid w:val="0020748E"/>
    <w:rsid w:val="002263E7"/>
    <w:rsid w:val="002346E5"/>
    <w:rsid w:val="0024150C"/>
    <w:rsid w:val="00254B5C"/>
    <w:rsid w:val="00286EDD"/>
    <w:rsid w:val="002A008F"/>
    <w:rsid w:val="002D56A4"/>
    <w:rsid w:val="002F2CC0"/>
    <w:rsid w:val="00302F16"/>
    <w:rsid w:val="003125B7"/>
    <w:rsid w:val="003413CB"/>
    <w:rsid w:val="003540C7"/>
    <w:rsid w:val="0038348E"/>
    <w:rsid w:val="00391A28"/>
    <w:rsid w:val="00397AD0"/>
    <w:rsid w:val="003A11C7"/>
    <w:rsid w:val="003D10B5"/>
    <w:rsid w:val="003F1BBD"/>
    <w:rsid w:val="00400C46"/>
    <w:rsid w:val="0041074C"/>
    <w:rsid w:val="004329DB"/>
    <w:rsid w:val="00456D82"/>
    <w:rsid w:val="00461EEB"/>
    <w:rsid w:val="004A13F1"/>
    <w:rsid w:val="004A1AF9"/>
    <w:rsid w:val="004B06ED"/>
    <w:rsid w:val="004B082F"/>
    <w:rsid w:val="004B17EA"/>
    <w:rsid w:val="004C278C"/>
    <w:rsid w:val="004C682C"/>
    <w:rsid w:val="00531518"/>
    <w:rsid w:val="00563638"/>
    <w:rsid w:val="005A5133"/>
    <w:rsid w:val="005B5A40"/>
    <w:rsid w:val="005C1749"/>
    <w:rsid w:val="005C7FE5"/>
    <w:rsid w:val="005D18B1"/>
    <w:rsid w:val="005F1AA9"/>
    <w:rsid w:val="006058E0"/>
    <w:rsid w:val="0066193C"/>
    <w:rsid w:val="006624AE"/>
    <w:rsid w:val="00666C01"/>
    <w:rsid w:val="0067538D"/>
    <w:rsid w:val="006823BE"/>
    <w:rsid w:val="0068334C"/>
    <w:rsid w:val="006A31D9"/>
    <w:rsid w:val="006D5E09"/>
    <w:rsid w:val="006E13DD"/>
    <w:rsid w:val="006E1C94"/>
    <w:rsid w:val="006E420A"/>
    <w:rsid w:val="0070623E"/>
    <w:rsid w:val="00715B11"/>
    <w:rsid w:val="00720703"/>
    <w:rsid w:val="00731E1E"/>
    <w:rsid w:val="00737B76"/>
    <w:rsid w:val="007620BF"/>
    <w:rsid w:val="00772BCF"/>
    <w:rsid w:val="0079175B"/>
    <w:rsid w:val="007A1F0B"/>
    <w:rsid w:val="007B2F97"/>
    <w:rsid w:val="007E693F"/>
    <w:rsid w:val="007F1075"/>
    <w:rsid w:val="007F6905"/>
    <w:rsid w:val="008038B1"/>
    <w:rsid w:val="00825861"/>
    <w:rsid w:val="00870577"/>
    <w:rsid w:val="00872403"/>
    <w:rsid w:val="00876302"/>
    <w:rsid w:val="00884CC8"/>
    <w:rsid w:val="0088553A"/>
    <w:rsid w:val="00896D7E"/>
    <w:rsid w:val="008A630F"/>
    <w:rsid w:val="008B1E73"/>
    <w:rsid w:val="0093724B"/>
    <w:rsid w:val="0094324E"/>
    <w:rsid w:val="00943E80"/>
    <w:rsid w:val="00947C45"/>
    <w:rsid w:val="009517BC"/>
    <w:rsid w:val="00963522"/>
    <w:rsid w:val="00972684"/>
    <w:rsid w:val="0097509E"/>
    <w:rsid w:val="00977245"/>
    <w:rsid w:val="00987452"/>
    <w:rsid w:val="009B08A5"/>
    <w:rsid w:val="009D2ABC"/>
    <w:rsid w:val="00A030F4"/>
    <w:rsid w:val="00A036D3"/>
    <w:rsid w:val="00A21BD8"/>
    <w:rsid w:val="00A47490"/>
    <w:rsid w:val="00A83361"/>
    <w:rsid w:val="00A91591"/>
    <w:rsid w:val="00A94919"/>
    <w:rsid w:val="00A97C6B"/>
    <w:rsid w:val="00AA3AAC"/>
    <w:rsid w:val="00AB6418"/>
    <w:rsid w:val="00B21224"/>
    <w:rsid w:val="00B2306E"/>
    <w:rsid w:val="00B30ED4"/>
    <w:rsid w:val="00B31996"/>
    <w:rsid w:val="00B31A3E"/>
    <w:rsid w:val="00B61645"/>
    <w:rsid w:val="00B675D7"/>
    <w:rsid w:val="00B76ECD"/>
    <w:rsid w:val="00B82B76"/>
    <w:rsid w:val="00B87DF1"/>
    <w:rsid w:val="00BA3C54"/>
    <w:rsid w:val="00BA5FF8"/>
    <w:rsid w:val="00BA62F7"/>
    <w:rsid w:val="00BB6634"/>
    <w:rsid w:val="00BC03DD"/>
    <w:rsid w:val="00BD4A9A"/>
    <w:rsid w:val="00BE41BC"/>
    <w:rsid w:val="00BF1597"/>
    <w:rsid w:val="00C20784"/>
    <w:rsid w:val="00C26A50"/>
    <w:rsid w:val="00C26A75"/>
    <w:rsid w:val="00C7677D"/>
    <w:rsid w:val="00CA0F41"/>
    <w:rsid w:val="00CD536F"/>
    <w:rsid w:val="00D173CE"/>
    <w:rsid w:val="00D215E9"/>
    <w:rsid w:val="00D44020"/>
    <w:rsid w:val="00D46E6C"/>
    <w:rsid w:val="00D5411C"/>
    <w:rsid w:val="00D63E28"/>
    <w:rsid w:val="00D800C5"/>
    <w:rsid w:val="00D91FA5"/>
    <w:rsid w:val="00D9403A"/>
    <w:rsid w:val="00DA0B38"/>
    <w:rsid w:val="00DA7A31"/>
    <w:rsid w:val="00DB6B0F"/>
    <w:rsid w:val="00DC7520"/>
    <w:rsid w:val="00DD1B26"/>
    <w:rsid w:val="00DD2510"/>
    <w:rsid w:val="00DD3F23"/>
    <w:rsid w:val="00E149D8"/>
    <w:rsid w:val="00E36D51"/>
    <w:rsid w:val="00E52899"/>
    <w:rsid w:val="00E84FF0"/>
    <w:rsid w:val="00E868D7"/>
    <w:rsid w:val="00EA081B"/>
    <w:rsid w:val="00EE1D4A"/>
    <w:rsid w:val="00EE2EF5"/>
    <w:rsid w:val="00EE5518"/>
    <w:rsid w:val="00F069E8"/>
    <w:rsid w:val="00F24F58"/>
    <w:rsid w:val="00F37D4F"/>
    <w:rsid w:val="00F75EB6"/>
    <w:rsid w:val="00F96E94"/>
    <w:rsid w:val="00FA1C5B"/>
    <w:rsid w:val="00FE758D"/>
    <w:rsid w:val="00FF0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DEDEF9"/>
  <w15:docId w15:val="{62A0B109-D028-4F0F-89B9-42BB79554C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0703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-8497222295750282505p2">
    <w:name w:val="m_-8497222295750282505p2"/>
    <w:basedOn w:val="a"/>
    <w:rsid w:val="007207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-8497222295750282505s1">
    <w:name w:val="m_-8497222295750282505s1"/>
    <w:basedOn w:val="a0"/>
    <w:rsid w:val="00720703"/>
  </w:style>
  <w:style w:type="character" w:customStyle="1" w:styleId="m-8497222295750282505apple-converted-space">
    <w:name w:val="m_-8497222295750282505apple-converted-space"/>
    <w:basedOn w:val="a0"/>
    <w:rsid w:val="00720703"/>
  </w:style>
  <w:style w:type="paragraph" w:customStyle="1" w:styleId="m-8497222295750282505p1">
    <w:name w:val="m_-8497222295750282505p1"/>
    <w:basedOn w:val="a"/>
    <w:rsid w:val="007207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720703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4">
    <w:name w:val="ข้อความบอลลูน อักขระ"/>
    <w:basedOn w:val="a0"/>
    <w:link w:val="a3"/>
    <w:uiPriority w:val="99"/>
    <w:semiHidden/>
    <w:rsid w:val="00720703"/>
    <w:rPr>
      <w:rFonts w:ascii="Tahoma" w:hAnsi="Tahoma" w:cs="Angsana New"/>
      <w:sz w:val="16"/>
      <w:szCs w:val="20"/>
    </w:rPr>
  </w:style>
  <w:style w:type="table" w:styleId="a5">
    <w:name w:val="Table Grid"/>
    <w:basedOn w:val="a1"/>
    <w:rsid w:val="007207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footer"/>
    <w:basedOn w:val="a"/>
    <w:link w:val="a7"/>
    <w:uiPriority w:val="99"/>
    <w:unhideWhenUsed/>
    <w:rsid w:val="007207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7">
    <w:name w:val="ท้ายกระดาษ อักขระ"/>
    <w:basedOn w:val="a0"/>
    <w:link w:val="a6"/>
    <w:uiPriority w:val="99"/>
    <w:rsid w:val="00720703"/>
  </w:style>
  <w:style w:type="paragraph" w:styleId="a8">
    <w:name w:val="List Paragraph"/>
    <w:basedOn w:val="a"/>
    <w:uiPriority w:val="34"/>
    <w:qFormat/>
    <w:rsid w:val="00720703"/>
    <w:pPr>
      <w:ind w:left="720"/>
      <w:contextualSpacing/>
    </w:pPr>
  </w:style>
  <w:style w:type="numbering" w:customStyle="1" w:styleId="NoList1">
    <w:name w:val="No List1"/>
    <w:next w:val="a2"/>
    <w:uiPriority w:val="99"/>
    <w:semiHidden/>
    <w:unhideWhenUsed/>
    <w:rsid w:val="00720703"/>
  </w:style>
  <w:style w:type="paragraph" w:styleId="a9">
    <w:name w:val="header"/>
    <w:basedOn w:val="a"/>
    <w:link w:val="aa"/>
    <w:uiPriority w:val="99"/>
    <w:unhideWhenUsed/>
    <w:rsid w:val="00720703"/>
    <w:pPr>
      <w:tabs>
        <w:tab w:val="center" w:pos="4513"/>
        <w:tab w:val="right" w:pos="9026"/>
      </w:tabs>
      <w:spacing w:after="0" w:line="240" w:lineRule="auto"/>
    </w:pPr>
    <w:rPr>
      <w:rFonts w:ascii="Calibri" w:eastAsia="Calibri" w:hAnsi="Calibri" w:cs="Angsana New"/>
    </w:rPr>
  </w:style>
  <w:style w:type="character" w:customStyle="1" w:styleId="aa">
    <w:name w:val="หัวกระดาษ อักขระ"/>
    <w:basedOn w:val="a0"/>
    <w:link w:val="a9"/>
    <w:uiPriority w:val="99"/>
    <w:rsid w:val="00720703"/>
    <w:rPr>
      <w:rFonts w:ascii="Calibri" w:eastAsia="Calibri" w:hAnsi="Calibri" w:cs="Angsana New"/>
    </w:rPr>
  </w:style>
  <w:style w:type="table" w:customStyle="1" w:styleId="TableGrid1">
    <w:name w:val="Table Grid1"/>
    <w:basedOn w:val="a1"/>
    <w:next w:val="a5"/>
    <w:uiPriority w:val="59"/>
    <w:rsid w:val="00720703"/>
    <w:pPr>
      <w:spacing w:after="0" w:line="240" w:lineRule="auto"/>
    </w:pPr>
    <w:rPr>
      <w:rFonts w:ascii="Calibri" w:eastAsia="Calibri" w:hAnsi="Calibri" w:cs="Angsana New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b">
    <w:name w:val="Normal (Web)"/>
    <w:basedOn w:val="a"/>
    <w:uiPriority w:val="99"/>
    <w:unhideWhenUsed/>
    <w:rsid w:val="00720703"/>
    <w:pPr>
      <w:spacing w:before="288" w:after="288" w:line="360" w:lineRule="atLeast"/>
    </w:pPr>
    <w:rPr>
      <w:rFonts w:ascii="Tahoma" w:eastAsia="Times New Roman" w:hAnsi="Tahoma" w:cs="Tahoma"/>
      <w:sz w:val="24"/>
      <w:szCs w:val="24"/>
    </w:rPr>
  </w:style>
  <w:style w:type="character" w:styleId="ac">
    <w:name w:val="Hyperlink"/>
    <w:uiPriority w:val="99"/>
    <w:unhideWhenUsed/>
    <w:rsid w:val="00720703"/>
    <w:rPr>
      <w:color w:val="0000FF"/>
      <w:u w:val="single"/>
    </w:rPr>
  </w:style>
  <w:style w:type="table" w:customStyle="1" w:styleId="1">
    <w:name w:val="เส้นตาราง1"/>
    <w:basedOn w:val="a1"/>
    <w:next w:val="a5"/>
    <w:uiPriority w:val="59"/>
    <w:rsid w:val="00720703"/>
    <w:pPr>
      <w:spacing w:after="0" w:line="240" w:lineRule="auto"/>
    </w:pPr>
    <w:rPr>
      <w:rFonts w:ascii="Calibri" w:eastAsia="Calibri" w:hAnsi="Calibri" w:cs="Cordia New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">
    <w:name w:val="เส้นตาราง2"/>
    <w:basedOn w:val="a1"/>
    <w:next w:val="a5"/>
    <w:uiPriority w:val="59"/>
    <w:rsid w:val="00720703"/>
    <w:pPr>
      <w:spacing w:after="0" w:line="240" w:lineRule="auto"/>
    </w:pPr>
    <w:rPr>
      <w:rFonts w:ascii="Calibri" w:eastAsia="Calibri" w:hAnsi="Calibri" w:cs="Cordia New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">
    <w:name w:val="เส้นตาราง3"/>
    <w:basedOn w:val="a1"/>
    <w:next w:val="a5"/>
    <w:uiPriority w:val="59"/>
    <w:rsid w:val="00720703"/>
    <w:pPr>
      <w:spacing w:after="0" w:line="240" w:lineRule="auto"/>
    </w:pPr>
    <w:rPr>
      <w:rFonts w:ascii="Calibri" w:eastAsia="Calibri" w:hAnsi="Calibri" w:cs="Cordia New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10">
    <w:name w:val="1)"/>
    <w:basedOn w:val="a"/>
    <w:rsid w:val="00720703"/>
    <w:pPr>
      <w:tabs>
        <w:tab w:val="left" w:pos="540"/>
        <w:tab w:val="left" w:pos="1080"/>
        <w:tab w:val="left" w:pos="1440"/>
        <w:tab w:val="left" w:pos="1620"/>
        <w:tab w:val="left" w:pos="1800"/>
        <w:tab w:val="left" w:pos="1980"/>
        <w:tab w:val="left" w:pos="2160"/>
        <w:tab w:val="left" w:pos="2340"/>
        <w:tab w:val="left" w:pos="2520"/>
        <w:tab w:val="left" w:pos="2700"/>
        <w:tab w:val="left" w:pos="2880"/>
        <w:tab w:val="left" w:pos="3060"/>
        <w:tab w:val="left" w:pos="3240"/>
        <w:tab w:val="left" w:pos="3420"/>
        <w:tab w:val="left" w:pos="3600"/>
        <w:tab w:val="left" w:pos="3780"/>
        <w:tab w:val="left" w:pos="3960"/>
        <w:tab w:val="left" w:pos="4140"/>
        <w:tab w:val="left" w:pos="4320"/>
        <w:tab w:val="left" w:pos="4500"/>
        <w:tab w:val="left" w:pos="4680"/>
        <w:tab w:val="left" w:pos="4860"/>
        <w:tab w:val="left" w:pos="5040"/>
        <w:tab w:val="left" w:pos="5220"/>
        <w:tab w:val="left" w:pos="5400"/>
        <w:tab w:val="left" w:pos="5580"/>
        <w:tab w:val="left" w:pos="5760"/>
        <w:tab w:val="left" w:pos="5940"/>
        <w:tab w:val="left" w:pos="6120"/>
        <w:tab w:val="left" w:pos="6300"/>
        <w:tab w:val="left" w:pos="6480"/>
        <w:tab w:val="left" w:pos="6660"/>
        <w:tab w:val="left" w:pos="6840"/>
        <w:tab w:val="left" w:pos="7020"/>
        <w:tab w:val="left" w:pos="7200"/>
        <w:tab w:val="left" w:pos="7380"/>
        <w:tab w:val="left" w:pos="7560"/>
        <w:tab w:val="left" w:pos="7740"/>
        <w:tab w:val="left" w:pos="7920"/>
        <w:tab w:val="left" w:pos="8100"/>
        <w:tab w:val="left" w:pos="8280"/>
        <w:tab w:val="left" w:pos="8460"/>
        <w:tab w:val="left" w:pos="8640"/>
        <w:tab w:val="left" w:pos="8820"/>
      </w:tabs>
      <w:spacing w:after="0" w:line="240" w:lineRule="auto"/>
      <w:jc w:val="thaiDistribute"/>
    </w:pPr>
    <w:rPr>
      <w:rFonts w:ascii="Angsana New" w:eastAsia="Calibri" w:hAnsi="Angsana New" w:cs="Angsana New"/>
      <w:sz w:val="32"/>
      <w:szCs w:val="32"/>
    </w:rPr>
  </w:style>
  <w:style w:type="character" w:customStyle="1" w:styleId="apple-converted-space">
    <w:name w:val="apple-converted-space"/>
    <w:rsid w:val="00720703"/>
  </w:style>
  <w:style w:type="numbering" w:customStyle="1" w:styleId="NoList2">
    <w:name w:val="No List2"/>
    <w:next w:val="a2"/>
    <w:uiPriority w:val="99"/>
    <w:semiHidden/>
    <w:unhideWhenUsed/>
    <w:rsid w:val="00720703"/>
  </w:style>
  <w:style w:type="table" w:customStyle="1" w:styleId="TableGrid2">
    <w:name w:val="Table Grid2"/>
    <w:basedOn w:val="a1"/>
    <w:next w:val="a5"/>
    <w:uiPriority w:val="59"/>
    <w:rsid w:val="00720703"/>
    <w:pPr>
      <w:spacing w:after="0" w:line="240" w:lineRule="auto"/>
    </w:pPr>
    <w:rPr>
      <w:rFonts w:ascii="Calibri" w:eastAsia="Calibri" w:hAnsi="Calibri" w:cs="Angsana New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d">
    <w:name w:val="Strong"/>
    <w:uiPriority w:val="22"/>
    <w:qFormat/>
    <w:rsid w:val="00720703"/>
    <w:rPr>
      <w:b/>
      <w:bCs/>
    </w:rPr>
  </w:style>
  <w:style w:type="character" w:customStyle="1" w:styleId="m-2969677398162641779s1">
    <w:name w:val="m_-2969677398162641779s1"/>
    <w:basedOn w:val="a0"/>
    <w:rsid w:val="00720703"/>
  </w:style>
  <w:style w:type="character" w:customStyle="1" w:styleId="m-2969677398162641779apple-converted-space">
    <w:name w:val="m_-2969677398162641779apple-converted-space"/>
    <w:basedOn w:val="a0"/>
    <w:rsid w:val="00720703"/>
  </w:style>
  <w:style w:type="paragraph" w:customStyle="1" w:styleId="m-2969677398162641779p1">
    <w:name w:val="m_-2969677398162641779p1"/>
    <w:basedOn w:val="a"/>
    <w:rsid w:val="00720703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character" w:customStyle="1" w:styleId="m-2969677398162641779s2">
    <w:name w:val="m_-2969677398162641779s2"/>
    <w:basedOn w:val="a0"/>
    <w:rsid w:val="00720703"/>
  </w:style>
  <w:style w:type="character" w:styleId="ae">
    <w:name w:val="Placeholder Text"/>
    <w:basedOn w:val="a0"/>
    <w:uiPriority w:val="99"/>
    <w:semiHidden/>
    <w:rsid w:val="00720703"/>
    <w:rPr>
      <w:color w:val="808080"/>
    </w:rPr>
  </w:style>
  <w:style w:type="paragraph" w:customStyle="1" w:styleId="11">
    <w:name w:val="ลักษณะ1"/>
    <w:basedOn w:val="a"/>
    <w:qFormat/>
    <w:rsid w:val="00720703"/>
    <w:pPr>
      <w:tabs>
        <w:tab w:val="left" w:pos="284"/>
        <w:tab w:val="left" w:pos="709"/>
        <w:tab w:val="left" w:pos="924"/>
        <w:tab w:val="left" w:pos="1246"/>
        <w:tab w:val="left" w:pos="1638"/>
        <w:tab w:val="left" w:pos="2552"/>
      </w:tabs>
      <w:spacing w:after="0" w:line="400" w:lineRule="exact"/>
      <w:ind w:left="1260" w:hanging="1260"/>
    </w:pPr>
    <w:rPr>
      <w:rFonts w:ascii="Browallia New" w:eastAsia="Times New Roman" w:hAnsi="Browallia New" w:cs="Browallia New"/>
      <w:noProof/>
      <w:sz w:val="32"/>
      <w:szCs w:val="32"/>
    </w:rPr>
  </w:style>
  <w:style w:type="paragraph" w:customStyle="1" w:styleId="NormalParagraphStyle">
    <w:name w:val="NormalParagraphStyle"/>
    <w:basedOn w:val="a"/>
    <w:rsid w:val="00720703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table" w:customStyle="1" w:styleId="TableGrid3">
    <w:name w:val="Table Grid3"/>
    <w:basedOn w:val="a1"/>
    <w:next w:val="a5"/>
    <w:uiPriority w:val="59"/>
    <w:rsid w:val="007207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annotation reference"/>
    <w:basedOn w:val="a0"/>
    <w:uiPriority w:val="99"/>
    <w:semiHidden/>
    <w:unhideWhenUsed/>
    <w:rsid w:val="00720703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720703"/>
    <w:pPr>
      <w:spacing w:line="240" w:lineRule="auto"/>
    </w:pPr>
    <w:rPr>
      <w:sz w:val="20"/>
      <w:szCs w:val="25"/>
    </w:rPr>
  </w:style>
  <w:style w:type="character" w:customStyle="1" w:styleId="af1">
    <w:name w:val="ข้อความข้อคิดเห็น อักขระ"/>
    <w:basedOn w:val="a0"/>
    <w:link w:val="af0"/>
    <w:uiPriority w:val="99"/>
    <w:semiHidden/>
    <w:rsid w:val="00720703"/>
    <w:rPr>
      <w:sz w:val="20"/>
      <w:szCs w:val="25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720703"/>
    <w:rPr>
      <w:b/>
      <w:bCs/>
    </w:rPr>
  </w:style>
  <w:style w:type="character" w:customStyle="1" w:styleId="af3">
    <w:name w:val="ชื่อเรื่องของข้อคิดเห็น อักขระ"/>
    <w:basedOn w:val="af1"/>
    <w:link w:val="af2"/>
    <w:uiPriority w:val="99"/>
    <w:semiHidden/>
    <w:rsid w:val="00720703"/>
    <w:rPr>
      <w:b/>
      <w:bCs/>
      <w:sz w:val="20"/>
      <w:szCs w:val="25"/>
    </w:rPr>
  </w:style>
  <w:style w:type="paragraph" w:customStyle="1" w:styleId="af4">
    <w:name w:val="คำตอบ ก ข ค ง"/>
    <w:basedOn w:val="a"/>
    <w:qFormat/>
    <w:rsid w:val="00720703"/>
    <w:pPr>
      <w:tabs>
        <w:tab w:val="right" w:pos="308"/>
        <w:tab w:val="left" w:pos="434"/>
        <w:tab w:val="left" w:pos="686"/>
        <w:tab w:val="left" w:pos="2044"/>
        <w:tab w:val="left" w:pos="2240"/>
        <w:tab w:val="left" w:pos="5670"/>
        <w:tab w:val="left" w:pos="6096"/>
      </w:tabs>
      <w:spacing w:after="0" w:line="240" w:lineRule="auto"/>
      <w:ind w:left="709" w:hanging="709"/>
    </w:pPr>
    <w:rPr>
      <w:rFonts w:ascii="Browallia New" w:eastAsia="Times New Roman" w:hAnsi="Browallia New" w:cs="Browallia New"/>
      <w:color w:val="000000"/>
      <w:sz w:val="28"/>
    </w:rPr>
  </w:style>
  <w:style w:type="paragraph" w:customStyle="1" w:styleId="12">
    <w:name w:val="เนื้อ1"/>
    <w:basedOn w:val="a"/>
    <w:qFormat/>
    <w:rsid w:val="00720703"/>
    <w:pPr>
      <w:tabs>
        <w:tab w:val="left" w:pos="284"/>
        <w:tab w:val="left" w:pos="709"/>
        <w:tab w:val="left" w:pos="924"/>
        <w:tab w:val="left" w:pos="1246"/>
        <w:tab w:val="left" w:pos="1560"/>
        <w:tab w:val="left" w:pos="2552"/>
      </w:tabs>
      <w:spacing w:after="0" w:line="400" w:lineRule="exact"/>
      <w:ind w:left="1260" w:hanging="1260"/>
    </w:pPr>
    <w:rPr>
      <w:rFonts w:ascii="Browallia New" w:eastAsia="Times New Roman" w:hAnsi="Browallia New" w:cs="Browallia New"/>
      <w:noProof/>
      <w:sz w:val="32"/>
      <w:szCs w:val="32"/>
    </w:rPr>
  </w:style>
  <w:style w:type="paragraph" w:customStyle="1" w:styleId="SH">
    <w:name w:val="SH"/>
    <w:basedOn w:val="a"/>
    <w:qFormat/>
    <w:rsid w:val="00720703"/>
    <w:pPr>
      <w:tabs>
        <w:tab w:val="left" w:pos="504"/>
        <w:tab w:val="left" w:pos="924"/>
        <w:tab w:val="left" w:pos="1560"/>
        <w:tab w:val="left" w:pos="2552"/>
      </w:tabs>
      <w:spacing w:after="0" w:line="400" w:lineRule="exact"/>
    </w:pPr>
    <w:rPr>
      <w:rFonts w:ascii="Browallia New" w:eastAsia="Times New Roman" w:hAnsi="Browallia New" w:cs="Browallia New"/>
      <w:b/>
      <w:bCs/>
      <w:i/>
      <w:iCs/>
      <w:noProof/>
      <w:sz w:val="28"/>
    </w:rPr>
  </w:style>
  <w:style w:type="paragraph" w:customStyle="1" w:styleId="Default">
    <w:name w:val="Default"/>
    <w:rsid w:val="001D60DD"/>
    <w:pPr>
      <w:autoSpaceDE w:val="0"/>
      <w:autoSpaceDN w:val="0"/>
      <w:adjustRightInd w:val="0"/>
      <w:spacing w:after="0" w:line="240" w:lineRule="auto"/>
    </w:pPr>
    <w:rPr>
      <w:rFonts w:ascii="Browallia New" w:hAnsi="Browallia New" w:cs="Browallia New"/>
      <w:color w:val="000000"/>
      <w:sz w:val="24"/>
      <w:szCs w:val="24"/>
    </w:rPr>
  </w:style>
  <w:style w:type="paragraph" w:styleId="af5">
    <w:name w:val="Plain Text"/>
    <w:aliases w:val="อักขระ อักขระ อักขระ อักขระ,อักขระ อักขระ อักขระ, อักขระ อักขระ,อักขระ อักขระ,อักขระ, อักขระ อักขระ อักขระ อักขระ, อักขระ, อักขระ อักขระ อักขระ อักขระ อักขระ อักขระ อักขระ, อักขระ อักขระ อักขระ อักขระ อักขระ อักขระ"/>
    <w:basedOn w:val="a"/>
    <w:link w:val="af6"/>
    <w:rsid w:val="001D60DD"/>
    <w:pPr>
      <w:widowControl w:val="0"/>
      <w:adjustRightInd w:val="0"/>
      <w:spacing w:after="0" w:line="360" w:lineRule="atLeast"/>
      <w:jc w:val="both"/>
      <w:textAlignment w:val="baseline"/>
    </w:pPr>
    <w:rPr>
      <w:rFonts w:ascii="Courier New" w:eastAsia="SimSun" w:hAnsi="Courier New" w:cs="Angsana New"/>
      <w:sz w:val="20"/>
      <w:szCs w:val="23"/>
      <w:lang w:eastAsia="zh-CN"/>
    </w:rPr>
  </w:style>
  <w:style w:type="character" w:customStyle="1" w:styleId="af6">
    <w:name w:val="ข้อความธรรมดา อักขระ"/>
    <w:aliases w:val="อักขระ อักขระ อักขระ อักขระ อักขระ,อักขระ อักขระ อักขระ อักขระ1, อักขระ อักขระ อักขระ,อักขระ อักขระ อักขระ1,อักขระ อักขระ1, อักขระ อักขระ อักขระ อักขระ อักขระ, อักขระ อักขระ1, อักขระ อักขระ อักขระ อักขระ อักขระ อักขระ อักขระ อักขระ"/>
    <w:basedOn w:val="a0"/>
    <w:link w:val="af5"/>
    <w:rsid w:val="001D60DD"/>
    <w:rPr>
      <w:rFonts w:ascii="Courier New" w:eastAsia="SimSun" w:hAnsi="Courier New" w:cs="Angsana New"/>
      <w:sz w:val="20"/>
      <w:szCs w:val="23"/>
      <w:lang w:eastAsia="zh-CN"/>
    </w:rPr>
  </w:style>
  <w:style w:type="paragraph" w:styleId="af7">
    <w:name w:val="Title"/>
    <w:basedOn w:val="a"/>
    <w:link w:val="af8"/>
    <w:qFormat/>
    <w:rsid w:val="001D60DD"/>
    <w:pPr>
      <w:spacing w:after="0" w:line="240" w:lineRule="auto"/>
      <w:jc w:val="center"/>
    </w:pPr>
    <w:rPr>
      <w:rFonts w:ascii="CordiaUPC" w:eastAsia="Cordia New" w:hAnsi="CordiaUPC" w:cs="Angsana New"/>
      <w:b/>
      <w:bCs/>
      <w:sz w:val="32"/>
      <w:szCs w:val="32"/>
      <w:lang w:val="x-none" w:eastAsia="x-none"/>
    </w:rPr>
  </w:style>
  <w:style w:type="character" w:customStyle="1" w:styleId="af8">
    <w:name w:val="ชื่อเรื่อง อักขระ"/>
    <w:basedOn w:val="a0"/>
    <w:link w:val="af7"/>
    <w:rsid w:val="001D60DD"/>
    <w:rPr>
      <w:rFonts w:ascii="CordiaUPC" w:eastAsia="Cordia New" w:hAnsi="CordiaUPC" w:cs="Angsana New"/>
      <w:b/>
      <w:bCs/>
      <w:sz w:val="32"/>
      <w:szCs w:val="3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4</Pages>
  <Words>25372</Words>
  <Characters>144626</Characters>
  <Application>Microsoft Office Word</Application>
  <DocSecurity>0</DocSecurity>
  <Lines>1205</Lines>
  <Paragraphs>339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9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nee Sadakorn</dc:creator>
  <cp:lastModifiedBy>USER</cp:lastModifiedBy>
  <cp:revision>2</cp:revision>
  <cp:lastPrinted>2018-03-19T07:38:00Z</cp:lastPrinted>
  <dcterms:created xsi:type="dcterms:W3CDTF">2026-06-04T02:56:00Z</dcterms:created>
  <dcterms:modified xsi:type="dcterms:W3CDTF">2026-06-04T02:56:00Z</dcterms:modified>
</cp:coreProperties>
</file>